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BF57CD" w:rsidRPr="00CC38F7" w14:paraId="3A9CB976" w14:textId="77777777" w:rsidTr="73059CA2">
        <w:trPr>
          <w:cantSplit/>
          <w:trHeight w:val="143"/>
          <w:tblHeader/>
        </w:trPr>
        <w:tc>
          <w:tcPr>
            <w:tcW w:w="14400" w:type="dxa"/>
            <w:gridSpan w:val="12"/>
            <w:shd w:val="clear" w:color="auto" w:fill="D9D9D9" w:themeFill="background1" w:themeFillShade="D9"/>
          </w:tcPr>
          <w:p w14:paraId="3A9CB975" w14:textId="77777777" w:rsidR="00BF57CD" w:rsidRPr="00EA0C81" w:rsidRDefault="0F1A0062" w:rsidP="00B74AC6">
            <w:pPr>
              <w:pStyle w:val="RowHeader1"/>
              <w:ind w:firstLine="8435"/>
            </w:pPr>
            <w:r>
              <w:t>Required Course Numbers</w:t>
            </w:r>
          </w:p>
        </w:tc>
      </w:tr>
      <w:tr w:rsidR="00BF57CD" w:rsidRPr="00CC38F7" w14:paraId="3A9CB983" w14:textId="77777777" w:rsidTr="73059CA2">
        <w:trPr>
          <w:cantSplit/>
          <w:trHeight w:val="494"/>
          <w:tblHeader/>
        </w:trPr>
        <w:tc>
          <w:tcPr>
            <w:tcW w:w="4894" w:type="dxa"/>
            <w:shd w:val="clear" w:color="auto" w:fill="D9D9D9" w:themeFill="background1" w:themeFillShade="D9"/>
          </w:tcPr>
          <w:p w14:paraId="3A9CB977" w14:textId="77777777" w:rsidR="00BF57CD" w:rsidRPr="00CC38F7" w:rsidRDefault="00BF57CD" w:rsidP="00F41B32">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3A9CB978" w14:textId="77777777" w:rsidR="00BF57CD" w:rsidRPr="00CC38F7" w:rsidRDefault="00857A9A" w:rsidP="00C42800">
            <w:r>
              <w:t xml:space="preserve">  </w:t>
            </w:r>
          </w:p>
        </w:tc>
        <w:tc>
          <w:tcPr>
            <w:tcW w:w="866" w:type="dxa"/>
            <w:shd w:val="clear" w:color="auto" w:fill="D9D9D9" w:themeFill="background1" w:themeFillShade="D9"/>
            <w:vAlign w:val="center"/>
          </w:tcPr>
          <w:p w14:paraId="3A9CB979" w14:textId="77777777" w:rsidR="00BF57CD" w:rsidRPr="00CC38F7" w:rsidRDefault="00857A9A" w:rsidP="00C42800">
            <w:r>
              <w:t xml:space="preserve">  </w:t>
            </w:r>
          </w:p>
        </w:tc>
        <w:tc>
          <w:tcPr>
            <w:tcW w:w="864" w:type="dxa"/>
            <w:shd w:val="clear" w:color="auto" w:fill="D9D9D9" w:themeFill="background1" w:themeFillShade="D9"/>
            <w:vAlign w:val="center"/>
          </w:tcPr>
          <w:p w14:paraId="3A9CB97A" w14:textId="77777777" w:rsidR="00BF57CD" w:rsidRPr="00CC38F7" w:rsidRDefault="00857A9A" w:rsidP="00C42800">
            <w:r>
              <w:t xml:space="preserve">  </w:t>
            </w:r>
          </w:p>
        </w:tc>
        <w:tc>
          <w:tcPr>
            <w:tcW w:w="864" w:type="dxa"/>
            <w:shd w:val="clear" w:color="auto" w:fill="D9D9D9" w:themeFill="background1" w:themeFillShade="D9"/>
            <w:vAlign w:val="center"/>
          </w:tcPr>
          <w:p w14:paraId="3A9CB97B" w14:textId="77777777" w:rsidR="00BF57CD" w:rsidRPr="00CC38F7" w:rsidRDefault="00857A9A" w:rsidP="00C42800">
            <w:r>
              <w:t xml:space="preserve">  </w:t>
            </w:r>
          </w:p>
        </w:tc>
        <w:tc>
          <w:tcPr>
            <w:tcW w:w="864" w:type="dxa"/>
            <w:shd w:val="clear" w:color="auto" w:fill="D9D9D9" w:themeFill="background1" w:themeFillShade="D9"/>
            <w:vAlign w:val="center"/>
          </w:tcPr>
          <w:p w14:paraId="3A9CB97C" w14:textId="77777777" w:rsidR="00BF57CD" w:rsidRPr="00CC38F7" w:rsidRDefault="00857A9A" w:rsidP="00C42800">
            <w:r>
              <w:t xml:space="preserve">  </w:t>
            </w:r>
          </w:p>
        </w:tc>
        <w:tc>
          <w:tcPr>
            <w:tcW w:w="864" w:type="dxa"/>
            <w:shd w:val="clear" w:color="auto" w:fill="D9D9D9" w:themeFill="background1" w:themeFillShade="D9"/>
            <w:vAlign w:val="center"/>
          </w:tcPr>
          <w:p w14:paraId="3A9CB97D" w14:textId="77777777" w:rsidR="00BF57CD" w:rsidRPr="00CC38F7" w:rsidRDefault="00857A9A" w:rsidP="00C42800">
            <w:r>
              <w:t xml:space="preserve">  </w:t>
            </w:r>
          </w:p>
        </w:tc>
        <w:tc>
          <w:tcPr>
            <w:tcW w:w="864" w:type="dxa"/>
            <w:shd w:val="clear" w:color="auto" w:fill="D9D9D9" w:themeFill="background1" w:themeFillShade="D9"/>
            <w:vAlign w:val="center"/>
          </w:tcPr>
          <w:p w14:paraId="3A9CB97E" w14:textId="77777777" w:rsidR="00BF57CD" w:rsidRPr="00CC38F7" w:rsidRDefault="00857A9A" w:rsidP="00C42800">
            <w:r>
              <w:t xml:space="preserve">  </w:t>
            </w:r>
          </w:p>
        </w:tc>
        <w:tc>
          <w:tcPr>
            <w:tcW w:w="864" w:type="dxa"/>
            <w:shd w:val="clear" w:color="auto" w:fill="D9D9D9" w:themeFill="background1" w:themeFillShade="D9"/>
            <w:vAlign w:val="center"/>
          </w:tcPr>
          <w:p w14:paraId="3A9CB97F" w14:textId="77777777" w:rsidR="00BF57CD" w:rsidRPr="00CC38F7" w:rsidRDefault="00857A9A" w:rsidP="00C42800">
            <w:r>
              <w:t xml:space="preserve">  </w:t>
            </w:r>
          </w:p>
        </w:tc>
        <w:tc>
          <w:tcPr>
            <w:tcW w:w="864" w:type="dxa"/>
            <w:shd w:val="clear" w:color="auto" w:fill="D9D9D9" w:themeFill="background1" w:themeFillShade="D9"/>
            <w:vAlign w:val="center"/>
          </w:tcPr>
          <w:p w14:paraId="3A9CB980" w14:textId="77777777" w:rsidR="00BF57CD" w:rsidRPr="00CC38F7" w:rsidRDefault="00857A9A" w:rsidP="00C42800">
            <w:r>
              <w:t xml:space="preserve">  </w:t>
            </w:r>
          </w:p>
        </w:tc>
        <w:tc>
          <w:tcPr>
            <w:tcW w:w="864" w:type="dxa"/>
            <w:shd w:val="clear" w:color="auto" w:fill="D9D9D9" w:themeFill="background1" w:themeFillShade="D9"/>
            <w:vAlign w:val="center"/>
          </w:tcPr>
          <w:p w14:paraId="3A9CB981" w14:textId="77777777" w:rsidR="00BF57CD" w:rsidRPr="00CC38F7" w:rsidRDefault="00857A9A" w:rsidP="00C42800">
            <w:r>
              <w:t xml:space="preserve">  </w:t>
            </w:r>
          </w:p>
        </w:tc>
        <w:tc>
          <w:tcPr>
            <w:tcW w:w="864" w:type="dxa"/>
            <w:shd w:val="clear" w:color="auto" w:fill="D9D9D9" w:themeFill="background1" w:themeFillShade="D9"/>
            <w:vAlign w:val="center"/>
          </w:tcPr>
          <w:p w14:paraId="3A9CB982" w14:textId="77777777" w:rsidR="00BF57CD" w:rsidRPr="00CC38F7" w:rsidRDefault="00857A9A" w:rsidP="00C42800">
            <w:r>
              <w:t xml:space="preserve">  </w:t>
            </w:r>
          </w:p>
        </w:tc>
      </w:tr>
      <w:tr w:rsidR="00880F79" w:rsidRPr="00CC38F7" w14:paraId="3A9CB990" w14:textId="77777777" w:rsidTr="73059CA2">
        <w:tblPrEx>
          <w:tblCellMar>
            <w:left w:w="86" w:type="dxa"/>
            <w:right w:w="86" w:type="dxa"/>
          </w:tblCellMar>
        </w:tblPrEx>
        <w:trPr>
          <w:cantSplit/>
          <w:trHeight w:val="395"/>
        </w:trPr>
        <w:tc>
          <w:tcPr>
            <w:tcW w:w="4894" w:type="dxa"/>
          </w:tcPr>
          <w:p w14:paraId="3A9CB984" w14:textId="2E404F2A" w:rsidR="00880F79" w:rsidRPr="00434615" w:rsidRDefault="006D075E" w:rsidP="006D075E">
            <w:pPr>
              <w:pStyle w:val="DomainHeader"/>
            </w:pPr>
            <w:r w:rsidRPr="006D075E">
              <w:t xml:space="preserve">Domain I — </w:t>
            </w:r>
            <w:r w:rsidR="00EE3B32">
              <w:rPr>
                <w:kern w:val="24"/>
              </w:rPr>
              <w:t>Number Concepts</w:t>
            </w:r>
          </w:p>
        </w:tc>
        <w:tc>
          <w:tcPr>
            <w:tcW w:w="864" w:type="dxa"/>
          </w:tcPr>
          <w:p w14:paraId="3A9CB985" w14:textId="77777777" w:rsidR="00880F79" w:rsidRPr="00CC38F7" w:rsidRDefault="00C7603E" w:rsidP="00880F79">
            <w:r>
              <w:t xml:space="preserve">  </w:t>
            </w:r>
          </w:p>
        </w:tc>
        <w:tc>
          <w:tcPr>
            <w:tcW w:w="866" w:type="dxa"/>
          </w:tcPr>
          <w:p w14:paraId="3A9CB986" w14:textId="77777777" w:rsidR="00880F79" w:rsidRPr="00CC38F7" w:rsidRDefault="00F33ACA" w:rsidP="00880F79">
            <w:r>
              <w:t xml:space="preserve">  </w:t>
            </w:r>
          </w:p>
        </w:tc>
        <w:tc>
          <w:tcPr>
            <w:tcW w:w="864" w:type="dxa"/>
          </w:tcPr>
          <w:p w14:paraId="3A9CB987" w14:textId="77777777" w:rsidR="00880F79" w:rsidRPr="00CC38F7" w:rsidRDefault="005F6611" w:rsidP="005F6611">
            <w:r>
              <w:t xml:space="preserve">  </w:t>
            </w:r>
          </w:p>
        </w:tc>
        <w:tc>
          <w:tcPr>
            <w:tcW w:w="864" w:type="dxa"/>
          </w:tcPr>
          <w:p w14:paraId="3A9CB988" w14:textId="77777777" w:rsidR="00880F79" w:rsidRPr="00CC38F7" w:rsidRDefault="005F6611" w:rsidP="00880F79">
            <w:r>
              <w:t xml:space="preserve">  </w:t>
            </w:r>
          </w:p>
        </w:tc>
        <w:tc>
          <w:tcPr>
            <w:tcW w:w="864" w:type="dxa"/>
          </w:tcPr>
          <w:p w14:paraId="3A9CB989" w14:textId="77777777" w:rsidR="00880F79" w:rsidRPr="00CC38F7" w:rsidRDefault="005F6611" w:rsidP="00880F79">
            <w:r>
              <w:t xml:space="preserve">  </w:t>
            </w:r>
          </w:p>
        </w:tc>
        <w:tc>
          <w:tcPr>
            <w:tcW w:w="864" w:type="dxa"/>
          </w:tcPr>
          <w:p w14:paraId="3A9CB98A" w14:textId="77777777" w:rsidR="00880F79" w:rsidRPr="00CC38F7" w:rsidRDefault="005F6611" w:rsidP="00880F79">
            <w:r>
              <w:t xml:space="preserve">  </w:t>
            </w:r>
          </w:p>
        </w:tc>
        <w:tc>
          <w:tcPr>
            <w:tcW w:w="864" w:type="dxa"/>
          </w:tcPr>
          <w:p w14:paraId="3A9CB98B" w14:textId="77777777" w:rsidR="00880F79" w:rsidRPr="00CC38F7" w:rsidRDefault="005F6611" w:rsidP="00880F79">
            <w:r>
              <w:t xml:space="preserve">  </w:t>
            </w:r>
          </w:p>
        </w:tc>
        <w:tc>
          <w:tcPr>
            <w:tcW w:w="864" w:type="dxa"/>
          </w:tcPr>
          <w:p w14:paraId="3A9CB98C" w14:textId="77777777" w:rsidR="00880F79" w:rsidRPr="00CC38F7" w:rsidRDefault="005F6611" w:rsidP="00880F79">
            <w:r>
              <w:t xml:space="preserve">  </w:t>
            </w:r>
          </w:p>
        </w:tc>
        <w:tc>
          <w:tcPr>
            <w:tcW w:w="864" w:type="dxa"/>
          </w:tcPr>
          <w:p w14:paraId="3A9CB98D" w14:textId="77777777" w:rsidR="00880F79" w:rsidRPr="00CC38F7" w:rsidRDefault="005F6611" w:rsidP="00880F79">
            <w:r>
              <w:t xml:space="preserve">  </w:t>
            </w:r>
          </w:p>
        </w:tc>
        <w:tc>
          <w:tcPr>
            <w:tcW w:w="864" w:type="dxa"/>
          </w:tcPr>
          <w:p w14:paraId="3A9CB98E" w14:textId="77777777" w:rsidR="00880F79" w:rsidRPr="00CC38F7" w:rsidRDefault="005F6611" w:rsidP="00880F79">
            <w:r>
              <w:t xml:space="preserve">  </w:t>
            </w:r>
          </w:p>
        </w:tc>
        <w:tc>
          <w:tcPr>
            <w:tcW w:w="864" w:type="dxa"/>
          </w:tcPr>
          <w:p w14:paraId="3A9CB98F" w14:textId="77777777" w:rsidR="00880F79" w:rsidRPr="00CC38F7" w:rsidRDefault="005F6611" w:rsidP="00880F79">
            <w:r>
              <w:t xml:space="preserve">  </w:t>
            </w:r>
          </w:p>
        </w:tc>
      </w:tr>
      <w:tr w:rsidR="006D075E" w:rsidRPr="00CC38F7" w14:paraId="3A9CB99D" w14:textId="77777777" w:rsidTr="73059CA2">
        <w:tblPrEx>
          <w:tblCellMar>
            <w:left w:w="86" w:type="dxa"/>
            <w:right w:w="86" w:type="dxa"/>
          </w:tblCellMar>
        </w:tblPrEx>
        <w:trPr>
          <w:cantSplit/>
          <w:trHeight w:val="395"/>
        </w:trPr>
        <w:tc>
          <w:tcPr>
            <w:tcW w:w="4894" w:type="dxa"/>
          </w:tcPr>
          <w:p w14:paraId="3A9CB991" w14:textId="331836E4" w:rsidR="006D075E" w:rsidRPr="00434615" w:rsidRDefault="00D038F5" w:rsidP="009020D0">
            <w:pPr>
              <w:pStyle w:val="TableBodyCopy"/>
            </w:pPr>
            <w:r w:rsidRPr="0023560F">
              <w:t>Competency</w:t>
            </w:r>
            <w:r>
              <w:t xml:space="preserve"> 001: </w:t>
            </w:r>
            <w:r w:rsidRPr="00522F8B">
              <w:rPr>
                <w:i/>
              </w:rPr>
              <w:t xml:space="preserve">The </w:t>
            </w:r>
            <w:r w:rsidR="00F41987" w:rsidRPr="00EF25E7">
              <w:rPr>
                <w:i/>
              </w:rPr>
              <w:t xml:space="preserve">teacher understands </w:t>
            </w:r>
            <w:r w:rsidR="00EE3B32" w:rsidRPr="007C0ABC">
              <w:rPr>
                <w:i/>
              </w:rPr>
              <w:t>the real number system and its structure, operations, algorithms and representations</w:t>
            </w:r>
            <w:r w:rsidRPr="002B79FE">
              <w:t>.</w:t>
            </w:r>
          </w:p>
        </w:tc>
        <w:tc>
          <w:tcPr>
            <w:tcW w:w="864" w:type="dxa"/>
          </w:tcPr>
          <w:p w14:paraId="3A9CB992" w14:textId="77777777" w:rsidR="006D075E" w:rsidRDefault="006D075E" w:rsidP="00880F79"/>
        </w:tc>
        <w:tc>
          <w:tcPr>
            <w:tcW w:w="866" w:type="dxa"/>
          </w:tcPr>
          <w:p w14:paraId="3A9CB993" w14:textId="77777777" w:rsidR="006D075E" w:rsidRDefault="006D075E" w:rsidP="00880F79"/>
        </w:tc>
        <w:tc>
          <w:tcPr>
            <w:tcW w:w="864" w:type="dxa"/>
          </w:tcPr>
          <w:p w14:paraId="3A9CB994" w14:textId="77777777" w:rsidR="006D075E" w:rsidRDefault="006D075E" w:rsidP="005F6611"/>
        </w:tc>
        <w:tc>
          <w:tcPr>
            <w:tcW w:w="864" w:type="dxa"/>
          </w:tcPr>
          <w:p w14:paraId="3A9CB995" w14:textId="77777777" w:rsidR="006D075E" w:rsidRDefault="006D075E" w:rsidP="00880F79"/>
        </w:tc>
        <w:tc>
          <w:tcPr>
            <w:tcW w:w="864" w:type="dxa"/>
          </w:tcPr>
          <w:p w14:paraId="3A9CB996" w14:textId="77777777" w:rsidR="006D075E" w:rsidRDefault="006D075E" w:rsidP="00880F79"/>
        </w:tc>
        <w:tc>
          <w:tcPr>
            <w:tcW w:w="864" w:type="dxa"/>
          </w:tcPr>
          <w:p w14:paraId="3A9CB997" w14:textId="77777777" w:rsidR="006D075E" w:rsidRDefault="006D075E" w:rsidP="00880F79"/>
        </w:tc>
        <w:tc>
          <w:tcPr>
            <w:tcW w:w="864" w:type="dxa"/>
          </w:tcPr>
          <w:p w14:paraId="3A9CB998" w14:textId="77777777" w:rsidR="006D075E" w:rsidRDefault="006D075E" w:rsidP="00880F79"/>
        </w:tc>
        <w:tc>
          <w:tcPr>
            <w:tcW w:w="864" w:type="dxa"/>
          </w:tcPr>
          <w:p w14:paraId="3A9CB999" w14:textId="77777777" w:rsidR="006D075E" w:rsidRDefault="006D075E" w:rsidP="00880F79"/>
        </w:tc>
        <w:tc>
          <w:tcPr>
            <w:tcW w:w="864" w:type="dxa"/>
          </w:tcPr>
          <w:p w14:paraId="3A9CB99A" w14:textId="77777777" w:rsidR="006D075E" w:rsidRDefault="006D075E" w:rsidP="00880F79"/>
        </w:tc>
        <w:tc>
          <w:tcPr>
            <w:tcW w:w="864" w:type="dxa"/>
          </w:tcPr>
          <w:p w14:paraId="3A9CB99B" w14:textId="77777777" w:rsidR="006D075E" w:rsidRDefault="006D075E" w:rsidP="00880F79"/>
        </w:tc>
        <w:tc>
          <w:tcPr>
            <w:tcW w:w="864" w:type="dxa"/>
          </w:tcPr>
          <w:p w14:paraId="3A9CB99C" w14:textId="77777777" w:rsidR="006D075E" w:rsidRDefault="006D075E" w:rsidP="00880F79"/>
        </w:tc>
      </w:tr>
      <w:tr w:rsidR="00EE3B32" w:rsidRPr="00CC38F7" w14:paraId="3A9CB9AA" w14:textId="77777777" w:rsidTr="73059CA2">
        <w:tblPrEx>
          <w:tblCellMar>
            <w:left w:w="86" w:type="dxa"/>
            <w:right w:w="86" w:type="dxa"/>
          </w:tblCellMar>
        </w:tblPrEx>
        <w:trPr>
          <w:cantSplit/>
          <w:trHeight w:val="395"/>
        </w:trPr>
        <w:tc>
          <w:tcPr>
            <w:tcW w:w="4894" w:type="dxa"/>
          </w:tcPr>
          <w:p w14:paraId="3A9CB99E" w14:textId="0DC4547D" w:rsidR="00EE3B32" w:rsidRPr="00240CF0" w:rsidRDefault="00EE3B32" w:rsidP="00493148">
            <w:pPr>
              <w:pStyle w:val="TableDescriptivestatements"/>
            </w:pPr>
            <w:r w:rsidRPr="00BD3DA3">
              <w:t>Understa</w:t>
            </w:r>
            <w:r w:rsidRPr="00BD3DA3">
              <w:rPr>
                <w:spacing w:val="2"/>
              </w:rPr>
              <w:t>n</w:t>
            </w:r>
            <w:r w:rsidRPr="00BD3DA3">
              <w:t>ds</w:t>
            </w:r>
            <w:r w:rsidRPr="00BD3DA3">
              <w:rPr>
                <w:spacing w:val="-14"/>
              </w:rPr>
              <w:t xml:space="preserve"> </w:t>
            </w:r>
            <w:r w:rsidRPr="00BD3DA3">
              <w:t>t</w:t>
            </w:r>
            <w:r w:rsidRPr="00BD3DA3">
              <w:rPr>
                <w:spacing w:val="1"/>
              </w:rPr>
              <w:t>h</w:t>
            </w:r>
            <w:r w:rsidRPr="00BD3DA3">
              <w:t>e</w:t>
            </w:r>
            <w:r w:rsidRPr="00BD3DA3">
              <w:rPr>
                <w:spacing w:val="-4"/>
              </w:rPr>
              <w:t xml:space="preserve"> </w:t>
            </w:r>
            <w:r w:rsidRPr="00BD3DA3">
              <w:t>co</w:t>
            </w:r>
            <w:r w:rsidRPr="00BD3DA3">
              <w:rPr>
                <w:spacing w:val="1"/>
              </w:rPr>
              <w:t>n</w:t>
            </w:r>
            <w:r w:rsidRPr="00BD3DA3">
              <w:t>cepts</w:t>
            </w:r>
            <w:r w:rsidRPr="00BD3DA3">
              <w:rPr>
                <w:spacing w:val="-10"/>
              </w:rPr>
              <w:t xml:space="preserve"> </w:t>
            </w:r>
            <w:r w:rsidRPr="00BD3DA3">
              <w:rPr>
                <w:spacing w:val="1"/>
              </w:rPr>
              <w:t>o</w:t>
            </w:r>
            <w:r w:rsidRPr="00BD3DA3">
              <w:t>f</w:t>
            </w:r>
            <w:r w:rsidRPr="00BD3DA3">
              <w:rPr>
                <w:spacing w:val="-2"/>
              </w:rPr>
              <w:t xml:space="preserve"> </w:t>
            </w:r>
            <w:r w:rsidRPr="00BD3DA3">
              <w:t>place</w:t>
            </w:r>
            <w:r w:rsidRPr="00BD3DA3">
              <w:rPr>
                <w:spacing w:val="-6"/>
              </w:rPr>
              <w:t xml:space="preserve"> </w:t>
            </w:r>
            <w:r w:rsidRPr="00BD3DA3">
              <w:t>value,</w:t>
            </w:r>
            <w:r w:rsidRPr="00BD3DA3">
              <w:rPr>
                <w:spacing w:val="-4"/>
              </w:rPr>
              <w:t xml:space="preserve"> </w:t>
            </w:r>
            <w:r w:rsidRPr="00BD3DA3">
              <w:t>number</w:t>
            </w:r>
            <w:r w:rsidRPr="00BD3DA3">
              <w:rPr>
                <w:spacing w:val="-8"/>
              </w:rPr>
              <w:t xml:space="preserve"> </w:t>
            </w:r>
            <w:r w:rsidRPr="00BD3DA3">
              <w:t>b</w:t>
            </w:r>
            <w:r w:rsidRPr="00BD3DA3">
              <w:rPr>
                <w:spacing w:val="1"/>
              </w:rPr>
              <w:t>a</w:t>
            </w:r>
            <w:r w:rsidRPr="00BD3DA3">
              <w:t>se</w:t>
            </w:r>
            <w:r w:rsidRPr="00BD3DA3">
              <w:rPr>
                <w:spacing w:val="-5"/>
              </w:rPr>
              <w:t xml:space="preserve"> </w:t>
            </w:r>
            <w:r w:rsidRPr="00BD3DA3">
              <w:t>a</w:t>
            </w:r>
            <w:r w:rsidRPr="00BD3DA3">
              <w:rPr>
                <w:spacing w:val="2"/>
              </w:rPr>
              <w:t>n</w:t>
            </w:r>
            <w:r w:rsidRPr="00BD3DA3">
              <w:t>d</w:t>
            </w:r>
            <w:r w:rsidRPr="00BD3DA3">
              <w:rPr>
                <w:spacing w:val="-4"/>
              </w:rPr>
              <w:t xml:space="preserve"> </w:t>
            </w:r>
            <w:r w:rsidRPr="00BD3DA3">
              <w:t>d</w:t>
            </w:r>
            <w:r w:rsidRPr="00BD3DA3">
              <w:rPr>
                <w:spacing w:val="1"/>
              </w:rPr>
              <w:t>e</w:t>
            </w:r>
            <w:r w:rsidRPr="00BD3DA3">
              <w:t>cimal repr</w:t>
            </w:r>
            <w:r w:rsidRPr="00BD3DA3">
              <w:rPr>
                <w:spacing w:val="1"/>
              </w:rPr>
              <w:t>e</w:t>
            </w:r>
            <w:r w:rsidRPr="00BD3DA3">
              <w:t>sent</w:t>
            </w:r>
            <w:r w:rsidRPr="00BD3DA3">
              <w:rPr>
                <w:spacing w:val="2"/>
              </w:rPr>
              <w:t>a</w:t>
            </w:r>
            <w:r w:rsidRPr="00BD3DA3">
              <w:t>tions</w:t>
            </w:r>
            <w:r w:rsidRPr="00BD3DA3">
              <w:rPr>
                <w:spacing w:val="-17"/>
              </w:rPr>
              <w:t xml:space="preserve"> </w:t>
            </w:r>
            <w:r w:rsidRPr="00BD3DA3">
              <w:rPr>
                <w:spacing w:val="1"/>
              </w:rPr>
              <w:t>o</w:t>
            </w:r>
            <w:r w:rsidRPr="00BD3DA3">
              <w:t>f</w:t>
            </w:r>
            <w:r w:rsidRPr="00BD3DA3">
              <w:rPr>
                <w:spacing w:val="-3"/>
              </w:rPr>
              <w:t xml:space="preserve"> </w:t>
            </w:r>
            <w:r w:rsidRPr="00BD3DA3">
              <w:t>r</w:t>
            </w:r>
            <w:r w:rsidRPr="00BD3DA3">
              <w:rPr>
                <w:spacing w:val="1"/>
              </w:rPr>
              <w:t>e</w:t>
            </w:r>
            <w:r w:rsidRPr="00BD3DA3">
              <w:t>al</w:t>
            </w:r>
            <w:r w:rsidRPr="00BD3DA3">
              <w:rPr>
                <w:spacing w:val="-4"/>
              </w:rPr>
              <w:t xml:space="preserve"> </w:t>
            </w:r>
            <w:r w:rsidRPr="00BD3DA3">
              <w:t>num</w:t>
            </w:r>
            <w:r w:rsidRPr="00BD3DA3">
              <w:rPr>
                <w:spacing w:val="1"/>
              </w:rPr>
              <w:t>b</w:t>
            </w:r>
            <w:r w:rsidRPr="00BD3DA3">
              <w:t>ers and rational numbers, including benchmark fractions.</w:t>
            </w:r>
          </w:p>
        </w:tc>
        <w:tc>
          <w:tcPr>
            <w:tcW w:w="864" w:type="dxa"/>
          </w:tcPr>
          <w:p w14:paraId="3A9CB99F" w14:textId="77777777" w:rsidR="00EE3B32" w:rsidRPr="00CC38F7" w:rsidRDefault="00EE3B32" w:rsidP="00EE3B32">
            <w:r>
              <w:t xml:space="preserve">  </w:t>
            </w:r>
          </w:p>
        </w:tc>
        <w:tc>
          <w:tcPr>
            <w:tcW w:w="866" w:type="dxa"/>
          </w:tcPr>
          <w:p w14:paraId="3A9CB9A0" w14:textId="77777777" w:rsidR="00EE3B32" w:rsidRPr="00CC38F7" w:rsidRDefault="00EE3B32" w:rsidP="00EE3B32">
            <w:r>
              <w:t xml:space="preserve">  </w:t>
            </w:r>
          </w:p>
        </w:tc>
        <w:tc>
          <w:tcPr>
            <w:tcW w:w="864" w:type="dxa"/>
          </w:tcPr>
          <w:p w14:paraId="3A9CB9A1" w14:textId="77777777" w:rsidR="00EE3B32" w:rsidRPr="00CC38F7" w:rsidRDefault="00EE3B32" w:rsidP="00EE3B32">
            <w:r>
              <w:t xml:space="preserve">  </w:t>
            </w:r>
          </w:p>
        </w:tc>
        <w:tc>
          <w:tcPr>
            <w:tcW w:w="864" w:type="dxa"/>
          </w:tcPr>
          <w:p w14:paraId="3A9CB9A2" w14:textId="77777777" w:rsidR="00EE3B32" w:rsidRPr="00CC38F7" w:rsidRDefault="00EE3B32" w:rsidP="00EE3B32">
            <w:r>
              <w:t xml:space="preserve">  </w:t>
            </w:r>
          </w:p>
        </w:tc>
        <w:tc>
          <w:tcPr>
            <w:tcW w:w="864" w:type="dxa"/>
          </w:tcPr>
          <w:p w14:paraId="3A9CB9A3" w14:textId="77777777" w:rsidR="00EE3B32" w:rsidRPr="00CC38F7" w:rsidRDefault="00EE3B32" w:rsidP="00EE3B32">
            <w:r>
              <w:t xml:space="preserve">  </w:t>
            </w:r>
          </w:p>
        </w:tc>
        <w:tc>
          <w:tcPr>
            <w:tcW w:w="864" w:type="dxa"/>
          </w:tcPr>
          <w:p w14:paraId="3A9CB9A4" w14:textId="77777777" w:rsidR="00EE3B32" w:rsidRPr="00CC38F7" w:rsidRDefault="00EE3B32" w:rsidP="00EE3B32">
            <w:r>
              <w:t xml:space="preserve">  </w:t>
            </w:r>
          </w:p>
        </w:tc>
        <w:tc>
          <w:tcPr>
            <w:tcW w:w="864" w:type="dxa"/>
          </w:tcPr>
          <w:p w14:paraId="3A9CB9A5" w14:textId="77777777" w:rsidR="00EE3B32" w:rsidRPr="00CC38F7" w:rsidRDefault="00EE3B32" w:rsidP="00EE3B32">
            <w:r>
              <w:t xml:space="preserve">  </w:t>
            </w:r>
          </w:p>
        </w:tc>
        <w:tc>
          <w:tcPr>
            <w:tcW w:w="864" w:type="dxa"/>
          </w:tcPr>
          <w:p w14:paraId="3A9CB9A6" w14:textId="77777777" w:rsidR="00EE3B32" w:rsidRPr="00CC38F7" w:rsidRDefault="00EE3B32" w:rsidP="00EE3B32">
            <w:r>
              <w:t xml:space="preserve">  </w:t>
            </w:r>
          </w:p>
        </w:tc>
        <w:tc>
          <w:tcPr>
            <w:tcW w:w="864" w:type="dxa"/>
          </w:tcPr>
          <w:p w14:paraId="3A9CB9A7" w14:textId="77777777" w:rsidR="00EE3B32" w:rsidRPr="00CC38F7" w:rsidRDefault="00EE3B32" w:rsidP="00EE3B32">
            <w:r>
              <w:t xml:space="preserve">  </w:t>
            </w:r>
          </w:p>
        </w:tc>
        <w:tc>
          <w:tcPr>
            <w:tcW w:w="864" w:type="dxa"/>
          </w:tcPr>
          <w:p w14:paraId="3A9CB9A8" w14:textId="77777777" w:rsidR="00EE3B32" w:rsidRPr="00CC38F7" w:rsidRDefault="00EE3B32" w:rsidP="00EE3B32">
            <w:r>
              <w:t xml:space="preserve">  </w:t>
            </w:r>
          </w:p>
        </w:tc>
        <w:tc>
          <w:tcPr>
            <w:tcW w:w="864" w:type="dxa"/>
          </w:tcPr>
          <w:p w14:paraId="3A9CB9A9" w14:textId="77777777" w:rsidR="00EE3B32" w:rsidRPr="00CC38F7" w:rsidRDefault="00EE3B32" w:rsidP="00EE3B32">
            <w:r>
              <w:t xml:space="preserve">  </w:t>
            </w:r>
          </w:p>
        </w:tc>
      </w:tr>
      <w:tr w:rsidR="00EE3B32" w:rsidRPr="00CC38F7" w14:paraId="3A9CB9B7" w14:textId="77777777" w:rsidTr="73059CA2">
        <w:tblPrEx>
          <w:tblCellMar>
            <w:left w:w="86" w:type="dxa"/>
            <w:right w:w="86" w:type="dxa"/>
          </w:tblCellMar>
        </w:tblPrEx>
        <w:trPr>
          <w:cantSplit/>
          <w:trHeight w:val="395"/>
        </w:trPr>
        <w:tc>
          <w:tcPr>
            <w:tcW w:w="4894" w:type="dxa"/>
          </w:tcPr>
          <w:p w14:paraId="3A9CB9AB" w14:textId="0F39E791" w:rsidR="00EE3B32" w:rsidRPr="00240CF0" w:rsidRDefault="00EE3B32" w:rsidP="00493148">
            <w:pPr>
              <w:pStyle w:val="TableDescriptivestatements"/>
            </w:pPr>
            <w:r w:rsidRPr="00BD3DA3">
              <w:t>Understa</w:t>
            </w:r>
            <w:r w:rsidRPr="00BD3DA3">
              <w:rPr>
                <w:spacing w:val="2"/>
              </w:rPr>
              <w:t>n</w:t>
            </w:r>
            <w:r w:rsidRPr="00BD3DA3">
              <w:t>ds</w:t>
            </w:r>
            <w:r w:rsidRPr="00BD3DA3">
              <w:rPr>
                <w:spacing w:val="-14"/>
              </w:rPr>
              <w:t xml:space="preserve"> </w:t>
            </w:r>
            <w:r w:rsidRPr="00BD3DA3">
              <w:t>t</w:t>
            </w:r>
            <w:r w:rsidRPr="00BD3DA3">
              <w:rPr>
                <w:spacing w:val="1"/>
              </w:rPr>
              <w:t>h</w:t>
            </w:r>
            <w:r w:rsidRPr="00BD3DA3">
              <w:t>e</w:t>
            </w:r>
            <w:r w:rsidRPr="00BD3DA3">
              <w:rPr>
                <w:spacing w:val="-4"/>
              </w:rPr>
              <w:t xml:space="preserve"> </w:t>
            </w:r>
            <w:r w:rsidRPr="00BD3DA3">
              <w:rPr>
                <w:spacing w:val="1"/>
              </w:rPr>
              <w:t>a</w:t>
            </w:r>
            <w:r w:rsidRPr="00BD3DA3">
              <w:t>lg</w:t>
            </w:r>
            <w:r w:rsidRPr="00BD3DA3">
              <w:rPr>
                <w:spacing w:val="1"/>
              </w:rPr>
              <w:t>e</w:t>
            </w:r>
            <w:r w:rsidRPr="00BD3DA3">
              <w:t>braic</w:t>
            </w:r>
            <w:r w:rsidRPr="00BD3DA3">
              <w:rPr>
                <w:spacing w:val="-10"/>
              </w:rPr>
              <w:t xml:space="preserve"> </w:t>
            </w:r>
            <w:r w:rsidRPr="00BD3DA3">
              <w:t>structure</w:t>
            </w:r>
            <w:r w:rsidRPr="00BD3DA3">
              <w:rPr>
                <w:spacing w:val="-10"/>
              </w:rPr>
              <w:t xml:space="preserve"> </w:t>
            </w:r>
            <w:r w:rsidRPr="00BD3DA3">
              <w:t>and</w:t>
            </w:r>
            <w:r w:rsidRPr="00BD3DA3">
              <w:rPr>
                <w:spacing w:val="-4"/>
              </w:rPr>
              <w:t xml:space="preserve"> </w:t>
            </w:r>
            <w:r w:rsidRPr="00BD3DA3">
              <w:rPr>
                <w:spacing w:val="1"/>
              </w:rPr>
              <w:t>p</w:t>
            </w:r>
            <w:r w:rsidRPr="00BD3DA3">
              <w:t>roperties</w:t>
            </w:r>
            <w:r w:rsidRPr="00BD3DA3">
              <w:rPr>
                <w:spacing w:val="-11"/>
              </w:rPr>
              <w:t xml:space="preserve"> </w:t>
            </w:r>
            <w:r w:rsidRPr="00BD3DA3">
              <w:rPr>
                <w:spacing w:val="1"/>
              </w:rPr>
              <w:t>o</w:t>
            </w:r>
            <w:r w:rsidRPr="00BD3DA3">
              <w:t>f</w:t>
            </w:r>
            <w:r w:rsidRPr="00BD3DA3">
              <w:rPr>
                <w:spacing w:val="-3"/>
              </w:rPr>
              <w:t xml:space="preserve"> </w:t>
            </w:r>
            <w:r w:rsidRPr="00BD3DA3">
              <w:t>the</w:t>
            </w:r>
            <w:r w:rsidRPr="00BD3DA3">
              <w:rPr>
                <w:spacing w:val="-4"/>
              </w:rPr>
              <w:t xml:space="preserve"> </w:t>
            </w:r>
            <w:r w:rsidRPr="00BD3DA3">
              <w:t>re</w:t>
            </w:r>
            <w:r w:rsidRPr="00BD3DA3">
              <w:rPr>
                <w:spacing w:val="2"/>
              </w:rPr>
              <w:t>a</w:t>
            </w:r>
            <w:r w:rsidRPr="00BD3DA3">
              <w:t>l</w:t>
            </w:r>
            <w:r w:rsidRPr="00BD3DA3">
              <w:rPr>
                <w:spacing w:val="-5"/>
              </w:rPr>
              <w:t xml:space="preserve"> </w:t>
            </w:r>
            <w:r w:rsidRPr="00BD3DA3">
              <w:rPr>
                <w:spacing w:val="1"/>
              </w:rPr>
              <w:t>n</w:t>
            </w:r>
            <w:r w:rsidRPr="00BD3DA3">
              <w:t>umber s</w:t>
            </w:r>
            <w:r w:rsidRPr="00BD3DA3">
              <w:rPr>
                <w:spacing w:val="1"/>
              </w:rPr>
              <w:t>y</w:t>
            </w:r>
            <w:r w:rsidRPr="00BD3DA3">
              <w:t>stem</w:t>
            </w:r>
            <w:r w:rsidRPr="00BD3DA3">
              <w:rPr>
                <w:spacing w:val="-7"/>
              </w:rPr>
              <w:t xml:space="preserve"> </w:t>
            </w:r>
            <w:r w:rsidRPr="00BD3DA3">
              <w:t>a</w:t>
            </w:r>
            <w:r w:rsidRPr="00BD3DA3">
              <w:rPr>
                <w:spacing w:val="2"/>
              </w:rPr>
              <w:t>n</w:t>
            </w:r>
            <w:r w:rsidRPr="00BD3DA3">
              <w:t>d</w:t>
            </w:r>
            <w:r w:rsidRPr="00BD3DA3">
              <w:rPr>
                <w:spacing w:val="-4"/>
              </w:rPr>
              <w:t xml:space="preserve"> </w:t>
            </w:r>
            <w:r w:rsidRPr="00BD3DA3">
              <w:t>i</w:t>
            </w:r>
            <w:r w:rsidRPr="00BD3DA3">
              <w:rPr>
                <w:spacing w:val="1"/>
              </w:rPr>
              <w:t>t</w:t>
            </w:r>
            <w:r w:rsidRPr="00BD3DA3">
              <w:t>s</w:t>
            </w:r>
            <w:r w:rsidRPr="00BD3DA3">
              <w:rPr>
                <w:spacing w:val="-3"/>
              </w:rPr>
              <w:t xml:space="preserve"> </w:t>
            </w:r>
            <w:r w:rsidRPr="00BD3DA3">
              <w:t>sub</w:t>
            </w:r>
            <w:r w:rsidRPr="00BD3DA3">
              <w:rPr>
                <w:spacing w:val="1"/>
              </w:rPr>
              <w:t>se</w:t>
            </w:r>
            <w:r w:rsidRPr="00BD3DA3">
              <w:t>ts</w:t>
            </w:r>
            <w:r w:rsidRPr="00BD3DA3">
              <w:rPr>
                <w:spacing w:val="-8"/>
              </w:rPr>
              <w:t xml:space="preserve"> </w:t>
            </w:r>
            <w:r w:rsidRPr="00BD3DA3">
              <w:rPr>
                <w:spacing w:val="1"/>
              </w:rPr>
              <w:t>(</w:t>
            </w:r>
            <w:r w:rsidRPr="00BD3DA3">
              <w:t>e.g.,</w:t>
            </w:r>
            <w:r w:rsidRPr="00BD3DA3">
              <w:rPr>
                <w:spacing w:val="-6"/>
              </w:rPr>
              <w:t xml:space="preserve"> </w:t>
            </w:r>
            <w:r w:rsidRPr="00BD3DA3">
              <w:t>r</w:t>
            </w:r>
            <w:r w:rsidRPr="00BD3DA3">
              <w:rPr>
                <w:spacing w:val="1"/>
              </w:rPr>
              <w:t>e</w:t>
            </w:r>
            <w:r w:rsidRPr="00BD3DA3">
              <w:t>al</w:t>
            </w:r>
            <w:r w:rsidRPr="00BD3DA3">
              <w:rPr>
                <w:spacing w:val="-4"/>
              </w:rPr>
              <w:t xml:space="preserve"> </w:t>
            </w:r>
            <w:r w:rsidRPr="00BD3DA3">
              <w:t>num</w:t>
            </w:r>
            <w:r w:rsidRPr="00BD3DA3">
              <w:rPr>
                <w:spacing w:val="1"/>
              </w:rPr>
              <w:t>b</w:t>
            </w:r>
            <w:r w:rsidRPr="00BD3DA3">
              <w:t>e</w:t>
            </w:r>
            <w:r w:rsidRPr="00BD3DA3">
              <w:rPr>
                <w:spacing w:val="1"/>
              </w:rPr>
              <w:t>r</w:t>
            </w:r>
            <w:r w:rsidRPr="00BD3DA3">
              <w:t>s</w:t>
            </w:r>
            <w:r w:rsidRPr="00BD3DA3">
              <w:rPr>
                <w:spacing w:val="-11"/>
              </w:rPr>
              <w:t xml:space="preserve"> </w:t>
            </w:r>
            <w:r w:rsidRPr="00BD3DA3">
              <w:rPr>
                <w:spacing w:val="1"/>
              </w:rPr>
              <w:t>a</w:t>
            </w:r>
            <w:r w:rsidRPr="00BD3DA3">
              <w:t>s</w:t>
            </w:r>
            <w:r w:rsidRPr="00BD3DA3">
              <w:rPr>
                <w:spacing w:val="-3"/>
              </w:rPr>
              <w:t xml:space="preserve"> </w:t>
            </w:r>
            <w:r w:rsidRPr="00BD3DA3">
              <w:t>a f</w:t>
            </w:r>
            <w:r w:rsidRPr="00BD3DA3">
              <w:rPr>
                <w:spacing w:val="1"/>
              </w:rPr>
              <w:t>i</w:t>
            </w:r>
            <w:r w:rsidRPr="00BD3DA3">
              <w:t>el</w:t>
            </w:r>
            <w:r w:rsidRPr="00BD3DA3">
              <w:rPr>
                <w:spacing w:val="1"/>
              </w:rPr>
              <w:t>d</w:t>
            </w:r>
            <w:r w:rsidRPr="00BD3DA3">
              <w:t>,</w:t>
            </w:r>
            <w:r w:rsidRPr="00BD3DA3">
              <w:rPr>
                <w:spacing w:val="-5"/>
              </w:rPr>
              <w:t xml:space="preserve"> </w:t>
            </w:r>
            <w:r w:rsidRPr="00BD3DA3">
              <w:t>integ</w:t>
            </w:r>
            <w:r w:rsidRPr="00BD3DA3">
              <w:rPr>
                <w:spacing w:val="1"/>
              </w:rPr>
              <w:t>e</w:t>
            </w:r>
            <w:r w:rsidRPr="00BD3DA3">
              <w:t>rs</w:t>
            </w:r>
            <w:r w:rsidRPr="00BD3DA3">
              <w:rPr>
                <w:spacing w:val="-8"/>
              </w:rPr>
              <w:t xml:space="preserve"> </w:t>
            </w:r>
            <w:r w:rsidRPr="00BD3DA3">
              <w:t>as</w:t>
            </w:r>
            <w:r w:rsidRPr="00BD3DA3">
              <w:rPr>
                <w:spacing w:val="-2"/>
              </w:rPr>
              <w:t xml:space="preserve"> </w:t>
            </w:r>
            <w:r w:rsidRPr="00BD3DA3">
              <w:t>an additive</w:t>
            </w:r>
            <w:r w:rsidRPr="00BD3DA3">
              <w:rPr>
                <w:spacing w:val="-9"/>
              </w:rPr>
              <w:t xml:space="preserve"> </w:t>
            </w:r>
            <w:r w:rsidRPr="00BD3DA3">
              <w:t>group, ordering of rational and real numbers).</w:t>
            </w:r>
          </w:p>
        </w:tc>
        <w:tc>
          <w:tcPr>
            <w:tcW w:w="864" w:type="dxa"/>
          </w:tcPr>
          <w:p w14:paraId="3A9CB9AC" w14:textId="77777777" w:rsidR="00EE3B32" w:rsidRPr="00CC38F7" w:rsidRDefault="00EE3B32" w:rsidP="00EE3B32">
            <w:r>
              <w:t xml:space="preserve">  </w:t>
            </w:r>
          </w:p>
        </w:tc>
        <w:tc>
          <w:tcPr>
            <w:tcW w:w="866" w:type="dxa"/>
          </w:tcPr>
          <w:p w14:paraId="3A9CB9AD" w14:textId="77777777" w:rsidR="00EE3B32" w:rsidRPr="00CC38F7" w:rsidRDefault="00EE3B32" w:rsidP="00EE3B32">
            <w:r>
              <w:t xml:space="preserve">  </w:t>
            </w:r>
          </w:p>
        </w:tc>
        <w:tc>
          <w:tcPr>
            <w:tcW w:w="864" w:type="dxa"/>
          </w:tcPr>
          <w:p w14:paraId="3A9CB9AE" w14:textId="77777777" w:rsidR="00EE3B32" w:rsidRPr="00CC38F7" w:rsidRDefault="00EE3B32" w:rsidP="00EE3B32">
            <w:r>
              <w:t xml:space="preserve">  </w:t>
            </w:r>
          </w:p>
        </w:tc>
        <w:tc>
          <w:tcPr>
            <w:tcW w:w="864" w:type="dxa"/>
          </w:tcPr>
          <w:p w14:paraId="3A9CB9AF" w14:textId="77777777" w:rsidR="00EE3B32" w:rsidRPr="00CC38F7" w:rsidRDefault="00EE3B32" w:rsidP="00EE3B32">
            <w:r>
              <w:t xml:space="preserve">  </w:t>
            </w:r>
          </w:p>
        </w:tc>
        <w:tc>
          <w:tcPr>
            <w:tcW w:w="864" w:type="dxa"/>
          </w:tcPr>
          <w:p w14:paraId="3A9CB9B0" w14:textId="77777777" w:rsidR="00EE3B32" w:rsidRPr="00CC38F7" w:rsidRDefault="00EE3B32" w:rsidP="00EE3B32">
            <w:r>
              <w:t xml:space="preserve">  </w:t>
            </w:r>
          </w:p>
        </w:tc>
        <w:tc>
          <w:tcPr>
            <w:tcW w:w="864" w:type="dxa"/>
          </w:tcPr>
          <w:p w14:paraId="3A9CB9B1" w14:textId="77777777" w:rsidR="00EE3B32" w:rsidRPr="00CC38F7" w:rsidRDefault="00EE3B32" w:rsidP="00EE3B32">
            <w:r>
              <w:t xml:space="preserve">  </w:t>
            </w:r>
          </w:p>
        </w:tc>
        <w:tc>
          <w:tcPr>
            <w:tcW w:w="864" w:type="dxa"/>
          </w:tcPr>
          <w:p w14:paraId="3A9CB9B2" w14:textId="77777777" w:rsidR="00EE3B32" w:rsidRPr="00CC38F7" w:rsidRDefault="00EE3B32" w:rsidP="00EE3B32">
            <w:r>
              <w:t xml:space="preserve">  </w:t>
            </w:r>
          </w:p>
        </w:tc>
        <w:tc>
          <w:tcPr>
            <w:tcW w:w="864" w:type="dxa"/>
          </w:tcPr>
          <w:p w14:paraId="3A9CB9B3" w14:textId="77777777" w:rsidR="00EE3B32" w:rsidRPr="00CC38F7" w:rsidRDefault="00EE3B32" w:rsidP="00EE3B32">
            <w:r>
              <w:t xml:space="preserve">  </w:t>
            </w:r>
          </w:p>
        </w:tc>
        <w:tc>
          <w:tcPr>
            <w:tcW w:w="864" w:type="dxa"/>
          </w:tcPr>
          <w:p w14:paraId="3A9CB9B4" w14:textId="77777777" w:rsidR="00EE3B32" w:rsidRPr="00CC38F7" w:rsidRDefault="00EE3B32" w:rsidP="00EE3B32">
            <w:r>
              <w:t xml:space="preserve">  </w:t>
            </w:r>
          </w:p>
        </w:tc>
        <w:tc>
          <w:tcPr>
            <w:tcW w:w="864" w:type="dxa"/>
          </w:tcPr>
          <w:p w14:paraId="3A9CB9B5" w14:textId="77777777" w:rsidR="00EE3B32" w:rsidRPr="00CC38F7" w:rsidRDefault="00EE3B32" w:rsidP="00EE3B32">
            <w:r>
              <w:t xml:space="preserve">  </w:t>
            </w:r>
          </w:p>
        </w:tc>
        <w:tc>
          <w:tcPr>
            <w:tcW w:w="864" w:type="dxa"/>
          </w:tcPr>
          <w:p w14:paraId="3A9CB9B6" w14:textId="77777777" w:rsidR="00EE3B32" w:rsidRPr="00CC38F7" w:rsidRDefault="00EE3B32" w:rsidP="00EE3B32">
            <w:r>
              <w:t xml:space="preserve">  </w:t>
            </w:r>
          </w:p>
        </w:tc>
      </w:tr>
      <w:tr w:rsidR="00EE3B32" w:rsidRPr="00CC38F7" w14:paraId="3A9CB9C4" w14:textId="77777777" w:rsidTr="73059CA2">
        <w:tblPrEx>
          <w:tblCellMar>
            <w:left w:w="108" w:type="dxa"/>
            <w:right w:w="108" w:type="dxa"/>
          </w:tblCellMar>
        </w:tblPrEx>
        <w:trPr>
          <w:cantSplit/>
          <w:trHeight w:val="395"/>
          <w:tblHeader/>
        </w:trPr>
        <w:tc>
          <w:tcPr>
            <w:tcW w:w="4894" w:type="dxa"/>
          </w:tcPr>
          <w:p w14:paraId="3A9CB9B8" w14:textId="4C9941C4" w:rsidR="00EE3B32" w:rsidRPr="00240CF0" w:rsidRDefault="00EE3B32" w:rsidP="00493148">
            <w:pPr>
              <w:pStyle w:val="TableDescriptivestatements"/>
            </w:pPr>
            <w:r w:rsidRPr="00BD3DA3">
              <w:t>Describ</w:t>
            </w:r>
            <w:r w:rsidRPr="00BD3DA3">
              <w:rPr>
                <w:spacing w:val="1"/>
              </w:rPr>
              <w:t>e</w:t>
            </w:r>
            <w:r w:rsidRPr="00BD3DA3">
              <w:t>s</w:t>
            </w:r>
            <w:r w:rsidRPr="00BD3DA3">
              <w:rPr>
                <w:spacing w:val="-11"/>
              </w:rPr>
              <w:t xml:space="preserve"> </w:t>
            </w:r>
            <w:r w:rsidRPr="00BD3DA3">
              <w:t>and</w:t>
            </w:r>
            <w:r w:rsidRPr="00BD3DA3">
              <w:rPr>
                <w:spacing w:val="-4"/>
              </w:rPr>
              <w:t xml:space="preserve"> </w:t>
            </w:r>
            <w:r w:rsidRPr="00BD3DA3">
              <w:t>analyzes</w:t>
            </w:r>
            <w:r w:rsidRPr="00BD3DA3">
              <w:rPr>
                <w:spacing w:val="-10"/>
              </w:rPr>
              <w:t xml:space="preserve"> </w:t>
            </w:r>
            <w:r w:rsidRPr="00BD3DA3">
              <w:rPr>
                <w:spacing w:val="1"/>
              </w:rPr>
              <w:t>p</w:t>
            </w:r>
            <w:r w:rsidRPr="00BD3DA3">
              <w:t>rop</w:t>
            </w:r>
            <w:r w:rsidRPr="00BD3DA3">
              <w:rPr>
                <w:spacing w:val="1"/>
              </w:rPr>
              <w:t>e</w:t>
            </w:r>
            <w:r w:rsidRPr="00BD3DA3">
              <w:t>rties</w:t>
            </w:r>
            <w:r w:rsidRPr="00BD3DA3">
              <w:rPr>
                <w:spacing w:val="-11"/>
              </w:rPr>
              <w:t xml:space="preserve"> </w:t>
            </w:r>
            <w:r w:rsidRPr="00BD3DA3">
              <w:rPr>
                <w:spacing w:val="1"/>
              </w:rPr>
              <w:t>o</w:t>
            </w:r>
            <w:r w:rsidRPr="00BD3DA3">
              <w:t>f</w:t>
            </w:r>
            <w:r w:rsidRPr="00BD3DA3">
              <w:rPr>
                <w:spacing w:val="-2"/>
              </w:rPr>
              <w:t xml:space="preserve"> </w:t>
            </w:r>
            <w:r w:rsidRPr="00BD3DA3">
              <w:t>su</w:t>
            </w:r>
            <w:r w:rsidRPr="00BD3DA3">
              <w:rPr>
                <w:spacing w:val="1"/>
              </w:rPr>
              <w:t>bs</w:t>
            </w:r>
            <w:r w:rsidRPr="00BD3DA3">
              <w:t>ets</w:t>
            </w:r>
            <w:r w:rsidRPr="00BD3DA3">
              <w:rPr>
                <w:spacing w:val="-8"/>
              </w:rPr>
              <w:t xml:space="preserve"> </w:t>
            </w:r>
            <w:r w:rsidRPr="00BD3DA3">
              <w:t>of</w:t>
            </w:r>
            <w:r w:rsidRPr="00BD3DA3">
              <w:rPr>
                <w:spacing w:val="-2"/>
              </w:rPr>
              <w:t xml:space="preserve"> </w:t>
            </w:r>
            <w:r w:rsidRPr="00BD3DA3">
              <w:t>the</w:t>
            </w:r>
            <w:r w:rsidRPr="00BD3DA3">
              <w:rPr>
                <w:spacing w:val="-3"/>
              </w:rPr>
              <w:t xml:space="preserve"> </w:t>
            </w:r>
            <w:r w:rsidRPr="00BD3DA3">
              <w:t>real</w:t>
            </w:r>
            <w:r w:rsidRPr="00BD3DA3">
              <w:rPr>
                <w:spacing w:val="-4"/>
              </w:rPr>
              <w:t xml:space="preserve"> </w:t>
            </w:r>
            <w:r w:rsidRPr="00BD3DA3">
              <w:t>nu</w:t>
            </w:r>
            <w:r w:rsidRPr="00BD3DA3">
              <w:rPr>
                <w:spacing w:val="1"/>
              </w:rPr>
              <w:t>m</w:t>
            </w:r>
            <w:r w:rsidRPr="00BD3DA3">
              <w:t>b</w:t>
            </w:r>
            <w:r w:rsidRPr="00BD3DA3">
              <w:rPr>
                <w:spacing w:val="1"/>
              </w:rPr>
              <w:t>e</w:t>
            </w:r>
            <w:r w:rsidRPr="00BD3DA3">
              <w:t>rs (e.g.,</w:t>
            </w:r>
            <w:r w:rsidRPr="00BD3DA3">
              <w:rPr>
                <w:spacing w:val="-6"/>
              </w:rPr>
              <w:t xml:space="preserve"> </w:t>
            </w:r>
            <w:r w:rsidRPr="00BD3DA3">
              <w:t>cl</w:t>
            </w:r>
            <w:r w:rsidRPr="00BD3DA3">
              <w:rPr>
                <w:spacing w:val="1"/>
              </w:rPr>
              <w:t>os</w:t>
            </w:r>
            <w:r w:rsidRPr="00BD3DA3">
              <w:t>ure,</w:t>
            </w:r>
            <w:r w:rsidRPr="00BD3DA3">
              <w:rPr>
                <w:spacing w:val="-9"/>
              </w:rPr>
              <w:t xml:space="preserve"> </w:t>
            </w:r>
            <w:r w:rsidRPr="00BD3DA3">
              <w:t>ide</w:t>
            </w:r>
            <w:r w:rsidRPr="00BD3DA3">
              <w:rPr>
                <w:spacing w:val="1"/>
              </w:rPr>
              <w:t>n</w:t>
            </w:r>
            <w:r w:rsidRPr="00BD3DA3">
              <w:t>tities).</w:t>
            </w:r>
          </w:p>
        </w:tc>
        <w:tc>
          <w:tcPr>
            <w:tcW w:w="864" w:type="dxa"/>
          </w:tcPr>
          <w:p w14:paraId="3A9CB9B9" w14:textId="77777777" w:rsidR="00EE3B32" w:rsidRPr="00CC38F7" w:rsidRDefault="00EE3B32" w:rsidP="00EE3B32">
            <w:r>
              <w:t xml:space="preserve">  </w:t>
            </w:r>
          </w:p>
        </w:tc>
        <w:tc>
          <w:tcPr>
            <w:tcW w:w="866" w:type="dxa"/>
          </w:tcPr>
          <w:p w14:paraId="3A9CB9BA" w14:textId="77777777" w:rsidR="00EE3B32" w:rsidRPr="00CC38F7" w:rsidRDefault="00EE3B32" w:rsidP="00EE3B32">
            <w:r>
              <w:t xml:space="preserve">  </w:t>
            </w:r>
          </w:p>
        </w:tc>
        <w:tc>
          <w:tcPr>
            <w:tcW w:w="864" w:type="dxa"/>
          </w:tcPr>
          <w:p w14:paraId="3A9CB9BB" w14:textId="77777777" w:rsidR="00EE3B32" w:rsidRPr="00CC38F7" w:rsidRDefault="00EE3B32" w:rsidP="00EE3B32">
            <w:r>
              <w:t xml:space="preserve">  </w:t>
            </w:r>
          </w:p>
        </w:tc>
        <w:tc>
          <w:tcPr>
            <w:tcW w:w="864" w:type="dxa"/>
          </w:tcPr>
          <w:p w14:paraId="3A9CB9BC" w14:textId="77777777" w:rsidR="00EE3B32" w:rsidRPr="00CC38F7" w:rsidRDefault="00EE3B32" w:rsidP="00EE3B32">
            <w:r>
              <w:t xml:space="preserve">  </w:t>
            </w:r>
          </w:p>
        </w:tc>
        <w:tc>
          <w:tcPr>
            <w:tcW w:w="864" w:type="dxa"/>
          </w:tcPr>
          <w:p w14:paraId="3A9CB9BD" w14:textId="77777777" w:rsidR="00EE3B32" w:rsidRPr="00CC38F7" w:rsidRDefault="00EE3B32" w:rsidP="00EE3B32">
            <w:r>
              <w:t xml:space="preserve">  </w:t>
            </w:r>
          </w:p>
        </w:tc>
        <w:tc>
          <w:tcPr>
            <w:tcW w:w="864" w:type="dxa"/>
          </w:tcPr>
          <w:p w14:paraId="3A9CB9BE" w14:textId="77777777" w:rsidR="00EE3B32" w:rsidRPr="00CC38F7" w:rsidRDefault="00EE3B32" w:rsidP="00EE3B32">
            <w:r>
              <w:t xml:space="preserve">  </w:t>
            </w:r>
          </w:p>
        </w:tc>
        <w:tc>
          <w:tcPr>
            <w:tcW w:w="864" w:type="dxa"/>
          </w:tcPr>
          <w:p w14:paraId="3A9CB9BF" w14:textId="77777777" w:rsidR="00EE3B32" w:rsidRPr="00CC38F7" w:rsidRDefault="00EE3B32" w:rsidP="00EE3B32">
            <w:r>
              <w:t xml:space="preserve">  </w:t>
            </w:r>
          </w:p>
        </w:tc>
        <w:tc>
          <w:tcPr>
            <w:tcW w:w="864" w:type="dxa"/>
          </w:tcPr>
          <w:p w14:paraId="3A9CB9C0" w14:textId="77777777" w:rsidR="00EE3B32" w:rsidRPr="00CC38F7" w:rsidRDefault="00EE3B32" w:rsidP="00EE3B32">
            <w:r>
              <w:t xml:space="preserve">  </w:t>
            </w:r>
          </w:p>
        </w:tc>
        <w:tc>
          <w:tcPr>
            <w:tcW w:w="864" w:type="dxa"/>
          </w:tcPr>
          <w:p w14:paraId="3A9CB9C1" w14:textId="77777777" w:rsidR="00EE3B32" w:rsidRPr="00CC38F7" w:rsidRDefault="00EE3B32" w:rsidP="00EE3B32">
            <w:r>
              <w:t xml:space="preserve">  </w:t>
            </w:r>
          </w:p>
        </w:tc>
        <w:tc>
          <w:tcPr>
            <w:tcW w:w="864" w:type="dxa"/>
          </w:tcPr>
          <w:p w14:paraId="3A9CB9C2" w14:textId="77777777" w:rsidR="00EE3B32" w:rsidRPr="00CC38F7" w:rsidRDefault="00EE3B32" w:rsidP="00EE3B32">
            <w:r>
              <w:t xml:space="preserve">  </w:t>
            </w:r>
          </w:p>
        </w:tc>
        <w:tc>
          <w:tcPr>
            <w:tcW w:w="864" w:type="dxa"/>
          </w:tcPr>
          <w:p w14:paraId="3A9CB9C3" w14:textId="77777777" w:rsidR="00EE3B32" w:rsidRPr="00CC38F7" w:rsidRDefault="00EE3B32" w:rsidP="00EE3B32">
            <w:r>
              <w:t xml:space="preserve">  </w:t>
            </w:r>
          </w:p>
        </w:tc>
      </w:tr>
      <w:tr w:rsidR="00EE3B32" w:rsidRPr="00CC38F7" w14:paraId="3A9CB9D1" w14:textId="77777777" w:rsidTr="73059CA2">
        <w:tblPrEx>
          <w:tblCellMar>
            <w:left w:w="108" w:type="dxa"/>
            <w:right w:w="108" w:type="dxa"/>
          </w:tblCellMar>
        </w:tblPrEx>
        <w:trPr>
          <w:cantSplit/>
          <w:trHeight w:val="395"/>
        </w:trPr>
        <w:tc>
          <w:tcPr>
            <w:tcW w:w="4894" w:type="dxa"/>
          </w:tcPr>
          <w:p w14:paraId="3A9CB9C5" w14:textId="7BA10B42" w:rsidR="00EE3B32" w:rsidRPr="00240CF0" w:rsidRDefault="00EE3B32" w:rsidP="00493148">
            <w:pPr>
              <w:pStyle w:val="TableDescriptivestatements"/>
            </w:pPr>
            <w:r w:rsidRPr="00BD3DA3">
              <w:t>Sel</w:t>
            </w:r>
            <w:r w:rsidRPr="00BD3DA3">
              <w:rPr>
                <w:spacing w:val="1"/>
              </w:rPr>
              <w:t>e</w:t>
            </w:r>
            <w:r w:rsidRPr="00BD3DA3">
              <w:t>cts</w:t>
            </w:r>
            <w:r w:rsidRPr="00BD3DA3">
              <w:rPr>
                <w:spacing w:val="-8"/>
              </w:rPr>
              <w:t xml:space="preserve"> </w:t>
            </w:r>
            <w:r w:rsidRPr="00BD3DA3">
              <w:t>a</w:t>
            </w:r>
            <w:r w:rsidRPr="00BD3DA3">
              <w:rPr>
                <w:spacing w:val="2"/>
              </w:rPr>
              <w:t>n</w:t>
            </w:r>
            <w:r w:rsidRPr="00BD3DA3">
              <w:t>d</w:t>
            </w:r>
            <w:r w:rsidRPr="00BD3DA3">
              <w:rPr>
                <w:spacing w:val="-4"/>
              </w:rPr>
              <w:t xml:space="preserve"> </w:t>
            </w:r>
            <w:r w:rsidRPr="00BD3DA3">
              <w:t>us</w:t>
            </w:r>
            <w:r w:rsidRPr="00BD3DA3">
              <w:rPr>
                <w:spacing w:val="1"/>
              </w:rPr>
              <w:t>e</w:t>
            </w:r>
            <w:r w:rsidRPr="00BD3DA3">
              <w:t>s</w:t>
            </w:r>
            <w:r w:rsidRPr="00BD3DA3">
              <w:rPr>
                <w:spacing w:val="-6"/>
              </w:rPr>
              <w:t xml:space="preserve"> </w:t>
            </w:r>
            <w:r w:rsidRPr="00BD3DA3">
              <w:rPr>
                <w:spacing w:val="1"/>
              </w:rPr>
              <w:t>a</w:t>
            </w:r>
            <w:r w:rsidRPr="00BD3DA3">
              <w:t>p</w:t>
            </w:r>
            <w:r w:rsidRPr="00BD3DA3">
              <w:rPr>
                <w:spacing w:val="1"/>
              </w:rPr>
              <w:t>p</w:t>
            </w:r>
            <w:r w:rsidRPr="00BD3DA3">
              <w:t>ropri</w:t>
            </w:r>
            <w:r w:rsidRPr="00BD3DA3">
              <w:rPr>
                <w:spacing w:val="1"/>
              </w:rPr>
              <w:t>a</w:t>
            </w:r>
            <w:r w:rsidRPr="00BD3DA3">
              <w:t>te</w:t>
            </w:r>
            <w:r w:rsidRPr="00BD3DA3">
              <w:rPr>
                <w:spacing w:val="-13"/>
              </w:rPr>
              <w:t xml:space="preserve"> </w:t>
            </w:r>
            <w:r w:rsidRPr="00BD3DA3">
              <w:t>r</w:t>
            </w:r>
            <w:r w:rsidRPr="00BD3DA3">
              <w:rPr>
                <w:spacing w:val="1"/>
              </w:rPr>
              <w:t>e</w:t>
            </w:r>
            <w:r w:rsidRPr="00BD3DA3">
              <w:t>prese</w:t>
            </w:r>
            <w:r w:rsidRPr="00BD3DA3">
              <w:rPr>
                <w:spacing w:val="2"/>
              </w:rPr>
              <w:t>n</w:t>
            </w:r>
            <w:r w:rsidRPr="00BD3DA3">
              <w:t>tations</w:t>
            </w:r>
            <w:r w:rsidRPr="00BD3DA3">
              <w:rPr>
                <w:spacing w:val="-17"/>
              </w:rPr>
              <w:t xml:space="preserve"> </w:t>
            </w:r>
            <w:r w:rsidRPr="00BD3DA3">
              <w:t>of</w:t>
            </w:r>
            <w:r w:rsidRPr="00BD3DA3">
              <w:rPr>
                <w:spacing w:val="-2"/>
              </w:rPr>
              <w:t xml:space="preserve"> </w:t>
            </w:r>
            <w:r w:rsidRPr="00BD3DA3">
              <w:t>real</w:t>
            </w:r>
            <w:r w:rsidRPr="00BD3DA3">
              <w:rPr>
                <w:spacing w:val="-4"/>
              </w:rPr>
              <w:t xml:space="preserve"> </w:t>
            </w:r>
            <w:r w:rsidRPr="00BD3DA3">
              <w:t>numbers (e.g.,</w:t>
            </w:r>
            <w:r w:rsidRPr="00BD3DA3">
              <w:rPr>
                <w:spacing w:val="-6"/>
              </w:rPr>
              <w:t xml:space="preserve"> </w:t>
            </w:r>
            <w:r w:rsidRPr="00BD3DA3">
              <w:t>fra</w:t>
            </w:r>
            <w:r w:rsidRPr="00BD3DA3">
              <w:rPr>
                <w:spacing w:val="1"/>
              </w:rPr>
              <w:t>ct</w:t>
            </w:r>
            <w:r w:rsidRPr="00BD3DA3">
              <w:t>ions,</w:t>
            </w:r>
            <w:r w:rsidRPr="00BD3DA3">
              <w:rPr>
                <w:spacing w:val="-10"/>
              </w:rPr>
              <w:t xml:space="preserve"> </w:t>
            </w:r>
            <w:r w:rsidRPr="00BD3DA3">
              <w:rPr>
                <w:spacing w:val="1"/>
              </w:rPr>
              <w:t>d</w:t>
            </w:r>
            <w:r w:rsidRPr="00BD3DA3">
              <w:t>ec</w:t>
            </w:r>
            <w:r w:rsidRPr="00BD3DA3">
              <w:rPr>
                <w:spacing w:val="1"/>
              </w:rPr>
              <w:t>i</w:t>
            </w:r>
            <w:r w:rsidRPr="00BD3DA3">
              <w:t>mals,</w:t>
            </w:r>
            <w:r w:rsidRPr="00BD3DA3">
              <w:rPr>
                <w:spacing w:val="-10"/>
              </w:rPr>
              <w:t xml:space="preserve"> </w:t>
            </w:r>
            <w:r w:rsidRPr="00BD3DA3">
              <w:t>pe</w:t>
            </w:r>
            <w:r w:rsidRPr="00BD3DA3">
              <w:rPr>
                <w:spacing w:val="1"/>
              </w:rPr>
              <w:t>rc</w:t>
            </w:r>
            <w:r w:rsidRPr="00BD3DA3">
              <w:t>ents,</w:t>
            </w:r>
            <w:r w:rsidRPr="00BD3DA3">
              <w:rPr>
                <w:spacing w:val="-10"/>
              </w:rPr>
              <w:t xml:space="preserve"> </w:t>
            </w:r>
            <w:r w:rsidRPr="00BD3DA3">
              <w:rPr>
                <w:spacing w:val="1"/>
              </w:rPr>
              <w:t>r</w:t>
            </w:r>
            <w:r w:rsidRPr="00BD3DA3">
              <w:t>oo</w:t>
            </w:r>
            <w:r w:rsidRPr="00BD3DA3">
              <w:rPr>
                <w:spacing w:val="1"/>
              </w:rPr>
              <w:t>ts</w:t>
            </w:r>
            <w:r w:rsidRPr="00BD3DA3">
              <w:t>,</w:t>
            </w:r>
            <w:r w:rsidRPr="00BD3DA3">
              <w:rPr>
                <w:spacing w:val="-6"/>
              </w:rPr>
              <w:t xml:space="preserve"> </w:t>
            </w:r>
            <w:r w:rsidRPr="00BD3DA3">
              <w:t>expo</w:t>
            </w:r>
            <w:r w:rsidRPr="00BD3DA3">
              <w:rPr>
                <w:spacing w:val="2"/>
              </w:rPr>
              <w:t>n</w:t>
            </w:r>
            <w:r w:rsidRPr="00BD3DA3">
              <w:t>en</w:t>
            </w:r>
            <w:r w:rsidRPr="00BD3DA3">
              <w:rPr>
                <w:spacing w:val="1"/>
              </w:rPr>
              <w:t>t</w:t>
            </w:r>
            <w:r w:rsidRPr="00BD3DA3">
              <w:t>s,</w:t>
            </w:r>
            <w:r w:rsidRPr="00BD3DA3">
              <w:rPr>
                <w:spacing w:val="-12"/>
              </w:rPr>
              <w:t xml:space="preserve"> </w:t>
            </w:r>
            <w:r w:rsidRPr="00BD3DA3">
              <w:rPr>
                <w:spacing w:val="1"/>
              </w:rPr>
              <w:t>s</w:t>
            </w:r>
            <w:r w:rsidRPr="00BD3DA3">
              <w:t>cien</w:t>
            </w:r>
            <w:r w:rsidRPr="00BD3DA3">
              <w:rPr>
                <w:spacing w:val="1"/>
              </w:rPr>
              <w:t>t</w:t>
            </w:r>
            <w:r w:rsidRPr="00BD3DA3">
              <w:t>i</w:t>
            </w:r>
            <w:r w:rsidRPr="00BD3DA3">
              <w:rPr>
                <w:spacing w:val="1"/>
              </w:rPr>
              <w:t>fi</w:t>
            </w:r>
            <w:r w:rsidRPr="00BD3DA3">
              <w:t>c</w:t>
            </w:r>
            <w:r w:rsidRPr="00BD3DA3">
              <w:rPr>
                <w:spacing w:val="-11"/>
              </w:rPr>
              <w:t xml:space="preserve"> </w:t>
            </w:r>
            <w:r w:rsidRPr="00BD3DA3">
              <w:t>no</w:t>
            </w:r>
            <w:r w:rsidRPr="00BD3DA3">
              <w:rPr>
                <w:spacing w:val="1"/>
              </w:rPr>
              <w:t>t</w:t>
            </w:r>
            <w:r w:rsidRPr="00BD3DA3">
              <w:t>atio</w:t>
            </w:r>
            <w:r w:rsidRPr="00BD3DA3">
              <w:rPr>
                <w:spacing w:val="1"/>
              </w:rPr>
              <w:t>n</w:t>
            </w:r>
            <w:r w:rsidRPr="00BD3DA3">
              <w:t>) for</w:t>
            </w:r>
            <w:r w:rsidRPr="00BD3DA3">
              <w:rPr>
                <w:spacing w:val="-2"/>
              </w:rPr>
              <w:t xml:space="preserve"> </w:t>
            </w:r>
            <w:r w:rsidRPr="00BD3DA3">
              <w:t>par</w:t>
            </w:r>
            <w:r w:rsidRPr="00BD3DA3">
              <w:rPr>
                <w:spacing w:val="1"/>
              </w:rPr>
              <w:t>t</w:t>
            </w:r>
            <w:r w:rsidRPr="00BD3DA3">
              <w:t>icular</w:t>
            </w:r>
            <w:r w:rsidRPr="00BD3DA3">
              <w:rPr>
                <w:spacing w:val="-10"/>
              </w:rPr>
              <w:t xml:space="preserve"> </w:t>
            </w:r>
            <w:r w:rsidRPr="00BD3DA3">
              <w:t>situa</w:t>
            </w:r>
            <w:r w:rsidRPr="00BD3DA3">
              <w:rPr>
                <w:spacing w:val="1"/>
              </w:rPr>
              <w:t>t</w:t>
            </w:r>
            <w:r w:rsidRPr="00BD3DA3">
              <w:t>i</w:t>
            </w:r>
            <w:r w:rsidRPr="00BD3DA3">
              <w:rPr>
                <w:spacing w:val="1"/>
              </w:rPr>
              <w:t>o</w:t>
            </w:r>
            <w:r w:rsidRPr="00BD3DA3">
              <w:t>ns.</w:t>
            </w:r>
          </w:p>
        </w:tc>
        <w:tc>
          <w:tcPr>
            <w:tcW w:w="864" w:type="dxa"/>
          </w:tcPr>
          <w:p w14:paraId="3A9CB9C6" w14:textId="77777777" w:rsidR="00EE3B32" w:rsidRPr="00CC38F7" w:rsidRDefault="00EE3B32" w:rsidP="00EE3B32">
            <w:r>
              <w:t xml:space="preserve">  </w:t>
            </w:r>
          </w:p>
        </w:tc>
        <w:tc>
          <w:tcPr>
            <w:tcW w:w="866" w:type="dxa"/>
          </w:tcPr>
          <w:p w14:paraId="3A9CB9C7" w14:textId="77777777" w:rsidR="00EE3B32" w:rsidRPr="00CC38F7" w:rsidRDefault="00EE3B32" w:rsidP="00EE3B32">
            <w:r>
              <w:t xml:space="preserve">  </w:t>
            </w:r>
          </w:p>
        </w:tc>
        <w:tc>
          <w:tcPr>
            <w:tcW w:w="864" w:type="dxa"/>
          </w:tcPr>
          <w:p w14:paraId="3A9CB9C8" w14:textId="77777777" w:rsidR="00EE3B32" w:rsidRPr="00CC38F7" w:rsidRDefault="00EE3B32" w:rsidP="00EE3B32">
            <w:r>
              <w:t xml:space="preserve">  </w:t>
            </w:r>
          </w:p>
        </w:tc>
        <w:tc>
          <w:tcPr>
            <w:tcW w:w="864" w:type="dxa"/>
          </w:tcPr>
          <w:p w14:paraId="3A9CB9C9" w14:textId="77777777" w:rsidR="00EE3B32" w:rsidRPr="00CC38F7" w:rsidRDefault="00EE3B32" w:rsidP="00EE3B32">
            <w:r>
              <w:t xml:space="preserve">  </w:t>
            </w:r>
          </w:p>
        </w:tc>
        <w:tc>
          <w:tcPr>
            <w:tcW w:w="864" w:type="dxa"/>
          </w:tcPr>
          <w:p w14:paraId="3A9CB9CA" w14:textId="77777777" w:rsidR="00EE3B32" w:rsidRPr="00CC38F7" w:rsidRDefault="00EE3B32" w:rsidP="00EE3B32">
            <w:r>
              <w:t xml:space="preserve">  </w:t>
            </w:r>
          </w:p>
        </w:tc>
        <w:tc>
          <w:tcPr>
            <w:tcW w:w="864" w:type="dxa"/>
          </w:tcPr>
          <w:p w14:paraId="3A9CB9CB" w14:textId="77777777" w:rsidR="00EE3B32" w:rsidRPr="00CC38F7" w:rsidRDefault="00EE3B32" w:rsidP="00EE3B32">
            <w:r>
              <w:t xml:space="preserve">  </w:t>
            </w:r>
          </w:p>
        </w:tc>
        <w:tc>
          <w:tcPr>
            <w:tcW w:w="864" w:type="dxa"/>
          </w:tcPr>
          <w:p w14:paraId="3A9CB9CC" w14:textId="77777777" w:rsidR="00EE3B32" w:rsidRPr="00CC38F7" w:rsidRDefault="00EE3B32" w:rsidP="00EE3B32">
            <w:r>
              <w:t xml:space="preserve">  </w:t>
            </w:r>
          </w:p>
        </w:tc>
        <w:tc>
          <w:tcPr>
            <w:tcW w:w="864" w:type="dxa"/>
          </w:tcPr>
          <w:p w14:paraId="3A9CB9CD" w14:textId="77777777" w:rsidR="00EE3B32" w:rsidRPr="00CC38F7" w:rsidRDefault="00EE3B32" w:rsidP="00EE3B32">
            <w:r>
              <w:t xml:space="preserve">  </w:t>
            </w:r>
          </w:p>
        </w:tc>
        <w:tc>
          <w:tcPr>
            <w:tcW w:w="864" w:type="dxa"/>
          </w:tcPr>
          <w:p w14:paraId="3A9CB9CE" w14:textId="77777777" w:rsidR="00EE3B32" w:rsidRPr="00CC38F7" w:rsidRDefault="00EE3B32" w:rsidP="00EE3B32">
            <w:r>
              <w:t xml:space="preserve">  </w:t>
            </w:r>
          </w:p>
        </w:tc>
        <w:tc>
          <w:tcPr>
            <w:tcW w:w="864" w:type="dxa"/>
          </w:tcPr>
          <w:p w14:paraId="3A9CB9CF" w14:textId="77777777" w:rsidR="00EE3B32" w:rsidRPr="00CC38F7" w:rsidRDefault="00EE3B32" w:rsidP="00EE3B32">
            <w:r>
              <w:t xml:space="preserve">  </w:t>
            </w:r>
          </w:p>
        </w:tc>
        <w:tc>
          <w:tcPr>
            <w:tcW w:w="864" w:type="dxa"/>
          </w:tcPr>
          <w:p w14:paraId="3A9CB9D0" w14:textId="77777777" w:rsidR="00EE3B32" w:rsidRPr="00CC38F7" w:rsidRDefault="00EE3B32" w:rsidP="00EE3B32">
            <w:r>
              <w:t xml:space="preserve">  </w:t>
            </w:r>
          </w:p>
        </w:tc>
      </w:tr>
      <w:tr w:rsidR="00EE3B32" w:rsidRPr="00CC38F7" w14:paraId="3A9CB9DE" w14:textId="77777777" w:rsidTr="73059CA2">
        <w:tblPrEx>
          <w:tblCellMar>
            <w:left w:w="108" w:type="dxa"/>
            <w:right w:w="108" w:type="dxa"/>
          </w:tblCellMar>
        </w:tblPrEx>
        <w:trPr>
          <w:cantSplit/>
          <w:trHeight w:val="395"/>
        </w:trPr>
        <w:tc>
          <w:tcPr>
            <w:tcW w:w="4894" w:type="dxa"/>
          </w:tcPr>
          <w:p w14:paraId="3A9CB9D2" w14:textId="4C377E6B" w:rsidR="00EE3B32" w:rsidRPr="00240CF0" w:rsidRDefault="00EE3B32" w:rsidP="00493148">
            <w:pPr>
              <w:pStyle w:val="TableDescriptivestatements"/>
            </w:pPr>
            <w:r w:rsidRPr="00BD3DA3">
              <w:t>Uses</w:t>
            </w:r>
            <w:r w:rsidRPr="00BD3DA3">
              <w:rPr>
                <w:spacing w:val="-5"/>
              </w:rPr>
              <w:t xml:space="preserve"> </w:t>
            </w:r>
            <w:r w:rsidRPr="00BD3DA3">
              <w:t>a</w:t>
            </w:r>
            <w:r w:rsidRPr="00BD3DA3">
              <w:rPr>
                <w:spacing w:val="1"/>
              </w:rPr>
              <w:t xml:space="preserve"> </w:t>
            </w:r>
            <w:r w:rsidRPr="00BD3DA3">
              <w:t>va</w:t>
            </w:r>
            <w:r w:rsidRPr="00BD3DA3">
              <w:rPr>
                <w:spacing w:val="1"/>
              </w:rPr>
              <w:t>ri</w:t>
            </w:r>
            <w:r w:rsidRPr="00BD3DA3">
              <w:t>ety</w:t>
            </w:r>
            <w:r w:rsidRPr="00BD3DA3">
              <w:rPr>
                <w:spacing w:val="-8"/>
              </w:rPr>
              <w:t xml:space="preserve"> </w:t>
            </w:r>
            <w:r w:rsidRPr="00BD3DA3">
              <w:t>of</w:t>
            </w:r>
            <w:r w:rsidRPr="00BD3DA3">
              <w:rPr>
                <w:spacing w:val="-2"/>
              </w:rPr>
              <w:t xml:space="preserve"> </w:t>
            </w:r>
            <w:r w:rsidRPr="00BD3DA3">
              <w:t>mo</w:t>
            </w:r>
            <w:r w:rsidRPr="00BD3DA3">
              <w:rPr>
                <w:spacing w:val="1"/>
              </w:rPr>
              <w:t>d</w:t>
            </w:r>
            <w:r w:rsidRPr="00BD3DA3">
              <w:t>els</w:t>
            </w:r>
            <w:r w:rsidRPr="00BD3DA3">
              <w:rPr>
                <w:spacing w:val="-8"/>
              </w:rPr>
              <w:t xml:space="preserve"> </w:t>
            </w:r>
            <w:r w:rsidRPr="00BD3DA3">
              <w:t>(e</w:t>
            </w:r>
            <w:r w:rsidRPr="00BD3DA3">
              <w:rPr>
                <w:spacing w:val="1"/>
              </w:rPr>
              <w:t>.</w:t>
            </w:r>
            <w:r w:rsidRPr="00BD3DA3">
              <w:t>g</w:t>
            </w:r>
            <w:r w:rsidRPr="00BD3DA3">
              <w:rPr>
                <w:spacing w:val="1"/>
              </w:rPr>
              <w:t>.</w:t>
            </w:r>
            <w:r w:rsidRPr="00BD3DA3">
              <w:t>,</w:t>
            </w:r>
            <w:r w:rsidRPr="00BD3DA3">
              <w:rPr>
                <w:spacing w:val="-6"/>
              </w:rPr>
              <w:t xml:space="preserve"> </w:t>
            </w:r>
            <w:r w:rsidRPr="00BD3DA3">
              <w:rPr>
                <w:spacing w:val="1"/>
              </w:rPr>
              <w:t>g</w:t>
            </w:r>
            <w:r w:rsidRPr="00BD3DA3">
              <w:t>eomet</w:t>
            </w:r>
            <w:r w:rsidRPr="00BD3DA3">
              <w:rPr>
                <w:spacing w:val="1"/>
              </w:rPr>
              <w:t>r</w:t>
            </w:r>
            <w:r w:rsidRPr="00BD3DA3">
              <w:t>ic,</w:t>
            </w:r>
            <w:r w:rsidRPr="00BD3DA3">
              <w:rPr>
                <w:spacing w:val="-11"/>
              </w:rPr>
              <w:t xml:space="preserve"> </w:t>
            </w:r>
            <w:r w:rsidRPr="00BD3DA3">
              <w:t>sy</w:t>
            </w:r>
            <w:r w:rsidRPr="00BD3DA3">
              <w:rPr>
                <w:spacing w:val="1"/>
              </w:rPr>
              <w:t>m</w:t>
            </w:r>
            <w:r w:rsidRPr="00BD3DA3">
              <w:t>bol</w:t>
            </w:r>
            <w:r w:rsidRPr="00BD3DA3">
              <w:rPr>
                <w:spacing w:val="1"/>
              </w:rPr>
              <w:t>i</w:t>
            </w:r>
            <w:r w:rsidRPr="00BD3DA3">
              <w:rPr>
                <w:spacing w:val="-1"/>
              </w:rPr>
              <w:t>c</w:t>
            </w:r>
            <w:r w:rsidRPr="00BD3DA3">
              <w:t>)</w:t>
            </w:r>
            <w:r w:rsidRPr="00BD3DA3">
              <w:rPr>
                <w:spacing w:val="-10"/>
              </w:rPr>
              <w:t xml:space="preserve"> </w:t>
            </w:r>
            <w:r w:rsidRPr="00BD3DA3">
              <w:t>to</w:t>
            </w:r>
            <w:r w:rsidRPr="00BD3DA3">
              <w:rPr>
                <w:spacing w:val="-2"/>
              </w:rPr>
              <w:t xml:space="preserve"> </w:t>
            </w:r>
            <w:r w:rsidRPr="00BD3DA3">
              <w:t>r</w:t>
            </w:r>
            <w:r w:rsidRPr="00BD3DA3">
              <w:rPr>
                <w:spacing w:val="1"/>
              </w:rPr>
              <w:t>e</w:t>
            </w:r>
            <w:r w:rsidRPr="00BD3DA3">
              <w:t>pr</w:t>
            </w:r>
            <w:r w:rsidRPr="00BD3DA3">
              <w:rPr>
                <w:spacing w:val="1"/>
              </w:rPr>
              <w:t>e</w:t>
            </w:r>
            <w:r w:rsidRPr="00BD3DA3">
              <w:t>s</w:t>
            </w:r>
            <w:r w:rsidRPr="00BD3DA3">
              <w:rPr>
                <w:spacing w:val="1"/>
              </w:rPr>
              <w:t>en</w:t>
            </w:r>
            <w:r w:rsidRPr="00BD3DA3">
              <w:t>t</w:t>
            </w:r>
            <w:r w:rsidRPr="00BD3DA3">
              <w:rPr>
                <w:spacing w:val="-11"/>
              </w:rPr>
              <w:t xml:space="preserve"> </w:t>
            </w:r>
            <w:r w:rsidRPr="00BD3DA3">
              <w:t>op</w:t>
            </w:r>
            <w:r w:rsidRPr="00BD3DA3">
              <w:rPr>
                <w:spacing w:val="1"/>
              </w:rPr>
              <w:t>e</w:t>
            </w:r>
            <w:r w:rsidRPr="00BD3DA3">
              <w:t>r</w:t>
            </w:r>
            <w:r w:rsidRPr="00BD3DA3">
              <w:rPr>
                <w:spacing w:val="1"/>
              </w:rPr>
              <w:t>a</w:t>
            </w:r>
            <w:r w:rsidRPr="00BD3DA3">
              <w:t>t</w:t>
            </w:r>
            <w:r w:rsidRPr="00BD3DA3">
              <w:rPr>
                <w:spacing w:val="1"/>
              </w:rPr>
              <w:t>ion</w:t>
            </w:r>
            <w:r w:rsidRPr="00BD3DA3">
              <w:t>s, algorith</w:t>
            </w:r>
            <w:r w:rsidRPr="00BD3DA3">
              <w:rPr>
                <w:spacing w:val="1"/>
              </w:rPr>
              <w:t>m</w:t>
            </w:r>
            <w:r w:rsidRPr="00BD3DA3">
              <w:t>s</w:t>
            </w:r>
            <w:r w:rsidRPr="00BD3DA3">
              <w:rPr>
                <w:spacing w:val="-12"/>
              </w:rPr>
              <w:t xml:space="preserve"> </w:t>
            </w:r>
            <w:r w:rsidRPr="00BD3DA3">
              <w:t>and</w:t>
            </w:r>
            <w:r w:rsidRPr="00BD3DA3">
              <w:rPr>
                <w:spacing w:val="-4"/>
              </w:rPr>
              <w:t xml:space="preserve"> </w:t>
            </w:r>
            <w:r w:rsidRPr="00BD3DA3">
              <w:t>real</w:t>
            </w:r>
            <w:r w:rsidRPr="00BD3DA3">
              <w:rPr>
                <w:spacing w:val="-4"/>
              </w:rPr>
              <w:t xml:space="preserve"> </w:t>
            </w:r>
            <w:r w:rsidRPr="00BD3DA3">
              <w:rPr>
                <w:spacing w:val="1"/>
              </w:rPr>
              <w:t>n</w:t>
            </w:r>
            <w:r w:rsidRPr="00BD3DA3">
              <w:t>umbers.</w:t>
            </w:r>
          </w:p>
        </w:tc>
        <w:tc>
          <w:tcPr>
            <w:tcW w:w="864" w:type="dxa"/>
          </w:tcPr>
          <w:p w14:paraId="3A9CB9D3" w14:textId="77777777" w:rsidR="00EE3B32" w:rsidRDefault="00EE3B32" w:rsidP="00EE3B32"/>
        </w:tc>
        <w:tc>
          <w:tcPr>
            <w:tcW w:w="866" w:type="dxa"/>
          </w:tcPr>
          <w:p w14:paraId="3A9CB9D4" w14:textId="77777777" w:rsidR="00EE3B32" w:rsidRDefault="00EE3B32" w:rsidP="00EE3B32"/>
        </w:tc>
        <w:tc>
          <w:tcPr>
            <w:tcW w:w="864" w:type="dxa"/>
          </w:tcPr>
          <w:p w14:paraId="3A9CB9D5" w14:textId="77777777" w:rsidR="00EE3B32" w:rsidRDefault="00EE3B32" w:rsidP="00EE3B32"/>
        </w:tc>
        <w:tc>
          <w:tcPr>
            <w:tcW w:w="864" w:type="dxa"/>
          </w:tcPr>
          <w:p w14:paraId="3A9CB9D6" w14:textId="77777777" w:rsidR="00EE3B32" w:rsidRDefault="00EE3B32" w:rsidP="00EE3B32"/>
        </w:tc>
        <w:tc>
          <w:tcPr>
            <w:tcW w:w="864" w:type="dxa"/>
          </w:tcPr>
          <w:p w14:paraId="3A9CB9D7" w14:textId="77777777" w:rsidR="00EE3B32" w:rsidRDefault="00EE3B32" w:rsidP="00EE3B32"/>
        </w:tc>
        <w:tc>
          <w:tcPr>
            <w:tcW w:w="864" w:type="dxa"/>
          </w:tcPr>
          <w:p w14:paraId="3A9CB9D8" w14:textId="77777777" w:rsidR="00EE3B32" w:rsidRDefault="00EE3B32" w:rsidP="00EE3B32"/>
        </w:tc>
        <w:tc>
          <w:tcPr>
            <w:tcW w:w="864" w:type="dxa"/>
          </w:tcPr>
          <w:p w14:paraId="3A9CB9D9" w14:textId="77777777" w:rsidR="00EE3B32" w:rsidRDefault="00EE3B32" w:rsidP="00EE3B32"/>
        </w:tc>
        <w:tc>
          <w:tcPr>
            <w:tcW w:w="864" w:type="dxa"/>
          </w:tcPr>
          <w:p w14:paraId="3A9CB9DA" w14:textId="77777777" w:rsidR="00EE3B32" w:rsidRDefault="00EE3B32" w:rsidP="00EE3B32"/>
        </w:tc>
        <w:tc>
          <w:tcPr>
            <w:tcW w:w="864" w:type="dxa"/>
          </w:tcPr>
          <w:p w14:paraId="3A9CB9DB" w14:textId="77777777" w:rsidR="00EE3B32" w:rsidRDefault="00EE3B32" w:rsidP="00EE3B32"/>
        </w:tc>
        <w:tc>
          <w:tcPr>
            <w:tcW w:w="864" w:type="dxa"/>
          </w:tcPr>
          <w:p w14:paraId="3A9CB9DC" w14:textId="77777777" w:rsidR="00EE3B32" w:rsidRDefault="00EE3B32" w:rsidP="00EE3B32"/>
        </w:tc>
        <w:tc>
          <w:tcPr>
            <w:tcW w:w="864" w:type="dxa"/>
          </w:tcPr>
          <w:p w14:paraId="3A9CB9DD" w14:textId="77777777" w:rsidR="00EE3B32" w:rsidRDefault="00EE3B32" w:rsidP="00EE3B32"/>
        </w:tc>
      </w:tr>
      <w:tr w:rsidR="00EE3B32" w:rsidRPr="00CC38F7" w14:paraId="3A9CB9EB" w14:textId="77777777" w:rsidTr="73059CA2">
        <w:tblPrEx>
          <w:tblCellMar>
            <w:left w:w="108" w:type="dxa"/>
            <w:right w:w="108" w:type="dxa"/>
          </w:tblCellMar>
        </w:tblPrEx>
        <w:trPr>
          <w:cantSplit/>
          <w:trHeight w:val="395"/>
        </w:trPr>
        <w:tc>
          <w:tcPr>
            <w:tcW w:w="4894" w:type="dxa"/>
          </w:tcPr>
          <w:p w14:paraId="3A9CB9DF" w14:textId="0DB93797" w:rsidR="00EE3B32" w:rsidRPr="00240CF0" w:rsidRDefault="00EE3B32" w:rsidP="00493148">
            <w:pPr>
              <w:pStyle w:val="TableDescriptivestatements"/>
            </w:pPr>
            <w:r w:rsidRPr="00BD3DA3">
              <w:t>Uses</w:t>
            </w:r>
            <w:r w:rsidRPr="00BD3DA3">
              <w:rPr>
                <w:spacing w:val="-5"/>
              </w:rPr>
              <w:t xml:space="preserve"> </w:t>
            </w:r>
            <w:r w:rsidRPr="00BD3DA3">
              <w:t>re</w:t>
            </w:r>
            <w:r w:rsidRPr="00BD3DA3">
              <w:rPr>
                <w:spacing w:val="2"/>
              </w:rPr>
              <w:t>a</w:t>
            </w:r>
            <w:r w:rsidRPr="00BD3DA3">
              <w:t>l</w:t>
            </w:r>
            <w:r w:rsidRPr="00BD3DA3">
              <w:rPr>
                <w:spacing w:val="-4"/>
              </w:rPr>
              <w:t xml:space="preserve"> </w:t>
            </w:r>
            <w:r w:rsidRPr="00BD3DA3">
              <w:t>numbers</w:t>
            </w:r>
            <w:r w:rsidRPr="00BD3DA3">
              <w:rPr>
                <w:spacing w:val="-10"/>
              </w:rPr>
              <w:t xml:space="preserve"> </w:t>
            </w:r>
            <w:r w:rsidRPr="00BD3DA3">
              <w:t>to</w:t>
            </w:r>
            <w:r w:rsidRPr="00BD3DA3">
              <w:rPr>
                <w:spacing w:val="-2"/>
              </w:rPr>
              <w:t xml:space="preserve"> </w:t>
            </w:r>
            <w:r w:rsidRPr="00BD3DA3">
              <w:t>m</w:t>
            </w:r>
            <w:r w:rsidRPr="00BD3DA3">
              <w:rPr>
                <w:spacing w:val="1"/>
              </w:rPr>
              <w:t>o</w:t>
            </w:r>
            <w:r w:rsidRPr="00BD3DA3">
              <w:t>del</w:t>
            </w:r>
            <w:r w:rsidRPr="00BD3DA3">
              <w:rPr>
                <w:spacing w:val="-7"/>
              </w:rPr>
              <w:t xml:space="preserve"> </w:t>
            </w:r>
            <w:r w:rsidRPr="00BD3DA3">
              <w:rPr>
                <w:spacing w:val="1"/>
              </w:rPr>
              <w:t>a</w:t>
            </w:r>
            <w:r w:rsidRPr="00BD3DA3">
              <w:t>nd</w:t>
            </w:r>
            <w:r w:rsidRPr="00BD3DA3">
              <w:rPr>
                <w:spacing w:val="-4"/>
              </w:rPr>
              <w:t xml:space="preserve"> </w:t>
            </w:r>
            <w:r w:rsidRPr="00BD3DA3">
              <w:t>s</w:t>
            </w:r>
            <w:r w:rsidRPr="00BD3DA3">
              <w:rPr>
                <w:spacing w:val="1"/>
              </w:rPr>
              <w:t>o</w:t>
            </w:r>
            <w:r w:rsidRPr="00BD3DA3">
              <w:t>lve</w:t>
            </w:r>
            <w:r w:rsidRPr="00BD3DA3">
              <w:rPr>
                <w:spacing w:val="-6"/>
              </w:rPr>
              <w:t xml:space="preserve"> </w:t>
            </w:r>
            <w:r w:rsidRPr="00BD3DA3">
              <w:t>a vari</w:t>
            </w:r>
            <w:r w:rsidRPr="00BD3DA3">
              <w:rPr>
                <w:spacing w:val="1"/>
              </w:rPr>
              <w:t>e</w:t>
            </w:r>
            <w:r w:rsidRPr="00BD3DA3">
              <w:t>ty</w:t>
            </w:r>
            <w:r w:rsidRPr="00BD3DA3">
              <w:rPr>
                <w:spacing w:val="-8"/>
              </w:rPr>
              <w:t xml:space="preserve"> </w:t>
            </w:r>
            <w:r w:rsidRPr="00BD3DA3">
              <w:t>of</w:t>
            </w:r>
            <w:r w:rsidRPr="00BD3DA3">
              <w:rPr>
                <w:spacing w:val="-1"/>
              </w:rPr>
              <w:t xml:space="preserve"> </w:t>
            </w:r>
            <w:r w:rsidRPr="00BD3DA3">
              <w:t>probl</w:t>
            </w:r>
            <w:r w:rsidRPr="00BD3DA3">
              <w:rPr>
                <w:spacing w:val="1"/>
              </w:rPr>
              <w:t>e</w:t>
            </w:r>
            <w:r w:rsidRPr="00BD3DA3">
              <w:t>ms.</w:t>
            </w:r>
          </w:p>
        </w:tc>
        <w:tc>
          <w:tcPr>
            <w:tcW w:w="864" w:type="dxa"/>
          </w:tcPr>
          <w:p w14:paraId="3A9CB9E0" w14:textId="77777777" w:rsidR="00EE3B32" w:rsidRDefault="00EE3B32" w:rsidP="00EE3B32"/>
        </w:tc>
        <w:tc>
          <w:tcPr>
            <w:tcW w:w="866" w:type="dxa"/>
          </w:tcPr>
          <w:p w14:paraId="3A9CB9E1" w14:textId="77777777" w:rsidR="00EE3B32" w:rsidRDefault="00EE3B32" w:rsidP="00EE3B32"/>
        </w:tc>
        <w:tc>
          <w:tcPr>
            <w:tcW w:w="864" w:type="dxa"/>
          </w:tcPr>
          <w:p w14:paraId="3A9CB9E2" w14:textId="77777777" w:rsidR="00EE3B32" w:rsidRDefault="00EE3B32" w:rsidP="00EE3B32"/>
        </w:tc>
        <w:tc>
          <w:tcPr>
            <w:tcW w:w="864" w:type="dxa"/>
          </w:tcPr>
          <w:p w14:paraId="3A9CB9E3" w14:textId="77777777" w:rsidR="00EE3B32" w:rsidRDefault="00EE3B32" w:rsidP="00EE3B32"/>
        </w:tc>
        <w:tc>
          <w:tcPr>
            <w:tcW w:w="864" w:type="dxa"/>
          </w:tcPr>
          <w:p w14:paraId="3A9CB9E4" w14:textId="77777777" w:rsidR="00EE3B32" w:rsidRDefault="00EE3B32" w:rsidP="00EE3B32"/>
        </w:tc>
        <w:tc>
          <w:tcPr>
            <w:tcW w:w="864" w:type="dxa"/>
          </w:tcPr>
          <w:p w14:paraId="3A9CB9E5" w14:textId="77777777" w:rsidR="00EE3B32" w:rsidRDefault="00EE3B32" w:rsidP="00EE3B32"/>
        </w:tc>
        <w:tc>
          <w:tcPr>
            <w:tcW w:w="864" w:type="dxa"/>
          </w:tcPr>
          <w:p w14:paraId="3A9CB9E6" w14:textId="77777777" w:rsidR="00EE3B32" w:rsidRDefault="00EE3B32" w:rsidP="00EE3B32"/>
        </w:tc>
        <w:tc>
          <w:tcPr>
            <w:tcW w:w="864" w:type="dxa"/>
          </w:tcPr>
          <w:p w14:paraId="3A9CB9E7" w14:textId="77777777" w:rsidR="00EE3B32" w:rsidRDefault="00EE3B32" w:rsidP="00EE3B32"/>
        </w:tc>
        <w:tc>
          <w:tcPr>
            <w:tcW w:w="864" w:type="dxa"/>
          </w:tcPr>
          <w:p w14:paraId="3A9CB9E8" w14:textId="77777777" w:rsidR="00EE3B32" w:rsidRDefault="00EE3B32" w:rsidP="00EE3B32"/>
        </w:tc>
        <w:tc>
          <w:tcPr>
            <w:tcW w:w="864" w:type="dxa"/>
          </w:tcPr>
          <w:p w14:paraId="3A9CB9E9" w14:textId="77777777" w:rsidR="00EE3B32" w:rsidRDefault="00EE3B32" w:rsidP="00EE3B32"/>
        </w:tc>
        <w:tc>
          <w:tcPr>
            <w:tcW w:w="864" w:type="dxa"/>
          </w:tcPr>
          <w:p w14:paraId="3A9CB9EA" w14:textId="77777777" w:rsidR="00EE3B32" w:rsidRDefault="00EE3B32" w:rsidP="00EE3B32"/>
        </w:tc>
      </w:tr>
      <w:tr w:rsidR="00EE3B32" w:rsidRPr="00CC38F7" w14:paraId="3A9CB9F8" w14:textId="77777777" w:rsidTr="73059CA2">
        <w:tblPrEx>
          <w:tblCellMar>
            <w:left w:w="108" w:type="dxa"/>
            <w:right w:w="108" w:type="dxa"/>
          </w:tblCellMar>
        </w:tblPrEx>
        <w:trPr>
          <w:cantSplit/>
          <w:trHeight w:val="395"/>
        </w:trPr>
        <w:tc>
          <w:tcPr>
            <w:tcW w:w="4894" w:type="dxa"/>
          </w:tcPr>
          <w:p w14:paraId="3A9CB9EC" w14:textId="410411D9" w:rsidR="00EE3B32" w:rsidRPr="00240CF0" w:rsidRDefault="00EE3B32" w:rsidP="00493148">
            <w:pPr>
              <w:pStyle w:val="TableDescriptivestatements"/>
            </w:pPr>
            <w:r w:rsidRPr="00BD3DA3">
              <w:lastRenderedPageBreak/>
              <w:t>Uses</w:t>
            </w:r>
            <w:r w:rsidRPr="00BD3DA3">
              <w:rPr>
                <w:spacing w:val="-5"/>
              </w:rPr>
              <w:t xml:space="preserve"> </w:t>
            </w:r>
            <w:r w:rsidRPr="00BD3DA3">
              <w:t>d</w:t>
            </w:r>
            <w:r w:rsidRPr="00BD3DA3">
              <w:rPr>
                <w:spacing w:val="1"/>
              </w:rPr>
              <w:t>e</w:t>
            </w:r>
            <w:r w:rsidRPr="00BD3DA3">
              <w:t>d</w:t>
            </w:r>
            <w:r w:rsidRPr="00BD3DA3">
              <w:rPr>
                <w:spacing w:val="1"/>
              </w:rPr>
              <w:t>u</w:t>
            </w:r>
            <w:r w:rsidRPr="00BD3DA3">
              <w:t>ctive</w:t>
            </w:r>
            <w:r w:rsidRPr="00BD3DA3">
              <w:rPr>
                <w:spacing w:val="-11"/>
              </w:rPr>
              <w:t xml:space="preserve"> </w:t>
            </w:r>
            <w:r w:rsidRPr="00BD3DA3">
              <w:t>reas</w:t>
            </w:r>
            <w:r w:rsidRPr="00BD3DA3">
              <w:rPr>
                <w:spacing w:val="1"/>
              </w:rPr>
              <w:t>o</w:t>
            </w:r>
            <w:r w:rsidRPr="00BD3DA3">
              <w:t>ning</w:t>
            </w:r>
            <w:r w:rsidRPr="00BD3DA3">
              <w:rPr>
                <w:spacing w:val="-11"/>
              </w:rPr>
              <w:t xml:space="preserve"> </w:t>
            </w:r>
            <w:r w:rsidRPr="00BD3DA3">
              <w:t>to</w:t>
            </w:r>
            <w:r w:rsidRPr="00BD3DA3">
              <w:rPr>
                <w:spacing w:val="-2"/>
              </w:rPr>
              <w:t xml:space="preserve"> </w:t>
            </w:r>
            <w:r w:rsidRPr="00BD3DA3">
              <w:t>simplify</w:t>
            </w:r>
            <w:r w:rsidRPr="00BD3DA3">
              <w:rPr>
                <w:spacing w:val="-7"/>
              </w:rPr>
              <w:t xml:space="preserve"> </w:t>
            </w:r>
            <w:r w:rsidRPr="00BD3DA3">
              <w:t>and</w:t>
            </w:r>
            <w:r w:rsidRPr="00BD3DA3">
              <w:rPr>
                <w:spacing w:val="-4"/>
              </w:rPr>
              <w:t xml:space="preserve"> </w:t>
            </w:r>
            <w:r w:rsidRPr="00BD3DA3">
              <w:t>jus</w:t>
            </w:r>
            <w:r w:rsidRPr="00BD3DA3">
              <w:rPr>
                <w:spacing w:val="1"/>
              </w:rPr>
              <w:t>t</w:t>
            </w:r>
            <w:r w:rsidRPr="00BD3DA3">
              <w:t>i</w:t>
            </w:r>
            <w:r w:rsidRPr="00BD3DA3">
              <w:rPr>
                <w:spacing w:val="1"/>
              </w:rPr>
              <w:t>f</w:t>
            </w:r>
            <w:r w:rsidRPr="00BD3DA3">
              <w:t>y</w:t>
            </w:r>
            <w:r w:rsidRPr="00BD3DA3">
              <w:rPr>
                <w:spacing w:val="-7"/>
              </w:rPr>
              <w:t xml:space="preserve"> </w:t>
            </w:r>
            <w:r w:rsidRPr="00BD3DA3">
              <w:t>a</w:t>
            </w:r>
            <w:r w:rsidRPr="00BD3DA3">
              <w:rPr>
                <w:spacing w:val="1"/>
              </w:rPr>
              <w:t>lg</w:t>
            </w:r>
            <w:r w:rsidRPr="00BD3DA3">
              <w:t>ebra</w:t>
            </w:r>
            <w:r w:rsidRPr="00BD3DA3">
              <w:rPr>
                <w:spacing w:val="1"/>
              </w:rPr>
              <w:t>i</w:t>
            </w:r>
            <w:r w:rsidRPr="00BD3DA3">
              <w:t>c</w:t>
            </w:r>
            <w:r w:rsidRPr="00BD3DA3">
              <w:rPr>
                <w:spacing w:val="-10"/>
              </w:rPr>
              <w:t xml:space="preserve"> </w:t>
            </w:r>
            <w:r w:rsidRPr="00BD3DA3">
              <w:t>p</w:t>
            </w:r>
            <w:r w:rsidRPr="00BD3DA3">
              <w:rPr>
                <w:spacing w:val="1"/>
              </w:rPr>
              <w:t>r</w:t>
            </w:r>
            <w:r w:rsidRPr="00BD3DA3">
              <w:t>o</w:t>
            </w:r>
            <w:r w:rsidRPr="00BD3DA3">
              <w:rPr>
                <w:spacing w:val="1"/>
              </w:rPr>
              <w:t>c</w:t>
            </w:r>
            <w:r w:rsidRPr="00BD3DA3">
              <w:t>ess</w:t>
            </w:r>
            <w:r w:rsidRPr="00BD3DA3">
              <w:rPr>
                <w:spacing w:val="1"/>
              </w:rPr>
              <w:t>e</w:t>
            </w:r>
            <w:r w:rsidRPr="00BD3DA3">
              <w:t>s.</w:t>
            </w:r>
          </w:p>
        </w:tc>
        <w:tc>
          <w:tcPr>
            <w:tcW w:w="864" w:type="dxa"/>
          </w:tcPr>
          <w:p w14:paraId="3A9CB9ED" w14:textId="77777777" w:rsidR="00EE3B32" w:rsidRDefault="00EE3B32" w:rsidP="00EE3B32"/>
        </w:tc>
        <w:tc>
          <w:tcPr>
            <w:tcW w:w="866" w:type="dxa"/>
          </w:tcPr>
          <w:p w14:paraId="3A9CB9EE" w14:textId="77777777" w:rsidR="00EE3B32" w:rsidRDefault="00EE3B32" w:rsidP="00EE3B32"/>
        </w:tc>
        <w:tc>
          <w:tcPr>
            <w:tcW w:w="864" w:type="dxa"/>
          </w:tcPr>
          <w:p w14:paraId="3A9CB9EF" w14:textId="77777777" w:rsidR="00EE3B32" w:rsidRDefault="00EE3B32" w:rsidP="00EE3B32"/>
        </w:tc>
        <w:tc>
          <w:tcPr>
            <w:tcW w:w="864" w:type="dxa"/>
          </w:tcPr>
          <w:p w14:paraId="3A9CB9F0" w14:textId="77777777" w:rsidR="00EE3B32" w:rsidRDefault="00EE3B32" w:rsidP="00EE3B32"/>
        </w:tc>
        <w:tc>
          <w:tcPr>
            <w:tcW w:w="864" w:type="dxa"/>
          </w:tcPr>
          <w:p w14:paraId="3A9CB9F1" w14:textId="77777777" w:rsidR="00EE3B32" w:rsidRDefault="00EE3B32" w:rsidP="00EE3B32"/>
        </w:tc>
        <w:tc>
          <w:tcPr>
            <w:tcW w:w="864" w:type="dxa"/>
          </w:tcPr>
          <w:p w14:paraId="3A9CB9F2" w14:textId="77777777" w:rsidR="00EE3B32" w:rsidRDefault="00EE3B32" w:rsidP="00EE3B32"/>
        </w:tc>
        <w:tc>
          <w:tcPr>
            <w:tcW w:w="864" w:type="dxa"/>
          </w:tcPr>
          <w:p w14:paraId="3A9CB9F3" w14:textId="77777777" w:rsidR="00EE3B32" w:rsidRDefault="00EE3B32" w:rsidP="00EE3B32"/>
        </w:tc>
        <w:tc>
          <w:tcPr>
            <w:tcW w:w="864" w:type="dxa"/>
          </w:tcPr>
          <w:p w14:paraId="3A9CB9F4" w14:textId="77777777" w:rsidR="00EE3B32" w:rsidRDefault="00EE3B32" w:rsidP="00EE3B32"/>
        </w:tc>
        <w:tc>
          <w:tcPr>
            <w:tcW w:w="864" w:type="dxa"/>
          </w:tcPr>
          <w:p w14:paraId="3A9CB9F5" w14:textId="77777777" w:rsidR="00EE3B32" w:rsidRDefault="00EE3B32" w:rsidP="00EE3B32"/>
        </w:tc>
        <w:tc>
          <w:tcPr>
            <w:tcW w:w="864" w:type="dxa"/>
          </w:tcPr>
          <w:p w14:paraId="3A9CB9F6" w14:textId="77777777" w:rsidR="00EE3B32" w:rsidRDefault="00EE3B32" w:rsidP="00EE3B32"/>
        </w:tc>
        <w:tc>
          <w:tcPr>
            <w:tcW w:w="864" w:type="dxa"/>
          </w:tcPr>
          <w:p w14:paraId="3A9CB9F7" w14:textId="77777777" w:rsidR="00EE3B32" w:rsidRDefault="00EE3B32" w:rsidP="00EE3B32"/>
        </w:tc>
      </w:tr>
      <w:tr w:rsidR="00EE3B32" w:rsidRPr="00CC38F7" w14:paraId="2F2AF15F" w14:textId="77777777" w:rsidTr="73059CA2">
        <w:tblPrEx>
          <w:tblCellMar>
            <w:left w:w="108" w:type="dxa"/>
            <w:right w:w="108" w:type="dxa"/>
          </w:tblCellMar>
        </w:tblPrEx>
        <w:trPr>
          <w:cantSplit/>
          <w:trHeight w:val="395"/>
        </w:trPr>
        <w:tc>
          <w:tcPr>
            <w:tcW w:w="4894" w:type="dxa"/>
          </w:tcPr>
          <w:p w14:paraId="16572C3E" w14:textId="6F96B6B6" w:rsidR="00EE3B32" w:rsidRPr="00C43A47" w:rsidRDefault="00EE3B32" w:rsidP="00493148">
            <w:pPr>
              <w:pStyle w:val="TableDescriptivestatements"/>
            </w:pPr>
            <w:r w:rsidRPr="00BD3DA3">
              <w:t>Demo</w:t>
            </w:r>
            <w:r w:rsidRPr="00BD3DA3">
              <w:rPr>
                <w:spacing w:val="2"/>
              </w:rPr>
              <w:t>n</w:t>
            </w:r>
            <w:r w:rsidRPr="00BD3DA3">
              <w:t>str</w:t>
            </w:r>
            <w:r w:rsidRPr="00BD3DA3">
              <w:rPr>
                <w:spacing w:val="1"/>
              </w:rPr>
              <w:t>a</w:t>
            </w:r>
            <w:r w:rsidRPr="00BD3DA3">
              <w:t>tes</w:t>
            </w:r>
            <w:r w:rsidRPr="00BD3DA3">
              <w:rPr>
                <w:spacing w:val="-15"/>
              </w:rPr>
              <w:t xml:space="preserve"> </w:t>
            </w:r>
            <w:r w:rsidRPr="00BD3DA3">
              <w:rPr>
                <w:spacing w:val="1"/>
              </w:rPr>
              <w:t>h</w:t>
            </w:r>
            <w:r w:rsidRPr="00BD3DA3">
              <w:t>ow</w:t>
            </w:r>
            <w:r w:rsidRPr="00BD3DA3">
              <w:rPr>
                <w:spacing w:val="-5"/>
              </w:rPr>
              <w:t xml:space="preserve"> </w:t>
            </w:r>
            <w:r w:rsidRPr="00BD3DA3">
              <w:t>s</w:t>
            </w:r>
            <w:r w:rsidRPr="00BD3DA3">
              <w:rPr>
                <w:spacing w:val="1"/>
              </w:rPr>
              <w:t>o</w:t>
            </w:r>
            <w:r w:rsidRPr="00BD3DA3">
              <w:t>me</w:t>
            </w:r>
            <w:r w:rsidRPr="00BD3DA3">
              <w:rPr>
                <w:spacing w:val="-6"/>
              </w:rPr>
              <w:t xml:space="preserve"> </w:t>
            </w:r>
            <w:r w:rsidRPr="00BD3DA3">
              <w:t>probl</w:t>
            </w:r>
            <w:r w:rsidRPr="00BD3DA3">
              <w:rPr>
                <w:spacing w:val="1"/>
              </w:rPr>
              <w:t>e</w:t>
            </w:r>
            <w:r w:rsidRPr="00BD3DA3">
              <w:t>ms</w:t>
            </w:r>
            <w:r w:rsidRPr="00BD3DA3">
              <w:rPr>
                <w:spacing w:val="-10"/>
              </w:rPr>
              <w:t xml:space="preserve"> </w:t>
            </w:r>
            <w:r w:rsidRPr="00BD3DA3">
              <w:t>that</w:t>
            </w:r>
            <w:r w:rsidRPr="00BD3DA3">
              <w:rPr>
                <w:spacing w:val="-4"/>
              </w:rPr>
              <w:t xml:space="preserve"> </w:t>
            </w:r>
            <w:r w:rsidRPr="00BD3DA3">
              <w:t>h</w:t>
            </w:r>
            <w:r w:rsidRPr="00BD3DA3">
              <w:rPr>
                <w:spacing w:val="1"/>
              </w:rPr>
              <w:t>a</w:t>
            </w:r>
            <w:r w:rsidRPr="00BD3DA3">
              <w:t>ve</w:t>
            </w:r>
            <w:r w:rsidRPr="00BD3DA3">
              <w:rPr>
                <w:spacing w:val="-5"/>
              </w:rPr>
              <w:t xml:space="preserve"> </w:t>
            </w:r>
            <w:r w:rsidRPr="00BD3DA3">
              <w:t>no</w:t>
            </w:r>
            <w:r w:rsidRPr="00BD3DA3">
              <w:rPr>
                <w:spacing w:val="-3"/>
              </w:rPr>
              <w:t xml:space="preserve"> </w:t>
            </w:r>
            <w:r w:rsidRPr="00BD3DA3">
              <w:t>solution</w:t>
            </w:r>
            <w:r w:rsidRPr="00BD3DA3">
              <w:rPr>
                <w:spacing w:val="-9"/>
              </w:rPr>
              <w:t xml:space="preserve"> </w:t>
            </w:r>
            <w:r w:rsidRPr="00BD3DA3">
              <w:t>in</w:t>
            </w:r>
            <w:r w:rsidRPr="00BD3DA3">
              <w:rPr>
                <w:spacing w:val="-1"/>
              </w:rPr>
              <w:t xml:space="preserve"> </w:t>
            </w:r>
            <w:r w:rsidRPr="00BD3DA3">
              <w:t>the</w:t>
            </w:r>
            <w:r w:rsidRPr="00BD3DA3">
              <w:rPr>
                <w:spacing w:val="-4"/>
              </w:rPr>
              <w:t xml:space="preserve"> </w:t>
            </w:r>
            <w:r w:rsidRPr="00BD3DA3">
              <w:t>integer</w:t>
            </w:r>
            <w:r w:rsidRPr="00BD3DA3">
              <w:rPr>
                <w:spacing w:val="-8"/>
              </w:rPr>
              <w:t xml:space="preserve"> </w:t>
            </w:r>
            <w:r w:rsidRPr="00BD3DA3">
              <w:t>or ration</w:t>
            </w:r>
            <w:r w:rsidRPr="00BD3DA3">
              <w:rPr>
                <w:spacing w:val="2"/>
              </w:rPr>
              <w:t>a</w:t>
            </w:r>
            <w:r w:rsidRPr="00BD3DA3">
              <w:t>l</w:t>
            </w:r>
            <w:r w:rsidRPr="00BD3DA3">
              <w:rPr>
                <w:spacing w:val="-9"/>
              </w:rPr>
              <w:t xml:space="preserve"> </w:t>
            </w:r>
            <w:r w:rsidRPr="00BD3DA3">
              <w:t>n</w:t>
            </w:r>
            <w:r w:rsidRPr="00BD3DA3">
              <w:rPr>
                <w:spacing w:val="2"/>
              </w:rPr>
              <w:t>u</w:t>
            </w:r>
            <w:r w:rsidRPr="00BD3DA3">
              <w:t>mber</w:t>
            </w:r>
            <w:r w:rsidRPr="00BD3DA3">
              <w:rPr>
                <w:spacing w:val="-9"/>
              </w:rPr>
              <w:t xml:space="preserve"> </w:t>
            </w:r>
            <w:r w:rsidRPr="00BD3DA3">
              <w:t>s</w:t>
            </w:r>
            <w:r w:rsidRPr="00BD3DA3">
              <w:rPr>
                <w:spacing w:val="1"/>
              </w:rPr>
              <w:t>y</w:t>
            </w:r>
            <w:r w:rsidRPr="00BD3DA3">
              <w:t>s</w:t>
            </w:r>
            <w:r w:rsidRPr="00BD3DA3">
              <w:rPr>
                <w:spacing w:val="1"/>
              </w:rPr>
              <w:t>t</w:t>
            </w:r>
            <w:r w:rsidRPr="00BD3DA3">
              <w:t>ems</w:t>
            </w:r>
            <w:r w:rsidRPr="00BD3DA3">
              <w:rPr>
                <w:spacing w:val="-9"/>
              </w:rPr>
              <w:t xml:space="preserve"> </w:t>
            </w:r>
            <w:r w:rsidRPr="00BD3DA3">
              <w:rPr>
                <w:spacing w:val="1"/>
              </w:rPr>
              <w:t>h</w:t>
            </w:r>
            <w:r w:rsidRPr="00BD3DA3">
              <w:t>ave</w:t>
            </w:r>
            <w:r w:rsidRPr="00BD3DA3">
              <w:rPr>
                <w:spacing w:val="-3"/>
              </w:rPr>
              <w:t xml:space="preserve"> a </w:t>
            </w:r>
            <w:r w:rsidRPr="00BD3DA3">
              <w:t>solu</w:t>
            </w:r>
            <w:r w:rsidRPr="00BD3DA3">
              <w:rPr>
                <w:spacing w:val="1"/>
              </w:rPr>
              <w:t>t</w:t>
            </w:r>
            <w:r w:rsidRPr="00BD3DA3">
              <w:t>ion</w:t>
            </w:r>
            <w:r w:rsidRPr="00BD3DA3">
              <w:rPr>
                <w:spacing w:val="-10"/>
              </w:rPr>
              <w:t xml:space="preserve"> </w:t>
            </w:r>
            <w:r w:rsidRPr="00BD3DA3">
              <w:rPr>
                <w:spacing w:val="1"/>
              </w:rPr>
              <w:t>i</w:t>
            </w:r>
            <w:r w:rsidRPr="00BD3DA3">
              <w:t>n</w:t>
            </w:r>
            <w:r w:rsidRPr="00BD3DA3">
              <w:rPr>
                <w:spacing w:val="-2"/>
              </w:rPr>
              <w:t xml:space="preserve"> </w:t>
            </w:r>
            <w:r w:rsidRPr="00BD3DA3">
              <w:t>the</w:t>
            </w:r>
            <w:r w:rsidRPr="00BD3DA3">
              <w:rPr>
                <w:spacing w:val="-4"/>
              </w:rPr>
              <w:t xml:space="preserve"> </w:t>
            </w:r>
            <w:r w:rsidRPr="00BD3DA3">
              <w:t>real</w:t>
            </w:r>
            <w:r w:rsidRPr="00BD3DA3">
              <w:rPr>
                <w:spacing w:val="-2"/>
              </w:rPr>
              <w:t xml:space="preserve"> </w:t>
            </w:r>
            <w:r w:rsidRPr="00BD3DA3">
              <w:t>number</w:t>
            </w:r>
            <w:r w:rsidRPr="00BD3DA3">
              <w:rPr>
                <w:spacing w:val="-8"/>
              </w:rPr>
              <w:t xml:space="preserve"> </w:t>
            </w:r>
            <w:r w:rsidRPr="00BD3DA3">
              <w:t>s</w:t>
            </w:r>
            <w:r w:rsidRPr="00BD3DA3">
              <w:rPr>
                <w:spacing w:val="1"/>
              </w:rPr>
              <w:t>y</w:t>
            </w:r>
            <w:r w:rsidRPr="00BD3DA3">
              <w:t>stem.</w:t>
            </w:r>
          </w:p>
        </w:tc>
        <w:tc>
          <w:tcPr>
            <w:tcW w:w="864" w:type="dxa"/>
          </w:tcPr>
          <w:p w14:paraId="29491653" w14:textId="77777777" w:rsidR="00EE3B32" w:rsidRDefault="00EE3B32" w:rsidP="00EE3B32"/>
        </w:tc>
        <w:tc>
          <w:tcPr>
            <w:tcW w:w="866" w:type="dxa"/>
          </w:tcPr>
          <w:p w14:paraId="73EA32C9" w14:textId="77777777" w:rsidR="00EE3B32" w:rsidRDefault="00EE3B32" w:rsidP="00EE3B32"/>
        </w:tc>
        <w:tc>
          <w:tcPr>
            <w:tcW w:w="864" w:type="dxa"/>
          </w:tcPr>
          <w:p w14:paraId="7AAB318B" w14:textId="77777777" w:rsidR="00EE3B32" w:rsidRDefault="00EE3B32" w:rsidP="00EE3B32"/>
        </w:tc>
        <w:tc>
          <w:tcPr>
            <w:tcW w:w="864" w:type="dxa"/>
          </w:tcPr>
          <w:p w14:paraId="14988A53" w14:textId="77777777" w:rsidR="00EE3B32" w:rsidRDefault="00EE3B32" w:rsidP="00EE3B32"/>
        </w:tc>
        <w:tc>
          <w:tcPr>
            <w:tcW w:w="864" w:type="dxa"/>
          </w:tcPr>
          <w:p w14:paraId="3AFF4A20" w14:textId="77777777" w:rsidR="00EE3B32" w:rsidRDefault="00EE3B32" w:rsidP="00EE3B32"/>
        </w:tc>
        <w:tc>
          <w:tcPr>
            <w:tcW w:w="864" w:type="dxa"/>
          </w:tcPr>
          <w:p w14:paraId="6ECB7B66" w14:textId="77777777" w:rsidR="00EE3B32" w:rsidRDefault="00EE3B32" w:rsidP="00EE3B32"/>
        </w:tc>
        <w:tc>
          <w:tcPr>
            <w:tcW w:w="864" w:type="dxa"/>
          </w:tcPr>
          <w:p w14:paraId="0F49E6BA" w14:textId="77777777" w:rsidR="00EE3B32" w:rsidRDefault="00EE3B32" w:rsidP="00EE3B32"/>
        </w:tc>
        <w:tc>
          <w:tcPr>
            <w:tcW w:w="864" w:type="dxa"/>
          </w:tcPr>
          <w:p w14:paraId="21252BFD" w14:textId="77777777" w:rsidR="00EE3B32" w:rsidRDefault="00EE3B32" w:rsidP="00EE3B32"/>
        </w:tc>
        <w:tc>
          <w:tcPr>
            <w:tcW w:w="864" w:type="dxa"/>
          </w:tcPr>
          <w:p w14:paraId="2A154827" w14:textId="77777777" w:rsidR="00EE3B32" w:rsidRDefault="00EE3B32" w:rsidP="00EE3B32"/>
        </w:tc>
        <w:tc>
          <w:tcPr>
            <w:tcW w:w="864" w:type="dxa"/>
          </w:tcPr>
          <w:p w14:paraId="0D7DBF56" w14:textId="77777777" w:rsidR="00EE3B32" w:rsidRDefault="00EE3B32" w:rsidP="00EE3B32"/>
        </w:tc>
        <w:tc>
          <w:tcPr>
            <w:tcW w:w="864" w:type="dxa"/>
          </w:tcPr>
          <w:p w14:paraId="2C21FE71" w14:textId="77777777" w:rsidR="00EE3B32" w:rsidRDefault="00EE3B32" w:rsidP="00EE3B32"/>
        </w:tc>
      </w:tr>
      <w:tr w:rsidR="00880F79" w:rsidRPr="00CC38F7" w14:paraId="3A9CBA1F" w14:textId="77777777" w:rsidTr="73059CA2">
        <w:tblPrEx>
          <w:tblCellMar>
            <w:left w:w="108" w:type="dxa"/>
            <w:right w:w="108" w:type="dxa"/>
          </w:tblCellMar>
        </w:tblPrEx>
        <w:trPr>
          <w:cantSplit/>
          <w:trHeight w:val="395"/>
        </w:trPr>
        <w:tc>
          <w:tcPr>
            <w:tcW w:w="4894" w:type="dxa"/>
          </w:tcPr>
          <w:p w14:paraId="3A9CBA13" w14:textId="75DEC3B7" w:rsidR="00880F79" w:rsidRPr="008171F3" w:rsidRDefault="00880F79" w:rsidP="009020D0">
            <w:pPr>
              <w:pStyle w:val="TableBodyCopy"/>
            </w:pPr>
            <w:r w:rsidRPr="008171F3">
              <w:t xml:space="preserve">Competency 002: </w:t>
            </w:r>
            <w:r w:rsidR="005F71CC" w:rsidRPr="0002776B">
              <w:rPr>
                <w:i/>
              </w:rPr>
              <w:t xml:space="preserve">The </w:t>
            </w:r>
            <w:r w:rsidR="00607088" w:rsidRPr="00EF25E7">
              <w:rPr>
                <w:i/>
              </w:rPr>
              <w:t xml:space="preserve">teacher </w:t>
            </w:r>
            <w:r w:rsidR="00B93F16" w:rsidRPr="0043580B">
              <w:rPr>
                <w:i/>
              </w:rPr>
              <w:t xml:space="preserve">understands the </w:t>
            </w:r>
            <w:r w:rsidR="0031623E" w:rsidRPr="007C0ABC">
              <w:rPr>
                <w:i/>
              </w:rPr>
              <w:t>complex number system and its structure, operations, algorithms and representations</w:t>
            </w:r>
            <w:r w:rsidRPr="00F41B32">
              <w:rPr>
                <w:i/>
              </w:rPr>
              <w:t>.</w:t>
            </w:r>
          </w:p>
        </w:tc>
        <w:tc>
          <w:tcPr>
            <w:tcW w:w="864" w:type="dxa"/>
          </w:tcPr>
          <w:p w14:paraId="3A9CBA14" w14:textId="77777777" w:rsidR="00880F79" w:rsidRPr="00CC38F7" w:rsidRDefault="006C3501" w:rsidP="00880F79">
            <w:r>
              <w:t xml:space="preserve">  </w:t>
            </w:r>
          </w:p>
        </w:tc>
        <w:tc>
          <w:tcPr>
            <w:tcW w:w="866" w:type="dxa"/>
          </w:tcPr>
          <w:p w14:paraId="3A9CBA15" w14:textId="77777777" w:rsidR="00880F79" w:rsidRPr="00CC38F7" w:rsidRDefault="006C3501" w:rsidP="00880F79">
            <w:r>
              <w:t xml:space="preserve">  </w:t>
            </w:r>
          </w:p>
        </w:tc>
        <w:tc>
          <w:tcPr>
            <w:tcW w:w="864" w:type="dxa"/>
          </w:tcPr>
          <w:p w14:paraId="3A9CBA16" w14:textId="77777777" w:rsidR="00880F79" w:rsidRPr="00CC38F7" w:rsidRDefault="006C3501" w:rsidP="00880F79">
            <w:r>
              <w:t xml:space="preserve">  </w:t>
            </w:r>
          </w:p>
        </w:tc>
        <w:tc>
          <w:tcPr>
            <w:tcW w:w="864" w:type="dxa"/>
          </w:tcPr>
          <w:p w14:paraId="3A9CBA17" w14:textId="77777777" w:rsidR="00880F79" w:rsidRPr="00CC38F7" w:rsidRDefault="006C3501" w:rsidP="00880F79">
            <w:r>
              <w:t xml:space="preserve">  </w:t>
            </w:r>
          </w:p>
        </w:tc>
        <w:tc>
          <w:tcPr>
            <w:tcW w:w="864" w:type="dxa"/>
          </w:tcPr>
          <w:p w14:paraId="3A9CBA18" w14:textId="77777777" w:rsidR="00880F79" w:rsidRPr="00CC38F7" w:rsidRDefault="006C3501" w:rsidP="00880F79">
            <w:r>
              <w:t xml:space="preserve">  </w:t>
            </w:r>
          </w:p>
        </w:tc>
        <w:tc>
          <w:tcPr>
            <w:tcW w:w="864" w:type="dxa"/>
          </w:tcPr>
          <w:p w14:paraId="3A9CBA19" w14:textId="77777777" w:rsidR="00880F79" w:rsidRPr="00CC38F7" w:rsidRDefault="006C3501" w:rsidP="00880F79">
            <w:r>
              <w:t xml:space="preserve">  </w:t>
            </w:r>
          </w:p>
        </w:tc>
        <w:tc>
          <w:tcPr>
            <w:tcW w:w="864" w:type="dxa"/>
          </w:tcPr>
          <w:p w14:paraId="3A9CBA1A" w14:textId="77777777" w:rsidR="00880F79" w:rsidRPr="00CC38F7" w:rsidRDefault="006C3501" w:rsidP="00880F79">
            <w:r>
              <w:t xml:space="preserve">  </w:t>
            </w:r>
          </w:p>
        </w:tc>
        <w:tc>
          <w:tcPr>
            <w:tcW w:w="864" w:type="dxa"/>
          </w:tcPr>
          <w:p w14:paraId="3A9CBA1B" w14:textId="77777777" w:rsidR="00880F79" w:rsidRPr="00CC38F7" w:rsidRDefault="006C3501" w:rsidP="00880F79">
            <w:r>
              <w:t xml:space="preserve">  </w:t>
            </w:r>
          </w:p>
        </w:tc>
        <w:tc>
          <w:tcPr>
            <w:tcW w:w="864" w:type="dxa"/>
          </w:tcPr>
          <w:p w14:paraId="3A9CBA1C" w14:textId="77777777" w:rsidR="00880F79" w:rsidRPr="00CC38F7" w:rsidRDefault="006C3501" w:rsidP="00880F79">
            <w:r>
              <w:t xml:space="preserve">  </w:t>
            </w:r>
          </w:p>
        </w:tc>
        <w:tc>
          <w:tcPr>
            <w:tcW w:w="864" w:type="dxa"/>
          </w:tcPr>
          <w:p w14:paraId="3A9CBA1D" w14:textId="77777777" w:rsidR="00880F79" w:rsidRPr="00CC38F7" w:rsidRDefault="006C3501" w:rsidP="00880F79">
            <w:r>
              <w:t xml:space="preserve">  </w:t>
            </w:r>
          </w:p>
        </w:tc>
        <w:tc>
          <w:tcPr>
            <w:tcW w:w="864" w:type="dxa"/>
          </w:tcPr>
          <w:p w14:paraId="3A9CBA1E" w14:textId="77777777" w:rsidR="00880F79" w:rsidRPr="00CC38F7" w:rsidRDefault="006C3501" w:rsidP="00880F79">
            <w:r>
              <w:t xml:space="preserve">  </w:t>
            </w:r>
          </w:p>
        </w:tc>
      </w:tr>
      <w:tr w:rsidR="0031623E" w:rsidRPr="00CC38F7" w14:paraId="3A9CBA2C" w14:textId="77777777" w:rsidTr="73059CA2">
        <w:tblPrEx>
          <w:tblCellMar>
            <w:left w:w="108" w:type="dxa"/>
            <w:right w:w="108" w:type="dxa"/>
          </w:tblCellMar>
        </w:tblPrEx>
        <w:trPr>
          <w:cantSplit/>
          <w:trHeight w:val="395"/>
        </w:trPr>
        <w:tc>
          <w:tcPr>
            <w:tcW w:w="4894" w:type="dxa"/>
          </w:tcPr>
          <w:p w14:paraId="3A9CBA20" w14:textId="2AD51286" w:rsidR="0031623E" w:rsidRPr="002E1531" w:rsidRDefault="0031623E" w:rsidP="00493148">
            <w:pPr>
              <w:pStyle w:val="TableDescriptivestatements"/>
              <w:numPr>
                <w:ilvl w:val="0"/>
                <w:numId w:val="8"/>
              </w:numPr>
            </w:pPr>
            <w:r w:rsidRPr="0052351C">
              <w:t>Demo</w:t>
            </w:r>
            <w:r w:rsidRPr="00493148">
              <w:rPr>
                <w:spacing w:val="2"/>
              </w:rPr>
              <w:t>n</w:t>
            </w:r>
            <w:r w:rsidRPr="0052351C">
              <w:t>str</w:t>
            </w:r>
            <w:r w:rsidRPr="00493148">
              <w:rPr>
                <w:spacing w:val="1"/>
              </w:rPr>
              <w:t>a</w:t>
            </w:r>
            <w:r w:rsidRPr="0052351C">
              <w:t>tes</w:t>
            </w:r>
            <w:r w:rsidRPr="00493148">
              <w:rPr>
                <w:spacing w:val="-15"/>
              </w:rPr>
              <w:t xml:space="preserve"> </w:t>
            </w:r>
            <w:r w:rsidRPr="00493148">
              <w:rPr>
                <w:spacing w:val="1"/>
              </w:rPr>
              <w:t>h</w:t>
            </w:r>
            <w:r w:rsidRPr="0052351C">
              <w:t>ow</w:t>
            </w:r>
            <w:r w:rsidRPr="00493148">
              <w:rPr>
                <w:spacing w:val="-5"/>
              </w:rPr>
              <w:t xml:space="preserve"> </w:t>
            </w:r>
            <w:r w:rsidRPr="0052351C">
              <w:t>s</w:t>
            </w:r>
            <w:r w:rsidRPr="00493148">
              <w:rPr>
                <w:spacing w:val="1"/>
              </w:rPr>
              <w:t>o</w:t>
            </w:r>
            <w:r w:rsidRPr="0052351C">
              <w:t>me</w:t>
            </w:r>
            <w:r w:rsidRPr="00493148">
              <w:rPr>
                <w:spacing w:val="-6"/>
              </w:rPr>
              <w:t xml:space="preserve"> </w:t>
            </w:r>
            <w:r w:rsidRPr="0052351C">
              <w:t>probl</w:t>
            </w:r>
            <w:r w:rsidRPr="00493148">
              <w:rPr>
                <w:spacing w:val="1"/>
              </w:rPr>
              <w:t>e</w:t>
            </w:r>
            <w:r w:rsidRPr="0052351C">
              <w:t>ms</w:t>
            </w:r>
            <w:r w:rsidRPr="00493148">
              <w:rPr>
                <w:spacing w:val="-10"/>
              </w:rPr>
              <w:t xml:space="preserve"> </w:t>
            </w:r>
            <w:r w:rsidRPr="0052351C">
              <w:t>that</w:t>
            </w:r>
            <w:r w:rsidRPr="00493148">
              <w:rPr>
                <w:spacing w:val="-4"/>
              </w:rPr>
              <w:t xml:space="preserve"> </w:t>
            </w:r>
            <w:r w:rsidRPr="0052351C">
              <w:t>h</w:t>
            </w:r>
            <w:r w:rsidRPr="00493148">
              <w:rPr>
                <w:spacing w:val="1"/>
              </w:rPr>
              <w:t>a</w:t>
            </w:r>
            <w:r w:rsidRPr="0052351C">
              <w:t>ve</w:t>
            </w:r>
            <w:r w:rsidRPr="00493148">
              <w:rPr>
                <w:spacing w:val="-5"/>
              </w:rPr>
              <w:t xml:space="preserve"> </w:t>
            </w:r>
            <w:r w:rsidRPr="0052351C">
              <w:t>no</w:t>
            </w:r>
            <w:r w:rsidRPr="00493148">
              <w:rPr>
                <w:spacing w:val="-3"/>
              </w:rPr>
              <w:t xml:space="preserve"> </w:t>
            </w:r>
            <w:r w:rsidRPr="0052351C">
              <w:t>solution</w:t>
            </w:r>
            <w:r w:rsidRPr="00493148">
              <w:rPr>
                <w:spacing w:val="-9"/>
              </w:rPr>
              <w:t xml:space="preserve"> </w:t>
            </w:r>
            <w:r w:rsidRPr="0052351C">
              <w:t>in</w:t>
            </w:r>
            <w:r w:rsidRPr="00493148">
              <w:rPr>
                <w:spacing w:val="-1"/>
              </w:rPr>
              <w:t xml:space="preserve"> </w:t>
            </w:r>
            <w:r w:rsidRPr="0052351C">
              <w:t>the</w:t>
            </w:r>
            <w:r w:rsidRPr="00493148">
              <w:rPr>
                <w:spacing w:val="-4"/>
              </w:rPr>
              <w:t xml:space="preserve"> </w:t>
            </w:r>
            <w:r w:rsidRPr="0052351C">
              <w:t>real</w:t>
            </w:r>
            <w:r w:rsidRPr="00493148">
              <w:rPr>
                <w:spacing w:val="-4"/>
              </w:rPr>
              <w:t xml:space="preserve"> </w:t>
            </w:r>
            <w:r w:rsidRPr="0052351C">
              <w:t>nu</w:t>
            </w:r>
            <w:r w:rsidRPr="00493148">
              <w:rPr>
                <w:spacing w:val="1"/>
              </w:rPr>
              <w:t>m</w:t>
            </w:r>
            <w:r w:rsidRPr="0052351C">
              <w:t>b</w:t>
            </w:r>
            <w:r w:rsidRPr="00493148">
              <w:rPr>
                <w:spacing w:val="1"/>
              </w:rPr>
              <w:t>e</w:t>
            </w:r>
            <w:r w:rsidRPr="0052351C">
              <w:t>r</w:t>
            </w:r>
            <w:r w:rsidRPr="00493148">
              <w:rPr>
                <w:spacing w:val="-9"/>
              </w:rPr>
              <w:t xml:space="preserve"> </w:t>
            </w:r>
            <w:r w:rsidRPr="0052351C">
              <w:t>system have</w:t>
            </w:r>
            <w:r w:rsidRPr="00493148">
              <w:rPr>
                <w:spacing w:val="-4"/>
              </w:rPr>
              <w:t xml:space="preserve"> a </w:t>
            </w:r>
            <w:r w:rsidRPr="0052351C">
              <w:t>sol</w:t>
            </w:r>
            <w:r w:rsidRPr="00493148">
              <w:rPr>
                <w:spacing w:val="1"/>
              </w:rPr>
              <w:t>u</w:t>
            </w:r>
            <w:r w:rsidRPr="0052351C">
              <w:t>t</w:t>
            </w:r>
            <w:r w:rsidRPr="00493148">
              <w:rPr>
                <w:spacing w:val="1"/>
              </w:rPr>
              <w:t>i</w:t>
            </w:r>
            <w:r w:rsidRPr="0052351C">
              <w:t>on</w:t>
            </w:r>
            <w:r w:rsidRPr="00493148">
              <w:rPr>
                <w:spacing w:val="-10"/>
              </w:rPr>
              <w:t xml:space="preserve"> </w:t>
            </w:r>
            <w:r w:rsidRPr="0052351C">
              <w:t>in</w:t>
            </w:r>
            <w:r w:rsidRPr="00493148">
              <w:rPr>
                <w:spacing w:val="-2"/>
              </w:rPr>
              <w:t xml:space="preserve"> </w:t>
            </w:r>
            <w:r w:rsidRPr="0052351C">
              <w:t>the</w:t>
            </w:r>
            <w:r w:rsidRPr="00493148">
              <w:rPr>
                <w:spacing w:val="-2"/>
              </w:rPr>
              <w:t xml:space="preserve"> </w:t>
            </w:r>
            <w:r w:rsidRPr="0052351C">
              <w:t>com</w:t>
            </w:r>
            <w:r w:rsidRPr="00493148">
              <w:rPr>
                <w:spacing w:val="1"/>
              </w:rPr>
              <w:t>p</w:t>
            </w:r>
            <w:r w:rsidRPr="0052351C">
              <w:t>lex</w:t>
            </w:r>
            <w:r w:rsidRPr="00493148">
              <w:rPr>
                <w:spacing w:val="-9"/>
              </w:rPr>
              <w:t xml:space="preserve"> </w:t>
            </w:r>
            <w:r w:rsidRPr="00493148">
              <w:rPr>
                <w:spacing w:val="1"/>
              </w:rPr>
              <w:t>n</w:t>
            </w:r>
            <w:r w:rsidRPr="0052351C">
              <w:t>umber</w:t>
            </w:r>
            <w:r w:rsidRPr="00493148">
              <w:rPr>
                <w:spacing w:val="-9"/>
              </w:rPr>
              <w:t xml:space="preserve"> </w:t>
            </w:r>
            <w:r w:rsidRPr="0052351C">
              <w:t>s</w:t>
            </w:r>
            <w:r w:rsidRPr="00493148">
              <w:rPr>
                <w:spacing w:val="1"/>
              </w:rPr>
              <w:t>ys</w:t>
            </w:r>
            <w:r w:rsidRPr="0052351C">
              <w:t>tem.</w:t>
            </w:r>
          </w:p>
        </w:tc>
        <w:tc>
          <w:tcPr>
            <w:tcW w:w="864" w:type="dxa"/>
          </w:tcPr>
          <w:p w14:paraId="3A9CBA21" w14:textId="77777777" w:rsidR="0031623E" w:rsidRPr="00CC38F7" w:rsidRDefault="0031623E" w:rsidP="0031623E">
            <w:r>
              <w:t xml:space="preserve">  </w:t>
            </w:r>
          </w:p>
        </w:tc>
        <w:tc>
          <w:tcPr>
            <w:tcW w:w="866" w:type="dxa"/>
          </w:tcPr>
          <w:p w14:paraId="3A9CBA22" w14:textId="77777777" w:rsidR="0031623E" w:rsidRPr="00CC38F7" w:rsidRDefault="0031623E" w:rsidP="0031623E">
            <w:r>
              <w:t xml:space="preserve">  </w:t>
            </w:r>
          </w:p>
        </w:tc>
        <w:tc>
          <w:tcPr>
            <w:tcW w:w="864" w:type="dxa"/>
          </w:tcPr>
          <w:p w14:paraId="3A9CBA23" w14:textId="77777777" w:rsidR="0031623E" w:rsidRPr="00CC38F7" w:rsidRDefault="0031623E" w:rsidP="0031623E">
            <w:r>
              <w:t xml:space="preserve">  </w:t>
            </w:r>
          </w:p>
        </w:tc>
        <w:tc>
          <w:tcPr>
            <w:tcW w:w="864" w:type="dxa"/>
          </w:tcPr>
          <w:p w14:paraId="3A9CBA24" w14:textId="77777777" w:rsidR="0031623E" w:rsidRPr="00CC38F7" w:rsidRDefault="0031623E" w:rsidP="0031623E">
            <w:r>
              <w:t xml:space="preserve">  </w:t>
            </w:r>
          </w:p>
        </w:tc>
        <w:tc>
          <w:tcPr>
            <w:tcW w:w="864" w:type="dxa"/>
          </w:tcPr>
          <w:p w14:paraId="3A9CBA25" w14:textId="77777777" w:rsidR="0031623E" w:rsidRPr="00CC38F7" w:rsidRDefault="0031623E" w:rsidP="0031623E">
            <w:r>
              <w:t xml:space="preserve">  </w:t>
            </w:r>
          </w:p>
        </w:tc>
        <w:tc>
          <w:tcPr>
            <w:tcW w:w="864" w:type="dxa"/>
          </w:tcPr>
          <w:p w14:paraId="3A9CBA26" w14:textId="77777777" w:rsidR="0031623E" w:rsidRPr="00CC38F7" w:rsidRDefault="0031623E" w:rsidP="0031623E">
            <w:r>
              <w:t xml:space="preserve">  </w:t>
            </w:r>
          </w:p>
        </w:tc>
        <w:tc>
          <w:tcPr>
            <w:tcW w:w="864" w:type="dxa"/>
          </w:tcPr>
          <w:p w14:paraId="3A9CBA27" w14:textId="77777777" w:rsidR="0031623E" w:rsidRPr="00CC38F7" w:rsidRDefault="0031623E" w:rsidP="0031623E">
            <w:r>
              <w:t xml:space="preserve">  </w:t>
            </w:r>
          </w:p>
        </w:tc>
        <w:tc>
          <w:tcPr>
            <w:tcW w:w="864" w:type="dxa"/>
          </w:tcPr>
          <w:p w14:paraId="3A9CBA28" w14:textId="77777777" w:rsidR="0031623E" w:rsidRPr="00CC38F7" w:rsidRDefault="0031623E" w:rsidP="0031623E">
            <w:r>
              <w:t xml:space="preserve">  </w:t>
            </w:r>
          </w:p>
        </w:tc>
        <w:tc>
          <w:tcPr>
            <w:tcW w:w="864" w:type="dxa"/>
          </w:tcPr>
          <w:p w14:paraId="3A9CBA29" w14:textId="77777777" w:rsidR="0031623E" w:rsidRPr="00CC38F7" w:rsidRDefault="0031623E" w:rsidP="0031623E">
            <w:r>
              <w:t xml:space="preserve">  </w:t>
            </w:r>
          </w:p>
        </w:tc>
        <w:tc>
          <w:tcPr>
            <w:tcW w:w="864" w:type="dxa"/>
          </w:tcPr>
          <w:p w14:paraId="3A9CBA2A" w14:textId="77777777" w:rsidR="0031623E" w:rsidRPr="00CC38F7" w:rsidRDefault="0031623E" w:rsidP="0031623E">
            <w:r>
              <w:t xml:space="preserve">  </w:t>
            </w:r>
          </w:p>
        </w:tc>
        <w:tc>
          <w:tcPr>
            <w:tcW w:w="864" w:type="dxa"/>
          </w:tcPr>
          <w:p w14:paraId="3A9CBA2B" w14:textId="77777777" w:rsidR="0031623E" w:rsidRPr="00CC38F7" w:rsidRDefault="0031623E" w:rsidP="0031623E">
            <w:r>
              <w:t xml:space="preserve">  </w:t>
            </w:r>
          </w:p>
        </w:tc>
      </w:tr>
      <w:tr w:rsidR="0031623E" w:rsidRPr="00CC38F7" w14:paraId="3A9CBA39" w14:textId="77777777" w:rsidTr="73059CA2">
        <w:tblPrEx>
          <w:tblCellMar>
            <w:left w:w="108" w:type="dxa"/>
            <w:right w:w="108" w:type="dxa"/>
          </w:tblCellMar>
        </w:tblPrEx>
        <w:trPr>
          <w:cantSplit/>
          <w:trHeight w:val="395"/>
          <w:tblHeader/>
        </w:trPr>
        <w:tc>
          <w:tcPr>
            <w:tcW w:w="4894" w:type="dxa"/>
          </w:tcPr>
          <w:p w14:paraId="3A9CBA2D" w14:textId="34D870D2" w:rsidR="0031623E" w:rsidRPr="002E1531" w:rsidRDefault="0031623E" w:rsidP="00493148">
            <w:pPr>
              <w:pStyle w:val="TableDescriptivestatements"/>
            </w:pPr>
            <w:r w:rsidRPr="0052351C">
              <w:t>Understa</w:t>
            </w:r>
            <w:r w:rsidRPr="0052351C">
              <w:rPr>
                <w:spacing w:val="2"/>
              </w:rPr>
              <w:t>n</w:t>
            </w:r>
            <w:r w:rsidRPr="0052351C">
              <w:t>ds</w:t>
            </w:r>
            <w:r w:rsidRPr="0052351C">
              <w:rPr>
                <w:spacing w:val="-14"/>
              </w:rPr>
              <w:t xml:space="preserve"> </w:t>
            </w:r>
            <w:r w:rsidRPr="0052351C">
              <w:t>t</w:t>
            </w:r>
            <w:r w:rsidRPr="0052351C">
              <w:rPr>
                <w:spacing w:val="1"/>
              </w:rPr>
              <w:t>h</w:t>
            </w:r>
            <w:r w:rsidRPr="0052351C">
              <w:t>e</w:t>
            </w:r>
            <w:r w:rsidRPr="0052351C">
              <w:rPr>
                <w:spacing w:val="-4"/>
              </w:rPr>
              <w:t xml:space="preserve"> </w:t>
            </w:r>
            <w:r w:rsidRPr="0052351C">
              <w:rPr>
                <w:spacing w:val="1"/>
              </w:rPr>
              <w:t>p</w:t>
            </w:r>
            <w:r w:rsidRPr="0052351C">
              <w:t>r</w:t>
            </w:r>
            <w:r w:rsidRPr="0052351C">
              <w:rPr>
                <w:spacing w:val="1"/>
              </w:rPr>
              <w:t>o</w:t>
            </w:r>
            <w:r w:rsidRPr="0052351C">
              <w:t>perti</w:t>
            </w:r>
            <w:r w:rsidRPr="0052351C">
              <w:rPr>
                <w:spacing w:val="1"/>
              </w:rPr>
              <w:t>e</w:t>
            </w:r>
            <w:r w:rsidRPr="0052351C">
              <w:t>s</w:t>
            </w:r>
            <w:r w:rsidRPr="0052351C">
              <w:rPr>
                <w:spacing w:val="-11"/>
              </w:rPr>
              <w:t xml:space="preserve"> </w:t>
            </w:r>
            <w:r w:rsidRPr="0052351C">
              <w:t>of</w:t>
            </w:r>
            <w:r w:rsidRPr="0052351C">
              <w:rPr>
                <w:spacing w:val="-1"/>
              </w:rPr>
              <w:t xml:space="preserve"> </w:t>
            </w:r>
            <w:r w:rsidRPr="0052351C">
              <w:t>com</w:t>
            </w:r>
            <w:r w:rsidRPr="0052351C">
              <w:rPr>
                <w:spacing w:val="1"/>
              </w:rPr>
              <w:t>p</w:t>
            </w:r>
            <w:r w:rsidRPr="0052351C">
              <w:t>lex</w:t>
            </w:r>
            <w:r w:rsidRPr="0052351C">
              <w:rPr>
                <w:spacing w:val="-9"/>
              </w:rPr>
              <w:t xml:space="preserve"> </w:t>
            </w:r>
            <w:r w:rsidRPr="0052351C">
              <w:rPr>
                <w:spacing w:val="1"/>
              </w:rPr>
              <w:t>n</w:t>
            </w:r>
            <w:r w:rsidRPr="0052351C">
              <w:t>umbers</w:t>
            </w:r>
            <w:r w:rsidRPr="0052351C">
              <w:rPr>
                <w:spacing w:val="-10"/>
              </w:rPr>
              <w:t xml:space="preserve"> </w:t>
            </w:r>
            <w:r w:rsidRPr="0052351C">
              <w:t>(e</w:t>
            </w:r>
            <w:r w:rsidRPr="0052351C">
              <w:rPr>
                <w:spacing w:val="2"/>
              </w:rPr>
              <w:t>.</w:t>
            </w:r>
            <w:r w:rsidRPr="0052351C">
              <w:t>g.,</w:t>
            </w:r>
            <w:r w:rsidRPr="0052351C">
              <w:rPr>
                <w:spacing w:val="-6"/>
              </w:rPr>
              <w:t xml:space="preserve"> </w:t>
            </w:r>
            <w:r w:rsidRPr="0052351C">
              <w:t>com</w:t>
            </w:r>
            <w:r w:rsidRPr="0052351C">
              <w:rPr>
                <w:spacing w:val="1"/>
              </w:rPr>
              <w:t>p</w:t>
            </w:r>
            <w:r w:rsidRPr="0052351C">
              <w:t>l</w:t>
            </w:r>
            <w:r w:rsidRPr="0052351C">
              <w:rPr>
                <w:spacing w:val="1"/>
              </w:rPr>
              <w:t>e</w:t>
            </w:r>
            <w:r w:rsidRPr="0052351C">
              <w:t>x</w:t>
            </w:r>
            <w:r w:rsidRPr="0052351C">
              <w:rPr>
                <w:spacing w:val="-9"/>
              </w:rPr>
              <w:t xml:space="preserve"> </w:t>
            </w:r>
            <w:r w:rsidRPr="0052351C">
              <w:t>conjugate, magnitu</w:t>
            </w:r>
            <w:r w:rsidRPr="0052351C">
              <w:rPr>
                <w:spacing w:val="1"/>
              </w:rPr>
              <w:t>de</w:t>
            </w:r>
            <w:r w:rsidRPr="0052351C">
              <w:t>/modul</w:t>
            </w:r>
            <w:r w:rsidRPr="0052351C">
              <w:rPr>
                <w:spacing w:val="1"/>
              </w:rPr>
              <w:t>u</w:t>
            </w:r>
            <w:r w:rsidRPr="0052351C">
              <w:t>s,</w:t>
            </w:r>
            <w:r w:rsidRPr="0052351C">
              <w:rPr>
                <w:spacing w:val="-23"/>
              </w:rPr>
              <w:t xml:space="preserve"> </w:t>
            </w:r>
            <w:r w:rsidRPr="0052351C">
              <w:t>multi</w:t>
            </w:r>
            <w:r w:rsidRPr="0052351C">
              <w:rPr>
                <w:spacing w:val="1"/>
              </w:rPr>
              <w:t>p</w:t>
            </w:r>
            <w:r w:rsidRPr="0052351C">
              <w:t>l</w:t>
            </w:r>
            <w:r w:rsidRPr="0052351C">
              <w:rPr>
                <w:spacing w:val="1"/>
              </w:rPr>
              <w:t>i</w:t>
            </w:r>
            <w:r w:rsidRPr="0052351C">
              <w:t>cat</w:t>
            </w:r>
            <w:r w:rsidRPr="0052351C">
              <w:rPr>
                <w:spacing w:val="1"/>
              </w:rPr>
              <w:t>i</w:t>
            </w:r>
            <w:r w:rsidRPr="0052351C">
              <w:t>ve</w:t>
            </w:r>
            <w:r w:rsidRPr="0052351C">
              <w:rPr>
                <w:spacing w:val="-15"/>
              </w:rPr>
              <w:t xml:space="preserve"> </w:t>
            </w:r>
            <w:r w:rsidRPr="0052351C">
              <w:t>i</w:t>
            </w:r>
            <w:r w:rsidRPr="0052351C">
              <w:rPr>
                <w:spacing w:val="1"/>
              </w:rPr>
              <w:t>n</w:t>
            </w:r>
            <w:r w:rsidRPr="0052351C">
              <w:t>ve</w:t>
            </w:r>
            <w:r w:rsidRPr="0052351C">
              <w:rPr>
                <w:spacing w:val="1"/>
              </w:rPr>
              <w:t>r</w:t>
            </w:r>
            <w:r w:rsidRPr="0052351C">
              <w:t>s</w:t>
            </w:r>
            <w:r w:rsidRPr="0052351C">
              <w:rPr>
                <w:spacing w:val="1"/>
              </w:rPr>
              <w:t>e</w:t>
            </w:r>
            <w:r w:rsidRPr="0052351C">
              <w:t>).</w:t>
            </w:r>
          </w:p>
        </w:tc>
        <w:tc>
          <w:tcPr>
            <w:tcW w:w="864" w:type="dxa"/>
          </w:tcPr>
          <w:p w14:paraId="3A9CBA2E" w14:textId="77777777" w:rsidR="0031623E" w:rsidRPr="00CC38F7" w:rsidRDefault="0031623E" w:rsidP="0031623E">
            <w:r>
              <w:t xml:space="preserve">  </w:t>
            </w:r>
          </w:p>
        </w:tc>
        <w:tc>
          <w:tcPr>
            <w:tcW w:w="866" w:type="dxa"/>
          </w:tcPr>
          <w:p w14:paraId="3A9CBA2F" w14:textId="77777777" w:rsidR="0031623E" w:rsidRPr="00CC38F7" w:rsidRDefault="0031623E" w:rsidP="0031623E">
            <w:r>
              <w:t xml:space="preserve">  </w:t>
            </w:r>
          </w:p>
        </w:tc>
        <w:tc>
          <w:tcPr>
            <w:tcW w:w="864" w:type="dxa"/>
          </w:tcPr>
          <w:p w14:paraId="3A9CBA30" w14:textId="77777777" w:rsidR="0031623E" w:rsidRPr="00CC38F7" w:rsidRDefault="0031623E" w:rsidP="0031623E">
            <w:r>
              <w:t xml:space="preserve">  </w:t>
            </w:r>
          </w:p>
        </w:tc>
        <w:tc>
          <w:tcPr>
            <w:tcW w:w="864" w:type="dxa"/>
          </w:tcPr>
          <w:p w14:paraId="3A9CBA31" w14:textId="77777777" w:rsidR="0031623E" w:rsidRPr="00CC38F7" w:rsidRDefault="0031623E" w:rsidP="0031623E">
            <w:r>
              <w:t xml:space="preserve">  </w:t>
            </w:r>
          </w:p>
        </w:tc>
        <w:tc>
          <w:tcPr>
            <w:tcW w:w="864" w:type="dxa"/>
          </w:tcPr>
          <w:p w14:paraId="3A9CBA32" w14:textId="77777777" w:rsidR="0031623E" w:rsidRPr="00CC38F7" w:rsidRDefault="0031623E" w:rsidP="0031623E">
            <w:r>
              <w:t xml:space="preserve">  </w:t>
            </w:r>
          </w:p>
        </w:tc>
        <w:tc>
          <w:tcPr>
            <w:tcW w:w="864" w:type="dxa"/>
          </w:tcPr>
          <w:p w14:paraId="3A9CBA33" w14:textId="77777777" w:rsidR="0031623E" w:rsidRPr="00CC38F7" w:rsidRDefault="0031623E" w:rsidP="0031623E">
            <w:r>
              <w:t xml:space="preserve">  </w:t>
            </w:r>
          </w:p>
        </w:tc>
        <w:tc>
          <w:tcPr>
            <w:tcW w:w="864" w:type="dxa"/>
          </w:tcPr>
          <w:p w14:paraId="3A9CBA34" w14:textId="77777777" w:rsidR="0031623E" w:rsidRPr="00CC38F7" w:rsidRDefault="0031623E" w:rsidP="0031623E">
            <w:r>
              <w:t xml:space="preserve">  </w:t>
            </w:r>
          </w:p>
        </w:tc>
        <w:tc>
          <w:tcPr>
            <w:tcW w:w="864" w:type="dxa"/>
          </w:tcPr>
          <w:p w14:paraId="3A9CBA35" w14:textId="77777777" w:rsidR="0031623E" w:rsidRPr="00CC38F7" w:rsidRDefault="0031623E" w:rsidP="0031623E">
            <w:r>
              <w:t xml:space="preserve">  </w:t>
            </w:r>
          </w:p>
        </w:tc>
        <w:tc>
          <w:tcPr>
            <w:tcW w:w="864" w:type="dxa"/>
          </w:tcPr>
          <w:p w14:paraId="3A9CBA36" w14:textId="77777777" w:rsidR="0031623E" w:rsidRPr="00CC38F7" w:rsidRDefault="0031623E" w:rsidP="0031623E">
            <w:r>
              <w:t xml:space="preserve">  </w:t>
            </w:r>
          </w:p>
        </w:tc>
        <w:tc>
          <w:tcPr>
            <w:tcW w:w="864" w:type="dxa"/>
          </w:tcPr>
          <w:p w14:paraId="3A9CBA37" w14:textId="77777777" w:rsidR="0031623E" w:rsidRPr="00CC38F7" w:rsidRDefault="0031623E" w:rsidP="0031623E">
            <w:r>
              <w:t xml:space="preserve">  </w:t>
            </w:r>
          </w:p>
        </w:tc>
        <w:tc>
          <w:tcPr>
            <w:tcW w:w="864" w:type="dxa"/>
          </w:tcPr>
          <w:p w14:paraId="3A9CBA38" w14:textId="77777777" w:rsidR="0031623E" w:rsidRPr="00CC38F7" w:rsidRDefault="0031623E" w:rsidP="0031623E">
            <w:r>
              <w:t xml:space="preserve">  </w:t>
            </w:r>
          </w:p>
        </w:tc>
      </w:tr>
      <w:tr w:rsidR="0031623E" w:rsidRPr="00CC38F7" w14:paraId="3A9CBA46" w14:textId="77777777" w:rsidTr="73059CA2">
        <w:tblPrEx>
          <w:tblCellMar>
            <w:left w:w="108" w:type="dxa"/>
            <w:right w:w="108" w:type="dxa"/>
          </w:tblCellMar>
        </w:tblPrEx>
        <w:trPr>
          <w:cantSplit/>
          <w:trHeight w:val="395"/>
        </w:trPr>
        <w:tc>
          <w:tcPr>
            <w:tcW w:w="4894" w:type="dxa"/>
          </w:tcPr>
          <w:p w14:paraId="3A9CBA3A" w14:textId="64BE5744" w:rsidR="0031623E" w:rsidRPr="002E1531" w:rsidRDefault="0031623E" w:rsidP="00493148">
            <w:pPr>
              <w:pStyle w:val="TableDescriptivestatements"/>
            </w:pPr>
            <w:r w:rsidRPr="0052351C">
              <w:t>Understa</w:t>
            </w:r>
            <w:r w:rsidRPr="0052351C">
              <w:rPr>
                <w:spacing w:val="2"/>
              </w:rPr>
              <w:t>n</w:t>
            </w:r>
            <w:r w:rsidRPr="0052351C">
              <w:t>ds</w:t>
            </w:r>
            <w:r w:rsidRPr="0052351C">
              <w:rPr>
                <w:spacing w:val="-14"/>
              </w:rPr>
              <w:t xml:space="preserve"> </w:t>
            </w:r>
            <w:r w:rsidRPr="0052351C">
              <w:t>t</w:t>
            </w:r>
            <w:r w:rsidRPr="0052351C">
              <w:rPr>
                <w:spacing w:val="1"/>
              </w:rPr>
              <w:t>h</w:t>
            </w:r>
            <w:r w:rsidRPr="0052351C">
              <w:t>e</w:t>
            </w:r>
            <w:r w:rsidRPr="0052351C">
              <w:rPr>
                <w:spacing w:val="-4"/>
              </w:rPr>
              <w:t xml:space="preserve"> </w:t>
            </w:r>
            <w:r w:rsidRPr="0052351C">
              <w:rPr>
                <w:spacing w:val="1"/>
              </w:rPr>
              <w:t>a</w:t>
            </w:r>
            <w:r w:rsidRPr="0052351C">
              <w:t>lg</w:t>
            </w:r>
            <w:r w:rsidRPr="0052351C">
              <w:rPr>
                <w:spacing w:val="1"/>
              </w:rPr>
              <w:t>e</w:t>
            </w:r>
            <w:r w:rsidRPr="0052351C">
              <w:t>braic</w:t>
            </w:r>
            <w:r w:rsidRPr="0052351C">
              <w:rPr>
                <w:spacing w:val="-10"/>
              </w:rPr>
              <w:t xml:space="preserve"> </w:t>
            </w:r>
            <w:r w:rsidRPr="0052351C">
              <w:t>structure</w:t>
            </w:r>
            <w:r w:rsidRPr="0052351C">
              <w:rPr>
                <w:spacing w:val="-10"/>
              </w:rPr>
              <w:t xml:space="preserve"> </w:t>
            </w:r>
            <w:r w:rsidRPr="0052351C">
              <w:rPr>
                <w:spacing w:val="1"/>
              </w:rPr>
              <w:t>o</w:t>
            </w:r>
            <w:r w:rsidRPr="0052351C">
              <w:t>f</w:t>
            </w:r>
            <w:r w:rsidRPr="0052351C">
              <w:rPr>
                <w:spacing w:val="-2"/>
              </w:rPr>
              <w:t xml:space="preserve"> </w:t>
            </w:r>
            <w:r w:rsidRPr="0052351C">
              <w:t>the</w:t>
            </w:r>
            <w:r w:rsidRPr="0052351C">
              <w:rPr>
                <w:spacing w:val="-4"/>
              </w:rPr>
              <w:t xml:space="preserve"> </w:t>
            </w:r>
            <w:r w:rsidRPr="0052351C">
              <w:t>c</w:t>
            </w:r>
            <w:r w:rsidRPr="0052351C">
              <w:rPr>
                <w:spacing w:val="1"/>
              </w:rPr>
              <w:t>o</w:t>
            </w:r>
            <w:r w:rsidRPr="0052351C">
              <w:t>mpl</w:t>
            </w:r>
            <w:r w:rsidRPr="0052351C">
              <w:rPr>
                <w:spacing w:val="1"/>
              </w:rPr>
              <w:t>e</w:t>
            </w:r>
            <w:r w:rsidRPr="0052351C">
              <w:t>x</w:t>
            </w:r>
            <w:r w:rsidRPr="0052351C">
              <w:rPr>
                <w:spacing w:val="-9"/>
              </w:rPr>
              <w:t xml:space="preserve"> </w:t>
            </w:r>
            <w:r w:rsidRPr="0052351C">
              <w:rPr>
                <w:spacing w:val="1"/>
              </w:rPr>
              <w:t>n</w:t>
            </w:r>
            <w:r w:rsidRPr="0052351C">
              <w:t>umber</w:t>
            </w:r>
            <w:r w:rsidRPr="0052351C">
              <w:rPr>
                <w:spacing w:val="-8"/>
              </w:rPr>
              <w:t xml:space="preserve"> </w:t>
            </w:r>
            <w:r w:rsidRPr="0052351C">
              <w:t>system</w:t>
            </w:r>
            <w:r w:rsidRPr="0052351C">
              <w:rPr>
                <w:spacing w:val="-8"/>
              </w:rPr>
              <w:t xml:space="preserve"> </w:t>
            </w:r>
            <w:r w:rsidRPr="0052351C">
              <w:t>a</w:t>
            </w:r>
            <w:r w:rsidRPr="0052351C">
              <w:rPr>
                <w:spacing w:val="2"/>
              </w:rPr>
              <w:t>n</w:t>
            </w:r>
            <w:r w:rsidRPr="0052351C">
              <w:t>d</w:t>
            </w:r>
            <w:r w:rsidRPr="0052351C">
              <w:rPr>
                <w:spacing w:val="-4"/>
              </w:rPr>
              <w:t xml:space="preserve"> </w:t>
            </w:r>
            <w:r w:rsidRPr="0052351C">
              <w:t>its</w:t>
            </w:r>
            <w:r w:rsidRPr="0052351C">
              <w:rPr>
                <w:spacing w:val="-3"/>
              </w:rPr>
              <w:t xml:space="preserve"> </w:t>
            </w:r>
            <w:r w:rsidRPr="0052351C">
              <w:t>s</w:t>
            </w:r>
            <w:r w:rsidRPr="0052351C">
              <w:rPr>
                <w:spacing w:val="1"/>
              </w:rPr>
              <w:t>u</w:t>
            </w:r>
            <w:r w:rsidRPr="0052351C">
              <w:t>bs</w:t>
            </w:r>
            <w:r w:rsidRPr="0052351C">
              <w:rPr>
                <w:spacing w:val="1"/>
              </w:rPr>
              <w:t>e</w:t>
            </w:r>
            <w:r w:rsidRPr="0052351C">
              <w:t>ts (e.g.,</w:t>
            </w:r>
            <w:r w:rsidRPr="0052351C">
              <w:rPr>
                <w:spacing w:val="-6"/>
              </w:rPr>
              <w:t xml:space="preserve"> </w:t>
            </w:r>
            <w:r w:rsidRPr="0052351C">
              <w:t>complex</w:t>
            </w:r>
            <w:r w:rsidRPr="0052351C">
              <w:rPr>
                <w:spacing w:val="-9"/>
              </w:rPr>
              <w:t xml:space="preserve"> </w:t>
            </w:r>
            <w:r w:rsidRPr="0052351C">
              <w:t>numbers</w:t>
            </w:r>
            <w:r w:rsidRPr="0052351C">
              <w:rPr>
                <w:spacing w:val="-9"/>
              </w:rPr>
              <w:t xml:space="preserve"> </w:t>
            </w:r>
            <w:r w:rsidRPr="0052351C">
              <w:t>as</w:t>
            </w:r>
            <w:r w:rsidRPr="0052351C">
              <w:rPr>
                <w:spacing w:val="-1"/>
              </w:rPr>
              <w:t xml:space="preserve"> </w:t>
            </w:r>
            <w:r w:rsidRPr="0052351C">
              <w:t>a</w:t>
            </w:r>
            <w:r w:rsidRPr="0052351C">
              <w:rPr>
                <w:spacing w:val="-1"/>
              </w:rPr>
              <w:t xml:space="preserve"> </w:t>
            </w:r>
            <w:r w:rsidRPr="0052351C">
              <w:t>field,</w:t>
            </w:r>
            <w:r w:rsidRPr="0052351C">
              <w:rPr>
                <w:spacing w:val="-5"/>
              </w:rPr>
              <w:t xml:space="preserve"> </w:t>
            </w:r>
            <w:r w:rsidRPr="0052351C">
              <w:t>com</w:t>
            </w:r>
            <w:r w:rsidRPr="0052351C">
              <w:rPr>
                <w:spacing w:val="-2"/>
              </w:rPr>
              <w:t>p</w:t>
            </w:r>
            <w:r w:rsidRPr="0052351C">
              <w:t>l</w:t>
            </w:r>
            <w:r w:rsidRPr="0052351C">
              <w:rPr>
                <w:spacing w:val="1"/>
              </w:rPr>
              <w:t>e</w:t>
            </w:r>
            <w:r w:rsidRPr="0052351C">
              <w:t>x</w:t>
            </w:r>
            <w:r w:rsidRPr="0052351C">
              <w:rPr>
                <w:spacing w:val="-9"/>
              </w:rPr>
              <w:t xml:space="preserve"> </w:t>
            </w:r>
            <w:r w:rsidRPr="0052351C">
              <w:t>ad</w:t>
            </w:r>
            <w:r w:rsidRPr="0052351C">
              <w:rPr>
                <w:spacing w:val="1"/>
              </w:rPr>
              <w:t>d</w:t>
            </w:r>
            <w:r w:rsidRPr="0052351C">
              <w:t>ition</w:t>
            </w:r>
            <w:r w:rsidRPr="0052351C">
              <w:rPr>
                <w:spacing w:val="-9"/>
              </w:rPr>
              <w:t xml:space="preserve"> </w:t>
            </w:r>
            <w:r w:rsidRPr="0052351C">
              <w:t>as</w:t>
            </w:r>
            <w:r w:rsidRPr="0052351C">
              <w:rPr>
                <w:spacing w:val="-1"/>
              </w:rPr>
              <w:t xml:space="preserve"> </w:t>
            </w:r>
            <w:r w:rsidRPr="0052351C">
              <w:t>vector</w:t>
            </w:r>
            <w:r w:rsidRPr="0052351C">
              <w:rPr>
                <w:spacing w:val="-6"/>
              </w:rPr>
              <w:t xml:space="preserve"> </w:t>
            </w:r>
            <w:r w:rsidRPr="0052351C">
              <w:rPr>
                <w:spacing w:val="1"/>
              </w:rPr>
              <w:t>a</w:t>
            </w:r>
            <w:r w:rsidRPr="0052351C">
              <w:t>ddition).</w:t>
            </w:r>
          </w:p>
        </w:tc>
        <w:tc>
          <w:tcPr>
            <w:tcW w:w="864" w:type="dxa"/>
          </w:tcPr>
          <w:p w14:paraId="3A9CBA3B" w14:textId="77777777" w:rsidR="0031623E" w:rsidRPr="00CC38F7" w:rsidRDefault="0031623E" w:rsidP="0031623E">
            <w:r>
              <w:t xml:space="preserve">  </w:t>
            </w:r>
          </w:p>
        </w:tc>
        <w:tc>
          <w:tcPr>
            <w:tcW w:w="866" w:type="dxa"/>
          </w:tcPr>
          <w:p w14:paraId="3A9CBA3C" w14:textId="77777777" w:rsidR="0031623E" w:rsidRPr="00CC38F7" w:rsidRDefault="0031623E" w:rsidP="0031623E">
            <w:r>
              <w:t xml:space="preserve">  </w:t>
            </w:r>
          </w:p>
        </w:tc>
        <w:tc>
          <w:tcPr>
            <w:tcW w:w="864" w:type="dxa"/>
          </w:tcPr>
          <w:p w14:paraId="3A9CBA3D" w14:textId="77777777" w:rsidR="0031623E" w:rsidRPr="00CC38F7" w:rsidRDefault="0031623E" w:rsidP="0031623E">
            <w:r>
              <w:t xml:space="preserve">  </w:t>
            </w:r>
          </w:p>
        </w:tc>
        <w:tc>
          <w:tcPr>
            <w:tcW w:w="864" w:type="dxa"/>
          </w:tcPr>
          <w:p w14:paraId="3A9CBA3E" w14:textId="77777777" w:rsidR="0031623E" w:rsidRPr="00CC38F7" w:rsidRDefault="0031623E" w:rsidP="0031623E">
            <w:r>
              <w:t xml:space="preserve">  </w:t>
            </w:r>
          </w:p>
        </w:tc>
        <w:tc>
          <w:tcPr>
            <w:tcW w:w="864" w:type="dxa"/>
          </w:tcPr>
          <w:p w14:paraId="3A9CBA3F" w14:textId="77777777" w:rsidR="0031623E" w:rsidRPr="00CC38F7" w:rsidRDefault="0031623E" w:rsidP="0031623E">
            <w:r>
              <w:t xml:space="preserve">  </w:t>
            </w:r>
          </w:p>
        </w:tc>
        <w:tc>
          <w:tcPr>
            <w:tcW w:w="864" w:type="dxa"/>
          </w:tcPr>
          <w:p w14:paraId="3A9CBA40" w14:textId="77777777" w:rsidR="0031623E" w:rsidRPr="00CC38F7" w:rsidRDefault="0031623E" w:rsidP="0031623E">
            <w:r>
              <w:t xml:space="preserve">  </w:t>
            </w:r>
          </w:p>
        </w:tc>
        <w:tc>
          <w:tcPr>
            <w:tcW w:w="864" w:type="dxa"/>
          </w:tcPr>
          <w:p w14:paraId="3A9CBA41" w14:textId="77777777" w:rsidR="0031623E" w:rsidRPr="00CC38F7" w:rsidRDefault="0031623E" w:rsidP="0031623E">
            <w:r>
              <w:t xml:space="preserve">  </w:t>
            </w:r>
          </w:p>
        </w:tc>
        <w:tc>
          <w:tcPr>
            <w:tcW w:w="864" w:type="dxa"/>
          </w:tcPr>
          <w:p w14:paraId="3A9CBA42" w14:textId="77777777" w:rsidR="0031623E" w:rsidRPr="00CC38F7" w:rsidRDefault="0031623E" w:rsidP="0031623E">
            <w:r>
              <w:t xml:space="preserve">  </w:t>
            </w:r>
          </w:p>
        </w:tc>
        <w:tc>
          <w:tcPr>
            <w:tcW w:w="864" w:type="dxa"/>
          </w:tcPr>
          <w:p w14:paraId="3A9CBA43" w14:textId="77777777" w:rsidR="0031623E" w:rsidRPr="00CC38F7" w:rsidRDefault="0031623E" w:rsidP="0031623E">
            <w:r>
              <w:t xml:space="preserve">  </w:t>
            </w:r>
          </w:p>
        </w:tc>
        <w:tc>
          <w:tcPr>
            <w:tcW w:w="864" w:type="dxa"/>
          </w:tcPr>
          <w:p w14:paraId="3A9CBA44" w14:textId="77777777" w:rsidR="0031623E" w:rsidRPr="00CC38F7" w:rsidRDefault="0031623E" w:rsidP="0031623E">
            <w:r>
              <w:t xml:space="preserve">  </w:t>
            </w:r>
          </w:p>
        </w:tc>
        <w:tc>
          <w:tcPr>
            <w:tcW w:w="864" w:type="dxa"/>
          </w:tcPr>
          <w:p w14:paraId="3A9CBA45" w14:textId="77777777" w:rsidR="0031623E" w:rsidRPr="00CC38F7" w:rsidRDefault="0031623E" w:rsidP="0031623E">
            <w:r>
              <w:t xml:space="preserve">  </w:t>
            </w:r>
          </w:p>
        </w:tc>
      </w:tr>
      <w:tr w:rsidR="0031623E" w:rsidRPr="00CC38F7" w14:paraId="3A9CBA53" w14:textId="77777777" w:rsidTr="73059CA2">
        <w:tblPrEx>
          <w:tblCellMar>
            <w:left w:w="108" w:type="dxa"/>
            <w:right w:w="108" w:type="dxa"/>
          </w:tblCellMar>
        </w:tblPrEx>
        <w:trPr>
          <w:cantSplit/>
          <w:trHeight w:val="395"/>
        </w:trPr>
        <w:tc>
          <w:tcPr>
            <w:tcW w:w="4894" w:type="dxa"/>
          </w:tcPr>
          <w:p w14:paraId="3A9CBA47" w14:textId="68250618" w:rsidR="0031623E" w:rsidRPr="002E1531" w:rsidRDefault="0031623E" w:rsidP="00493148">
            <w:pPr>
              <w:pStyle w:val="TableDescriptivestatements"/>
            </w:pPr>
            <w:r w:rsidRPr="0052351C">
              <w:t>Sel</w:t>
            </w:r>
            <w:r w:rsidRPr="0052351C">
              <w:rPr>
                <w:spacing w:val="1"/>
              </w:rPr>
              <w:t>e</w:t>
            </w:r>
            <w:r w:rsidRPr="0052351C">
              <w:t>cts</w:t>
            </w:r>
            <w:r w:rsidRPr="0052351C">
              <w:rPr>
                <w:spacing w:val="-8"/>
              </w:rPr>
              <w:t xml:space="preserve"> </w:t>
            </w:r>
            <w:r w:rsidRPr="0052351C">
              <w:t>a</w:t>
            </w:r>
            <w:r w:rsidRPr="0052351C">
              <w:rPr>
                <w:spacing w:val="2"/>
              </w:rPr>
              <w:t>n</w:t>
            </w:r>
            <w:r w:rsidRPr="0052351C">
              <w:t>d</w:t>
            </w:r>
            <w:r w:rsidRPr="0052351C">
              <w:rPr>
                <w:spacing w:val="-4"/>
              </w:rPr>
              <w:t xml:space="preserve"> </w:t>
            </w:r>
            <w:r w:rsidRPr="0052351C">
              <w:t>us</w:t>
            </w:r>
            <w:r w:rsidRPr="0052351C">
              <w:rPr>
                <w:spacing w:val="1"/>
              </w:rPr>
              <w:t>e</w:t>
            </w:r>
            <w:r w:rsidRPr="0052351C">
              <w:t>s</w:t>
            </w:r>
            <w:r w:rsidRPr="0052351C">
              <w:rPr>
                <w:spacing w:val="-6"/>
              </w:rPr>
              <w:t xml:space="preserve"> </w:t>
            </w:r>
            <w:r w:rsidRPr="0052351C">
              <w:rPr>
                <w:spacing w:val="1"/>
              </w:rPr>
              <w:t>a</w:t>
            </w:r>
            <w:r w:rsidRPr="0052351C">
              <w:t>p</w:t>
            </w:r>
            <w:r w:rsidRPr="0052351C">
              <w:rPr>
                <w:spacing w:val="1"/>
              </w:rPr>
              <w:t>p</w:t>
            </w:r>
            <w:r w:rsidRPr="0052351C">
              <w:t>ropri</w:t>
            </w:r>
            <w:r w:rsidRPr="0052351C">
              <w:rPr>
                <w:spacing w:val="1"/>
              </w:rPr>
              <w:t>a</w:t>
            </w:r>
            <w:r w:rsidRPr="0052351C">
              <w:t>te</w:t>
            </w:r>
            <w:r w:rsidRPr="0052351C">
              <w:rPr>
                <w:spacing w:val="-13"/>
              </w:rPr>
              <w:t xml:space="preserve"> </w:t>
            </w:r>
            <w:r w:rsidRPr="0052351C">
              <w:t>r</w:t>
            </w:r>
            <w:r w:rsidRPr="0052351C">
              <w:rPr>
                <w:spacing w:val="1"/>
              </w:rPr>
              <w:t>e</w:t>
            </w:r>
            <w:r w:rsidRPr="0052351C">
              <w:t>prese</w:t>
            </w:r>
            <w:r w:rsidRPr="0052351C">
              <w:rPr>
                <w:spacing w:val="2"/>
              </w:rPr>
              <w:t>n</w:t>
            </w:r>
            <w:r w:rsidRPr="0052351C">
              <w:t>tations</w:t>
            </w:r>
            <w:r w:rsidRPr="0052351C">
              <w:rPr>
                <w:spacing w:val="-17"/>
              </w:rPr>
              <w:t xml:space="preserve"> </w:t>
            </w:r>
            <w:r w:rsidRPr="0052351C">
              <w:t>of</w:t>
            </w:r>
            <w:r w:rsidRPr="0052351C">
              <w:rPr>
                <w:spacing w:val="-1"/>
              </w:rPr>
              <w:t xml:space="preserve"> </w:t>
            </w:r>
            <w:r w:rsidRPr="0052351C">
              <w:t>c</w:t>
            </w:r>
            <w:r w:rsidRPr="0052351C">
              <w:rPr>
                <w:spacing w:val="1"/>
              </w:rPr>
              <w:t>om</w:t>
            </w:r>
            <w:r w:rsidRPr="0052351C">
              <w:t>plex</w:t>
            </w:r>
            <w:r w:rsidRPr="0052351C">
              <w:rPr>
                <w:spacing w:val="-9"/>
              </w:rPr>
              <w:t xml:space="preserve"> </w:t>
            </w:r>
            <w:r w:rsidRPr="0052351C">
              <w:t>num</w:t>
            </w:r>
            <w:r w:rsidRPr="0052351C">
              <w:rPr>
                <w:spacing w:val="1"/>
              </w:rPr>
              <w:t>b</w:t>
            </w:r>
            <w:r w:rsidRPr="0052351C">
              <w:t>ers</w:t>
            </w:r>
            <w:r w:rsidRPr="0052351C">
              <w:rPr>
                <w:spacing w:val="-10"/>
              </w:rPr>
              <w:t xml:space="preserve"> </w:t>
            </w:r>
            <w:r w:rsidRPr="0052351C">
              <w:rPr>
                <w:spacing w:val="-10"/>
              </w:rPr>
              <w:br/>
            </w:r>
            <w:r w:rsidRPr="0052351C">
              <w:t>(e.g.,</w:t>
            </w:r>
            <w:r w:rsidRPr="0052351C">
              <w:rPr>
                <w:spacing w:val="-5"/>
              </w:rPr>
              <w:t xml:space="preserve"> </w:t>
            </w:r>
            <w:r w:rsidRPr="0052351C">
              <w:t>vector, order</w:t>
            </w:r>
            <w:r w:rsidRPr="0052351C">
              <w:rPr>
                <w:spacing w:val="1"/>
              </w:rPr>
              <w:t>e</w:t>
            </w:r>
            <w:r w:rsidRPr="0052351C">
              <w:t>d</w:t>
            </w:r>
            <w:r w:rsidRPr="0052351C">
              <w:rPr>
                <w:spacing w:val="-9"/>
              </w:rPr>
              <w:t xml:space="preserve"> </w:t>
            </w:r>
            <w:r w:rsidRPr="0052351C">
              <w:t>p</w:t>
            </w:r>
            <w:r w:rsidRPr="0052351C">
              <w:rPr>
                <w:spacing w:val="1"/>
              </w:rPr>
              <w:t>a</w:t>
            </w:r>
            <w:r w:rsidRPr="0052351C">
              <w:t>ir,</w:t>
            </w:r>
            <w:r w:rsidRPr="0052351C">
              <w:rPr>
                <w:spacing w:val="-5"/>
              </w:rPr>
              <w:t xml:space="preserve"> </w:t>
            </w:r>
            <w:r w:rsidRPr="0052351C">
              <w:t>polar,</w:t>
            </w:r>
            <w:r w:rsidRPr="0052351C">
              <w:rPr>
                <w:spacing w:val="-6"/>
              </w:rPr>
              <w:t xml:space="preserve"> </w:t>
            </w:r>
            <w:r w:rsidRPr="0052351C">
              <w:rPr>
                <w:spacing w:val="1"/>
              </w:rPr>
              <w:t>e</w:t>
            </w:r>
            <w:r w:rsidRPr="0052351C">
              <w:t>xponential)</w:t>
            </w:r>
            <w:r w:rsidRPr="0052351C">
              <w:rPr>
                <w:spacing w:val="-14"/>
              </w:rPr>
              <w:t xml:space="preserve"> </w:t>
            </w:r>
            <w:r w:rsidRPr="0052351C">
              <w:t>f</w:t>
            </w:r>
            <w:r w:rsidRPr="0052351C">
              <w:rPr>
                <w:spacing w:val="1"/>
              </w:rPr>
              <w:t>o</w:t>
            </w:r>
            <w:r w:rsidRPr="0052351C">
              <w:t>r</w:t>
            </w:r>
            <w:r w:rsidRPr="0052351C">
              <w:rPr>
                <w:spacing w:val="-3"/>
              </w:rPr>
              <w:t xml:space="preserve"> </w:t>
            </w:r>
            <w:r w:rsidRPr="0052351C">
              <w:t>p</w:t>
            </w:r>
            <w:r w:rsidRPr="0052351C">
              <w:rPr>
                <w:spacing w:val="1"/>
              </w:rPr>
              <w:t>a</w:t>
            </w:r>
            <w:r w:rsidRPr="0052351C">
              <w:t>rticular</w:t>
            </w:r>
            <w:r w:rsidRPr="0052351C">
              <w:rPr>
                <w:spacing w:val="-9"/>
              </w:rPr>
              <w:t xml:space="preserve"> </w:t>
            </w:r>
            <w:r w:rsidRPr="0052351C">
              <w:t>situ</w:t>
            </w:r>
            <w:r w:rsidRPr="0052351C">
              <w:rPr>
                <w:spacing w:val="1"/>
              </w:rPr>
              <w:t>a</w:t>
            </w:r>
            <w:r w:rsidRPr="0052351C">
              <w:t>tions.</w:t>
            </w:r>
          </w:p>
        </w:tc>
        <w:tc>
          <w:tcPr>
            <w:tcW w:w="864" w:type="dxa"/>
          </w:tcPr>
          <w:p w14:paraId="3A9CBA48" w14:textId="77777777" w:rsidR="0031623E" w:rsidRPr="00CC38F7" w:rsidRDefault="0031623E" w:rsidP="0031623E">
            <w:r>
              <w:t xml:space="preserve">  </w:t>
            </w:r>
          </w:p>
        </w:tc>
        <w:tc>
          <w:tcPr>
            <w:tcW w:w="866" w:type="dxa"/>
          </w:tcPr>
          <w:p w14:paraId="3A9CBA49" w14:textId="77777777" w:rsidR="0031623E" w:rsidRPr="00CC38F7" w:rsidRDefault="0031623E" w:rsidP="0031623E">
            <w:r>
              <w:t xml:space="preserve">  </w:t>
            </w:r>
          </w:p>
        </w:tc>
        <w:tc>
          <w:tcPr>
            <w:tcW w:w="864" w:type="dxa"/>
          </w:tcPr>
          <w:p w14:paraId="3A9CBA4A" w14:textId="77777777" w:rsidR="0031623E" w:rsidRPr="00CC38F7" w:rsidRDefault="0031623E" w:rsidP="0031623E">
            <w:r>
              <w:t xml:space="preserve">  </w:t>
            </w:r>
          </w:p>
        </w:tc>
        <w:tc>
          <w:tcPr>
            <w:tcW w:w="864" w:type="dxa"/>
          </w:tcPr>
          <w:p w14:paraId="3A9CBA4B" w14:textId="77777777" w:rsidR="0031623E" w:rsidRPr="00CC38F7" w:rsidRDefault="0031623E" w:rsidP="0031623E">
            <w:r>
              <w:t xml:space="preserve">  </w:t>
            </w:r>
          </w:p>
        </w:tc>
        <w:tc>
          <w:tcPr>
            <w:tcW w:w="864" w:type="dxa"/>
          </w:tcPr>
          <w:p w14:paraId="3A9CBA4C" w14:textId="77777777" w:rsidR="0031623E" w:rsidRPr="00CC38F7" w:rsidRDefault="0031623E" w:rsidP="0031623E">
            <w:r>
              <w:t xml:space="preserve">  </w:t>
            </w:r>
          </w:p>
        </w:tc>
        <w:tc>
          <w:tcPr>
            <w:tcW w:w="864" w:type="dxa"/>
          </w:tcPr>
          <w:p w14:paraId="3A9CBA4D" w14:textId="77777777" w:rsidR="0031623E" w:rsidRPr="00CC38F7" w:rsidRDefault="0031623E" w:rsidP="0031623E">
            <w:r>
              <w:t xml:space="preserve">  </w:t>
            </w:r>
          </w:p>
        </w:tc>
        <w:tc>
          <w:tcPr>
            <w:tcW w:w="864" w:type="dxa"/>
          </w:tcPr>
          <w:p w14:paraId="3A9CBA4E" w14:textId="77777777" w:rsidR="0031623E" w:rsidRPr="00CC38F7" w:rsidRDefault="0031623E" w:rsidP="0031623E">
            <w:r>
              <w:t xml:space="preserve">  </w:t>
            </w:r>
          </w:p>
        </w:tc>
        <w:tc>
          <w:tcPr>
            <w:tcW w:w="864" w:type="dxa"/>
          </w:tcPr>
          <w:p w14:paraId="3A9CBA4F" w14:textId="77777777" w:rsidR="0031623E" w:rsidRPr="00CC38F7" w:rsidRDefault="0031623E" w:rsidP="0031623E">
            <w:r>
              <w:t xml:space="preserve">  </w:t>
            </w:r>
          </w:p>
        </w:tc>
        <w:tc>
          <w:tcPr>
            <w:tcW w:w="864" w:type="dxa"/>
          </w:tcPr>
          <w:p w14:paraId="3A9CBA50" w14:textId="77777777" w:rsidR="0031623E" w:rsidRPr="00CC38F7" w:rsidRDefault="0031623E" w:rsidP="0031623E">
            <w:r>
              <w:t xml:space="preserve">  </w:t>
            </w:r>
          </w:p>
        </w:tc>
        <w:tc>
          <w:tcPr>
            <w:tcW w:w="864" w:type="dxa"/>
          </w:tcPr>
          <w:p w14:paraId="3A9CBA51" w14:textId="77777777" w:rsidR="0031623E" w:rsidRPr="00CC38F7" w:rsidRDefault="0031623E" w:rsidP="0031623E">
            <w:r>
              <w:t xml:space="preserve">  </w:t>
            </w:r>
          </w:p>
        </w:tc>
        <w:tc>
          <w:tcPr>
            <w:tcW w:w="864" w:type="dxa"/>
          </w:tcPr>
          <w:p w14:paraId="3A9CBA52" w14:textId="77777777" w:rsidR="0031623E" w:rsidRPr="00CC38F7" w:rsidRDefault="0031623E" w:rsidP="0031623E">
            <w:r>
              <w:t xml:space="preserve">  </w:t>
            </w:r>
          </w:p>
        </w:tc>
      </w:tr>
      <w:tr w:rsidR="0031623E" w:rsidRPr="00CC38F7" w14:paraId="3A9CBA60" w14:textId="77777777" w:rsidTr="73059CA2">
        <w:tblPrEx>
          <w:tblCellMar>
            <w:left w:w="108" w:type="dxa"/>
            <w:right w:w="108" w:type="dxa"/>
          </w:tblCellMar>
        </w:tblPrEx>
        <w:trPr>
          <w:cantSplit/>
          <w:trHeight w:val="395"/>
        </w:trPr>
        <w:tc>
          <w:tcPr>
            <w:tcW w:w="4894" w:type="dxa"/>
          </w:tcPr>
          <w:p w14:paraId="3A9CBA54" w14:textId="7A3329D1" w:rsidR="0031623E" w:rsidRPr="002E1531" w:rsidRDefault="0031623E" w:rsidP="00493148">
            <w:pPr>
              <w:pStyle w:val="TableDescriptivestatements"/>
            </w:pPr>
            <w:r w:rsidRPr="0052351C">
              <w:t>Des</w:t>
            </w:r>
            <w:r w:rsidRPr="0052351C">
              <w:rPr>
                <w:spacing w:val="1"/>
              </w:rPr>
              <w:t>c</w:t>
            </w:r>
            <w:r w:rsidRPr="0052351C">
              <w:t>rib</w:t>
            </w:r>
            <w:r w:rsidRPr="0052351C">
              <w:rPr>
                <w:spacing w:val="1"/>
              </w:rPr>
              <w:t>e</w:t>
            </w:r>
            <w:r w:rsidRPr="0052351C">
              <w:t>s</w:t>
            </w:r>
            <w:r w:rsidRPr="0052351C">
              <w:rPr>
                <w:spacing w:val="-11"/>
              </w:rPr>
              <w:t xml:space="preserve"> </w:t>
            </w:r>
            <w:r w:rsidRPr="0052351C">
              <w:t>com</w:t>
            </w:r>
            <w:r w:rsidRPr="0052351C">
              <w:rPr>
                <w:spacing w:val="1"/>
              </w:rPr>
              <w:t>p</w:t>
            </w:r>
            <w:r w:rsidRPr="0052351C">
              <w:t>lex</w:t>
            </w:r>
            <w:r w:rsidRPr="0052351C">
              <w:rPr>
                <w:spacing w:val="-9"/>
              </w:rPr>
              <w:t xml:space="preserve"> </w:t>
            </w:r>
            <w:r w:rsidRPr="0052351C">
              <w:rPr>
                <w:spacing w:val="1"/>
              </w:rPr>
              <w:t>n</w:t>
            </w:r>
            <w:r w:rsidRPr="0052351C">
              <w:t>umber</w:t>
            </w:r>
            <w:r w:rsidRPr="0052351C">
              <w:rPr>
                <w:spacing w:val="-9"/>
              </w:rPr>
              <w:t xml:space="preserve"> </w:t>
            </w:r>
            <w:r w:rsidRPr="0052351C">
              <w:t>op</w:t>
            </w:r>
            <w:r w:rsidRPr="0052351C">
              <w:rPr>
                <w:spacing w:val="1"/>
              </w:rPr>
              <w:t>e</w:t>
            </w:r>
            <w:r w:rsidRPr="0052351C">
              <w:t>ratio</w:t>
            </w:r>
            <w:r w:rsidRPr="0052351C">
              <w:rPr>
                <w:spacing w:val="1"/>
              </w:rPr>
              <w:t>n</w:t>
            </w:r>
            <w:r w:rsidRPr="0052351C">
              <w:t>s</w:t>
            </w:r>
            <w:r w:rsidRPr="0052351C">
              <w:rPr>
                <w:spacing w:val="-13"/>
              </w:rPr>
              <w:t xml:space="preserve"> </w:t>
            </w:r>
            <w:r w:rsidRPr="0052351C">
              <w:rPr>
                <w:spacing w:val="1"/>
              </w:rPr>
              <w:t>(</w:t>
            </w:r>
            <w:r w:rsidRPr="0052351C">
              <w:t>e.g.,</w:t>
            </w:r>
            <w:r w:rsidRPr="0052351C">
              <w:rPr>
                <w:spacing w:val="-6"/>
              </w:rPr>
              <w:t xml:space="preserve"> </w:t>
            </w:r>
            <w:r w:rsidRPr="0052351C">
              <w:t>addit</w:t>
            </w:r>
            <w:r w:rsidRPr="0052351C">
              <w:rPr>
                <w:spacing w:val="1"/>
              </w:rPr>
              <w:t>io</w:t>
            </w:r>
            <w:r w:rsidRPr="0052351C">
              <w:t>n,</w:t>
            </w:r>
            <w:r w:rsidRPr="0052351C">
              <w:rPr>
                <w:spacing w:val="-10"/>
              </w:rPr>
              <w:t xml:space="preserve"> </w:t>
            </w:r>
            <w:r w:rsidRPr="0052351C">
              <w:t>mult</w:t>
            </w:r>
            <w:r w:rsidRPr="0052351C">
              <w:rPr>
                <w:spacing w:val="1"/>
              </w:rPr>
              <w:t>i</w:t>
            </w:r>
            <w:r w:rsidRPr="0052351C">
              <w:t>pl</w:t>
            </w:r>
            <w:r w:rsidRPr="0052351C">
              <w:rPr>
                <w:spacing w:val="1"/>
              </w:rPr>
              <w:t>i</w:t>
            </w:r>
            <w:r w:rsidRPr="0052351C">
              <w:t>cation,</w:t>
            </w:r>
            <w:r w:rsidRPr="0052351C">
              <w:rPr>
                <w:spacing w:val="-15"/>
              </w:rPr>
              <w:t xml:space="preserve"> </w:t>
            </w:r>
            <w:r w:rsidRPr="0052351C">
              <w:t>ro</w:t>
            </w:r>
            <w:r w:rsidRPr="0052351C">
              <w:rPr>
                <w:spacing w:val="1"/>
              </w:rPr>
              <w:t>o</w:t>
            </w:r>
            <w:r w:rsidRPr="0052351C">
              <w:t>ts)</w:t>
            </w:r>
            <w:r w:rsidRPr="0052351C">
              <w:rPr>
                <w:spacing w:val="-7"/>
              </w:rPr>
              <w:t xml:space="preserve"> </w:t>
            </w:r>
            <w:r w:rsidRPr="0052351C">
              <w:rPr>
                <w:spacing w:val="1"/>
              </w:rPr>
              <w:t>u</w:t>
            </w:r>
            <w:r w:rsidRPr="0052351C">
              <w:t>si</w:t>
            </w:r>
            <w:r w:rsidRPr="0052351C">
              <w:rPr>
                <w:spacing w:val="1"/>
              </w:rPr>
              <w:t>n</w:t>
            </w:r>
            <w:r w:rsidRPr="0052351C">
              <w:t>g sy</w:t>
            </w:r>
            <w:r w:rsidRPr="0052351C">
              <w:rPr>
                <w:spacing w:val="1"/>
              </w:rPr>
              <w:t>m</w:t>
            </w:r>
            <w:r w:rsidRPr="0052351C">
              <w:t>bolic</w:t>
            </w:r>
            <w:r w:rsidRPr="0052351C">
              <w:rPr>
                <w:spacing w:val="-10"/>
              </w:rPr>
              <w:t xml:space="preserve"> </w:t>
            </w:r>
            <w:r w:rsidRPr="0052351C">
              <w:rPr>
                <w:spacing w:val="1"/>
              </w:rPr>
              <w:t>a</w:t>
            </w:r>
            <w:r w:rsidRPr="0052351C">
              <w:t>nd</w:t>
            </w:r>
            <w:r w:rsidRPr="0052351C">
              <w:rPr>
                <w:spacing w:val="-4"/>
              </w:rPr>
              <w:t xml:space="preserve"> </w:t>
            </w:r>
            <w:r w:rsidRPr="0052351C">
              <w:t>ge</w:t>
            </w:r>
            <w:r w:rsidRPr="0052351C">
              <w:rPr>
                <w:spacing w:val="1"/>
              </w:rPr>
              <w:t>o</w:t>
            </w:r>
            <w:r w:rsidRPr="0052351C">
              <w:t>metric</w:t>
            </w:r>
            <w:r w:rsidRPr="0052351C">
              <w:rPr>
                <w:spacing w:val="-11"/>
              </w:rPr>
              <w:t xml:space="preserve"> </w:t>
            </w:r>
            <w:r w:rsidRPr="0052351C">
              <w:t>repres</w:t>
            </w:r>
            <w:r w:rsidRPr="0052351C">
              <w:rPr>
                <w:spacing w:val="1"/>
              </w:rPr>
              <w:t>e</w:t>
            </w:r>
            <w:r w:rsidRPr="0052351C">
              <w:t>ntatio</w:t>
            </w:r>
            <w:r w:rsidRPr="0052351C">
              <w:rPr>
                <w:spacing w:val="1"/>
              </w:rPr>
              <w:t>n</w:t>
            </w:r>
            <w:r w:rsidRPr="0052351C">
              <w:t>s.</w:t>
            </w:r>
          </w:p>
        </w:tc>
        <w:tc>
          <w:tcPr>
            <w:tcW w:w="864" w:type="dxa"/>
          </w:tcPr>
          <w:p w14:paraId="3A9CBA55" w14:textId="77777777" w:rsidR="0031623E" w:rsidRDefault="0031623E" w:rsidP="0031623E"/>
        </w:tc>
        <w:tc>
          <w:tcPr>
            <w:tcW w:w="866" w:type="dxa"/>
          </w:tcPr>
          <w:p w14:paraId="3A9CBA56" w14:textId="77777777" w:rsidR="0031623E" w:rsidRDefault="0031623E" w:rsidP="0031623E"/>
        </w:tc>
        <w:tc>
          <w:tcPr>
            <w:tcW w:w="864" w:type="dxa"/>
          </w:tcPr>
          <w:p w14:paraId="3A9CBA57" w14:textId="77777777" w:rsidR="0031623E" w:rsidRDefault="0031623E" w:rsidP="0031623E"/>
        </w:tc>
        <w:tc>
          <w:tcPr>
            <w:tcW w:w="864" w:type="dxa"/>
          </w:tcPr>
          <w:p w14:paraId="3A9CBA58" w14:textId="77777777" w:rsidR="0031623E" w:rsidRDefault="0031623E" w:rsidP="0031623E"/>
        </w:tc>
        <w:tc>
          <w:tcPr>
            <w:tcW w:w="864" w:type="dxa"/>
          </w:tcPr>
          <w:p w14:paraId="3A9CBA59" w14:textId="77777777" w:rsidR="0031623E" w:rsidRDefault="0031623E" w:rsidP="0031623E"/>
        </w:tc>
        <w:tc>
          <w:tcPr>
            <w:tcW w:w="864" w:type="dxa"/>
          </w:tcPr>
          <w:p w14:paraId="3A9CBA5A" w14:textId="77777777" w:rsidR="0031623E" w:rsidRDefault="0031623E" w:rsidP="0031623E"/>
        </w:tc>
        <w:tc>
          <w:tcPr>
            <w:tcW w:w="864" w:type="dxa"/>
          </w:tcPr>
          <w:p w14:paraId="3A9CBA5B" w14:textId="77777777" w:rsidR="0031623E" w:rsidRDefault="0031623E" w:rsidP="0031623E"/>
        </w:tc>
        <w:tc>
          <w:tcPr>
            <w:tcW w:w="864" w:type="dxa"/>
          </w:tcPr>
          <w:p w14:paraId="3A9CBA5C" w14:textId="77777777" w:rsidR="0031623E" w:rsidRDefault="0031623E" w:rsidP="0031623E"/>
        </w:tc>
        <w:tc>
          <w:tcPr>
            <w:tcW w:w="864" w:type="dxa"/>
          </w:tcPr>
          <w:p w14:paraId="3A9CBA5D" w14:textId="77777777" w:rsidR="0031623E" w:rsidRDefault="0031623E" w:rsidP="0031623E"/>
        </w:tc>
        <w:tc>
          <w:tcPr>
            <w:tcW w:w="864" w:type="dxa"/>
          </w:tcPr>
          <w:p w14:paraId="3A9CBA5E" w14:textId="77777777" w:rsidR="0031623E" w:rsidRDefault="0031623E" w:rsidP="0031623E"/>
        </w:tc>
        <w:tc>
          <w:tcPr>
            <w:tcW w:w="864" w:type="dxa"/>
          </w:tcPr>
          <w:p w14:paraId="3A9CBA5F" w14:textId="77777777" w:rsidR="0031623E" w:rsidRDefault="0031623E" w:rsidP="0031623E"/>
        </w:tc>
      </w:tr>
    </w:tbl>
    <w:p w14:paraId="01A536D3" w14:textId="77777777" w:rsidR="0031623E" w:rsidRDefault="0031623E">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31623E" w:rsidRPr="00CC38F7" w14:paraId="6FC98647" w14:textId="77777777" w:rsidTr="00E93D8B">
        <w:trPr>
          <w:cantSplit/>
          <w:trHeight w:val="143"/>
          <w:tblHeader/>
        </w:trPr>
        <w:tc>
          <w:tcPr>
            <w:tcW w:w="14400" w:type="dxa"/>
            <w:gridSpan w:val="12"/>
            <w:shd w:val="clear" w:color="auto" w:fill="D9D9D9"/>
          </w:tcPr>
          <w:p w14:paraId="2D7800F5" w14:textId="77777777" w:rsidR="0031623E" w:rsidRPr="00EA0C81" w:rsidRDefault="0031623E" w:rsidP="00E93D8B">
            <w:pPr>
              <w:pStyle w:val="RowHeader1"/>
              <w:ind w:firstLine="8435"/>
            </w:pPr>
            <w:r w:rsidRPr="00EA0C81">
              <w:lastRenderedPageBreak/>
              <w:t>Required Course Numbers</w:t>
            </w:r>
          </w:p>
        </w:tc>
      </w:tr>
      <w:tr w:rsidR="0031623E" w:rsidRPr="00CC38F7" w14:paraId="1C98D6C6" w14:textId="77777777" w:rsidTr="00E93D8B">
        <w:trPr>
          <w:cantSplit/>
          <w:trHeight w:val="494"/>
          <w:tblHeader/>
        </w:trPr>
        <w:tc>
          <w:tcPr>
            <w:tcW w:w="4894" w:type="dxa"/>
            <w:shd w:val="clear" w:color="auto" w:fill="D9D9D9"/>
          </w:tcPr>
          <w:p w14:paraId="21313261" w14:textId="77777777" w:rsidR="0031623E" w:rsidRPr="00CC38F7" w:rsidRDefault="0031623E"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7666BF5" w14:textId="77777777" w:rsidR="0031623E" w:rsidRPr="00CC38F7" w:rsidRDefault="0031623E" w:rsidP="00E93D8B">
            <w:r>
              <w:t xml:space="preserve">  </w:t>
            </w:r>
          </w:p>
        </w:tc>
        <w:tc>
          <w:tcPr>
            <w:tcW w:w="866" w:type="dxa"/>
            <w:shd w:val="clear" w:color="auto" w:fill="D9D9D9"/>
            <w:vAlign w:val="center"/>
          </w:tcPr>
          <w:p w14:paraId="2F48831A" w14:textId="77777777" w:rsidR="0031623E" w:rsidRPr="00CC38F7" w:rsidRDefault="0031623E" w:rsidP="00E93D8B">
            <w:r>
              <w:t xml:space="preserve">  </w:t>
            </w:r>
          </w:p>
        </w:tc>
        <w:tc>
          <w:tcPr>
            <w:tcW w:w="864" w:type="dxa"/>
            <w:shd w:val="clear" w:color="auto" w:fill="D9D9D9"/>
            <w:vAlign w:val="center"/>
          </w:tcPr>
          <w:p w14:paraId="0BDA41E8" w14:textId="77777777" w:rsidR="0031623E" w:rsidRPr="00CC38F7" w:rsidRDefault="0031623E" w:rsidP="00E93D8B">
            <w:r>
              <w:t xml:space="preserve">  </w:t>
            </w:r>
          </w:p>
        </w:tc>
        <w:tc>
          <w:tcPr>
            <w:tcW w:w="864" w:type="dxa"/>
            <w:shd w:val="clear" w:color="auto" w:fill="D9D9D9"/>
            <w:vAlign w:val="center"/>
          </w:tcPr>
          <w:p w14:paraId="4F1F235E" w14:textId="77777777" w:rsidR="0031623E" w:rsidRPr="00CC38F7" w:rsidRDefault="0031623E" w:rsidP="00E93D8B">
            <w:r>
              <w:t xml:space="preserve">  </w:t>
            </w:r>
          </w:p>
        </w:tc>
        <w:tc>
          <w:tcPr>
            <w:tcW w:w="864" w:type="dxa"/>
            <w:shd w:val="clear" w:color="auto" w:fill="D9D9D9"/>
            <w:vAlign w:val="center"/>
          </w:tcPr>
          <w:p w14:paraId="789CAEED" w14:textId="77777777" w:rsidR="0031623E" w:rsidRPr="00CC38F7" w:rsidRDefault="0031623E" w:rsidP="00E93D8B">
            <w:r>
              <w:t xml:space="preserve">  </w:t>
            </w:r>
          </w:p>
        </w:tc>
        <w:tc>
          <w:tcPr>
            <w:tcW w:w="864" w:type="dxa"/>
            <w:shd w:val="clear" w:color="auto" w:fill="D9D9D9"/>
            <w:vAlign w:val="center"/>
          </w:tcPr>
          <w:p w14:paraId="2DEFBBE0" w14:textId="77777777" w:rsidR="0031623E" w:rsidRPr="00CC38F7" w:rsidRDefault="0031623E" w:rsidP="00E93D8B">
            <w:r>
              <w:t xml:space="preserve">  </w:t>
            </w:r>
          </w:p>
        </w:tc>
        <w:tc>
          <w:tcPr>
            <w:tcW w:w="864" w:type="dxa"/>
            <w:shd w:val="clear" w:color="auto" w:fill="D9D9D9"/>
            <w:vAlign w:val="center"/>
          </w:tcPr>
          <w:p w14:paraId="61074AED" w14:textId="77777777" w:rsidR="0031623E" w:rsidRPr="00CC38F7" w:rsidRDefault="0031623E" w:rsidP="00E93D8B">
            <w:r>
              <w:t xml:space="preserve">  </w:t>
            </w:r>
          </w:p>
        </w:tc>
        <w:tc>
          <w:tcPr>
            <w:tcW w:w="864" w:type="dxa"/>
            <w:shd w:val="clear" w:color="auto" w:fill="D9D9D9"/>
            <w:vAlign w:val="center"/>
          </w:tcPr>
          <w:p w14:paraId="6FD25C08" w14:textId="77777777" w:rsidR="0031623E" w:rsidRPr="00CC38F7" w:rsidRDefault="0031623E" w:rsidP="00E93D8B">
            <w:r>
              <w:t xml:space="preserve">  </w:t>
            </w:r>
          </w:p>
        </w:tc>
        <w:tc>
          <w:tcPr>
            <w:tcW w:w="864" w:type="dxa"/>
            <w:shd w:val="clear" w:color="auto" w:fill="D9D9D9"/>
            <w:vAlign w:val="center"/>
          </w:tcPr>
          <w:p w14:paraId="74219B5C" w14:textId="77777777" w:rsidR="0031623E" w:rsidRPr="00CC38F7" w:rsidRDefault="0031623E" w:rsidP="00E93D8B">
            <w:r>
              <w:t xml:space="preserve">  </w:t>
            </w:r>
          </w:p>
        </w:tc>
        <w:tc>
          <w:tcPr>
            <w:tcW w:w="864" w:type="dxa"/>
            <w:shd w:val="clear" w:color="auto" w:fill="D9D9D9"/>
            <w:vAlign w:val="center"/>
          </w:tcPr>
          <w:p w14:paraId="48520D62" w14:textId="77777777" w:rsidR="0031623E" w:rsidRPr="00CC38F7" w:rsidRDefault="0031623E" w:rsidP="00E93D8B">
            <w:r>
              <w:t xml:space="preserve">  </w:t>
            </w:r>
          </w:p>
        </w:tc>
        <w:tc>
          <w:tcPr>
            <w:tcW w:w="864" w:type="dxa"/>
            <w:shd w:val="clear" w:color="auto" w:fill="D9D9D9"/>
            <w:vAlign w:val="center"/>
          </w:tcPr>
          <w:p w14:paraId="0ED85746" w14:textId="77777777" w:rsidR="0031623E" w:rsidRPr="00CC38F7" w:rsidRDefault="0031623E" w:rsidP="00E93D8B">
            <w:r>
              <w:t xml:space="preserve">  </w:t>
            </w:r>
          </w:p>
        </w:tc>
      </w:tr>
      <w:tr w:rsidR="00880F79" w:rsidRPr="00CC38F7" w14:paraId="3A9CBABB" w14:textId="77777777" w:rsidTr="00926F2A">
        <w:tblPrEx>
          <w:tblCellMar>
            <w:left w:w="108" w:type="dxa"/>
            <w:right w:w="108" w:type="dxa"/>
          </w:tblCellMar>
        </w:tblPrEx>
        <w:trPr>
          <w:cantSplit/>
          <w:trHeight w:val="395"/>
        </w:trPr>
        <w:tc>
          <w:tcPr>
            <w:tcW w:w="4894" w:type="dxa"/>
          </w:tcPr>
          <w:p w14:paraId="3A9CBAAF" w14:textId="381B1299" w:rsidR="00880F79" w:rsidRPr="008171F3" w:rsidRDefault="00880F79" w:rsidP="009020D0">
            <w:pPr>
              <w:pStyle w:val="TableBodyCopy"/>
            </w:pPr>
            <w:r w:rsidRPr="008171F3">
              <w:t xml:space="preserve">Competency 003: </w:t>
            </w:r>
            <w:r w:rsidR="000840A6" w:rsidRPr="0002776B">
              <w:rPr>
                <w:i/>
              </w:rPr>
              <w:t xml:space="preserve">The </w:t>
            </w:r>
            <w:r w:rsidR="00290C66" w:rsidRPr="00EF25E7">
              <w:rPr>
                <w:i/>
              </w:rPr>
              <w:t xml:space="preserve">teacher understands </w:t>
            </w:r>
            <w:r w:rsidR="0031623E" w:rsidRPr="007C0ABC">
              <w:rPr>
                <w:i/>
              </w:rPr>
              <w:t>number theory concepts and principles and uses numbers to model and solve problems in a variety of situations</w:t>
            </w:r>
            <w:r w:rsidRPr="004155EA">
              <w:t>.</w:t>
            </w:r>
          </w:p>
        </w:tc>
        <w:tc>
          <w:tcPr>
            <w:tcW w:w="864" w:type="dxa"/>
          </w:tcPr>
          <w:p w14:paraId="3A9CBAB0" w14:textId="77777777" w:rsidR="00880F79" w:rsidRPr="00CC38F7" w:rsidRDefault="00C868D9" w:rsidP="00880F79">
            <w:r>
              <w:t xml:space="preserve">  </w:t>
            </w:r>
          </w:p>
        </w:tc>
        <w:tc>
          <w:tcPr>
            <w:tcW w:w="866" w:type="dxa"/>
          </w:tcPr>
          <w:p w14:paraId="3A9CBAB1" w14:textId="77777777" w:rsidR="00880F79" w:rsidRPr="00CC38F7" w:rsidRDefault="00C868D9" w:rsidP="00880F79">
            <w:r>
              <w:t xml:space="preserve">  </w:t>
            </w:r>
          </w:p>
        </w:tc>
        <w:tc>
          <w:tcPr>
            <w:tcW w:w="864" w:type="dxa"/>
          </w:tcPr>
          <w:p w14:paraId="3A9CBAB2" w14:textId="77777777" w:rsidR="00880F79" w:rsidRPr="00CC38F7" w:rsidRDefault="00C868D9" w:rsidP="00880F79">
            <w:r>
              <w:t xml:space="preserve">  </w:t>
            </w:r>
          </w:p>
        </w:tc>
        <w:tc>
          <w:tcPr>
            <w:tcW w:w="864" w:type="dxa"/>
          </w:tcPr>
          <w:p w14:paraId="3A9CBAB3" w14:textId="77777777" w:rsidR="00880F79" w:rsidRPr="00CC38F7" w:rsidRDefault="00C868D9" w:rsidP="00880F79">
            <w:r>
              <w:t xml:space="preserve">  </w:t>
            </w:r>
          </w:p>
        </w:tc>
        <w:tc>
          <w:tcPr>
            <w:tcW w:w="864" w:type="dxa"/>
          </w:tcPr>
          <w:p w14:paraId="3A9CBAB4" w14:textId="77777777" w:rsidR="00880F79" w:rsidRPr="00CC38F7" w:rsidRDefault="00C868D9" w:rsidP="00880F79">
            <w:r>
              <w:t xml:space="preserve">  </w:t>
            </w:r>
          </w:p>
        </w:tc>
        <w:tc>
          <w:tcPr>
            <w:tcW w:w="864" w:type="dxa"/>
          </w:tcPr>
          <w:p w14:paraId="3A9CBAB5" w14:textId="77777777" w:rsidR="00880F79" w:rsidRPr="00CC38F7" w:rsidRDefault="00C868D9" w:rsidP="00880F79">
            <w:r>
              <w:t xml:space="preserve">  </w:t>
            </w:r>
          </w:p>
        </w:tc>
        <w:tc>
          <w:tcPr>
            <w:tcW w:w="864" w:type="dxa"/>
          </w:tcPr>
          <w:p w14:paraId="3A9CBAB6" w14:textId="77777777" w:rsidR="00880F79" w:rsidRPr="00CC38F7" w:rsidRDefault="00C868D9" w:rsidP="00880F79">
            <w:r>
              <w:t xml:space="preserve">  </w:t>
            </w:r>
          </w:p>
        </w:tc>
        <w:tc>
          <w:tcPr>
            <w:tcW w:w="864" w:type="dxa"/>
          </w:tcPr>
          <w:p w14:paraId="3A9CBAB7" w14:textId="77777777" w:rsidR="00880F79" w:rsidRPr="00CC38F7" w:rsidRDefault="00C868D9" w:rsidP="00880F79">
            <w:r>
              <w:t xml:space="preserve">  </w:t>
            </w:r>
          </w:p>
        </w:tc>
        <w:tc>
          <w:tcPr>
            <w:tcW w:w="864" w:type="dxa"/>
          </w:tcPr>
          <w:p w14:paraId="3A9CBAB8" w14:textId="77777777" w:rsidR="00880F79" w:rsidRPr="00CC38F7" w:rsidRDefault="00C868D9" w:rsidP="00880F79">
            <w:r>
              <w:t xml:space="preserve">  </w:t>
            </w:r>
          </w:p>
        </w:tc>
        <w:tc>
          <w:tcPr>
            <w:tcW w:w="864" w:type="dxa"/>
          </w:tcPr>
          <w:p w14:paraId="3A9CBAB9" w14:textId="77777777" w:rsidR="00880F79" w:rsidRPr="00CC38F7" w:rsidRDefault="00C868D9" w:rsidP="00880F79">
            <w:r>
              <w:t xml:space="preserve">  </w:t>
            </w:r>
          </w:p>
        </w:tc>
        <w:tc>
          <w:tcPr>
            <w:tcW w:w="864" w:type="dxa"/>
          </w:tcPr>
          <w:p w14:paraId="3A9CBABA" w14:textId="77777777" w:rsidR="00880F79" w:rsidRPr="00CC38F7" w:rsidRDefault="00C868D9" w:rsidP="00880F79">
            <w:r>
              <w:t xml:space="preserve">  </w:t>
            </w:r>
          </w:p>
        </w:tc>
      </w:tr>
      <w:tr w:rsidR="0031623E" w:rsidRPr="00CC38F7" w14:paraId="3A9CBAC8" w14:textId="77777777" w:rsidTr="00926F2A">
        <w:tblPrEx>
          <w:tblCellMar>
            <w:left w:w="108" w:type="dxa"/>
            <w:right w:w="108" w:type="dxa"/>
          </w:tblCellMar>
        </w:tblPrEx>
        <w:trPr>
          <w:cantSplit/>
          <w:trHeight w:val="395"/>
        </w:trPr>
        <w:tc>
          <w:tcPr>
            <w:tcW w:w="4894" w:type="dxa"/>
          </w:tcPr>
          <w:p w14:paraId="3A9CBABC" w14:textId="0559746D" w:rsidR="0031623E" w:rsidRPr="003B536C" w:rsidRDefault="0031623E" w:rsidP="00493148">
            <w:pPr>
              <w:pStyle w:val="TableDescriptivestatements"/>
              <w:numPr>
                <w:ilvl w:val="0"/>
                <w:numId w:val="9"/>
              </w:numPr>
            </w:pPr>
            <w:r w:rsidRPr="00721468">
              <w:t>Applies</w:t>
            </w:r>
            <w:r w:rsidRPr="00493148">
              <w:rPr>
                <w:spacing w:val="-8"/>
              </w:rPr>
              <w:t xml:space="preserve"> </w:t>
            </w:r>
            <w:r w:rsidRPr="00721468">
              <w:t>id</w:t>
            </w:r>
            <w:r w:rsidRPr="00493148">
              <w:rPr>
                <w:spacing w:val="1"/>
              </w:rPr>
              <w:t>e</w:t>
            </w:r>
            <w:r w:rsidRPr="00721468">
              <w:t>as</w:t>
            </w:r>
            <w:r w:rsidRPr="00493148">
              <w:rPr>
                <w:spacing w:val="-6"/>
              </w:rPr>
              <w:t xml:space="preserve"> </w:t>
            </w:r>
            <w:r w:rsidRPr="00721468">
              <w:t>from</w:t>
            </w:r>
            <w:r w:rsidRPr="00493148">
              <w:rPr>
                <w:spacing w:val="-4"/>
              </w:rPr>
              <w:t xml:space="preserve"> </w:t>
            </w:r>
            <w:r w:rsidRPr="00721468">
              <w:t>n</w:t>
            </w:r>
            <w:r w:rsidRPr="00493148">
              <w:rPr>
                <w:spacing w:val="2"/>
              </w:rPr>
              <w:t>u</w:t>
            </w:r>
            <w:r w:rsidRPr="00721468">
              <w:t>mber</w:t>
            </w:r>
            <w:r w:rsidRPr="00493148">
              <w:rPr>
                <w:spacing w:val="-8"/>
              </w:rPr>
              <w:t xml:space="preserve"> </w:t>
            </w:r>
            <w:r w:rsidRPr="00721468">
              <w:t>the</w:t>
            </w:r>
            <w:r w:rsidRPr="00493148">
              <w:rPr>
                <w:spacing w:val="1"/>
              </w:rPr>
              <w:t>o</w:t>
            </w:r>
            <w:r w:rsidRPr="00721468">
              <w:t>ry</w:t>
            </w:r>
            <w:r w:rsidRPr="00493148">
              <w:rPr>
                <w:spacing w:val="-7"/>
              </w:rPr>
              <w:t xml:space="preserve"> </w:t>
            </w:r>
            <w:r w:rsidRPr="00721468">
              <w:t>(e.g.,</w:t>
            </w:r>
            <w:r w:rsidRPr="00493148">
              <w:rPr>
                <w:spacing w:val="-6"/>
              </w:rPr>
              <w:t xml:space="preserve"> </w:t>
            </w:r>
            <w:r w:rsidRPr="00721468">
              <w:t>prime</w:t>
            </w:r>
            <w:r w:rsidRPr="00493148">
              <w:rPr>
                <w:spacing w:val="-6"/>
              </w:rPr>
              <w:t xml:space="preserve"> </w:t>
            </w:r>
            <w:r w:rsidRPr="00721468">
              <w:t>n</w:t>
            </w:r>
            <w:r w:rsidRPr="00493148">
              <w:rPr>
                <w:spacing w:val="2"/>
              </w:rPr>
              <w:t>u</w:t>
            </w:r>
            <w:r w:rsidRPr="00721468">
              <w:t>m</w:t>
            </w:r>
            <w:r w:rsidRPr="00493148">
              <w:rPr>
                <w:spacing w:val="1"/>
              </w:rPr>
              <w:t>b</w:t>
            </w:r>
            <w:r w:rsidRPr="00721468">
              <w:t>ers</w:t>
            </w:r>
            <w:r w:rsidRPr="00493148">
              <w:rPr>
                <w:spacing w:val="-9"/>
              </w:rPr>
              <w:t xml:space="preserve"> </w:t>
            </w:r>
            <w:r w:rsidRPr="00721468">
              <w:t>and</w:t>
            </w:r>
            <w:r w:rsidRPr="00493148">
              <w:rPr>
                <w:spacing w:val="-3"/>
              </w:rPr>
              <w:t xml:space="preserve"> </w:t>
            </w:r>
            <w:r w:rsidRPr="00721468">
              <w:t>factoriz</w:t>
            </w:r>
            <w:r w:rsidRPr="00493148">
              <w:rPr>
                <w:spacing w:val="1"/>
              </w:rPr>
              <w:t>a</w:t>
            </w:r>
            <w:r w:rsidRPr="00721468">
              <w:t>tion,</w:t>
            </w:r>
            <w:r w:rsidRPr="00493148">
              <w:rPr>
                <w:spacing w:val="-14"/>
              </w:rPr>
              <w:t xml:space="preserve"> </w:t>
            </w:r>
            <w:r w:rsidRPr="00721468">
              <w:t>the Euclid</w:t>
            </w:r>
            <w:r w:rsidRPr="00493148">
              <w:rPr>
                <w:spacing w:val="1"/>
              </w:rPr>
              <w:t>e</w:t>
            </w:r>
            <w:r w:rsidRPr="00721468">
              <w:t>an</w:t>
            </w:r>
            <w:r w:rsidRPr="00493148">
              <w:rPr>
                <w:spacing w:val="-11"/>
              </w:rPr>
              <w:t xml:space="preserve"> </w:t>
            </w:r>
            <w:r w:rsidRPr="00721468">
              <w:t>algor</w:t>
            </w:r>
            <w:r w:rsidRPr="00493148">
              <w:rPr>
                <w:spacing w:val="1"/>
              </w:rPr>
              <w:t>i</w:t>
            </w:r>
            <w:r w:rsidRPr="00721468">
              <w:t>thm,</w:t>
            </w:r>
            <w:r w:rsidRPr="00493148">
              <w:rPr>
                <w:spacing w:val="-10"/>
              </w:rPr>
              <w:t xml:space="preserve"> </w:t>
            </w:r>
            <w:r w:rsidRPr="00721468">
              <w:t>div</w:t>
            </w:r>
            <w:r w:rsidRPr="00493148">
              <w:rPr>
                <w:spacing w:val="1"/>
              </w:rPr>
              <w:t>i</w:t>
            </w:r>
            <w:r w:rsidRPr="00721468">
              <w:t>si</w:t>
            </w:r>
            <w:r w:rsidRPr="00493148">
              <w:rPr>
                <w:spacing w:val="1"/>
              </w:rPr>
              <w:t>b</w:t>
            </w:r>
            <w:r w:rsidRPr="00721468">
              <w:t>il</w:t>
            </w:r>
            <w:r w:rsidRPr="00493148">
              <w:rPr>
                <w:spacing w:val="1"/>
              </w:rPr>
              <w:t>i</w:t>
            </w:r>
            <w:r w:rsidRPr="00721468">
              <w:t>ty,</w:t>
            </w:r>
            <w:r w:rsidRPr="00493148">
              <w:rPr>
                <w:spacing w:val="-11"/>
              </w:rPr>
              <w:t xml:space="preserve"> </w:t>
            </w:r>
            <w:r w:rsidRPr="00721468">
              <w:t>con</w:t>
            </w:r>
            <w:r w:rsidRPr="00493148">
              <w:rPr>
                <w:spacing w:val="1"/>
              </w:rPr>
              <w:t>g</w:t>
            </w:r>
            <w:r w:rsidRPr="00721468">
              <w:t>ruence</w:t>
            </w:r>
            <w:r w:rsidRPr="00493148">
              <w:rPr>
                <w:spacing w:val="-13"/>
              </w:rPr>
              <w:t xml:space="preserve"> </w:t>
            </w:r>
            <w:r w:rsidRPr="00721468">
              <w:t>c</w:t>
            </w:r>
            <w:r w:rsidRPr="00493148">
              <w:rPr>
                <w:spacing w:val="1"/>
              </w:rPr>
              <w:t>l</w:t>
            </w:r>
            <w:r w:rsidRPr="00721468">
              <w:t>asses,</w:t>
            </w:r>
            <w:r w:rsidRPr="00493148">
              <w:rPr>
                <w:spacing w:val="-8"/>
              </w:rPr>
              <w:t xml:space="preserve"> </w:t>
            </w:r>
            <w:r w:rsidRPr="00721468">
              <w:t>modular</w:t>
            </w:r>
            <w:r w:rsidRPr="00493148">
              <w:rPr>
                <w:spacing w:val="-9"/>
              </w:rPr>
              <w:t xml:space="preserve"> </w:t>
            </w:r>
            <w:r w:rsidRPr="00721468">
              <w:t>a</w:t>
            </w:r>
            <w:r w:rsidRPr="00493148">
              <w:rPr>
                <w:spacing w:val="1"/>
              </w:rPr>
              <w:t>r</w:t>
            </w:r>
            <w:r w:rsidRPr="00721468">
              <w:t>ithme</w:t>
            </w:r>
            <w:r w:rsidRPr="00493148">
              <w:rPr>
                <w:spacing w:val="1"/>
              </w:rPr>
              <w:t>t</w:t>
            </w:r>
            <w:r w:rsidRPr="00721468">
              <w:t>ic,</w:t>
            </w:r>
            <w:r w:rsidRPr="00493148">
              <w:rPr>
                <w:spacing w:val="-12"/>
              </w:rPr>
              <w:t xml:space="preserve"> </w:t>
            </w:r>
            <w:r w:rsidRPr="00493148">
              <w:rPr>
                <w:spacing w:val="1"/>
              </w:rPr>
              <w:t>t</w:t>
            </w:r>
            <w:r w:rsidRPr="00721468">
              <w:t>he fundame</w:t>
            </w:r>
            <w:r w:rsidRPr="00493148">
              <w:rPr>
                <w:spacing w:val="2"/>
              </w:rPr>
              <w:t>n</w:t>
            </w:r>
            <w:r w:rsidRPr="00493148">
              <w:rPr>
                <w:spacing w:val="1"/>
              </w:rPr>
              <w:t>t</w:t>
            </w:r>
            <w:r w:rsidRPr="00721468">
              <w:t>al</w:t>
            </w:r>
            <w:r w:rsidRPr="00493148">
              <w:rPr>
                <w:spacing w:val="-14"/>
              </w:rPr>
              <w:t xml:space="preserve"> </w:t>
            </w:r>
            <w:r w:rsidRPr="00721468">
              <w:t>th</w:t>
            </w:r>
            <w:r w:rsidRPr="00493148">
              <w:rPr>
                <w:spacing w:val="1"/>
              </w:rPr>
              <w:t>e</w:t>
            </w:r>
            <w:r w:rsidRPr="00721468">
              <w:t>orem</w:t>
            </w:r>
            <w:r w:rsidRPr="00493148">
              <w:rPr>
                <w:spacing w:val="-8"/>
              </w:rPr>
              <w:t xml:space="preserve"> </w:t>
            </w:r>
            <w:r w:rsidRPr="00721468">
              <w:t>of</w:t>
            </w:r>
            <w:r w:rsidRPr="00493148">
              <w:rPr>
                <w:spacing w:val="-2"/>
              </w:rPr>
              <w:t xml:space="preserve"> </w:t>
            </w:r>
            <w:r w:rsidRPr="00721468">
              <w:t>ar</w:t>
            </w:r>
            <w:r w:rsidRPr="00493148">
              <w:rPr>
                <w:spacing w:val="1"/>
              </w:rPr>
              <w:t>i</w:t>
            </w:r>
            <w:r w:rsidRPr="00721468">
              <w:t>thm</w:t>
            </w:r>
            <w:r w:rsidRPr="00493148">
              <w:rPr>
                <w:spacing w:val="1"/>
              </w:rPr>
              <w:t>e</w:t>
            </w:r>
            <w:r w:rsidRPr="00721468">
              <w:t>tic)</w:t>
            </w:r>
            <w:r w:rsidRPr="00493148">
              <w:rPr>
                <w:spacing w:val="-12"/>
              </w:rPr>
              <w:t xml:space="preserve"> </w:t>
            </w:r>
            <w:r w:rsidRPr="00721468">
              <w:t>to</w:t>
            </w:r>
            <w:r w:rsidRPr="00493148">
              <w:rPr>
                <w:spacing w:val="-2"/>
              </w:rPr>
              <w:t xml:space="preserve"> </w:t>
            </w:r>
            <w:r w:rsidRPr="00721468">
              <w:t>s</w:t>
            </w:r>
            <w:r w:rsidRPr="00493148">
              <w:rPr>
                <w:spacing w:val="1"/>
              </w:rPr>
              <w:t>o</w:t>
            </w:r>
            <w:r w:rsidRPr="00721468">
              <w:t>lve</w:t>
            </w:r>
            <w:r w:rsidRPr="00493148">
              <w:rPr>
                <w:spacing w:val="-6"/>
              </w:rPr>
              <w:t xml:space="preserve"> </w:t>
            </w:r>
            <w:r w:rsidRPr="00721468">
              <w:t>pr</w:t>
            </w:r>
            <w:r w:rsidRPr="00493148">
              <w:rPr>
                <w:spacing w:val="1"/>
              </w:rPr>
              <w:t>o</w:t>
            </w:r>
            <w:r w:rsidRPr="00721468">
              <w:t>ble</w:t>
            </w:r>
            <w:r w:rsidRPr="00493148">
              <w:rPr>
                <w:spacing w:val="1"/>
              </w:rPr>
              <w:t>m</w:t>
            </w:r>
            <w:r w:rsidRPr="00721468">
              <w:t>s.</w:t>
            </w:r>
          </w:p>
        </w:tc>
        <w:tc>
          <w:tcPr>
            <w:tcW w:w="864" w:type="dxa"/>
          </w:tcPr>
          <w:p w14:paraId="3A9CBABD" w14:textId="77777777" w:rsidR="0031623E" w:rsidRPr="00CC38F7" w:rsidRDefault="0031623E" w:rsidP="0031623E">
            <w:r>
              <w:t xml:space="preserve">  </w:t>
            </w:r>
          </w:p>
        </w:tc>
        <w:tc>
          <w:tcPr>
            <w:tcW w:w="866" w:type="dxa"/>
          </w:tcPr>
          <w:p w14:paraId="3A9CBABE" w14:textId="77777777" w:rsidR="0031623E" w:rsidRPr="00CC38F7" w:rsidRDefault="0031623E" w:rsidP="0031623E">
            <w:r>
              <w:t xml:space="preserve">  </w:t>
            </w:r>
          </w:p>
        </w:tc>
        <w:tc>
          <w:tcPr>
            <w:tcW w:w="864" w:type="dxa"/>
          </w:tcPr>
          <w:p w14:paraId="3A9CBABF" w14:textId="77777777" w:rsidR="0031623E" w:rsidRPr="00CC38F7" w:rsidRDefault="0031623E" w:rsidP="0031623E">
            <w:r>
              <w:t xml:space="preserve">  </w:t>
            </w:r>
          </w:p>
        </w:tc>
        <w:tc>
          <w:tcPr>
            <w:tcW w:w="864" w:type="dxa"/>
          </w:tcPr>
          <w:p w14:paraId="3A9CBAC0" w14:textId="77777777" w:rsidR="0031623E" w:rsidRPr="00CC38F7" w:rsidRDefault="0031623E" w:rsidP="0031623E">
            <w:r>
              <w:t xml:space="preserve">  </w:t>
            </w:r>
          </w:p>
        </w:tc>
        <w:tc>
          <w:tcPr>
            <w:tcW w:w="864" w:type="dxa"/>
          </w:tcPr>
          <w:p w14:paraId="3A9CBAC1" w14:textId="77777777" w:rsidR="0031623E" w:rsidRPr="00CC38F7" w:rsidRDefault="0031623E" w:rsidP="0031623E">
            <w:r>
              <w:t xml:space="preserve">  </w:t>
            </w:r>
          </w:p>
        </w:tc>
        <w:tc>
          <w:tcPr>
            <w:tcW w:w="864" w:type="dxa"/>
          </w:tcPr>
          <w:p w14:paraId="3A9CBAC2" w14:textId="77777777" w:rsidR="0031623E" w:rsidRPr="00CC38F7" w:rsidRDefault="0031623E" w:rsidP="0031623E">
            <w:r>
              <w:t xml:space="preserve">  </w:t>
            </w:r>
          </w:p>
        </w:tc>
        <w:tc>
          <w:tcPr>
            <w:tcW w:w="864" w:type="dxa"/>
          </w:tcPr>
          <w:p w14:paraId="3A9CBAC3" w14:textId="77777777" w:rsidR="0031623E" w:rsidRPr="00CC38F7" w:rsidRDefault="0031623E" w:rsidP="0031623E">
            <w:r>
              <w:t xml:space="preserve">  </w:t>
            </w:r>
          </w:p>
        </w:tc>
        <w:tc>
          <w:tcPr>
            <w:tcW w:w="864" w:type="dxa"/>
          </w:tcPr>
          <w:p w14:paraId="3A9CBAC4" w14:textId="77777777" w:rsidR="0031623E" w:rsidRPr="00CC38F7" w:rsidRDefault="0031623E" w:rsidP="0031623E">
            <w:r>
              <w:t xml:space="preserve">  </w:t>
            </w:r>
          </w:p>
        </w:tc>
        <w:tc>
          <w:tcPr>
            <w:tcW w:w="864" w:type="dxa"/>
          </w:tcPr>
          <w:p w14:paraId="3A9CBAC5" w14:textId="77777777" w:rsidR="0031623E" w:rsidRPr="00CC38F7" w:rsidRDefault="0031623E" w:rsidP="0031623E">
            <w:r>
              <w:t xml:space="preserve">  </w:t>
            </w:r>
          </w:p>
        </w:tc>
        <w:tc>
          <w:tcPr>
            <w:tcW w:w="864" w:type="dxa"/>
          </w:tcPr>
          <w:p w14:paraId="3A9CBAC6" w14:textId="77777777" w:rsidR="0031623E" w:rsidRPr="00CC38F7" w:rsidRDefault="0031623E" w:rsidP="0031623E">
            <w:r>
              <w:t xml:space="preserve">  </w:t>
            </w:r>
          </w:p>
        </w:tc>
        <w:tc>
          <w:tcPr>
            <w:tcW w:w="864" w:type="dxa"/>
          </w:tcPr>
          <w:p w14:paraId="3A9CBAC7" w14:textId="77777777" w:rsidR="0031623E" w:rsidRPr="00CC38F7" w:rsidRDefault="0031623E" w:rsidP="0031623E">
            <w:r>
              <w:t xml:space="preserve">  </w:t>
            </w:r>
          </w:p>
        </w:tc>
      </w:tr>
      <w:tr w:rsidR="0031623E" w:rsidRPr="00CC38F7" w14:paraId="3A9CBAD5" w14:textId="77777777" w:rsidTr="00926F2A">
        <w:tblPrEx>
          <w:tblCellMar>
            <w:left w:w="108" w:type="dxa"/>
            <w:right w:w="108" w:type="dxa"/>
          </w:tblCellMar>
        </w:tblPrEx>
        <w:trPr>
          <w:cantSplit/>
          <w:trHeight w:val="395"/>
        </w:trPr>
        <w:tc>
          <w:tcPr>
            <w:tcW w:w="4894" w:type="dxa"/>
          </w:tcPr>
          <w:p w14:paraId="3A9CBAC9" w14:textId="0FC90CF2" w:rsidR="0031623E" w:rsidRDefault="0031623E" w:rsidP="00493148">
            <w:pPr>
              <w:pStyle w:val="TableDescriptivestatements"/>
            </w:pPr>
            <w:r w:rsidRPr="00721468">
              <w:t>Applies</w:t>
            </w:r>
            <w:r w:rsidRPr="00721468">
              <w:rPr>
                <w:spacing w:val="-8"/>
              </w:rPr>
              <w:t xml:space="preserve"> </w:t>
            </w:r>
            <w:r w:rsidRPr="00721468">
              <w:t>n</w:t>
            </w:r>
            <w:r w:rsidRPr="00721468">
              <w:rPr>
                <w:spacing w:val="2"/>
              </w:rPr>
              <w:t>u</w:t>
            </w:r>
            <w:r w:rsidRPr="00721468">
              <w:t>mber</w:t>
            </w:r>
            <w:r w:rsidRPr="00721468">
              <w:rPr>
                <w:spacing w:val="-8"/>
              </w:rPr>
              <w:t xml:space="preserve"> </w:t>
            </w:r>
            <w:r w:rsidRPr="00721468">
              <w:t>the</w:t>
            </w:r>
            <w:r w:rsidRPr="00721468">
              <w:rPr>
                <w:spacing w:val="1"/>
              </w:rPr>
              <w:t>o</w:t>
            </w:r>
            <w:r w:rsidRPr="00721468">
              <w:t>ry</w:t>
            </w:r>
            <w:r w:rsidRPr="00721468">
              <w:rPr>
                <w:spacing w:val="-6"/>
              </w:rPr>
              <w:t xml:space="preserve"> </w:t>
            </w:r>
            <w:r w:rsidRPr="00721468">
              <w:t>concepts</w:t>
            </w:r>
            <w:r w:rsidRPr="00721468">
              <w:rPr>
                <w:spacing w:val="-10"/>
              </w:rPr>
              <w:t xml:space="preserve"> </w:t>
            </w:r>
            <w:r w:rsidRPr="00721468">
              <w:t>and</w:t>
            </w:r>
            <w:r w:rsidRPr="00721468">
              <w:rPr>
                <w:spacing w:val="-4"/>
              </w:rPr>
              <w:t xml:space="preserve"> </w:t>
            </w:r>
            <w:r w:rsidRPr="00721468">
              <w:t>principl</w:t>
            </w:r>
            <w:r w:rsidRPr="00721468">
              <w:rPr>
                <w:spacing w:val="1"/>
              </w:rPr>
              <w:t>e</w:t>
            </w:r>
            <w:r w:rsidRPr="00721468">
              <w:t>s</w:t>
            </w:r>
            <w:r w:rsidRPr="00721468">
              <w:rPr>
                <w:spacing w:val="-11"/>
              </w:rPr>
              <w:t xml:space="preserve"> </w:t>
            </w:r>
            <w:r w:rsidRPr="00721468">
              <w:t>to</w:t>
            </w:r>
            <w:r w:rsidRPr="00721468">
              <w:rPr>
                <w:spacing w:val="-2"/>
              </w:rPr>
              <w:t xml:space="preserve"> </w:t>
            </w:r>
            <w:r w:rsidRPr="00721468">
              <w:t>j</w:t>
            </w:r>
            <w:r w:rsidRPr="00721468">
              <w:rPr>
                <w:spacing w:val="1"/>
              </w:rPr>
              <w:t>u</w:t>
            </w:r>
            <w:r w:rsidRPr="00721468">
              <w:t>stify</w:t>
            </w:r>
            <w:r w:rsidRPr="00721468">
              <w:rPr>
                <w:spacing w:val="-7"/>
              </w:rPr>
              <w:t xml:space="preserve"> </w:t>
            </w:r>
            <w:r w:rsidRPr="00721468">
              <w:t>and</w:t>
            </w:r>
            <w:r w:rsidRPr="00721468">
              <w:rPr>
                <w:spacing w:val="-4"/>
              </w:rPr>
              <w:t xml:space="preserve"> </w:t>
            </w:r>
            <w:r w:rsidRPr="00721468">
              <w:t>prove</w:t>
            </w:r>
            <w:r w:rsidRPr="00721468">
              <w:rPr>
                <w:spacing w:val="-6"/>
              </w:rPr>
              <w:t xml:space="preserve"> </w:t>
            </w:r>
            <w:r w:rsidRPr="00721468">
              <w:t>n</w:t>
            </w:r>
            <w:r w:rsidRPr="00721468">
              <w:rPr>
                <w:spacing w:val="2"/>
              </w:rPr>
              <w:t>u</w:t>
            </w:r>
            <w:r w:rsidRPr="00721468">
              <w:t>m</w:t>
            </w:r>
            <w:r w:rsidRPr="00721468">
              <w:rPr>
                <w:spacing w:val="1"/>
              </w:rPr>
              <w:t>b</w:t>
            </w:r>
            <w:r w:rsidRPr="00721468">
              <w:t>er relat</w:t>
            </w:r>
            <w:r w:rsidRPr="00721468">
              <w:rPr>
                <w:spacing w:val="1"/>
              </w:rPr>
              <w:t>i</w:t>
            </w:r>
            <w:r w:rsidRPr="00721468">
              <w:t>ons</w:t>
            </w:r>
            <w:r w:rsidRPr="00721468">
              <w:rPr>
                <w:spacing w:val="2"/>
              </w:rPr>
              <w:t>h</w:t>
            </w:r>
            <w:r w:rsidRPr="00721468">
              <w:rPr>
                <w:spacing w:val="1"/>
              </w:rPr>
              <w:t>i</w:t>
            </w:r>
            <w:r w:rsidRPr="00721468">
              <w:t>ps.</w:t>
            </w:r>
          </w:p>
        </w:tc>
        <w:tc>
          <w:tcPr>
            <w:tcW w:w="864" w:type="dxa"/>
          </w:tcPr>
          <w:p w14:paraId="3A9CBACA" w14:textId="77777777" w:rsidR="0031623E" w:rsidRPr="00CC38F7" w:rsidRDefault="0031623E" w:rsidP="0031623E">
            <w:r>
              <w:t xml:space="preserve">  </w:t>
            </w:r>
          </w:p>
        </w:tc>
        <w:tc>
          <w:tcPr>
            <w:tcW w:w="866" w:type="dxa"/>
          </w:tcPr>
          <w:p w14:paraId="3A9CBACB" w14:textId="77777777" w:rsidR="0031623E" w:rsidRPr="00CC38F7" w:rsidRDefault="0031623E" w:rsidP="0031623E">
            <w:r>
              <w:t xml:space="preserve">  </w:t>
            </w:r>
          </w:p>
        </w:tc>
        <w:tc>
          <w:tcPr>
            <w:tcW w:w="864" w:type="dxa"/>
          </w:tcPr>
          <w:p w14:paraId="3A9CBACC" w14:textId="77777777" w:rsidR="0031623E" w:rsidRPr="00CC38F7" w:rsidRDefault="0031623E" w:rsidP="0031623E">
            <w:r>
              <w:t xml:space="preserve">  </w:t>
            </w:r>
          </w:p>
        </w:tc>
        <w:tc>
          <w:tcPr>
            <w:tcW w:w="864" w:type="dxa"/>
          </w:tcPr>
          <w:p w14:paraId="3A9CBACD" w14:textId="77777777" w:rsidR="0031623E" w:rsidRPr="00CC38F7" w:rsidRDefault="0031623E" w:rsidP="0031623E">
            <w:r>
              <w:t xml:space="preserve">  </w:t>
            </w:r>
          </w:p>
        </w:tc>
        <w:tc>
          <w:tcPr>
            <w:tcW w:w="864" w:type="dxa"/>
          </w:tcPr>
          <w:p w14:paraId="3A9CBACE" w14:textId="77777777" w:rsidR="0031623E" w:rsidRPr="00CC38F7" w:rsidRDefault="0031623E" w:rsidP="0031623E">
            <w:r>
              <w:t xml:space="preserve">  </w:t>
            </w:r>
          </w:p>
        </w:tc>
        <w:tc>
          <w:tcPr>
            <w:tcW w:w="864" w:type="dxa"/>
          </w:tcPr>
          <w:p w14:paraId="3A9CBACF" w14:textId="77777777" w:rsidR="0031623E" w:rsidRPr="00CC38F7" w:rsidRDefault="0031623E" w:rsidP="0031623E">
            <w:r>
              <w:t xml:space="preserve">  </w:t>
            </w:r>
          </w:p>
        </w:tc>
        <w:tc>
          <w:tcPr>
            <w:tcW w:w="864" w:type="dxa"/>
          </w:tcPr>
          <w:p w14:paraId="3A9CBAD0" w14:textId="77777777" w:rsidR="0031623E" w:rsidRPr="00CC38F7" w:rsidRDefault="0031623E" w:rsidP="0031623E">
            <w:r>
              <w:t xml:space="preserve">  </w:t>
            </w:r>
          </w:p>
        </w:tc>
        <w:tc>
          <w:tcPr>
            <w:tcW w:w="864" w:type="dxa"/>
          </w:tcPr>
          <w:p w14:paraId="3A9CBAD1" w14:textId="77777777" w:rsidR="0031623E" w:rsidRPr="00CC38F7" w:rsidRDefault="0031623E" w:rsidP="0031623E">
            <w:r>
              <w:t xml:space="preserve">  </w:t>
            </w:r>
          </w:p>
        </w:tc>
        <w:tc>
          <w:tcPr>
            <w:tcW w:w="864" w:type="dxa"/>
          </w:tcPr>
          <w:p w14:paraId="3A9CBAD2" w14:textId="77777777" w:rsidR="0031623E" w:rsidRPr="00CC38F7" w:rsidRDefault="0031623E" w:rsidP="0031623E">
            <w:r>
              <w:t xml:space="preserve">  </w:t>
            </w:r>
          </w:p>
        </w:tc>
        <w:tc>
          <w:tcPr>
            <w:tcW w:w="864" w:type="dxa"/>
          </w:tcPr>
          <w:p w14:paraId="3A9CBAD3" w14:textId="77777777" w:rsidR="0031623E" w:rsidRPr="00CC38F7" w:rsidRDefault="0031623E" w:rsidP="0031623E">
            <w:r>
              <w:t xml:space="preserve">  </w:t>
            </w:r>
          </w:p>
        </w:tc>
        <w:tc>
          <w:tcPr>
            <w:tcW w:w="864" w:type="dxa"/>
          </w:tcPr>
          <w:p w14:paraId="3A9CBAD4" w14:textId="77777777" w:rsidR="0031623E" w:rsidRPr="00CC38F7" w:rsidRDefault="0031623E" w:rsidP="0031623E">
            <w:r>
              <w:t xml:space="preserve">  </w:t>
            </w:r>
          </w:p>
        </w:tc>
      </w:tr>
      <w:tr w:rsidR="0031623E" w:rsidRPr="00CC38F7" w14:paraId="3A9CBAE2" w14:textId="77777777" w:rsidTr="00926F2A">
        <w:tblPrEx>
          <w:tblCellMar>
            <w:left w:w="108" w:type="dxa"/>
            <w:right w:w="108" w:type="dxa"/>
          </w:tblCellMar>
        </w:tblPrEx>
        <w:trPr>
          <w:cantSplit/>
          <w:trHeight w:val="395"/>
        </w:trPr>
        <w:tc>
          <w:tcPr>
            <w:tcW w:w="4894" w:type="dxa"/>
          </w:tcPr>
          <w:p w14:paraId="3A9CBAD6" w14:textId="085CC876" w:rsidR="0031623E" w:rsidRPr="00AD72F2" w:rsidRDefault="0031623E" w:rsidP="00493148">
            <w:pPr>
              <w:pStyle w:val="TableDescriptivestatements"/>
            </w:pPr>
            <w:r w:rsidRPr="00721468">
              <w:t>Compar</w:t>
            </w:r>
            <w:r w:rsidRPr="00721468">
              <w:rPr>
                <w:spacing w:val="1"/>
              </w:rPr>
              <w:t>e</w:t>
            </w:r>
            <w:r w:rsidRPr="00721468">
              <w:t>s</w:t>
            </w:r>
            <w:r w:rsidRPr="00721468">
              <w:rPr>
                <w:spacing w:val="-11"/>
              </w:rPr>
              <w:t xml:space="preserve"> </w:t>
            </w:r>
            <w:r w:rsidRPr="00721468">
              <w:t>and</w:t>
            </w:r>
            <w:r w:rsidRPr="00721468">
              <w:rPr>
                <w:spacing w:val="-4"/>
              </w:rPr>
              <w:t xml:space="preserve"> </w:t>
            </w:r>
            <w:r w:rsidRPr="00721468">
              <w:t>contr</w:t>
            </w:r>
            <w:r w:rsidRPr="00721468">
              <w:rPr>
                <w:spacing w:val="2"/>
              </w:rPr>
              <w:t>a</w:t>
            </w:r>
            <w:r w:rsidRPr="00721468">
              <w:t>sts</w:t>
            </w:r>
            <w:r w:rsidRPr="00721468">
              <w:rPr>
                <w:spacing w:val="-10"/>
              </w:rPr>
              <w:t xml:space="preserve"> </w:t>
            </w:r>
            <w:r w:rsidRPr="00721468">
              <w:t>pr</w:t>
            </w:r>
            <w:r w:rsidRPr="00721468">
              <w:rPr>
                <w:spacing w:val="1"/>
              </w:rPr>
              <w:t>o</w:t>
            </w:r>
            <w:r w:rsidRPr="00721468">
              <w:t>perties</w:t>
            </w:r>
            <w:r w:rsidRPr="00721468">
              <w:rPr>
                <w:spacing w:val="-10"/>
              </w:rPr>
              <w:t xml:space="preserve"> </w:t>
            </w:r>
            <w:r w:rsidRPr="00721468">
              <w:t>of</w:t>
            </w:r>
            <w:r w:rsidRPr="00721468">
              <w:rPr>
                <w:spacing w:val="-2"/>
              </w:rPr>
              <w:t xml:space="preserve"> </w:t>
            </w:r>
            <w:r w:rsidRPr="00721468">
              <w:t>v</w:t>
            </w:r>
            <w:r w:rsidRPr="00721468">
              <w:rPr>
                <w:spacing w:val="-1"/>
              </w:rPr>
              <w:t>e</w:t>
            </w:r>
            <w:r w:rsidRPr="00721468">
              <w:t>ctors</w:t>
            </w:r>
            <w:r w:rsidRPr="00721468">
              <w:rPr>
                <w:spacing w:val="-8"/>
              </w:rPr>
              <w:t xml:space="preserve"> </w:t>
            </w:r>
            <w:r w:rsidRPr="00721468">
              <w:t>and</w:t>
            </w:r>
            <w:r w:rsidRPr="00721468">
              <w:rPr>
                <w:spacing w:val="-3"/>
              </w:rPr>
              <w:t xml:space="preserve"> </w:t>
            </w:r>
            <w:r w:rsidRPr="00721468">
              <w:rPr>
                <w:spacing w:val="1"/>
              </w:rPr>
              <w:t>m</w:t>
            </w:r>
            <w:r w:rsidRPr="00721468">
              <w:t>atrices</w:t>
            </w:r>
            <w:r w:rsidRPr="00721468">
              <w:rPr>
                <w:spacing w:val="-9"/>
              </w:rPr>
              <w:t xml:space="preserve"> </w:t>
            </w:r>
            <w:r w:rsidRPr="00721468">
              <w:t>with</w:t>
            </w:r>
            <w:r w:rsidRPr="00721468">
              <w:rPr>
                <w:spacing w:val="-5"/>
              </w:rPr>
              <w:t xml:space="preserve"> </w:t>
            </w:r>
            <w:r w:rsidRPr="00721468">
              <w:t>pro</w:t>
            </w:r>
            <w:r w:rsidRPr="00721468">
              <w:rPr>
                <w:spacing w:val="1"/>
              </w:rPr>
              <w:t>p</w:t>
            </w:r>
            <w:r w:rsidRPr="00721468">
              <w:t>erti</w:t>
            </w:r>
            <w:r w:rsidRPr="00721468">
              <w:rPr>
                <w:spacing w:val="1"/>
              </w:rPr>
              <w:t>e</w:t>
            </w:r>
            <w:r w:rsidRPr="00721468">
              <w:t>s</w:t>
            </w:r>
            <w:r w:rsidRPr="00721468">
              <w:rPr>
                <w:spacing w:val="-12"/>
              </w:rPr>
              <w:t xml:space="preserve"> </w:t>
            </w:r>
            <w:r w:rsidRPr="00721468">
              <w:rPr>
                <w:spacing w:val="1"/>
              </w:rPr>
              <w:t>o</w:t>
            </w:r>
            <w:r w:rsidRPr="00721468">
              <w:t>f number</w:t>
            </w:r>
            <w:r w:rsidRPr="00721468">
              <w:rPr>
                <w:spacing w:val="-8"/>
              </w:rPr>
              <w:t xml:space="preserve"> </w:t>
            </w:r>
            <w:r w:rsidRPr="00721468">
              <w:t>syste</w:t>
            </w:r>
            <w:r w:rsidRPr="00721468">
              <w:rPr>
                <w:spacing w:val="1"/>
              </w:rPr>
              <w:t>m</w:t>
            </w:r>
            <w:r w:rsidRPr="00721468">
              <w:t>s</w:t>
            </w:r>
            <w:r w:rsidRPr="00721468">
              <w:rPr>
                <w:spacing w:val="-9"/>
              </w:rPr>
              <w:t xml:space="preserve"> </w:t>
            </w:r>
            <w:r w:rsidRPr="00721468">
              <w:t>(e.</w:t>
            </w:r>
            <w:r w:rsidRPr="00721468">
              <w:rPr>
                <w:spacing w:val="1"/>
              </w:rPr>
              <w:t>g</w:t>
            </w:r>
            <w:r w:rsidRPr="00721468">
              <w:t>.,</w:t>
            </w:r>
            <w:r w:rsidRPr="00721468">
              <w:rPr>
                <w:spacing w:val="-6"/>
              </w:rPr>
              <w:t xml:space="preserve"> </w:t>
            </w:r>
            <w:r w:rsidRPr="00721468">
              <w:t>existence</w:t>
            </w:r>
            <w:r w:rsidRPr="00721468">
              <w:rPr>
                <w:spacing w:val="-10"/>
              </w:rPr>
              <w:t xml:space="preserve"> </w:t>
            </w:r>
            <w:r w:rsidRPr="00721468">
              <w:t>of</w:t>
            </w:r>
            <w:r w:rsidRPr="00721468">
              <w:rPr>
                <w:spacing w:val="-2"/>
              </w:rPr>
              <w:t xml:space="preserve"> </w:t>
            </w:r>
            <w:r w:rsidRPr="00721468">
              <w:t>i</w:t>
            </w:r>
            <w:r w:rsidRPr="00721468">
              <w:rPr>
                <w:spacing w:val="1"/>
              </w:rPr>
              <w:t>n</w:t>
            </w:r>
            <w:r w:rsidRPr="00721468">
              <w:t>verses,</w:t>
            </w:r>
            <w:r w:rsidRPr="00721468">
              <w:rPr>
                <w:spacing w:val="-10"/>
              </w:rPr>
              <w:t xml:space="preserve"> </w:t>
            </w:r>
            <w:r w:rsidRPr="00721468">
              <w:t>nonc</w:t>
            </w:r>
            <w:r w:rsidRPr="00721468">
              <w:rPr>
                <w:spacing w:val="1"/>
              </w:rPr>
              <w:t>o</w:t>
            </w:r>
            <w:r w:rsidRPr="00721468">
              <w:t>mmutative</w:t>
            </w:r>
            <w:r w:rsidRPr="00721468">
              <w:rPr>
                <w:spacing w:val="-19"/>
              </w:rPr>
              <w:t xml:space="preserve"> </w:t>
            </w:r>
            <w:r w:rsidRPr="00721468">
              <w:t>oper</w:t>
            </w:r>
            <w:r w:rsidRPr="00721468">
              <w:rPr>
                <w:spacing w:val="2"/>
              </w:rPr>
              <w:t>a</w:t>
            </w:r>
            <w:r w:rsidRPr="00721468">
              <w:t>tio</w:t>
            </w:r>
            <w:r w:rsidRPr="00721468">
              <w:rPr>
                <w:spacing w:val="1"/>
              </w:rPr>
              <w:t>n</w:t>
            </w:r>
            <w:r w:rsidRPr="00721468">
              <w:t>s).</w:t>
            </w:r>
          </w:p>
        </w:tc>
        <w:tc>
          <w:tcPr>
            <w:tcW w:w="864" w:type="dxa"/>
          </w:tcPr>
          <w:p w14:paraId="3A9CBAD7" w14:textId="77777777" w:rsidR="0031623E" w:rsidRPr="00CC38F7" w:rsidRDefault="0031623E" w:rsidP="0031623E">
            <w:r>
              <w:t xml:space="preserve">  </w:t>
            </w:r>
          </w:p>
        </w:tc>
        <w:tc>
          <w:tcPr>
            <w:tcW w:w="866" w:type="dxa"/>
          </w:tcPr>
          <w:p w14:paraId="3A9CBAD8" w14:textId="77777777" w:rsidR="0031623E" w:rsidRPr="00CC38F7" w:rsidRDefault="0031623E" w:rsidP="0031623E">
            <w:r>
              <w:t xml:space="preserve">  </w:t>
            </w:r>
          </w:p>
        </w:tc>
        <w:tc>
          <w:tcPr>
            <w:tcW w:w="864" w:type="dxa"/>
          </w:tcPr>
          <w:p w14:paraId="3A9CBAD9" w14:textId="77777777" w:rsidR="0031623E" w:rsidRPr="00CC38F7" w:rsidRDefault="0031623E" w:rsidP="0031623E">
            <w:r>
              <w:t xml:space="preserve">  </w:t>
            </w:r>
          </w:p>
        </w:tc>
        <w:tc>
          <w:tcPr>
            <w:tcW w:w="864" w:type="dxa"/>
          </w:tcPr>
          <w:p w14:paraId="3A9CBADA" w14:textId="77777777" w:rsidR="0031623E" w:rsidRPr="00CC38F7" w:rsidRDefault="0031623E" w:rsidP="0031623E">
            <w:r>
              <w:t xml:space="preserve">  </w:t>
            </w:r>
          </w:p>
        </w:tc>
        <w:tc>
          <w:tcPr>
            <w:tcW w:w="864" w:type="dxa"/>
          </w:tcPr>
          <w:p w14:paraId="3A9CBADB" w14:textId="77777777" w:rsidR="0031623E" w:rsidRPr="00CC38F7" w:rsidRDefault="0031623E" w:rsidP="0031623E">
            <w:r>
              <w:t xml:space="preserve">  </w:t>
            </w:r>
          </w:p>
        </w:tc>
        <w:tc>
          <w:tcPr>
            <w:tcW w:w="864" w:type="dxa"/>
          </w:tcPr>
          <w:p w14:paraId="3A9CBADC" w14:textId="77777777" w:rsidR="0031623E" w:rsidRPr="00CC38F7" w:rsidRDefault="0031623E" w:rsidP="0031623E">
            <w:r>
              <w:t xml:space="preserve">  </w:t>
            </w:r>
          </w:p>
        </w:tc>
        <w:tc>
          <w:tcPr>
            <w:tcW w:w="864" w:type="dxa"/>
          </w:tcPr>
          <w:p w14:paraId="3A9CBADD" w14:textId="77777777" w:rsidR="0031623E" w:rsidRPr="00CC38F7" w:rsidRDefault="0031623E" w:rsidP="0031623E">
            <w:r>
              <w:t xml:space="preserve">  </w:t>
            </w:r>
          </w:p>
        </w:tc>
        <w:tc>
          <w:tcPr>
            <w:tcW w:w="864" w:type="dxa"/>
          </w:tcPr>
          <w:p w14:paraId="3A9CBADE" w14:textId="77777777" w:rsidR="0031623E" w:rsidRPr="00CC38F7" w:rsidRDefault="0031623E" w:rsidP="0031623E">
            <w:r>
              <w:t xml:space="preserve">  </w:t>
            </w:r>
          </w:p>
        </w:tc>
        <w:tc>
          <w:tcPr>
            <w:tcW w:w="864" w:type="dxa"/>
          </w:tcPr>
          <w:p w14:paraId="3A9CBADF" w14:textId="77777777" w:rsidR="0031623E" w:rsidRPr="00CC38F7" w:rsidRDefault="0031623E" w:rsidP="0031623E">
            <w:r>
              <w:t xml:space="preserve">  </w:t>
            </w:r>
          </w:p>
        </w:tc>
        <w:tc>
          <w:tcPr>
            <w:tcW w:w="864" w:type="dxa"/>
          </w:tcPr>
          <w:p w14:paraId="3A9CBAE0" w14:textId="77777777" w:rsidR="0031623E" w:rsidRPr="00CC38F7" w:rsidRDefault="0031623E" w:rsidP="0031623E">
            <w:r>
              <w:t xml:space="preserve">  </w:t>
            </w:r>
          </w:p>
        </w:tc>
        <w:tc>
          <w:tcPr>
            <w:tcW w:w="864" w:type="dxa"/>
          </w:tcPr>
          <w:p w14:paraId="3A9CBAE1" w14:textId="77777777" w:rsidR="0031623E" w:rsidRPr="00CC38F7" w:rsidRDefault="0031623E" w:rsidP="0031623E">
            <w:r>
              <w:t xml:space="preserve">  </w:t>
            </w:r>
          </w:p>
        </w:tc>
      </w:tr>
      <w:tr w:rsidR="0031623E" w:rsidRPr="00CC38F7" w14:paraId="3A9CBAEF" w14:textId="77777777" w:rsidTr="00926F2A">
        <w:tblPrEx>
          <w:tblCellMar>
            <w:left w:w="108" w:type="dxa"/>
            <w:right w:w="108" w:type="dxa"/>
          </w:tblCellMar>
        </w:tblPrEx>
        <w:trPr>
          <w:cantSplit/>
          <w:trHeight w:val="395"/>
          <w:tblHeader/>
        </w:trPr>
        <w:tc>
          <w:tcPr>
            <w:tcW w:w="4894" w:type="dxa"/>
          </w:tcPr>
          <w:p w14:paraId="3A9CBAE3" w14:textId="3DB56039" w:rsidR="0031623E" w:rsidRPr="00AB1C27" w:rsidRDefault="0031623E" w:rsidP="00493148">
            <w:pPr>
              <w:pStyle w:val="TableDescriptivestatements"/>
            </w:pPr>
            <w:r w:rsidRPr="00721468">
              <w:t>Uses</w:t>
            </w:r>
            <w:r w:rsidRPr="00721468">
              <w:rPr>
                <w:spacing w:val="-5"/>
              </w:rPr>
              <w:t xml:space="preserve"> </w:t>
            </w:r>
            <w:r w:rsidRPr="00721468">
              <w:t>pro</w:t>
            </w:r>
            <w:r w:rsidRPr="00721468">
              <w:rPr>
                <w:spacing w:val="1"/>
              </w:rPr>
              <w:t>p</w:t>
            </w:r>
            <w:r w:rsidRPr="00721468">
              <w:t>erti</w:t>
            </w:r>
            <w:r w:rsidRPr="00721468">
              <w:rPr>
                <w:spacing w:val="1"/>
              </w:rPr>
              <w:t>e</w:t>
            </w:r>
            <w:r w:rsidRPr="00721468">
              <w:t>s</w:t>
            </w:r>
            <w:r w:rsidRPr="00721468">
              <w:rPr>
                <w:spacing w:val="-12"/>
              </w:rPr>
              <w:t xml:space="preserve"> </w:t>
            </w:r>
            <w:r w:rsidRPr="00721468">
              <w:rPr>
                <w:spacing w:val="1"/>
              </w:rPr>
              <w:t>o</w:t>
            </w:r>
            <w:r w:rsidRPr="00721468">
              <w:t>f</w:t>
            </w:r>
            <w:r w:rsidRPr="00721468">
              <w:rPr>
                <w:spacing w:val="-3"/>
              </w:rPr>
              <w:t xml:space="preserve"> </w:t>
            </w:r>
            <w:r w:rsidRPr="00721468">
              <w:rPr>
                <w:spacing w:val="1"/>
              </w:rPr>
              <w:t>n</w:t>
            </w:r>
            <w:r w:rsidRPr="00721468">
              <w:t>umbers</w:t>
            </w:r>
            <w:r w:rsidRPr="00721468">
              <w:rPr>
                <w:spacing w:val="-10"/>
              </w:rPr>
              <w:t xml:space="preserve"> </w:t>
            </w:r>
            <w:r w:rsidRPr="00721468">
              <w:t>(e</w:t>
            </w:r>
            <w:r w:rsidRPr="00721468">
              <w:rPr>
                <w:spacing w:val="2"/>
              </w:rPr>
              <w:t>.</w:t>
            </w:r>
            <w:r w:rsidRPr="00721468">
              <w:t>g.,</w:t>
            </w:r>
            <w:r w:rsidRPr="00721468">
              <w:rPr>
                <w:spacing w:val="-6"/>
              </w:rPr>
              <w:t xml:space="preserve"> </w:t>
            </w:r>
            <w:r w:rsidRPr="00721468">
              <w:t>fractio</w:t>
            </w:r>
            <w:r w:rsidRPr="00721468">
              <w:rPr>
                <w:spacing w:val="2"/>
              </w:rPr>
              <w:t>n</w:t>
            </w:r>
            <w:r w:rsidRPr="00721468">
              <w:t>s,</w:t>
            </w:r>
            <w:r w:rsidRPr="00721468">
              <w:rPr>
                <w:spacing w:val="-10"/>
              </w:rPr>
              <w:t xml:space="preserve"> </w:t>
            </w:r>
            <w:r w:rsidRPr="00721468">
              <w:t>d</w:t>
            </w:r>
            <w:r w:rsidRPr="00721468">
              <w:rPr>
                <w:spacing w:val="1"/>
              </w:rPr>
              <w:t>e</w:t>
            </w:r>
            <w:r w:rsidRPr="00721468">
              <w:t>cim</w:t>
            </w:r>
            <w:r w:rsidRPr="00721468">
              <w:rPr>
                <w:spacing w:val="1"/>
              </w:rPr>
              <w:t>a</w:t>
            </w:r>
            <w:r w:rsidRPr="00721468">
              <w:t>ls,</w:t>
            </w:r>
            <w:r w:rsidRPr="00721468">
              <w:rPr>
                <w:spacing w:val="-10"/>
              </w:rPr>
              <w:t xml:space="preserve"> </w:t>
            </w:r>
            <w:r w:rsidRPr="00721468">
              <w:t>percents,</w:t>
            </w:r>
            <w:r w:rsidRPr="00721468">
              <w:rPr>
                <w:spacing w:val="-10"/>
              </w:rPr>
              <w:t xml:space="preserve"> </w:t>
            </w:r>
            <w:r w:rsidRPr="00721468">
              <w:t>rati</w:t>
            </w:r>
            <w:r w:rsidRPr="00721468">
              <w:rPr>
                <w:spacing w:val="1"/>
              </w:rPr>
              <w:t>o</w:t>
            </w:r>
            <w:r w:rsidRPr="00721468">
              <w:t>s,</w:t>
            </w:r>
            <w:r w:rsidRPr="00721468">
              <w:rPr>
                <w:spacing w:val="-7"/>
              </w:rPr>
              <w:t xml:space="preserve"> </w:t>
            </w:r>
            <w:r w:rsidRPr="00721468">
              <w:t xml:space="preserve">proportions) </w:t>
            </w:r>
            <w:r w:rsidRPr="00721468">
              <w:rPr>
                <w:position w:val="-1"/>
              </w:rPr>
              <w:t>to</w:t>
            </w:r>
            <w:r w:rsidRPr="00721468">
              <w:rPr>
                <w:spacing w:val="-2"/>
                <w:position w:val="-1"/>
              </w:rPr>
              <w:t xml:space="preserve"> </w:t>
            </w:r>
            <w:r w:rsidRPr="00721468">
              <w:rPr>
                <w:spacing w:val="1"/>
                <w:position w:val="-1"/>
              </w:rPr>
              <w:t>m</w:t>
            </w:r>
            <w:r w:rsidRPr="00721468">
              <w:rPr>
                <w:position w:val="-1"/>
              </w:rPr>
              <w:t>odel</w:t>
            </w:r>
            <w:r w:rsidRPr="00721468">
              <w:rPr>
                <w:spacing w:val="-7"/>
                <w:position w:val="-1"/>
              </w:rPr>
              <w:t xml:space="preserve"> </w:t>
            </w:r>
            <w:r w:rsidRPr="00721468">
              <w:rPr>
                <w:spacing w:val="1"/>
                <w:position w:val="-1"/>
              </w:rPr>
              <w:t>a</w:t>
            </w:r>
            <w:r w:rsidRPr="00721468">
              <w:rPr>
                <w:position w:val="-1"/>
              </w:rPr>
              <w:t>nd</w:t>
            </w:r>
            <w:r w:rsidRPr="00721468">
              <w:rPr>
                <w:spacing w:val="-4"/>
                <w:position w:val="-1"/>
              </w:rPr>
              <w:t xml:space="preserve"> </w:t>
            </w:r>
            <w:r w:rsidRPr="00721468">
              <w:rPr>
                <w:position w:val="-1"/>
              </w:rPr>
              <w:t>s</w:t>
            </w:r>
            <w:r w:rsidRPr="00721468">
              <w:rPr>
                <w:spacing w:val="1"/>
                <w:position w:val="-1"/>
              </w:rPr>
              <w:t>o</w:t>
            </w:r>
            <w:r w:rsidRPr="00721468">
              <w:rPr>
                <w:position w:val="-1"/>
              </w:rPr>
              <w:t>lve</w:t>
            </w:r>
            <w:r w:rsidRPr="00721468">
              <w:rPr>
                <w:spacing w:val="-6"/>
                <w:position w:val="-1"/>
              </w:rPr>
              <w:t xml:space="preserve"> </w:t>
            </w:r>
            <w:r w:rsidRPr="00721468">
              <w:rPr>
                <w:position w:val="-1"/>
              </w:rPr>
              <w:t>r</w:t>
            </w:r>
            <w:r w:rsidRPr="00721468">
              <w:rPr>
                <w:spacing w:val="1"/>
                <w:position w:val="-1"/>
              </w:rPr>
              <w:t>e</w:t>
            </w:r>
            <w:r w:rsidRPr="00721468">
              <w:rPr>
                <w:position w:val="-1"/>
              </w:rPr>
              <w:t>al-world</w:t>
            </w:r>
            <w:r w:rsidRPr="00721468">
              <w:rPr>
                <w:spacing w:val="-11"/>
                <w:position w:val="-1"/>
              </w:rPr>
              <w:t xml:space="preserve"> </w:t>
            </w:r>
            <w:r w:rsidRPr="00721468">
              <w:rPr>
                <w:spacing w:val="1"/>
                <w:position w:val="-1"/>
              </w:rPr>
              <w:t>pr</w:t>
            </w:r>
            <w:r w:rsidRPr="00721468">
              <w:rPr>
                <w:position w:val="-1"/>
              </w:rPr>
              <w:t>oble</w:t>
            </w:r>
            <w:r w:rsidRPr="00721468">
              <w:rPr>
                <w:spacing w:val="1"/>
                <w:position w:val="-1"/>
              </w:rPr>
              <w:t>m</w:t>
            </w:r>
            <w:r w:rsidRPr="00721468">
              <w:rPr>
                <w:position w:val="-1"/>
              </w:rPr>
              <w:t>s.</w:t>
            </w:r>
          </w:p>
        </w:tc>
        <w:tc>
          <w:tcPr>
            <w:tcW w:w="864" w:type="dxa"/>
          </w:tcPr>
          <w:p w14:paraId="3A9CBAE4" w14:textId="77777777" w:rsidR="0031623E" w:rsidRPr="00CC38F7" w:rsidRDefault="0031623E" w:rsidP="0031623E">
            <w:r>
              <w:t xml:space="preserve"> </w:t>
            </w:r>
          </w:p>
        </w:tc>
        <w:tc>
          <w:tcPr>
            <w:tcW w:w="866" w:type="dxa"/>
          </w:tcPr>
          <w:p w14:paraId="3A9CBAE5" w14:textId="77777777" w:rsidR="0031623E" w:rsidRPr="00CC38F7" w:rsidRDefault="0031623E" w:rsidP="0031623E">
            <w:r>
              <w:t xml:space="preserve"> </w:t>
            </w:r>
          </w:p>
        </w:tc>
        <w:tc>
          <w:tcPr>
            <w:tcW w:w="864" w:type="dxa"/>
          </w:tcPr>
          <w:p w14:paraId="3A9CBAE6" w14:textId="77777777" w:rsidR="0031623E" w:rsidRPr="00CC38F7" w:rsidRDefault="0031623E" w:rsidP="0031623E">
            <w:r>
              <w:t xml:space="preserve"> </w:t>
            </w:r>
          </w:p>
        </w:tc>
        <w:tc>
          <w:tcPr>
            <w:tcW w:w="864" w:type="dxa"/>
          </w:tcPr>
          <w:p w14:paraId="3A9CBAE7" w14:textId="77777777" w:rsidR="0031623E" w:rsidRPr="00CC38F7" w:rsidRDefault="0031623E" w:rsidP="0031623E">
            <w:r>
              <w:t xml:space="preserve"> </w:t>
            </w:r>
          </w:p>
        </w:tc>
        <w:tc>
          <w:tcPr>
            <w:tcW w:w="864" w:type="dxa"/>
          </w:tcPr>
          <w:p w14:paraId="3A9CBAE8" w14:textId="77777777" w:rsidR="0031623E" w:rsidRPr="00CC38F7" w:rsidRDefault="0031623E" w:rsidP="0031623E">
            <w:r>
              <w:t xml:space="preserve"> </w:t>
            </w:r>
          </w:p>
        </w:tc>
        <w:tc>
          <w:tcPr>
            <w:tcW w:w="864" w:type="dxa"/>
          </w:tcPr>
          <w:p w14:paraId="3A9CBAE9" w14:textId="77777777" w:rsidR="0031623E" w:rsidRPr="00CC38F7" w:rsidRDefault="0031623E" w:rsidP="0031623E">
            <w:r>
              <w:t xml:space="preserve"> </w:t>
            </w:r>
          </w:p>
        </w:tc>
        <w:tc>
          <w:tcPr>
            <w:tcW w:w="864" w:type="dxa"/>
          </w:tcPr>
          <w:p w14:paraId="3A9CBAEA" w14:textId="77777777" w:rsidR="0031623E" w:rsidRPr="00CC38F7" w:rsidRDefault="0031623E" w:rsidP="0031623E">
            <w:r>
              <w:t xml:space="preserve"> </w:t>
            </w:r>
          </w:p>
        </w:tc>
        <w:tc>
          <w:tcPr>
            <w:tcW w:w="864" w:type="dxa"/>
          </w:tcPr>
          <w:p w14:paraId="3A9CBAEB" w14:textId="77777777" w:rsidR="0031623E" w:rsidRPr="00CC38F7" w:rsidRDefault="0031623E" w:rsidP="0031623E">
            <w:r>
              <w:t xml:space="preserve"> </w:t>
            </w:r>
          </w:p>
        </w:tc>
        <w:tc>
          <w:tcPr>
            <w:tcW w:w="864" w:type="dxa"/>
          </w:tcPr>
          <w:p w14:paraId="3A9CBAEC" w14:textId="77777777" w:rsidR="0031623E" w:rsidRPr="00CC38F7" w:rsidRDefault="0031623E" w:rsidP="0031623E">
            <w:r>
              <w:t xml:space="preserve"> </w:t>
            </w:r>
          </w:p>
        </w:tc>
        <w:tc>
          <w:tcPr>
            <w:tcW w:w="864" w:type="dxa"/>
          </w:tcPr>
          <w:p w14:paraId="3A9CBAED" w14:textId="77777777" w:rsidR="0031623E" w:rsidRPr="00CC38F7" w:rsidRDefault="0031623E" w:rsidP="0031623E">
            <w:r>
              <w:t xml:space="preserve"> </w:t>
            </w:r>
          </w:p>
        </w:tc>
        <w:tc>
          <w:tcPr>
            <w:tcW w:w="864" w:type="dxa"/>
          </w:tcPr>
          <w:p w14:paraId="3A9CBAEE" w14:textId="77777777" w:rsidR="0031623E" w:rsidRPr="00CC38F7" w:rsidRDefault="0031623E" w:rsidP="0031623E">
            <w:r>
              <w:t xml:space="preserve"> </w:t>
            </w:r>
          </w:p>
        </w:tc>
      </w:tr>
      <w:tr w:rsidR="0031623E" w:rsidRPr="00CC38F7" w14:paraId="3A9CBAFC" w14:textId="77777777" w:rsidTr="00926F2A">
        <w:tblPrEx>
          <w:tblCellMar>
            <w:left w:w="108" w:type="dxa"/>
            <w:right w:w="108" w:type="dxa"/>
          </w:tblCellMar>
        </w:tblPrEx>
        <w:trPr>
          <w:cantSplit/>
          <w:trHeight w:val="395"/>
          <w:tblHeader/>
        </w:trPr>
        <w:tc>
          <w:tcPr>
            <w:tcW w:w="4894" w:type="dxa"/>
          </w:tcPr>
          <w:p w14:paraId="3A9CBAF0" w14:textId="1877F283" w:rsidR="0031623E" w:rsidRPr="00AB1C27" w:rsidRDefault="0031623E" w:rsidP="00493148">
            <w:pPr>
              <w:pStyle w:val="TableDescriptivestatements"/>
            </w:pPr>
            <w:r w:rsidRPr="00721468">
              <w:t>Applies</w:t>
            </w:r>
            <w:r w:rsidRPr="00721468">
              <w:rPr>
                <w:spacing w:val="-8"/>
              </w:rPr>
              <w:t xml:space="preserve"> </w:t>
            </w:r>
            <w:r w:rsidRPr="00721468">
              <w:t>c</w:t>
            </w:r>
            <w:r w:rsidRPr="00721468">
              <w:rPr>
                <w:spacing w:val="1"/>
              </w:rPr>
              <w:t>o</w:t>
            </w:r>
            <w:r w:rsidRPr="00721468">
              <w:t>unting</w:t>
            </w:r>
            <w:r w:rsidRPr="00721468">
              <w:rPr>
                <w:spacing w:val="-9"/>
              </w:rPr>
              <w:t xml:space="preserve"> </w:t>
            </w:r>
            <w:r w:rsidRPr="00721468">
              <w:t>techniques</w:t>
            </w:r>
            <w:r w:rsidRPr="00721468">
              <w:rPr>
                <w:spacing w:val="-12"/>
              </w:rPr>
              <w:t xml:space="preserve"> </w:t>
            </w:r>
            <w:r w:rsidRPr="00721468">
              <w:t>s</w:t>
            </w:r>
            <w:r w:rsidRPr="00721468">
              <w:rPr>
                <w:spacing w:val="1"/>
              </w:rPr>
              <w:t>u</w:t>
            </w:r>
            <w:r w:rsidRPr="00721468">
              <w:t>ch</w:t>
            </w:r>
            <w:r w:rsidRPr="00721468">
              <w:rPr>
                <w:spacing w:val="-5"/>
              </w:rPr>
              <w:t xml:space="preserve"> </w:t>
            </w:r>
            <w:r w:rsidRPr="00721468">
              <w:rPr>
                <w:spacing w:val="1"/>
              </w:rPr>
              <w:t>a</w:t>
            </w:r>
            <w:r w:rsidRPr="00721468">
              <w:t>s</w:t>
            </w:r>
            <w:r w:rsidRPr="00721468">
              <w:rPr>
                <w:spacing w:val="-3"/>
              </w:rPr>
              <w:t xml:space="preserve"> </w:t>
            </w:r>
            <w:r w:rsidRPr="00721468">
              <w:t>p</w:t>
            </w:r>
            <w:r w:rsidRPr="00721468">
              <w:rPr>
                <w:spacing w:val="1"/>
              </w:rPr>
              <w:t>e</w:t>
            </w:r>
            <w:r w:rsidRPr="00721468">
              <w:t>rmutatio</w:t>
            </w:r>
            <w:r w:rsidRPr="00721468">
              <w:rPr>
                <w:spacing w:val="2"/>
              </w:rPr>
              <w:t>n</w:t>
            </w:r>
            <w:r w:rsidRPr="00721468">
              <w:t>s</w:t>
            </w:r>
            <w:r w:rsidRPr="00721468">
              <w:rPr>
                <w:spacing w:val="-15"/>
              </w:rPr>
              <w:t xml:space="preserve"> </w:t>
            </w:r>
            <w:r w:rsidRPr="00721468">
              <w:t>and</w:t>
            </w:r>
            <w:r w:rsidRPr="00721468">
              <w:rPr>
                <w:spacing w:val="-4"/>
              </w:rPr>
              <w:t xml:space="preserve"> </w:t>
            </w:r>
            <w:r w:rsidRPr="00721468">
              <w:t>combinations</w:t>
            </w:r>
            <w:r w:rsidRPr="00721468">
              <w:rPr>
                <w:spacing w:val="-15"/>
              </w:rPr>
              <w:t xml:space="preserve"> </w:t>
            </w:r>
            <w:r w:rsidRPr="00721468">
              <w:t>to quantify situatio</w:t>
            </w:r>
            <w:r w:rsidRPr="00721468">
              <w:rPr>
                <w:spacing w:val="1"/>
              </w:rPr>
              <w:t>n</w:t>
            </w:r>
            <w:r w:rsidRPr="00721468">
              <w:t>s</w:t>
            </w:r>
            <w:r w:rsidRPr="00721468">
              <w:rPr>
                <w:spacing w:val="-11"/>
              </w:rPr>
              <w:t xml:space="preserve"> </w:t>
            </w:r>
            <w:r w:rsidRPr="00721468">
              <w:t>and</w:t>
            </w:r>
            <w:r w:rsidRPr="00721468">
              <w:rPr>
                <w:spacing w:val="-4"/>
              </w:rPr>
              <w:t xml:space="preserve"> </w:t>
            </w:r>
            <w:r w:rsidRPr="00721468">
              <w:t>solve</w:t>
            </w:r>
            <w:r w:rsidRPr="00721468">
              <w:rPr>
                <w:spacing w:val="-6"/>
              </w:rPr>
              <w:t xml:space="preserve"> </w:t>
            </w:r>
            <w:r w:rsidRPr="00721468">
              <w:t>probl</w:t>
            </w:r>
            <w:r w:rsidRPr="00721468">
              <w:rPr>
                <w:spacing w:val="1"/>
              </w:rPr>
              <w:t>e</w:t>
            </w:r>
            <w:r w:rsidRPr="00721468">
              <w:t>ms.</w:t>
            </w:r>
          </w:p>
        </w:tc>
        <w:tc>
          <w:tcPr>
            <w:tcW w:w="864" w:type="dxa"/>
          </w:tcPr>
          <w:p w14:paraId="3A9CBAF1" w14:textId="77777777" w:rsidR="0031623E" w:rsidRDefault="0031623E" w:rsidP="0031623E"/>
        </w:tc>
        <w:tc>
          <w:tcPr>
            <w:tcW w:w="866" w:type="dxa"/>
          </w:tcPr>
          <w:p w14:paraId="3A9CBAF2" w14:textId="77777777" w:rsidR="0031623E" w:rsidRDefault="0031623E" w:rsidP="0031623E"/>
        </w:tc>
        <w:tc>
          <w:tcPr>
            <w:tcW w:w="864" w:type="dxa"/>
          </w:tcPr>
          <w:p w14:paraId="3A9CBAF3" w14:textId="77777777" w:rsidR="0031623E" w:rsidRDefault="0031623E" w:rsidP="0031623E"/>
        </w:tc>
        <w:tc>
          <w:tcPr>
            <w:tcW w:w="864" w:type="dxa"/>
          </w:tcPr>
          <w:p w14:paraId="3A9CBAF4" w14:textId="77777777" w:rsidR="0031623E" w:rsidRDefault="0031623E" w:rsidP="0031623E"/>
        </w:tc>
        <w:tc>
          <w:tcPr>
            <w:tcW w:w="864" w:type="dxa"/>
          </w:tcPr>
          <w:p w14:paraId="3A9CBAF5" w14:textId="77777777" w:rsidR="0031623E" w:rsidRDefault="0031623E" w:rsidP="0031623E"/>
        </w:tc>
        <w:tc>
          <w:tcPr>
            <w:tcW w:w="864" w:type="dxa"/>
          </w:tcPr>
          <w:p w14:paraId="3A9CBAF6" w14:textId="77777777" w:rsidR="0031623E" w:rsidRDefault="0031623E" w:rsidP="0031623E"/>
        </w:tc>
        <w:tc>
          <w:tcPr>
            <w:tcW w:w="864" w:type="dxa"/>
          </w:tcPr>
          <w:p w14:paraId="3A9CBAF7" w14:textId="77777777" w:rsidR="0031623E" w:rsidRDefault="0031623E" w:rsidP="0031623E"/>
        </w:tc>
        <w:tc>
          <w:tcPr>
            <w:tcW w:w="864" w:type="dxa"/>
          </w:tcPr>
          <w:p w14:paraId="3A9CBAF8" w14:textId="77777777" w:rsidR="0031623E" w:rsidRDefault="0031623E" w:rsidP="0031623E"/>
        </w:tc>
        <w:tc>
          <w:tcPr>
            <w:tcW w:w="864" w:type="dxa"/>
          </w:tcPr>
          <w:p w14:paraId="3A9CBAF9" w14:textId="77777777" w:rsidR="0031623E" w:rsidRDefault="0031623E" w:rsidP="0031623E"/>
        </w:tc>
        <w:tc>
          <w:tcPr>
            <w:tcW w:w="864" w:type="dxa"/>
          </w:tcPr>
          <w:p w14:paraId="3A9CBAFA" w14:textId="77777777" w:rsidR="0031623E" w:rsidRDefault="0031623E" w:rsidP="0031623E"/>
        </w:tc>
        <w:tc>
          <w:tcPr>
            <w:tcW w:w="864" w:type="dxa"/>
          </w:tcPr>
          <w:p w14:paraId="3A9CBAFB" w14:textId="77777777" w:rsidR="0031623E" w:rsidRDefault="0031623E" w:rsidP="0031623E"/>
        </w:tc>
      </w:tr>
      <w:tr w:rsidR="0031623E" w:rsidRPr="00CC38F7" w14:paraId="0E2AC326" w14:textId="77777777" w:rsidTr="00926F2A">
        <w:tblPrEx>
          <w:tblCellMar>
            <w:left w:w="108" w:type="dxa"/>
            <w:right w:w="108" w:type="dxa"/>
          </w:tblCellMar>
        </w:tblPrEx>
        <w:trPr>
          <w:cantSplit/>
          <w:trHeight w:val="395"/>
          <w:tblHeader/>
        </w:trPr>
        <w:tc>
          <w:tcPr>
            <w:tcW w:w="4894" w:type="dxa"/>
          </w:tcPr>
          <w:p w14:paraId="11349CFD" w14:textId="13D04606" w:rsidR="0031623E" w:rsidRDefault="0031623E" w:rsidP="00493148">
            <w:pPr>
              <w:pStyle w:val="TableDescriptivestatements"/>
            </w:pPr>
            <w:r w:rsidRPr="00721468">
              <w:t>Uses</w:t>
            </w:r>
            <w:r w:rsidRPr="00721468">
              <w:rPr>
                <w:spacing w:val="-5"/>
              </w:rPr>
              <w:t xml:space="preserve"> </w:t>
            </w:r>
            <w:r w:rsidRPr="00721468">
              <w:rPr>
                <w:spacing w:val="1"/>
              </w:rPr>
              <w:t>e</w:t>
            </w:r>
            <w:r w:rsidRPr="00721468">
              <w:t>sti</w:t>
            </w:r>
            <w:r w:rsidRPr="00721468">
              <w:rPr>
                <w:spacing w:val="1"/>
              </w:rPr>
              <w:t>m</w:t>
            </w:r>
            <w:r w:rsidRPr="00721468">
              <w:t>ation</w:t>
            </w:r>
            <w:r w:rsidRPr="00721468">
              <w:rPr>
                <w:spacing w:val="-12"/>
              </w:rPr>
              <w:t xml:space="preserve"> </w:t>
            </w:r>
            <w:r w:rsidRPr="00721468">
              <w:t>tec</w:t>
            </w:r>
            <w:r w:rsidRPr="00721468">
              <w:rPr>
                <w:spacing w:val="2"/>
              </w:rPr>
              <w:t>h</w:t>
            </w:r>
            <w:r w:rsidRPr="00721468">
              <w:t>niques</w:t>
            </w:r>
            <w:r w:rsidRPr="00721468">
              <w:rPr>
                <w:spacing w:val="-12"/>
              </w:rPr>
              <w:t xml:space="preserve"> </w:t>
            </w:r>
            <w:r w:rsidRPr="00721468">
              <w:t>to</w:t>
            </w:r>
            <w:r w:rsidRPr="00721468">
              <w:rPr>
                <w:spacing w:val="-2"/>
              </w:rPr>
              <w:t xml:space="preserve"> </w:t>
            </w:r>
            <w:r w:rsidRPr="00721468">
              <w:t>solve</w:t>
            </w:r>
            <w:r w:rsidRPr="00721468">
              <w:rPr>
                <w:spacing w:val="-6"/>
              </w:rPr>
              <w:t xml:space="preserve"> </w:t>
            </w:r>
            <w:r w:rsidRPr="00721468">
              <w:t>pr</w:t>
            </w:r>
            <w:r w:rsidRPr="00721468">
              <w:rPr>
                <w:spacing w:val="1"/>
              </w:rPr>
              <w:t>o</w:t>
            </w:r>
            <w:r w:rsidRPr="00721468">
              <w:t>bl</w:t>
            </w:r>
            <w:r w:rsidRPr="00721468">
              <w:rPr>
                <w:spacing w:val="1"/>
              </w:rPr>
              <w:t>e</w:t>
            </w:r>
            <w:r w:rsidRPr="00721468">
              <w:t>ms</w:t>
            </w:r>
            <w:r w:rsidRPr="00721468">
              <w:rPr>
                <w:spacing w:val="-10"/>
              </w:rPr>
              <w:t xml:space="preserve"> </w:t>
            </w:r>
            <w:r w:rsidRPr="00721468">
              <w:t>a</w:t>
            </w:r>
            <w:r w:rsidRPr="00721468">
              <w:rPr>
                <w:spacing w:val="2"/>
              </w:rPr>
              <w:t>n</w:t>
            </w:r>
            <w:r w:rsidRPr="00721468">
              <w:t>d</w:t>
            </w:r>
            <w:r w:rsidRPr="00721468">
              <w:rPr>
                <w:spacing w:val="-4"/>
              </w:rPr>
              <w:t xml:space="preserve"> </w:t>
            </w:r>
            <w:r w:rsidRPr="00721468">
              <w:t>j</w:t>
            </w:r>
            <w:r w:rsidRPr="00721468">
              <w:rPr>
                <w:spacing w:val="1"/>
              </w:rPr>
              <w:t>u</w:t>
            </w:r>
            <w:r w:rsidRPr="00721468">
              <w:t>dge</w:t>
            </w:r>
            <w:r w:rsidRPr="00721468">
              <w:rPr>
                <w:spacing w:val="-7"/>
              </w:rPr>
              <w:t xml:space="preserve"> </w:t>
            </w:r>
            <w:r w:rsidRPr="00721468">
              <w:t>the</w:t>
            </w:r>
            <w:r w:rsidRPr="00721468">
              <w:rPr>
                <w:spacing w:val="-4"/>
              </w:rPr>
              <w:t xml:space="preserve"> </w:t>
            </w:r>
            <w:r w:rsidRPr="00721468">
              <w:t>reasona</w:t>
            </w:r>
            <w:r w:rsidRPr="00721468">
              <w:rPr>
                <w:spacing w:val="2"/>
              </w:rPr>
              <w:t>b</w:t>
            </w:r>
            <w:r w:rsidRPr="00721468">
              <w:t>l</w:t>
            </w:r>
            <w:r w:rsidRPr="00721468">
              <w:rPr>
                <w:spacing w:val="1"/>
              </w:rPr>
              <w:t>e</w:t>
            </w:r>
            <w:r w:rsidRPr="00721468">
              <w:t>ness of</w:t>
            </w:r>
            <w:r w:rsidRPr="00721468">
              <w:rPr>
                <w:spacing w:val="-2"/>
              </w:rPr>
              <w:t xml:space="preserve"> </w:t>
            </w:r>
            <w:r w:rsidRPr="00721468">
              <w:t>sol</w:t>
            </w:r>
            <w:r w:rsidRPr="00721468">
              <w:rPr>
                <w:spacing w:val="1"/>
              </w:rPr>
              <w:t>u</w:t>
            </w:r>
            <w:r w:rsidRPr="00721468">
              <w:t>tio</w:t>
            </w:r>
            <w:r w:rsidRPr="00721468">
              <w:rPr>
                <w:spacing w:val="1"/>
              </w:rPr>
              <w:t>n</w:t>
            </w:r>
            <w:r w:rsidRPr="00721468">
              <w:t>s.</w:t>
            </w:r>
          </w:p>
        </w:tc>
        <w:tc>
          <w:tcPr>
            <w:tcW w:w="864" w:type="dxa"/>
          </w:tcPr>
          <w:p w14:paraId="2A775959" w14:textId="77777777" w:rsidR="0031623E" w:rsidRDefault="0031623E" w:rsidP="0031623E"/>
        </w:tc>
        <w:tc>
          <w:tcPr>
            <w:tcW w:w="866" w:type="dxa"/>
          </w:tcPr>
          <w:p w14:paraId="3FAB7117" w14:textId="77777777" w:rsidR="0031623E" w:rsidRDefault="0031623E" w:rsidP="0031623E"/>
        </w:tc>
        <w:tc>
          <w:tcPr>
            <w:tcW w:w="864" w:type="dxa"/>
          </w:tcPr>
          <w:p w14:paraId="2F1E5D51" w14:textId="77777777" w:rsidR="0031623E" w:rsidRDefault="0031623E" w:rsidP="0031623E"/>
        </w:tc>
        <w:tc>
          <w:tcPr>
            <w:tcW w:w="864" w:type="dxa"/>
          </w:tcPr>
          <w:p w14:paraId="3AEEBDB9" w14:textId="77777777" w:rsidR="0031623E" w:rsidRDefault="0031623E" w:rsidP="0031623E"/>
        </w:tc>
        <w:tc>
          <w:tcPr>
            <w:tcW w:w="864" w:type="dxa"/>
          </w:tcPr>
          <w:p w14:paraId="73F13F1E" w14:textId="77777777" w:rsidR="0031623E" w:rsidRDefault="0031623E" w:rsidP="0031623E"/>
        </w:tc>
        <w:tc>
          <w:tcPr>
            <w:tcW w:w="864" w:type="dxa"/>
          </w:tcPr>
          <w:p w14:paraId="090F44BC" w14:textId="77777777" w:rsidR="0031623E" w:rsidRDefault="0031623E" w:rsidP="0031623E"/>
        </w:tc>
        <w:tc>
          <w:tcPr>
            <w:tcW w:w="864" w:type="dxa"/>
          </w:tcPr>
          <w:p w14:paraId="29CC83E4" w14:textId="77777777" w:rsidR="0031623E" w:rsidRDefault="0031623E" w:rsidP="0031623E"/>
        </w:tc>
        <w:tc>
          <w:tcPr>
            <w:tcW w:w="864" w:type="dxa"/>
          </w:tcPr>
          <w:p w14:paraId="25EC8005" w14:textId="77777777" w:rsidR="0031623E" w:rsidRDefault="0031623E" w:rsidP="0031623E"/>
        </w:tc>
        <w:tc>
          <w:tcPr>
            <w:tcW w:w="864" w:type="dxa"/>
          </w:tcPr>
          <w:p w14:paraId="7CF81083" w14:textId="77777777" w:rsidR="0031623E" w:rsidRDefault="0031623E" w:rsidP="0031623E"/>
        </w:tc>
        <w:tc>
          <w:tcPr>
            <w:tcW w:w="864" w:type="dxa"/>
          </w:tcPr>
          <w:p w14:paraId="539E637B" w14:textId="77777777" w:rsidR="0031623E" w:rsidRDefault="0031623E" w:rsidP="0031623E"/>
        </w:tc>
        <w:tc>
          <w:tcPr>
            <w:tcW w:w="864" w:type="dxa"/>
          </w:tcPr>
          <w:p w14:paraId="7E5B431E" w14:textId="77777777" w:rsidR="0031623E" w:rsidRDefault="0031623E" w:rsidP="0031623E"/>
        </w:tc>
      </w:tr>
    </w:tbl>
    <w:p w14:paraId="1DA833CF" w14:textId="77777777" w:rsidR="0031623E" w:rsidRDefault="0031623E">
      <w:r>
        <w:rPr>
          <w:b/>
          <w:bCs/>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31623E" w:rsidRPr="00CC38F7" w14:paraId="21694521" w14:textId="77777777" w:rsidTr="00E93D8B">
        <w:trPr>
          <w:cantSplit/>
          <w:trHeight w:val="143"/>
          <w:tblHeader/>
        </w:trPr>
        <w:tc>
          <w:tcPr>
            <w:tcW w:w="14400" w:type="dxa"/>
            <w:gridSpan w:val="12"/>
            <w:shd w:val="clear" w:color="auto" w:fill="D9D9D9"/>
          </w:tcPr>
          <w:p w14:paraId="2EE4FA76" w14:textId="77777777" w:rsidR="0031623E" w:rsidRPr="00EA0C81" w:rsidRDefault="0031623E" w:rsidP="00E93D8B">
            <w:pPr>
              <w:pStyle w:val="RowHeader1"/>
              <w:ind w:firstLine="8435"/>
            </w:pPr>
            <w:r w:rsidRPr="00EA0C81">
              <w:lastRenderedPageBreak/>
              <w:t>Required Course Numbers</w:t>
            </w:r>
          </w:p>
        </w:tc>
      </w:tr>
      <w:tr w:rsidR="0031623E" w:rsidRPr="00CC38F7" w14:paraId="02CA30E6" w14:textId="77777777" w:rsidTr="00E93D8B">
        <w:trPr>
          <w:cantSplit/>
          <w:trHeight w:val="494"/>
          <w:tblHeader/>
        </w:trPr>
        <w:tc>
          <w:tcPr>
            <w:tcW w:w="4894" w:type="dxa"/>
            <w:shd w:val="clear" w:color="auto" w:fill="D9D9D9"/>
          </w:tcPr>
          <w:p w14:paraId="5E8DC8AC" w14:textId="77777777" w:rsidR="0031623E" w:rsidRPr="00CC38F7" w:rsidRDefault="0031623E"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058457B" w14:textId="77777777" w:rsidR="0031623E" w:rsidRPr="00CC38F7" w:rsidRDefault="0031623E" w:rsidP="00E93D8B">
            <w:r>
              <w:t xml:space="preserve">  </w:t>
            </w:r>
          </w:p>
        </w:tc>
        <w:tc>
          <w:tcPr>
            <w:tcW w:w="866" w:type="dxa"/>
            <w:shd w:val="clear" w:color="auto" w:fill="D9D9D9"/>
            <w:vAlign w:val="center"/>
          </w:tcPr>
          <w:p w14:paraId="556E2EBD" w14:textId="77777777" w:rsidR="0031623E" w:rsidRPr="00CC38F7" w:rsidRDefault="0031623E" w:rsidP="00E93D8B">
            <w:r>
              <w:t xml:space="preserve">  </w:t>
            </w:r>
          </w:p>
        </w:tc>
        <w:tc>
          <w:tcPr>
            <w:tcW w:w="864" w:type="dxa"/>
            <w:shd w:val="clear" w:color="auto" w:fill="D9D9D9"/>
            <w:vAlign w:val="center"/>
          </w:tcPr>
          <w:p w14:paraId="7F03E532" w14:textId="77777777" w:rsidR="0031623E" w:rsidRPr="00CC38F7" w:rsidRDefault="0031623E" w:rsidP="00E93D8B">
            <w:r>
              <w:t xml:space="preserve">  </w:t>
            </w:r>
          </w:p>
        </w:tc>
        <w:tc>
          <w:tcPr>
            <w:tcW w:w="864" w:type="dxa"/>
            <w:shd w:val="clear" w:color="auto" w:fill="D9D9D9"/>
            <w:vAlign w:val="center"/>
          </w:tcPr>
          <w:p w14:paraId="537CA3E7" w14:textId="77777777" w:rsidR="0031623E" w:rsidRPr="00CC38F7" w:rsidRDefault="0031623E" w:rsidP="00E93D8B">
            <w:r>
              <w:t xml:space="preserve">  </w:t>
            </w:r>
          </w:p>
        </w:tc>
        <w:tc>
          <w:tcPr>
            <w:tcW w:w="864" w:type="dxa"/>
            <w:shd w:val="clear" w:color="auto" w:fill="D9D9D9"/>
            <w:vAlign w:val="center"/>
          </w:tcPr>
          <w:p w14:paraId="6FA8AEC1" w14:textId="77777777" w:rsidR="0031623E" w:rsidRPr="00CC38F7" w:rsidRDefault="0031623E" w:rsidP="00E93D8B">
            <w:r>
              <w:t xml:space="preserve">  </w:t>
            </w:r>
          </w:p>
        </w:tc>
        <w:tc>
          <w:tcPr>
            <w:tcW w:w="864" w:type="dxa"/>
            <w:shd w:val="clear" w:color="auto" w:fill="D9D9D9"/>
            <w:vAlign w:val="center"/>
          </w:tcPr>
          <w:p w14:paraId="35451A26" w14:textId="77777777" w:rsidR="0031623E" w:rsidRPr="00CC38F7" w:rsidRDefault="0031623E" w:rsidP="00E93D8B">
            <w:r>
              <w:t xml:space="preserve">  </w:t>
            </w:r>
          </w:p>
        </w:tc>
        <w:tc>
          <w:tcPr>
            <w:tcW w:w="864" w:type="dxa"/>
            <w:shd w:val="clear" w:color="auto" w:fill="D9D9D9"/>
            <w:vAlign w:val="center"/>
          </w:tcPr>
          <w:p w14:paraId="3708FD58" w14:textId="77777777" w:rsidR="0031623E" w:rsidRPr="00CC38F7" w:rsidRDefault="0031623E" w:rsidP="00E93D8B">
            <w:r>
              <w:t xml:space="preserve">  </w:t>
            </w:r>
          </w:p>
        </w:tc>
        <w:tc>
          <w:tcPr>
            <w:tcW w:w="864" w:type="dxa"/>
            <w:shd w:val="clear" w:color="auto" w:fill="D9D9D9"/>
            <w:vAlign w:val="center"/>
          </w:tcPr>
          <w:p w14:paraId="6EEBF521" w14:textId="77777777" w:rsidR="0031623E" w:rsidRPr="00CC38F7" w:rsidRDefault="0031623E" w:rsidP="00E93D8B">
            <w:r>
              <w:t xml:space="preserve">  </w:t>
            </w:r>
          </w:p>
        </w:tc>
        <w:tc>
          <w:tcPr>
            <w:tcW w:w="864" w:type="dxa"/>
            <w:shd w:val="clear" w:color="auto" w:fill="D9D9D9"/>
            <w:vAlign w:val="center"/>
          </w:tcPr>
          <w:p w14:paraId="6D27DCDC" w14:textId="77777777" w:rsidR="0031623E" w:rsidRPr="00CC38F7" w:rsidRDefault="0031623E" w:rsidP="00E93D8B">
            <w:r>
              <w:t xml:space="preserve">  </w:t>
            </w:r>
          </w:p>
        </w:tc>
        <w:tc>
          <w:tcPr>
            <w:tcW w:w="864" w:type="dxa"/>
            <w:shd w:val="clear" w:color="auto" w:fill="D9D9D9"/>
            <w:vAlign w:val="center"/>
          </w:tcPr>
          <w:p w14:paraId="2D50D717" w14:textId="77777777" w:rsidR="0031623E" w:rsidRPr="00CC38F7" w:rsidRDefault="0031623E" w:rsidP="00E93D8B">
            <w:r>
              <w:t xml:space="preserve">  </w:t>
            </w:r>
          </w:p>
        </w:tc>
        <w:tc>
          <w:tcPr>
            <w:tcW w:w="864" w:type="dxa"/>
            <w:shd w:val="clear" w:color="auto" w:fill="D9D9D9"/>
            <w:vAlign w:val="center"/>
          </w:tcPr>
          <w:p w14:paraId="115847E1" w14:textId="77777777" w:rsidR="0031623E" w:rsidRPr="00CC38F7" w:rsidRDefault="0031623E" w:rsidP="00E93D8B">
            <w:r>
              <w:t xml:space="preserve">  </w:t>
            </w:r>
          </w:p>
        </w:tc>
      </w:tr>
      <w:tr w:rsidR="00290C66" w:rsidRPr="00CC38F7" w14:paraId="2E63CEF6" w14:textId="77777777" w:rsidTr="00D556E9">
        <w:tblPrEx>
          <w:tblCellMar>
            <w:left w:w="108" w:type="dxa"/>
            <w:right w:w="108" w:type="dxa"/>
          </w:tblCellMar>
        </w:tblPrEx>
        <w:trPr>
          <w:cantSplit/>
          <w:trHeight w:val="395"/>
        </w:trPr>
        <w:tc>
          <w:tcPr>
            <w:tcW w:w="4894" w:type="dxa"/>
          </w:tcPr>
          <w:p w14:paraId="20429DEF" w14:textId="58931562" w:rsidR="00290C66" w:rsidRPr="008171F3" w:rsidRDefault="00290C66" w:rsidP="00B71274">
            <w:pPr>
              <w:pStyle w:val="DomainHeader"/>
            </w:pPr>
            <w:r w:rsidRPr="008171F3">
              <w:t xml:space="preserve">Domain II — </w:t>
            </w:r>
            <w:r w:rsidR="0031623E">
              <w:rPr>
                <w:kern w:val="24"/>
              </w:rPr>
              <w:t>Patterns and Algebra</w:t>
            </w:r>
            <w:r w:rsidRPr="008171F3">
              <w:t xml:space="preserve"> </w:t>
            </w:r>
          </w:p>
        </w:tc>
        <w:tc>
          <w:tcPr>
            <w:tcW w:w="864" w:type="dxa"/>
          </w:tcPr>
          <w:p w14:paraId="36B1B05E" w14:textId="77777777" w:rsidR="00290C66" w:rsidRPr="00CC38F7" w:rsidRDefault="00290C66" w:rsidP="00D556E9">
            <w:r>
              <w:t xml:space="preserve">  </w:t>
            </w:r>
          </w:p>
        </w:tc>
        <w:tc>
          <w:tcPr>
            <w:tcW w:w="866" w:type="dxa"/>
          </w:tcPr>
          <w:p w14:paraId="59C7D81E" w14:textId="77777777" w:rsidR="00290C66" w:rsidRPr="00CC38F7" w:rsidRDefault="00290C66" w:rsidP="00D556E9">
            <w:r>
              <w:t xml:space="preserve">  </w:t>
            </w:r>
          </w:p>
        </w:tc>
        <w:tc>
          <w:tcPr>
            <w:tcW w:w="864" w:type="dxa"/>
          </w:tcPr>
          <w:p w14:paraId="62BAEC29" w14:textId="77777777" w:rsidR="00290C66" w:rsidRPr="00CC38F7" w:rsidRDefault="00290C66" w:rsidP="00D556E9">
            <w:r>
              <w:t xml:space="preserve">  </w:t>
            </w:r>
          </w:p>
        </w:tc>
        <w:tc>
          <w:tcPr>
            <w:tcW w:w="864" w:type="dxa"/>
          </w:tcPr>
          <w:p w14:paraId="3802C500" w14:textId="77777777" w:rsidR="00290C66" w:rsidRPr="00CC38F7" w:rsidRDefault="00290C66" w:rsidP="00D556E9">
            <w:r>
              <w:t xml:space="preserve">  </w:t>
            </w:r>
          </w:p>
        </w:tc>
        <w:tc>
          <w:tcPr>
            <w:tcW w:w="864" w:type="dxa"/>
          </w:tcPr>
          <w:p w14:paraId="5D4C5E40" w14:textId="77777777" w:rsidR="00290C66" w:rsidRPr="00CC38F7" w:rsidRDefault="00290C66" w:rsidP="00D556E9">
            <w:r>
              <w:t xml:space="preserve">  </w:t>
            </w:r>
          </w:p>
        </w:tc>
        <w:tc>
          <w:tcPr>
            <w:tcW w:w="864" w:type="dxa"/>
          </w:tcPr>
          <w:p w14:paraId="55C8A181" w14:textId="77777777" w:rsidR="00290C66" w:rsidRPr="00CC38F7" w:rsidRDefault="00290C66" w:rsidP="00D556E9">
            <w:r>
              <w:t xml:space="preserve">  </w:t>
            </w:r>
          </w:p>
        </w:tc>
        <w:tc>
          <w:tcPr>
            <w:tcW w:w="864" w:type="dxa"/>
          </w:tcPr>
          <w:p w14:paraId="0CE8AD0E" w14:textId="77777777" w:rsidR="00290C66" w:rsidRPr="00CC38F7" w:rsidRDefault="00290C66" w:rsidP="00D556E9">
            <w:r>
              <w:t xml:space="preserve">  </w:t>
            </w:r>
          </w:p>
        </w:tc>
        <w:tc>
          <w:tcPr>
            <w:tcW w:w="864" w:type="dxa"/>
          </w:tcPr>
          <w:p w14:paraId="5543A7BC" w14:textId="77777777" w:rsidR="00290C66" w:rsidRPr="00CC38F7" w:rsidRDefault="00290C66" w:rsidP="00D556E9">
            <w:r>
              <w:t xml:space="preserve">  </w:t>
            </w:r>
          </w:p>
        </w:tc>
        <w:tc>
          <w:tcPr>
            <w:tcW w:w="864" w:type="dxa"/>
          </w:tcPr>
          <w:p w14:paraId="1F86B33C" w14:textId="77777777" w:rsidR="00290C66" w:rsidRPr="00CC38F7" w:rsidRDefault="00290C66" w:rsidP="00D556E9">
            <w:r>
              <w:t xml:space="preserve">  </w:t>
            </w:r>
          </w:p>
        </w:tc>
        <w:tc>
          <w:tcPr>
            <w:tcW w:w="864" w:type="dxa"/>
          </w:tcPr>
          <w:p w14:paraId="0D96D9C5" w14:textId="77777777" w:rsidR="00290C66" w:rsidRPr="00CC38F7" w:rsidRDefault="00290C66" w:rsidP="00D556E9">
            <w:r>
              <w:t xml:space="preserve">  </w:t>
            </w:r>
          </w:p>
        </w:tc>
        <w:tc>
          <w:tcPr>
            <w:tcW w:w="864" w:type="dxa"/>
          </w:tcPr>
          <w:p w14:paraId="6F2D0D4A" w14:textId="77777777" w:rsidR="00290C66" w:rsidRPr="00CC38F7" w:rsidRDefault="00290C66" w:rsidP="00D556E9">
            <w:r>
              <w:t xml:space="preserve">  </w:t>
            </w:r>
          </w:p>
        </w:tc>
      </w:tr>
      <w:tr w:rsidR="00880F79" w:rsidRPr="00CC38F7" w14:paraId="3A9CBB57" w14:textId="77777777" w:rsidTr="00926F2A">
        <w:tblPrEx>
          <w:tblCellMar>
            <w:left w:w="108" w:type="dxa"/>
            <w:right w:w="108" w:type="dxa"/>
          </w:tblCellMar>
        </w:tblPrEx>
        <w:trPr>
          <w:cantSplit/>
          <w:trHeight w:val="395"/>
        </w:trPr>
        <w:tc>
          <w:tcPr>
            <w:tcW w:w="4894" w:type="dxa"/>
          </w:tcPr>
          <w:p w14:paraId="3A9CBB4B" w14:textId="05ADF8E2" w:rsidR="00880F79" w:rsidRPr="008171F3" w:rsidRDefault="00880F79" w:rsidP="009020D0">
            <w:pPr>
              <w:pStyle w:val="TableBodyCopy"/>
            </w:pPr>
            <w:r w:rsidRPr="008171F3">
              <w:t xml:space="preserve">Competency 004: </w:t>
            </w:r>
            <w:r w:rsidRPr="00951605">
              <w:rPr>
                <w:i/>
              </w:rPr>
              <w:t xml:space="preserve">The </w:t>
            </w:r>
            <w:r w:rsidR="00163286" w:rsidRPr="00EF25E7">
              <w:rPr>
                <w:i/>
              </w:rPr>
              <w:t xml:space="preserve">teacher </w:t>
            </w:r>
            <w:r w:rsidR="0031623E" w:rsidRPr="007C0ABC">
              <w:rPr>
                <w:i/>
              </w:rPr>
              <w:t>uses patterns to model and solve problems and formulate conjectures</w:t>
            </w:r>
            <w:r w:rsidRPr="00951605">
              <w:rPr>
                <w:i/>
              </w:rPr>
              <w:t>.</w:t>
            </w:r>
          </w:p>
        </w:tc>
        <w:tc>
          <w:tcPr>
            <w:tcW w:w="864" w:type="dxa"/>
          </w:tcPr>
          <w:p w14:paraId="3A9CBB4C" w14:textId="77777777" w:rsidR="00880F79" w:rsidRPr="00CC38F7" w:rsidRDefault="00610290" w:rsidP="00880F79">
            <w:r>
              <w:t xml:space="preserve"> </w:t>
            </w:r>
          </w:p>
        </w:tc>
        <w:tc>
          <w:tcPr>
            <w:tcW w:w="866" w:type="dxa"/>
          </w:tcPr>
          <w:p w14:paraId="3A9CBB4D" w14:textId="77777777" w:rsidR="00880F79" w:rsidRPr="00CC38F7" w:rsidRDefault="00610290" w:rsidP="00880F79">
            <w:r>
              <w:t xml:space="preserve"> </w:t>
            </w:r>
          </w:p>
        </w:tc>
        <w:tc>
          <w:tcPr>
            <w:tcW w:w="864" w:type="dxa"/>
          </w:tcPr>
          <w:p w14:paraId="3A9CBB4E" w14:textId="77777777" w:rsidR="00880F79" w:rsidRPr="00CC38F7" w:rsidRDefault="00610290" w:rsidP="00880F79">
            <w:r>
              <w:t xml:space="preserve"> </w:t>
            </w:r>
          </w:p>
        </w:tc>
        <w:tc>
          <w:tcPr>
            <w:tcW w:w="864" w:type="dxa"/>
          </w:tcPr>
          <w:p w14:paraId="3A9CBB4F" w14:textId="77777777" w:rsidR="00880F79" w:rsidRPr="00CC38F7" w:rsidRDefault="00610290" w:rsidP="00880F79">
            <w:r>
              <w:t xml:space="preserve"> </w:t>
            </w:r>
          </w:p>
        </w:tc>
        <w:tc>
          <w:tcPr>
            <w:tcW w:w="864" w:type="dxa"/>
          </w:tcPr>
          <w:p w14:paraId="3A9CBB50" w14:textId="77777777" w:rsidR="00880F79" w:rsidRPr="00CC38F7" w:rsidRDefault="00610290" w:rsidP="00880F79">
            <w:r>
              <w:t xml:space="preserve"> </w:t>
            </w:r>
          </w:p>
        </w:tc>
        <w:tc>
          <w:tcPr>
            <w:tcW w:w="864" w:type="dxa"/>
          </w:tcPr>
          <w:p w14:paraId="3A9CBB51" w14:textId="77777777" w:rsidR="00880F79" w:rsidRPr="00CC38F7" w:rsidRDefault="00610290" w:rsidP="00880F79">
            <w:r>
              <w:t xml:space="preserve"> </w:t>
            </w:r>
          </w:p>
        </w:tc>
        <w:tc>
          <w:tcPr>
            <w:tcW w:w="864" w:type="dxa"/>
          </w:tcPr>
          <w:p w14:paraId="3A9CBB52" w14:textId="77777777" w:rsidR="00880F79" w:rsidRPr="00CC38F7" w:rsidRDefault="00610290" w:rsidP="00880F79">
            <w:r>
              <w:t xml:space="preserve"> </w:t>
            </w:r>
          </w:p>
        </w:tc>
        <w:tc>
          <w:tcPr>
            <w:tcW w:w="864" w:type="dxa"/>
          </w:tcPr>
          <w:p w14:paraId="3A9CBB53" w14:textId="77777777" w:rsidR="00880F79" w:rsidRPr="00CC38F7" w:rsidRDefault="00610290" w:rsidP="00880F79">
            <w:r>
              <w:t xml:space="preserve"> </w:t>
            </w:r>
          </w:p>
        </w:tc>
        <w:tc>
          <w:tcPr>
            <w:tcW w:w="864" w:type="dxa"/>
          </w:tcPr>
          <w:p w14:paraId="3A9CBB54" w14:textId="77777777" w:rsidR="00880F79" w:rsidRPr="00CC38F7" w:rsidRDefault="00610290" w:rsidP="00880F79">
            <w:r>
              <w:t xml:space="preserve"> </w:t>
            </w:r>
          </w:p>
        </w:tc>
        <w:tc>
          <w:tcPr>
            <w:tcW w:w="864" w:type="dxa"/>
          </w:tcPr>
          <w:p w14:paraId="3A9CBB55" w14:textId="77777777" w:rsidR="00880F79" w:rsidRPr="00CC38F7" w:rsidRDefault="00610290" w:rsidP="00880F79">
            <w:r>
              <w:t xml:space="preserve"> </w:t>
            </w:r>
          </w:p>
        </w:tc>
        <w:tc>
          <w:tcPr>
            <w:tcW w:w="864" w:type="dxa"/>
          </w:tcPr>
          <w:p w14:paraId="3A9CBB56" w14:textId="77777777" w:rsidR="00880F79" w:rsidRPr="00CC38F7" w:rsidRDefault="00610290" w:rsidP="00880F79">
            <w:r>
              <w:t xml:space="preserve"> </w:t>
            </w:r>
          </w:p>
        </w:tc>
      </w:tr>
      <w:tr w:rsidR="0031623E" w:rsidRPr="00CC38F7" w14:paraId="3A9CBB64" w14:textId="77777777" w:rsidTr="00926F2A">
        <w:tblPrEx>
          <w:tblCellMar>
            <w:left w:w="108" w:type="dxa"/>
            <w:right w:w="108" w:type="dxa"/>
          </w:tblCellMar>
        </w:tblPrEx>
        <w:trPr>
          <w:cantSplit/>
          <w:trHeight w:val="395"/>
          <w:tblHeader/>
        </w:trPr>
        <w:tc>
          <w:tcPr>
            <w:tcW w:w="4894" w:type="dxa"/>
          </w:tcPr>
          <w:p w14:paraId="3A9CBB58" w14:textId="4D82236D" w:rsidR="0031623E" w:rsidRPr="006A74D3" w:rsidRDefault="0031623E" w:rsidP="00493148">
            <w:pPr>
              <w:pStyle w:val="TableDescriptivestatements"/>
              <w:numPr>
                <w:ilvl w:val="0"/>
                <w:numId w:val="2"/>
              </w:numPr>
            </w:pPr>
            <w:r w:rsidRPr="00FA33AB">
              <w:t>Rec</w:t>
            </w:r>
            <w:r w:rsidRPr="00493148">
              <w:rPr>
                <w:spacing w:val="1"/>
              </w:rPr>
              <w:t>o</w:t>
            </w:r>
            <w:r w:rsidRPr="00FA33AB">
              <w:t>gni</w:t>
            </w:r>
            <w:r w:rsidRPr="00493148">
              <w:rPr>
                <w:spacing w:val="1"/>
              </w:rPr>
              <w:t>ze</w:t>
            </w:r>
            <w:r w:rsidRPr="00FA33AB">
              <w:t>s</w:t>
            </w:r>
            <w:r w:rsidRPr="00493148">
              <w:rPr>
                <w:spacing w:val="-13"/>
              </w:rPr>
              <w:t xml:space="preserve"> </w:t>
            </w:r>
            <w:r w:rsidRPr="00493148">
              <w:rPr>
                <w:spacing w:val="1"/>
              </w:rPr>
              <w:t>an</w:t>
            </w:r>
            <w:r w:rsidRPr="00FA33AB">
              <w:t>d</w:t>
            </w:r>
            <w:r w:rsidRPr="00493148">
              <w:rPr>
                <w:spacing w:val="-4"/>
              </w:rPr>
              <w:t xml:space="preserve"> </w:t>
            </w:r>
            <w:r w:rsidRPr="00FA33AB">
              <w:t>e</w:t>
            </w:r>
            <w:r w:rsidRPr="00493148">
              <w:rPr>
                <w:spacing w:val="1"/>
              </w:rPr>
              <w:t>x</w:t>
            </w:r>
            <w:r w:rsidRPr="00FA33AB">
              <w:t>t</w:t>
            </w:r>
            <w:r w:rsidRPr="00493148">
              <w:rPr>
                <w:spacing w:val="1"/>
              </w:rPr>
              <w:t>en</w:t>
            </w:r>
            <w:r w:rsidRPr="00FA33AB">
              <w:t>ds</w:t>
            </w:r>
            <w:r w:rsidRPr="00493148">
              <w:rPr>
                <w:spacing w:val="-10"/>
              </w:rPr>
              <w:t xml:space="preserve"> </w:t>
            </w:r>
            <w:r w:rsidRPr="00493148">
              <w:rPr>
                <w:spacing w:val="1"/>
              </w:rPr>
              <w:t>pa</w:t>
            </w:r>
            <w:r w:rsidRPr="00FA33AB">
              <w:t>tte</w:t>
            </w:r>
            <w:r w:rsidRPr="00493148">
              <w:rPr>
                <w:spacing w:val="1"/>
              </w:rPr>
              <w:t>rn</w:t>
            </w:r>
            <w:r w:rsidRPr="00FA33AB">
              <w:t>s</w:t>
            </w:r>
            <w:r w:rsidRPr="00493148">
              <w:rPr>
                <w:spacing w:val="-10"/>
              </w:rPr>
              <w:t xml:space="preserve"> </w:t>
            </w:r>
            <w:r w:rsidRPr="00493148">
              <w:rPr>
                <w:spacing w:val="1"/>
              </w:rPr>
              <w:t>an</w:t>
            </w:r>
            <w:r w:rsidRPr="00FA33AB">
              <w:t>d</w:t>
            </w:r>
            <w:r w:rsidRPr="00493148">
              <w:rPr>
                <w:spacing w:val="-4"/>
              </w:rPr>
              <w:t xml:space="preserve"> </w:t>
            </w:r>
            <w:r w:rsidRPr="00FA33AB">
              <w:t>r</w:t>
            </w:r>
            <w:r w:rsidRPr="00493148">
              <w:rPr>
                <w:spacing w:val="1"/>
              </w:rPr>
              <w:t>ela</w:t>
            </w:r>
            <w:r w:rsidRPr="00FA33AB">
              <w:t>t</w:t>
            </w:r>
            <w:r w:rsidRPr="00493148">
              <w:rPr>
                <w:spacing w:val="-3"/>
              </w:rPr>
              <w:t>i</w:t>
            </w:r>
            <w:r w:rsidRPr="00FA33AB">
              <w:t>ons</w:t>
            </w:r>
            <w:r w:rsidRPr="00493148">
              <w:rPr>
                <w:spacing w:val="2"/>
              </w:rPr>
              <w:t>h</w:t>
            </w:r>
            <w:r w:rsidRPr="00FA33AB">
              <w:t>ips</w:t>
            </w:r>
            <w:r w:rsidRPr="00493148">
              <w:rPr>
                <w:spacing w:val="-14"/>
              </w:rPr>
              <w:t xml:space="preserve"> </w:t>
            </w:r>
            <w:r w:rsidRPr="00FA33AB">
              <w:t>in</w:t>
            </w:r>
            <w:r w:rsidRPr="00493148">
              <w:rPr>
                <w:spacing w:val="-2"/>
              </w:rPr>
              <w:t xml:space="preserve"> </w:t>
            </w:r>
            <w:r w:rsidRPr="00FA33AB">
              <w:t>data</w:t>
            </w:r>
            <w:r w:rsidRPr="00493148">
              <w:rPr>
                <w:spacing w:val="-4"/>
              </w:rPr>
              <w:t xml:space="preserve"> </w:t>
            </w:r>
            <w:r w:rsidRPr="00FA33AB">
              <w:t>pr</w:t>
            </w:r>
            <w:r w:rsidRPr="00493148">
              <w:rPr>
                <w:spacing w:val="1"/>
              </w:rPr>
              <w:t>e</w:t>
            </w:r>
            <w:r w:rsidRPr="00FA33AB">
              <w:t>sented</w:t>
            </w:r>
            <w:r w:rsidRPr="00493148">
              <w:rPr>
                <w:spacing w:val="-10"/>
              </w:rPr>
              <w:t xml:space="preserve"> </w:t>
            </w:r>
            <w:r w:rsidRPr="00FA33AB">
              <w:t>in</w:t>
            </w:r>
            <w:r w:rsidRPr="00493148">
              <w:rPr>
                <w:spacing w:val="-1"/>
              </w:rPr>
              <w:t xml:space="preserve"> </w:t>
            </w:r>
            <w:r w:rsidRPr="00FA33AB">
              <w:t>tables, seque</w:t>
            </w:r>
            <w:r w:rsidRPr="00493148">
              <w:rPr>
                <w:spacing w:val="2"/>
              </w:rPr>
              <w:t>n</w:t>
            </w:r>
            <w:r w:rsidRPr="00FA33AB">
              <w:t>ces</w:t>
            </w:r>
            <w:r w:rsidRPr="00493148">
              <w:rPr>
                <w:spacing w:val="-12"/>
              </w:rPr>
              <w:t xml:space="preserve"> </w:t>
            </w:r>
            <w:r w:rsidRPr="00FA33AB">
              <w:t>or</w:t>
            </w:r>
            <w:r w:rsidRPr="00493148">
              <w:rPr>
                <w:spacing w:val="-1"/>
              </w:rPr>
              <w:t xml:space="preserve"> </w:t>
            </w:r>
            <w:r w:rsidRPr="00FA33AB">
              <w:t>grap</w:t>
            </w:r>
            <w:r w:rsidRPr="00493148">
              <w:rPr>
                <w:spacing w:val="2"/>
              </w:rPr>
              <w:t>h</w:t>
            </w:r>
            <w:r w:rsidRPr="00FA33AB">
              <w:t>s.</w:t>
            </w:r>
          </w:p>
        </w:tc>
        <w:tc>
          <w:tcPr>
            <w:tcW w:w="864" w:type="dxa"/>
          </w:tcPr>
          <w:p w14:paraId="3A9CBB59" w14:textId="77777777" w:rsidR="0031623E" w:rsidRDefault="0031623E" w:rsidP="0031623E"/>
        </w:tc>
        <w:tc>
          <w:tcPr>
            <w:tcW w:w="866" w:type="dxa"/>
          </w:tcPr>
          <w:p w14:paraId="3A9CBB5A" w14:textId="77777777" w:rsidR="0031623E" w:rsidRDefault="0031623E" w:rsidP="0031623E"/>
        </w:tc>
        <w:tc>
          <w:tcPr>
            <w:tcW w:w="864" w:type="dxa"/>
          </w:tcPr>
          <w:p w14:paraId="3A9CBB5B" w14:textId="77777777" w:rsidR="0031623E" w:rsidRDefault="0031623E" w:rsidP="0031623E"/>
        </w:tc>
        <w:tc>
          <w:tcPr>
            <w:tcW w:w="864" w:type="dxa"/>
          </w:tcPr>
          <w:p w14:paraId="3A9CBB5C" w14:textId="77777777" w:rsidR="0031623E" w:rsidRDefault="0031623E" w:rsidP="0031623E"/>
        </w:tc>
        <w:tc>
          <w:tcPr>
            <w:tcW w:w="864" w:type="dxa"/>
          </w:tcPr>
          <w:p w14:paraId="3A9CBB5D" w14:textId="77777777" w:rsidR="0031623E" w:rsidRDefault="0031623E" w:rsidP="0031623E"/>
        </w:tc>
        <w:tc>
          <w:tcPr>
            <w:tcW w:w="864" w:type="dxa"/>
          </w:tcPr>
          <w:p w14:paraId="3A9CBB5E" w14:textId="77777777" w:rsidR="0031623E" w:rsidRDefault="0031623E" w:rsidP="0031623E"/>
        </w:tc>
        <w:tc>
          <w:tcPr>
            <w:tcW w:w="864" w:type="dxa"/>
          </w:tcPr>
          <w:p w14:paraId="3A9CBB5F" w14:textId="77777777" w:rsidR="0031623E" w:rsidRDefault="0031623E" w:rsidP="0031623E"/>
        </w:tc>
        <w:tc>
          <w:tcPr>
            <w:tcW w:w="864" w:type="dxa"/>
          </w:tcPr>
          <w:p w14:paraId="3A9CBB60" w14:textId="77777777" w:rsidR="0031623E" w:rsidRDefault="0031623E" w:rsidP="0031623E"/>
        </w:tc>
        <w:tc>
          <w:tcPr>
            <w:tcW w:w="864" w:type="dxa"/>
          </w:tcPr>
          <w:p w14:paraId="3A9CBB61" w14:textId="77777777" w:rsidR="0031623E" w:rsidRDefault="0031623E" w:rsidP="0031623E"/>
        </w:tc>
        <w:tc>
          <w:tcPr>
            <w:tcW w:w="864" w:type="dxa"/>
          </w:tcPr>
          <w:p w14:paraId="3A9CBB62" w14:textId="77777777" w:rsidR="0031623E" w:rsidRDefault="0031623E" w:rsidP="0031623E"/>
        </w:tc>
        <w:tc>
          <w:tcPr>
            <w:tcW w:w="864" w:type="dxa"/>
          </w:tcPr>
          <w:p w14:paraId="3A9CBB63" w14:textId="77777777" w:rsidR="0031623E" w:rsidRDefault="0031623E" w:rsidP="0031623E"/>
        </w:tc>
      </w:tr>
      <w:tr w:rsidR="0031623E" w:rsidRPr="00CC38F7" w14:paraId="3A9CBB71" w14:textId="77777777" w:rsidTr="00926F2A">
        <w:tblPrEx>
          <w:tblCellMar>
            <w:left w:w="108" w:type="dxa"/>
            <w:right w:w="108" w:type="dxa"/>
          </w:tblCellMar>
        </w:tblPrEx>
        <w:trPr>
          <w:cantSplit/>
          <w:trHeight w:val="395"/>
          <w:tblHeader/>
        </w:trPr>
        <w:tc>
          <w:tcPr>
            <w:tcW w:w="4894" w:type="dxa"/>
          </w:tcPr>
          <w:p w14:paraId="3A9CBB65" w14:textId="5531F9C5" w:rsidR="0031623E" w:rsidRPr="006A74D3" w:rsidRDefault="0031623E" w:rsidP="00493148">
            <w:pPr>
              <w:pStyle w:val="TableDescriptivestatements"/>
            </w:pPr>
            <w:r w:rsidRPr="00FA33AB">
              <w:t>Uses</w:t>
            </w:r>
            <w:r w:rsidRPr="00FA33AB">
              <w:rPr>
                <w:spacing w:val="-5"/>
              </w:rPr>
              <w:t xml:space="preserve"> </w:t>
            </w:r>
            <w:r w:rsidRPr="00FA33AB">
              <w:t>m</w:t>
            </w:r>
            <w:r w:rsidRPr="00FA33AB">
              <w:rPr>
                <w:spacing w:val="1"/>
              </w:rPr>
              <w:t>e</w:t>
            </w:r>
            <w:r w:rsidRPr="00FA33AB">
              <w:t>t</w:t>
            </w:r>
            <w:r w:rsidRPr="00FA33AB">
              <w:rPr>
                <w:spacing w:val="1"/>
              </w:rPr>
              <w:t>h</w:t>
            </w:r>
            <w:r w:rsidRPr="00FA33AB">
              <w:t>ods</w:t>
            </w:r>
            <w:r w:rsidRPr="00FA33AB">
              <w:rPr>
                <w:spacing w:val="-10"/>
              </w:rPr>
              <w:t xml:space="preserve"> </w:t>
            </w:r>
            <w:r w:rsidRPr="00FA33AB">
              <w:t>of</w:t>
            </w:r>
            <w:r w:rsidRPr="00FA33AB">
              <w:rPr>
                <w:spacing w:val="-2"/>
              </w:rPr>
              <w:t xml:space="preserve"> </w:t>
            </w:r>
            <w:r w:rsidRPr="00FA33AB">
              <w:t>r</w:t>
            </w:r>
            <w:r w:rsidRPr="00FA33AB">
              <w:rPr>
                <w:spacing w:val="1"/>
              </w:rPr>
              <w:t>e</w:t>
            </w:r>
            <w:r w:rsidRPr="00FA33AB">
              <w:t>cursion</w:t>
            </w:r>
            <w:r w:rsidRPr="00FA33AB">
              <w:rPr>
                <w:spacing w:val="-9"/>
              </w:rPr>
              <w:t xml:space="preserve"> </w:t>
            </w:r>
            <w:r w:rsidRPr="00FA33AB">
              <w:t>and</w:t>
            </w:r>
            <w:r w:rsidRPr="00FA33AB">
              <w:rPr>
                <w:spacing w:val="-4"/>
              </w:rPr>
              <w:t xml:space="preserve"> </w:t>
            </w:r>
            <w:r w:rsidRPr="00FA33AB">
              <w:t>ite</w:t>
            </w:r>
            <w:r w:rsidRPr="00FA33AB">
              <w:rPr>
                <w:spacing w:val="1"/>
              </w:rPr>
              <w:t>r</w:t>
            </w:r>
            <w:r w:rsidRPr="00FA33AB">
              <w:t>ation</w:t>
            </w:r>
            <w:r w:rsidRPr="00FA33AB">
              <w:rPr>
                <w:spacing w:val="-8"/>
              </w:rPr>
              <w:t xml:space="preserve"> </w:t>
            </w:r>
            <w:r w:rsidRPr="00FA33AB">
              <w:rPr>
                <w:spacing w:val="1"/>
              </w:rPr>
              <w:t>t</w:t>
            </w:r>
            <w:r w:rsidRPr="00FA33AB">
              <w:t>o</w:t>
            </w:r>
            <w:r w:rsidRPr="00FA33AB">
              <w:rPr>
                <w:spacing w:val="-2"/>
              </w:rPr>
              <w:t xml:space="preserve"> </w:t>
            </w:r>
            <w:r w:rsidRPr="00FA33AB">
              <w:t>m</w:t>
            </w:r>
            <w:r w:rsidRPr="00FA33AB">
              <w:rPr>
                <w:spacing w:val="1"/>
              </w:rPr>
              <w:t>o</w:t>
            </w:r>
            <w:r w:rsidRPr="00FA33AB">
              <w:t>del</w:t>
            </w:r>
            <w:r w:rsidRPr="00FA33AB">
              <w:rPr>
                <w:spacing w:val="-7"/>
              </w:rPr>
              <w:t xml:space="preserve"> </w:t>
            </w:r>
            <w:r w:rsidRPr="00FA33AB">
              <w:rPr>
                <w:spacing w:val="1"/>
              </w:rPr>
              <w:t>a</w:t>
            </w:r>
            <w:r w:rsidRPr="00FA33AB">
              <w:t>nd</w:t>
            </w:r>
            <w:r w:rsidRPr="00FA33AB">
              <w:rPr>
                <w:spacing w:val="-4"/>
              </w:rPr>
              <w:t xml:space="preserve"> </w:t>
            </w:r>
            <w:r w:rsidRPr="00FA33AB">
              <w:t>s</w:t>
            </w:r>
            <w:r w:rsidRPr="00FA33AB">
              <w:rPr>
                <w:spacing w:val="1"/>
              </w:rPr>
              <w:t>o</w:t>
            </w:r>
            <w:r w:rsidRPr="00FA33AB">
              <w:t>lve</w:t>
            </w:r>
            <w:r w:rsidRPr="00FA33AB">
              <w:rPr>
                <w:spacing w:val="-6"/>
              </w:rPr>
              <w:t xml:space="preserve"> </w:t>
            </w:r>
            <w:r w:rsidRPr="00FA33AB">
              <w:rPr>
                <w:spacing w:val="1"/>
              </w:rPr>
              <w:t>p</w:t>
            </w:r>
            <w:r w:rsidRPr="00FA33AB">
              <w:t>robl</w:t>
            </w:r>
            <w:r w:rsidRPr="00FA33AB">
              <w:rPr>
                <w:spacing w:val="1"/>
              </w:rPr>
              <w:t>e</w:t>
            </w:r>
            <w:r w:rsidRPr="00FA33AB">
              <w:t xml:space="preserve">ms. </w:t>
            </w:r>
          </w:p>
        </w:tc>
        <w:tc>
          <w:tcPr>
            <w:tcW w:w="864" w:type="dxa"/>
          </w:tcPr>
          <w:p w14:paraId="3A9CBB66" w14:textId="77777777" w:rsidR="0031623E" w:rsidRPr="00CC38F7" w:rsidRDefault="0031623E" w:rsidP="0031623E">
            <w:r>
              <w:t xml:space="preserve"> </w:t>
            </w:r>
          </w:p>
        </w:tc>
        <w:tc>
          <w:tcPr>
            <w:tcW w:w="866" w:type="dxa"/>
          </w:tcPr>
          <w:p w14:paraId="3A9CBB67" w14:textId="77777777" w:rsidR="0031623E" w:rsidRPr="00CC38F7" w:rsidRDefault="0031623E" w:rsidP="0031623E">
            <w:r>
              <w:t xml:space="preserve"> </w:t>
            </w:r>
          </w:p>
        </w:tc>
        <w:tc>
          <w:tcPr>
            <w:tcW w:w="864" w:type="dxa"/>
          </w:tcPr>
          <w:p w14:paraId="3A9CBB68" w14:textId="77777777" w:rsidR="0031623E" w:rsidRPr="00CC38F7" w:rsidRDefault="0031623E" w:rsidP="0031623E">
            <w:r>
              <w:t xml:space="preserve"> </w:t>
            </w:r>
          </w:p>
        </w:tc>
        <w:tc>
          <w:tcPr>
            <w:tcW w:w="864" w:type="dxa"/>
          </w:tcPr>
          <w:p w14:paraId="3A9CBB69" w14:textId="77777777" w:rsidR="0031623E" w:rsidRPr="00CC38F7" w:rsidRDefault="0031623E" w:rsidP="0031623E">
            <w:r>
              <w:t xml:space="preserve"> </w:t>
            </w:r>
          </w:p>
        </w:tc>
        <w:tc>
          <w:tcPr>
            <w:tcW w:w="864" w:type="dxa"/>
          </w:tcPr>
          <w:p w14:paraId="3A9CBB6A" w14:textId="77777777" w:rsidR="0031623E" w:rsidRPr="00CC38F7" w:rsidRDefault="0031623E" w:rsidP="0031623E">
            <w:r>
              <w:t xml:space="preserve"> </w:t>
            </w:r>
          </w:p>
        </w:tc>
        <w:tc>
          <w:tcPr>
            <w:tcW w:w="864" w:type="dxa"/>
          </w:tcPr>
          <w:p w14:paraId="3A9CBB6B" w14:textId="77777777" w:rsidR="0031623E" w:rsidRPr="00CC38F7" w:rsidRDefault="0031623E" w:rsidP="0031623E">
            <w:r>
              <w:t xml:space="preserve"> </w:t>
            </w:r>
          </w:p>
        </w:tc>
        <w:tc>
          <w:tcPr>
            <w:tcW w:w="864" w:type="dxa"/>
          </w:tcPr>
          <w:p w14:paraId="3A9CBB6C" w14:textId="77777777" w:rsidR="0031623E" w:rsidRPr="00CC38F7" w:rsidRDefault="0031623E" w:rsidP="0031623E">
            <w:r>
              <w:t xml:space="preserve"> </w:t>
            </w:r>
          </w:p>
        </w:tc>
        <w:tc>
          <w:tcPr>
            <w:tcW w:w="864" w:type="dxa"/>
          </w:tcPr>
          <w:p w14:paraId="3A9CBB6D" w14:textId="77777777" w:rsidR="0031623E" w:rsidRPr="00CC38F7" w:rsidRDefault="0031623E" w:rsidP="0031623E">
            <w:r>
              <w:t xml:space="preserve"> </w:t>
            </w:r>
          </w:p>
        </w:tc>
        <w:tc>
          <w:tcPr>
            <w:tcW w:w="864" w:type="dxa"/>
          </w:tcPr>
          <w:p w14:paraId="3A9CBB6E" w14:textId="77777777" w:rsidR="0031623E" w:rsidRPr="00CC38F7" w:rsidRDefault="0031623E" w:rsidP="0031623E">
            <w:r>
              <w:t xml:space="preserve"> </w:t>
            </w:r>
          </w:p>
        </w:tc>
        <w:tc>
          <w:tcPr>
            <w:tcW w:w="864" w:type="dxa"/>
          </w:tcPr>
          <w:p w14:paraId="3A9CBB6F" w14:textId="77777777" w:rsidR="0031623E" w:rsidRPr="00CC38F7" w:rsidRDefault="0031623E" w:rsidP="0031623E">
            <w:r>
              <w:t xml:space="preserve"> </w:t>
            </w:r>
          </w:p>
        </w:tc>
        <w:tc>
          <w:tcPr>
            <w:tcW w:w="864" w:type="dxa"/>
          </w:tcPr>
          <w:p w14:paraId="3A9CBB70" w14:textId="77777777" w:rsidR="0031623E" w:rsidRPr="00CC38F7" w:rsidRDefault="0031623E" w:rsidP="0031623E">
            <w:r>
              <w:t xml:space="preserve"> </w:t>
            </w:r>
          </w:p>
        </w:tc>
      </w:tr>
      <w:tr w:rsidR="0031623E" w:rsidRPr="00CC38F7" w14:paraId="3A9CBB7E" w14:textId="77777777" w:rsidTr="00926F2A">
        <w:tblPrEx>
          <w:tblCellMar>
            <w:left w:w="108" w:type="dxa"/>
            <w:right w:w="108" w:type="dxa"/>
          </w:tblCellMar>
        </w:tblPrEx>
        <w:trPr>
          <w:cantSplit/>
          <w:trHeight w:val="395"/>
        </w:trPr>
        <w:tc>
          <w:tcPr>
            <w:tcW w:w="4894" w:type="dxa"/>
          </w:tcPr>
          <w:p w14:paraId="3A9CBB72" w14:textId="57D11BBB" w:rsidR="0031623E" w:rsidRPr="0067401A" w:rsidRDefault="0031623E" w:rsidP="00493148">
            <w:pPr>
              <w:pStyle w:val="TableDescriptivestatements"/>
            </w:pPr>
            <w:r w:rsidRPr="00FA33AB">
              <w:t>Uses</w:t>
            </w:r>
            <w:r w:rsidRPr="00FA33AB">
              <w:rPr>
                <w:spacing w:val="-5"/>
              </w:rPr>
              <w:t xml:space="preserve"> </w:t>
            </w:r>
            <w:r w:rsidRPr="00FA33AB">
              <w:t>the</w:t>
            </w:r>
            <w:r w:rsidRPr="00FA33AB">
              <w:rPr>
                <w:spacing w:val="-4"/>
              </w:rPr>
              <w:t xml:space="preserve"> </w:t>
            </w:r>
            <w:r w:rsidRPr="00FA33AB">
              <w:rPr>
                <w:spacing w:val="1"/>
              </w:rPr>
              <w:t>p</w:t>
            </w:r>
            <w:r w:rsidRPr="00FA33AB">
              <w:t>rinciple</w:t>
            </w:r>
            <w:r w:rsidRPr="00FA33AB">
              <w:rPr>
                <w:spacing w:val="-9"/>
              </w:rPr>
              <w:t xml:space="preserve"> </w:t>
            </w:r>
            <w:r w:rsidRPr="00FA33AB">
              <w:t>of</w:t>
            </w:r>
            <w:r w:rsidRPr="00FA33AB">
              <w:rPr>
                <w:spacing w:val="-1"/>
              </w:rPr>
              <w:t xml:space="preserve"> </w:t>
            </w:r>
            <w:r w:rsidRPr="00FA33AB">
              <w:t>mathem</w:t>
            </w:r>
            <w:r w:rsidRPr="00FA33AB">
              <w:rPr>
                <w:spacing w:val="2"/>
              </w:rPr>
              <w:t>a</w:t>
            </w:r>
            <w:r w:rsidRPr="00FA33AB">
              <w:t>tical</w:t>
            </w:r>
            <w:r w:rsidRPr="00FA33AB">
              <w:rPr>
                <w:spacing w:val="-15"/>
              </w:rPr>
              <w:t xml:space="preserve"> </w:t>
            </w:r>
            <w:r w:rsidRPr="00FA33AB">
              <w:t>induction.</w:t>
            </w:r>
          </w:p>
        </w:tc>
        <w:tc>
          <w:tcPr>
            <w:tcW w:w="864" w:type="dxa"/>
          </w:tcPr>
          <w:p w14:paraId="3A9CBB73" w14:textId="77777777" w:rsidR="0031623E" w:rsidRPr="00CC38F7" w:rsidRDefault="0031623E" w:rsidP="0031623E">
            <w:r>
              <w:t xml:space="preserve"> </w:t>
            </w:r>
          </w:p>
        </w:tc>
        <w:tc>
          <w:tcPr>
            <w:tcW w:w="866" w:type="dxa"/>
          </w:tcPr>
          <w:p w14:paraId="3A9CBB74" w14:textId="77777777" w:rsidR="0031623E" w:rsidRPr="00CC38F7" w:rsidRDefault="0031623E" w:rsidP="0031623E">
            <w:r>
              <w:t xml:space="preserve"> </w:t>
            </w:r>
          </w:p>
        </w:tc>
        <w:tc>
          <w:tcPr>
            <w:tcW w:w="864" w:type="dxa"/>
          </w:tcPr>
          <w:p w14:paraId="3A9CBB75" w14:textId="77777777" w:rsidR="0031623E" w:rsidRPr="00CC38F7" w:rsidRDefault="0031623E" w:rsidP="0031623E">
            <w:r>
              <w:t xml:space="preserve"> </w:t>
            </w:r>
          </w:p>
        </w:tc>
        <w:tc>
          <w:tcPr>
            <w:tcW w:w="864" w:type="dxa"/>
          </w:tcPr>
          <w:p w14:paraId="3A9CBB76" w14:textId="77777777" w:rsidR="0031623E" w:rsidRPr="00CC38F7" w:rsidRDefault="0031623E" w:rsidP="0031623E">
            <w:r>
              <w:t xml:space="preserve"> </w:t>
            </w:r>
          </w:p>
        </w:tc>
        <w:tc>
          <w:tcPr>
            <w:tcW w:w="864" w:type="dxa"/>
          </w:tcPr>
          <w:p w14:paraId="3A9CBB77" w14:textId="77777777" w:rsidR="0031623E" w:rsidRPr="00CC38F7" w:rsidRDefault="0031623E" w:rsidP="0031623E">
            <w:r>
              <w:t xml:space="preserve"> </w:t>
            </w:r>
          </w:p>
        </w:tc>
        <w:tc>
          <w:tcPr>
            <w:tcW w:w="864" w:type="dxa"/>
          </w:tcPr>
          <w:p w14:paraId="3A9CBB78" w14:textId="77777777" w:rsidR="0031623E" w:rsidRPr="00CC38F7" w:rsidRDefault="0031623E" w:rsidP="0031623E">
            <w:r>
              <w:t xml:space="preserve"> </w:t>
            </w:r>
          </w:p>
        </w:tc>
        <w:tc>
          <w:tcPr>
            <w:tcW w:w="864" w:type="dxa"/>
          </w:tcPr>
          <w:p w14:paraId="3A9CBB79" w14:textId="77777777" w:rsidR="0031623E" w:rsidRPr="00CC38F7" w:rsidRDefault="0031623E" w:rsidP="0031623E">
            <w:r>
              <w:t xml:space="preserve"> </w:t>
            </w:r>
          </w:p>
        </w:tc>
        <w:tc>
          <w:tcPr>
            <w:tcW w:w="864" w:type="dxa"/>
          </w:tcPr>
          <w:p w14:paraId="3A9CBB7A" w14:textId="77777777" w:rsidR="0031623E" w:rsidRPr="00CC38F7" w:rsidRDefault="0031623E" w:rsidP="0031623E">
            <w:r>
              <w:t xml:space="preserve"> </w:t>
            </w:r>
          </w:p>
        </w:tc>
        <w:tc>
          <w:tcPr>
            <w:tcW w:w="864" w:type="dxa"/>
          </w:tcPr>
          <w:p w14:paraId="3A9CBB7B" w14:textId="77777777" w:rsidR="0031623E" w:rsidRPr="00CC38F7" w:rsidRDefault="0031623E" w:rsidP="0031623E">
            <w:r>
              <w:t xml:space="preserve"> </w:t>
            </w:r>
          </w:p>
        </w:tc>
        <w:tc>
          <w:tcPr>
            <w:tcW w:w="864" w:type="dxa"/>
          </w:tcPr>
          <w:p w14:paraId="3A9CBB7C" w14:textId="77777777" w:rsidR="0031623E" w:rsidRPr="00CC38F7" w:rsidRDefault="0031623E" w:rsidP="0031623E">
            <w:r>
              <w:t xml:space="preserve"> </w:t>
            </w:r>
          </w:p>
        </w:tc>
        <w:tc>
          <w:tcPr>
            <w:tcW w:w="864" w:type="dxa"/>
          </w:tcPr>
          <w:p w14:paraId="3A9CBB7D" w14:textId="77777777" w:rsidR="0031623E" w:rsidRPr="00CC38F7" w:rsidRDefault="0031623E" w:rsidP="0031623E">
            <w:r>
              <w:t xml:space="preserve"> </w:t>
            </w:r>
          </w:p>
        </w:tc>
      </w:tr>
      <w:tr w:rsidR="0031623E" w:rsidRPr="00CC38F7" w14:paraId="3A9CBB8B" w14:textId="77777777" w:rsidTr="00926F2A">
        <w:tblPrEx>
          <w:tblCellMar>
            <w:left w:w="108" w:type="dxa"/>
            <w:right w:w="108" w:type="dxa"/>
          </w:tblCellMar>
        </w:tblPrEx>
        <w:trPr>
          <w:cantSplit/>
          <w:trHeight w:val="395"/>
        </w:trPr>
        <w:tc>
          <w:tcPr>
            <w:tcW w:w="4894" w:type="dxa"/>
          </w:tcPr>
          <w:p w14:paraId="3A9CBB7F" w14:textId="05401C54" w:rsidR="0031623E" w:rsidRPr="0067401A" w:rsidRDefault="0031623E" w:rsidP="00493148">
            <w:pPr>
              <w:pStyle w:val="TableDescriptivestatements"/>
            </w:pPr>
            <w:r w:rsidRPr="00FA33AB">
              <w:t>Analyzes</w:t>
            </w:r>
            <w:r w:rsidRPr="00FA33AB">
              <w:rPr>
                <w:spacing w:val="-10"/>
              </w:rPr>
              <w:t xml:space="preserve"> </w:t>
            </w:r>
            <w:r w:rsidRPr="00FA33AB">
              <w:t>the</w:t>
            </w:r>
            <w:r w:rsidRPr="00FA33AB">
              <w:rPr>
                <w:spacing w:val="-4"/>
              </w:rPr>
              <w:t xml:space="preserve"> </w:t>
            </w:r>
            <w:r w:rsidRPr="00FA33AB">
              <w:t>pr</w:t>
            </w:r>
            <w:r w:rsidRPr="00FA33AB">
              <w:rPr>
                <w:spacing w:val="1"/>
              </w:rPr>
              <w:t>o</w:t>
            </w:r>
            <w:r w:rsidRPr="00FA33AB">
              <w:t>perties</w:t>
            </w:r>
            <w:r w:rsidRPr="00FA33AB">
              <w:rPr>
                <w:spacing w:val="-11"/>
              </w:rPr>
              <w:t xml:space="preserve"> </w:t>
            </w:r>
            <w:r w:rsidRPr="00FA33AB">
              <w:rPr>
                <w:spacing w:val="1"/>
              </w:rPr>
              <w:t>o</w:t>
            </w:r>
            <w:r w:rsidRPr="00FA33AB">
              <w:t>f</w:t>
            </w:r>
            <w:r w:rsidRPr="00FA33AB">
              <w:rPr>
                <w:spacing w:val="-2"/>
              </w:rPr>
              <w:t xml:space="preserve"> </w:t>
            </w:r>
            <w:r w:rsidRPr="00FA33AB">
              <w:t>seq</w:t>
            </w:r>
            <w:r w:rsidRPr="00FA33AB">
              <w:rPr>
                <w:spacing w:val="2"/>
              </w:rPr>
              <w:t>u</w:t>
            </w:r>
            <w:r w:rsidRPr="00FA33AB">
              <w:t>ences</w:t>
            </w:r>
            <w:r w:rsidRPr="00FA33AB">
              <w:rPr>
                <w:spacing w:val="-12"/>
              </w:rPr>
              <w:t xml:space="preserve"> </w:t>
            </w:r>
            <w:r w:rsidRPr="00FA33AB">
              <w:t>a</w:t>
            </w:r>
            <w:r w:rsidRPr="00FA33AB">
              <w:rPr>
                <w:spacing w:val="-1"/>
              </w:rPr>
              <w:t>n</w:t>
            </w:r>
            <w:r w:rsidRPr="00FA33AB">
              <w:t>d</w:t>
            </w:r>
            <w:r w:rsidRPr="00FA33AB">
              <w:rPr>
                <w:spacing w:val="-3"/>
              </w:rPr>
              <w:t xml:space="preserve"> </w:t>
            </w:r>
            <w:r w:rsidRPr="00FA33AB">
              <w:t>seri</w:t>
            </w:r>
            <w:r w:rsidRPr="00FA33AB">
              <w:rPr>
                <w:spacing w:val="1"/>
              </w:rPr>
              <w:t>e</w:t>
            </w:r>
            <w:r w:rsidRPr="00FA33AB">
              <w:t>s</w:t>
            </w:r>
            <w:r w:rsidRPr="00FA33AB">
              <w:rPr>
                <w:spacing w:val="-6"/>
              </w:rPr>
              <w:t xml:space="preserve"> </w:t>
            </w:r>
            <w:r w:rsidRPr="00FA33AB">
              <w:t>(e</w:t>
            </w:r>
            <w:r w:rsidRPr="00FA33AB">
              <w:rPr>
                <w:spacing w:val="1"/>
              </w:rPr>
              <w:t>.g.</w:t>
            </w:r>
            <w:r w:rsidRPr="00FA33AB">
              <w:t>,</w:t>
            </w:r>
            <w:r w:rsidRPr="00FA33AB">
              <w:rPr>
                <w:spacing w:val="-6"/>
              </w:rPr>
              <w:t xml:space="preserve"> </w:t>
            </w:r>
            <w:r w:rsidRPr="00FA33AB">
              <w:t>Fibo</w:t>
            </w:r>
            <w:r w:rsidRPr="00FA33AB">
              <w:rPr>
                <w:spacing w:val="1"/>
              </w:rPr>
              <w:t>na</w:t>
            </w:r>
            <w:r w:rsidRPr="00FA33AB">
              <w:t>c</w:t>
            </w:r>
            <w:r w:rsidRPr="00FA33AB">
              <w:rPr>
                <w:spacing w:val="1"/>
              </w:rPr>
              <w:t>c</w:t>
            </w:r>
            <w:r w:rsidRPr="00FA33AB">
              <w:t>i,</w:t>
            </w:r>
            <w:r w:rsidRPr="00FA33AB">
              <w:rPr>
                <w:spacing w:val="-11"/>
              </w:rPr>
              <w:t xml:space="preserve"> </w:t>
            </w:r>
            <w:r w:rsidRPr="00FA33AB">
              <w:rPr>
                <w:spacing w:val="1"/>
              </w:rPr>
              <w:t>a</w:t>
            </w:r>
            <w:r w:rsidRPr="00FA33AB">
              <w:t>rit</w:t>
            </w:r>
            <w:r w:rsidRPr="00FA33AB">
              <w:rPr>
                <w:spacing w:val="1"/>
              </w:rPr>
              <w:t>h</w:t>
            </w:r>
            <w:r w:rsidRPr="00FA33AB">
              <w:t>met</w:t>
            </w:r>
            <w:r w:rsidRPr="00FA33AB">
              <w:rPr>
                <w:spacing w:val="1"/>
              </w:rPr>
              <w:t>i</w:t>
            </w:r>
            <w:r w:rsidRPr="00FA33AB">
              <w:rPr>
                <w:spacing w:val="-1"/>
              </w:rPr>
              <w:t>c</w:t>
            </w:r>
            <w:r w:rsidRPr="00FA33AB">
              <w:t>, geometric)</w:t>
            </w:r>
            <w:r w:rsidRPr="00FA33AB">
              <w:rPr>
                <w:spacing w:val="-12"/>
              </w:rPr>
              <w:t xml:space="preserve"> </w:t>
            </w:r>
            <w:r w:rsidRPr="00FA33AB">
              <w:t>and</w:t>
            </w:r>
            <w:r w:rsidRPr="00FA33AB">
              <w:rPr>
                <w:spacing w:val="-4"/>
              </w:rPr>
              <w:t xml:space="preserve"> </w:t>
            </w:r>
            <w:r w:rsidRPr="00FA33AB">
              <w:rPr>
                <w:spacing w:val="1"/>
              </w:rPr>
              <w:t>u</w:t>
            </w:r>
            <w:r w:rsidRPr="00FA33AB">
              <w:t>ses</w:t>
            </w:r>
            <w:r w:rsidRPr="00FA33AB">
              <w:rPr>
                <w:spacing w:val="-5"/>
              </w:rPr>
              <w:t xml:space="preserve"> </w:t>
            </w:r>
            <w:r w:rsidRPr="00FA33AB">
              <w:t>them</w:t>
            </w:r>
            <w:r w:rsidRPr="00FA33AB">
              <w:rPr>
                <w:spacing w:val="-6"/>
              </w:rPr>
              <w:t xml:space="preserve"> </w:t>
            </w:r>
            <w:r w:rsidRPr="00FA33AB">
              <w:t>to</w:t>
            </w:r>
            <w:r w:rsidRPr="00FA33AB">
              <w:rPr>
                <w:spacing w:val="-2"/>
              </w:rPr>
              <w:t xml:space="preserve"> </w:t>
            </w:r>
            <w:r w:rsidRPr="00FA33AB">
              <w:t>solve</w:t>
            </w:r>
            <w:r w:rsidRPr="00FA33AB">
              <w:rPr>
                <w:spacing w:val="-6"/>
              </w:rPr>
              <w:t xml:space="preserve"> </w:t>
            </w:r>
            <w:r w:rsidRPr="00FA33AB">
              <w:rPr>
                <w:spacing w:val="1"/>
              </w:rPr>
              <w:t>p</w:t>
            </w:r>
            <w:r w:rsidRPr="00FA33AB">
              <w:t>robl</w:t>
            </w:r>
            <w:r w:rsidRPr="00FA33AB">
              <w:rPr>
                <w:spacing w:val="1"/>
              </w:rPr>
              <w:t>e</w:t>
            </w:r>
            <w:r w:rsidRPr="00FA33AB">
              <w:t>ms</w:t>
            </w:r>
            <w:r w:rsidRPr="00FA33AB">
              <w:rPr>
                <w:spacing w:val="-10"/>
              </w:rPr>
              <w:t xml:space="preserve"> </w:t>
            </w:r>
            <w:r w:rsidRPr="00FA33AB">
              <w:t>inv</w:t>
            </w:r>
            <w:r w:rsidRPr="00FA33AB">
              <w:rPr>
                <w:spacing w:val="1"/>
              </w:rPr>
              <w:t>o</w:t>
            </w:r>
            <w:r w:rsidRPr="00FA33AB">
              <w:t>lv</w:t>
            </w:r>
            <w:r w:rsidRPr="00FA33AB">
              <w:rPr>
                <w:spacing w:val="1"/>
              </w:rPr>
              <w:t>i</w:t>
            </w:r>
            <w:r w:rsidRPr="00FA33AB">
              <w:t>ng</w:t>
            </w:r>
            <w:r w:rsidRPr="00FA33AB">
              <w:rPr>
                <w:spacing w:val="-10"/>
              </w:rPr>
              <w:t xml:space="preserve"> </w:t>
            </w:r>
            <w:r w:rsidRPr="00FA33AB">
              <w:t>fi</w:t>
            </w:r>
            <w:r w:rsidRPr="00FA33AB">
              <w:rPr>
                <w:spacing w:val="1"/>
              </w:rPr>
              <w:t>n</w:t>
            </w:r>
            <w:r w:rsidRPr="00FA33AB">
              <w:t>ite</w:t>
            </w:r>
            <w:r w:rsidRPr="00FA33AB">
              <w:rPr>
                <w:spacing w:val="-6"/>
              </w:rPr>
              <w:t xml:space="preserve"> </w:t>
            </w:r>
            <w:r w:rsidRPr="00FA33AB">
              <w:rPr>
                <w:spacing w:val="1"/>
              </w:rPr>
              <w:t>a</w:t>
            </w:r>
            <w:r w:rsidRPr="00FA33AB">
              <w:t>nd</w:t>
            </w:r>
            <w:r w:rsidRPr="00FA33AB">
              <w:rPr>
                <w:spacing w:val="-4"/>
              </w:rPr>
              <w:t xml:space="preserve"> </w:t>
            </w:r>
            <w:r w:rsidRPr="00FA33AB">
              <w:t>infini</w:t>
            </w:r>
            <w:r w:rsidRPr="00FA33AB">
              <w:rPr>
                <w:spacing w:val="1"/>
              </w:rPr>
              <w:t>t</w:t>
            </w:r>
            <w:r w:rsidRPr="00FA33AB">
              <w:t>e</w:t>
            </w:r>
            <w:r w:rsidRPr="00FA33AB">
              <w:rPr>
                <w:spacing w:val="-8"/>
              </w:rPr>
              <w:t xml:space="preserve"> </w:t>
            </w:r>
            <w:r w:rsidRPr="00FA33AB">
              <w:t>proc</w:t>
            </w:r>
            <w:r w:rsidRPr="00FA33AB">
              <w:rPr>
                <w:spacing w:val="1"/>
              </w:rPr>
              <w:t>e</w:t>
            </w:r>
            <w:r w:rsidRPr="00FA33AB">
              <w:t>sses.</w:t>
            </w:r>
          </w:p>
        </w:tc>
        <w:tc>
          <w:tcPr>
            <w:tcW w:w="864" w:type="dxa"/>
          </w:tcPr>
          <w:p w14:paraId="3A9CBB80" w14:textId="77777777" w:rsidR="0031623E" w:rsidRDefault="0031623E" w:rsidP="0031623E"/>
        </w:tc>
        <w:tc>
          <w:tcPr>
            <w:tcW w:w="866" w:type="dxa"/>
          </w:tcPr>
          <w:p w14:paraId="3A9CBB81" w14:textId="77777777" w:rsidR="0031623E" w:rsidRDefault="0031623E" w:rsidP="0031623E"/>
        </w:tc>
        <w:tc>
          <w:tcPr>
            <w:tcW w:w="864" w:type="dxa"/>
          </w:tcPr>
          <w:p w14:paraId="3A9CBB82" w14:textId="77777777" w:rsidR="0031623E" w:rsidRDefault="0031623E" w:rsidP="0031623E"/>
        </w:tc>
        <w:tc>
          <w:tcPr>
            <w:tcW w:w="864" w:type="dxa"/>
          </w:tcPr>
          <w:p w14:paraId="3A9CBB83" w14:textId="77777777" w:rsidR="0031623E" w:rsidRDefault="0031623E" w:rsidP="0031623E"/>
        </w:tc>
        <w:tc>
          <w:tcPr>
            <w:tcW w:w="864" w:type="dxa"/>
          </w:tcPr>
          <w:p w14:paraId="3A9CBB84" w14:textId="77777777" w:rsidR="0031623E" w:rsidRDefault="0031623E" w:rsidP="0031623E"/>
        </w:tc>
        <w:tc>
          <w:tcPr>
            <w:tcW w:w="864" w:type="dxa"/>
          </w:tcPr>
          <w:p w14:paraId="3A9CBB85" w14:textId="77777777" w:rsidR="0031623E" w:rsidRDefault="0031623E" w:rsidP="0031623E"/>
        </w:tc>
        <w:tc>
          <w:tcPr>
            <w:tcW w:w="864" w:type="dxa"/>
          </w:tcPr>
          <w:p w14:paraId="3A9CBB86" w14:textId="77777777" w:rsidR="0031623E" w:rsidRDefault="0031623E" w:rsidP="0031623E"/>
        </w:tc>
        <w:tc>
          <w:tcPr>
            <w:tcW w:w="864" w:type="dxa"/>
          </w:tcPr>
          <w:p w14:paraId="3A9CBB87" w14:textId="77777777" w:rsidR="0031623E" w:rsidRDefault="0031623E" w:rsidP="0031623E"/>
        </w:tc>
        <w:tc>
          <w:tcPr>
            <w:tcW w:w="864" w:type="dxa"/>
          </w:tcPr>
          <w:p w14:paraId="3A9CBB88" w14:textId="77777777" w:rsidR="0031623E" w:rsidRDefault="0031623E" w:rsidP="0031623E"/>
        </w:tc>
        <w:tc>
          <w:tcPr>
            <w:tcW w:w="864" w:type="dxa"/>
          </w:tcPr>
          <w:p w14:paraId="3A9CBB89" w14:textId="77777777" w:rsidR="0031623E" w:rsidRDefault="0031623E" w:rsidP="0031623E"/>
        </w:tc>
        <w:tc>
          <w:tcPr>
            <w:tcW w:w="864" w:type="dxa"/>
          </w:tcPr>
          <w:p w14:paraId="3A9CBB8A" w14:textId="77777777" w:rsidR="0031623E" w:rsidRDefault="0031623E" w:rsidP="0031623E"/>
        </w:tc>
      </w:tr>
      <w:tr w:rsidR="0031623E" w:rsidRPr="00CC38F7" w14:paraId="3A9CBB98" w14:textId="77777777" w:rsidTr="00926F2A">
        <w:tblPrEx>
          <w:tblCellMar>
            <w:left w:w="108" w:type="dxa"/>
            <w:right w:w="108" w:type="dxa"/>
          </w:tblCellMar>
        </w:tblPrEx>
        <w:trPr>
          <w:cantSplit/>
          <w:trHeight w:val="395"/>
        </w:trPr>
        <w:tc>
          <w:tcPr>
            <w:tcW w:w="4894" w:type="dxa"/>
          </w:tcPr>
          <w:p w14:paraId="3A9CBB8C" w14:textId="4449497D" w:rsidR="0031623E" w:rsidRPr="0067401A" w:rsidRDefault="0031623E" w:rsidP="00493148">
            <w:pPr>
              <w:pStyle w:val="TableDescriptivestatements"/>
            </w:pPr>
            <w:r w:rsidRPr="00FA33AB">
              <w:t>Understa</w:t>
            </w:r>
            <w:r w:rsidRPr="00FA33AB">
              <w:rPr>
                <w:spacing w:val="2"/>
              </w:rPr>
              <w:t>n</w:t>
            </w:r>
            <w:r w:rsidRPr="00FA33AB">
              <w:t>ds</w:t>
            </w:r>
            <w:r w:rsidRPr="00FA33AB">
              <w:rPr>
                <w:spacing w:val="-14"/>
              </w:rPr>
              <w:t xml:space="preserve"> </w:t>
            </w:r>
            <w:r w:rsidRPr="00FA33AB">
              <w:t>how</w:t>
            </w:r>
            <w:r w:rsidRPr="00FA33AB">
              <w:rPr>
                <w:spacing w:val="-4"/>
              </w:rPr>
              <w:t xml:space="preserve"> </w:t>
            </w:r>
            <w:r w:rsidRPr="00FA33AB">
              <w:t>s</w:t>
            </w:r>
            <w:r w:rsidRPr="00FA33AB">
              <w:rPr>
                <w:spacing w:val="1"/>
              </w:rPr>
              <w:t>e</w:t>
            </w:r>
            <w:r w:rsidRPr="00FA33AB">
              <w:t>quenc</w:t>
            </w:r>
            <w:r w:rsidRPr="00FA33AB">
              <w:rPr>
                <w:spacing w:val="1"/>
              </w:rPr>
              <w:t>e</w:t>
            </w:r>
            <w:r w:rsidRPr="00FA33AB">
              <w:t>s</w:t>
            </w:r>
            <w:r w:rsidRPr="00FA33AB">
              <w:rPr>
                <w:spacing w:val="-12"/>
              </w:rPr>
              <w:t xml:space="preserve"> </w:t>
            </w:r>
            <w:r w:rsidRPr="00FA33AB">
              <w:rPr>
                <w:spacing w:val="1"/>
              </w:rPr>
              <w:t>a</w:t>
            </w:r>
            <w:r w:rsidRPr="00FA33AB">
              <w:t>nd</w:t>
            </w:r>
            <w:r w:rsidRPr="00FA33AB">
              <w:rPr>
                <w:spacing w:val="-4"/>
              </w:rPr>
              <w:t xml:space="preserve"> </w:t>
            </w:r>
            <w:r w:rsidRPr="00FA33AB">
              <w:t>s</w:t>
            </w:r>
            <w:r w:rsidRPr="00FA33AB">
              <w:rPr>
                <w:spacing w:val="1"/>
              </w:rPr>
              <w:t>e</w:t>
            </w:r>
            <w:r w:rsidRPr="00FA33AB">
              <w:t>ri</w:t>
            </w:r>
            <w:r w:rsidRPr="00FA33AB">
              <w:rPr>
                <w:spacing w:val="1"/>
              </w:rPr>
              <w:t>e</w:t>
            </w:r>
            <w:r w:rsidRPr="00FA33AB">
              <w:t>s</w:t>
            </w:r>
            <w:r w:rsidRPr="00FA33AB">
              <w:rPr>
                <w:spacing w:val="-7"/>
              </w:rPr>
              <w:t xml:space="preserve"> </w:t>
            </w:r>
            <w:r w:rsidRPr="00FA33AB">
              <w:rPr>
                <w:spacing w:val="1"/>
              </w:rPr>
              <w:t>a</w:t>
            </w:r>
            <w:r w:rsidRPr="00FA33AB">
              <w:t>re</w:t>
            </w:r>
            <w:r w:rsidRPr="00FA33AB">
              <w:rPr>
                <w:spacing w:val="-4"/>
              </w:rPr>
              <w:t xml:space="preserve"> </w:t>
            </w:r>
            <w:r w:rsidRPr="00FA33AB">
              <w:t>ap</w:t>
            </w:r>
            <w:r w:rsidRPr="00FA33AB">
              <w:rPr>
                <w:spacing w:val="1"/>
              </w:rPr>
              <w:t>p</w:t>
            </w:r>
            <w:r w:rsidRPr="00FA33AB">
              <w:t>lied</w:t>
            </w:r>
            <w:r w:rsidRPr="00FA33AB">
              <w:rPr>
                <w:spacing w:val="-6"/>
              </w:rPr>
              <w:t xml:space="preserve"> </w:t>
            </w:r>
            <w:r w:rsidRPr="00FA33AB">
              <w:t>to</w:t>
            </w:r>
            <w:r w:rsidRPr="00FA33AB">
              <w:rPr>
                <w:spacing w:val="-2"/>
              </w:rPr>
              <w:t xml:space="preserve"> </w:t>
            </w:r>
            <w:r w:rsidRPr="00FA33AB">
              <w:t>solve</w:t>
            </w:r>
            <w:r w:rsidRPr="00FA33AB">
              <w:rPr>
                <w:spacing w:val="-6"/>
              </w:rPr>
              <w:t xml:space="preserve"> </w:t>
            </w:r>
            <w:r w:rsidRPr="00FA33AB">
              <w:rPr>
                <w:spacing w:val="1"/>
              </w:rPr>
              <w:t>pr</w:t>
            </w:r>
            <w:r w:rsidRPr="00FA33AB">
              <w:t>oble</w:t>
            </w:r>
            <w:r w:rsidRPr="00FA33AB">
              <w:rPr>
                <w:spacing w:val="1"/>
              </w:rPr>
              <w:t>m</w:t>
            </w:r>
            <w:r w:rsidRPr="00FA33AB">
              <w:t>s</w:t>
            </w:r>
            <w:r w:rsidRPr="00FA33AB">
              <w:rPr>
                <w:spacing w:val="-10"/>
              </w:rPr>
              <w:t xml:space="preserve"> </w:t>
            </w:r>
            <w:r w:rsidRPr="00FA33AB">
              <w:t>in</w:t>
            </w:r>
            <w:r w:rsidRPr="00FA33AB">
              <w:rPr>
                <w:spacing w:val="-2"/>
              </w:rPr>
              <w:t xml:space="preserve"> </w:t>
            </w:r>
            <w:r w:rsidRPr="00FA33AB">
              <w:t>the mathe</w:t>
            </w:r>
            <w:r>
              <w:t>-</w:t>
            </w:r>
            <w:r w:rsidRPr="00FA33AB">
              <w:t>m</w:t>
            </w:r>
            <w:r w:rsidRPr="00FA33AB">
              <w:rPr>
                <w:spacing w:val="2"/>
              </w:rPr>
              <w:t>a</w:t>
            </w:r>
            <w:r w:rsidRPr="00FA33AB">
              <w:t>t</w:t>
            </w:r>
            <w:r w:rsidRPr="00FA33AB">
              <w:rPr>
                <w:spacing w:val="1"/>
              </w:rPr>
              <w:t>i</w:t>
            </w:r>
            <w:r w:rsidRPr="00FA33AB">
              <w:t>cs</w:t>
            </w:r>
            <w:r w:rsidRPr="00FA33AB">
              <w:rPr>
                <w:spacing w:val="-14"/>
              </w:rPr>
              <w:t xml:space="preserve"> </w:t>
            </w:r>
            <w:r w:rsidRPr="00FA33AB">
              <w:t>of</w:t>
            </w:r>
            <w:r w:rsidRPr="00FA33AB">
              <w:rPr>
                <w:spacing w:val="-2"/>
              </w:rPr>
              <w:t xml:space="preserve"> </w:t>
            </w:r>
            <w:r w:rsidRPr="00FA33AB">
              <w:t>fi</w:t>
            </w:r>
            <w:r w:rsidRPr="00FA33AB">
              <w:rPr>
                <w:spacing w:val="1"/>
              </w:rPr>
              <w:t>n</w:t>
            </w:r>
            <w:r w:rsidRPr="00FA33AB">
              <w:t>a</w:t>
            </w:r>
            <w:r w:rsidRPr="00FA33AB">
              <w:rPr>
                <w:spacing w:val="1"/>
              </w:rPr>
              <w:t>n</w:t>
            </w:r>
            <w:r w:rsidRPr="00FA33AB">
              <w:t>ce</w:t>
            </w:r>
            <w:r w:rsidRPr="00FA33AB">
              <w:rPr>
                <w:spacing w:val="-8"/>
              </w:rPr>
              <w:t xml:space="preserve"> </w:t>
            </w:r>
            <w:r w:rsidRPr="00FA33AB">
              <w:rPr>
                <w:spacing w:val="1"/>
              </w:rPr>
              <w:t>(</w:t>
            </w:r>
            <w:r w:rsidRPr="00FA33AB">
              <w:t>e.g.,</w:t>
            </w:r>
            <w:r w:rsidRPr="00FA33AB">
              <w:rPr>
                <w:spacing w:val="-6"/>
              </w:rPr>
              <w:t xml:space="preserve"> </w:t>
            </w:r>
            <w:r w:rsidRPr="00FA33AB">
              <w:t>s</w:t>
            </w:r>
            <w:r w:rsidRPr="00FA33AB">
              <w:rPr>
                <w:spacing w:val="1"/>
              </w:rPr>
              <w:t>i</w:t>
            </w:r>
            <w:r w:rsidRPr="00FA33AB">
              <w:t>mple,</w:t>
            </w:r>
            <w:r w:rsidRPr="00FA33AB">
              <w:rPr>
                <w:spacing w:val="-8"/>
              </w:rPr>
              <w:t xml:space="preserve"> </w:t>
            </w:r>
            <w:r w:rsidRPr="00FA33AB">
              <w:t>co</w:t>
            </w:r>
            <w:r w:rsidRPr="00FA33AB">
              <w:rPr>
                <w:spacing w:val="1"/>
              </w:rPr>
              <w:t>m</w:t>
            </w:r>
            <w:r w:rsidRPr="00FA33AB">
              <w:t>pound</w:t>
            </w:r>
            <w:r w:rsidRPr="00FA33AB">
              <w:rPr>
                <w:spacing w:val="-12"/>
              </w:rPr>
              <w:t xml:space="preserve"> </w:t>
            </w:r>
            <w:r w:rsidRPr="00FA33AB">
              <w:t>a</w:t>
            </w:r>
            <w:r w:rsidRPr="00FA33AB">
              <w:rPr>
                <w:spacing w:val="2"/>
              </w:rPr>
              <w:t>n</w:t>
            </w:r>
            <w:r w:rsidRPr="00FA33AB">
              <w:t>d</w:t>
            </w:r>
            <w:r w:rsidRPr="00FA33AB">
              <w:rPr>
                <w:spacing w:val="-4"/>
              </w:rPr>
              <w:t xml:space="preserve"> </w:t>
            </w:r>
            <w:r w:rsidRPr="00FA33AB">
              <w:t>co</w:t>
            </w:r>
            <w:r w:rsidRPr="00FA33AB">
              <w:rPr>
                <w:spacing w:val="1"/>
              </w:rPr>
              <w:t>n</w:t>
            </w:r>
            <w:r w:rsidRPr="00FA33AB">
              <w:t>tinu</w:t>
            </w:r>
            <w:r w:rsidRPr="00FA33AB">
              <w:rPr>
                <w:spacing w:val="1"/>
              </w:rPr>
              <w:t>o</w:t>
            </w:r>
            <w:r w:rsidRPr="00FA33AB">
              <w:t>us</w:t>
            </w:r>
            <w:r w:rsidRPr="00FA33AB">
              <w:rPr>
                <w:spacing w:val="-12"/>
              </w:rPr>
              <w:t xml:space="preserve"> </w:t>
            </w:r>
            <w:r w:rsidRPr="00FA33AB">
              <w:t>i</w:t>
            </w:r>
            <w:r w:rsidRPr="00FA33AB">
              <w:rPr>
                <w:spacing w:val="1"/>
              </w:rPr>
              <w:t>n</w:t>
            </w:r>
            <w:r w:rsidRPr="00FA33AB">
              <w:t>ter</w:t>
            </w:r>
            <w:r w:rsidRPr="00FA33AB">
              <w:rPr>
                <w:spacing w:val="1"/>
              </w:rPr>
              <w:t>e</w:t>
            </w:r>
            <w:r w:rsidRPr="00FA33AB">
              <w:t>st</w:t>
            </w:r>
            <w:r w:rsidRPr="00FA33AB">
              <w:rPr>
                <w:spacing w:val="-8"/>
              </w:rPr>
              <w:t xml:space="preserve"> </w:t>
            </w:r>
            <w:r w:rsidRPr="00FA33AB">
              <w:t>rat</w:t>
            </w:r>
            <w:r w:rsidRPr="00FA33AB">
              <w:rPr>
                <w:spacing w:val="1"/>
              </w:rPr>
              <w:t>e</w:t>
            </w:r>
            <w:r w:rsidRPr="00FA33AB">
              <w:t>s; annuities).</w:t>
            </w:r>
          </w:p>
        </w:tc>
        <w:tc>
          <w:tcPr>
            <w:tcW w:w="864" w:type="dxa"/>
          </w:tcPr>
          <w:p w14:paraId="3A9CBB8D" w14:textId="77777777" w:rsidR="0031623E" w:rsidRDefault="0031623E" w:rsidP="0031623E"/>
        </w:tc>
        <w:tc>
          <w:tcPr>
            <w:tcW w:w="866" w:type="dxa"/>
          </w:tcPr>
          <w:p w14:paraId="3A9CBB8E" w14:textId="77777777" w:rsidR="0031623E" w:rsidRDefault="0031623E" w:rsidP="0031623E"/>
        </w:tc>
        <w:tc>
          <w:tcPr>
            <w:tcW w:w="864" w:type="dxa"/>
          </w:tcPr>
          <w:p w14:paraId="3A9CBB8F" w14:textId="77777777" w:rsidR="0031623E" w:rsidRDefault="0031623E" w:rsidP="0031623E"/>
        </w:tc>
        <w:tc>
          <w:tcPr>
            <w:tcW w:w="864" w:type="dxa"/>
          </w:tcPr>
          <w:p w14:paraId="3A9CBB90" w14:textId="77777777" w:rsidR="0031623E" w:rsidRDefault="0031623E" w:rsidP="0031623E"/>
        </w:tc>
        <w:tc>
          <w:tcPr>
            <w:tcW w:w="864" w:type="dxa"/>
          </w:tcPr>
          <w:p w14:paraId="3A9CBB91" w14:textId="77777777" w:rsidR="0031623E" w:rsidRDefault="0031623E" w:rsidP="0031623E"/>
        </w:tc>
        <w:tc>
          <w:tcPr>
            <w:tcW w:w="864" w:type="dxa"/>
          </w:tcPr>
          <w:p w14:paraId="3A9CBB92" w14:textId="77777777" w:rsidR="0031623E" w:rsidRDefault="0031623E" w:rsidP="0031623E"/>
        </w:tc>
        <w:tc>
          <w:tcPr>
            <w:tcW w:w="864" w:type="dxa"/>
          </w:tcPr>
          <w:p w14:paraId="3A9CBB93" w14:textId="77777777" w:rsidR="0031623E" w:rsidRDefault="0031623E" w:rsidP="0031623E"/>
        </w:tc>
        <w:tc>
          <w:tcPr>
            <w:tcW w:w="864" w:type="dxa"/>
          </w:tcPr>
          <w:p w14:paraId="3A9CBB94" w14:textId="77777777" w:rsidR="0031623E" w:rsidRDefault="0031623E" w:rsidP="0031623E"/>
        </w:tc>
        <w:tc>
          <w:tcPr>
            <w:tcW w:w="864" w:type="dxa"/>
          </w:tcPr>
          <w:p w14:paraId="3A9CBB95" w14:textId="77777777" w:rsidR="0031623E" w:rsidRDefault="0031623E" w:rsidP="0031623E"/>
        </w:tc>
        <w:tc>
          <w:tcPr>
            <w:tcW w:w="864" w:type="dxa"/>
          </w:tcPr>
          <w:p w14:paraId="3A9CBB96" w14:textId="77777777" w:rsidR="0031623E" w:rsidRDefault="0031623E" w:rsidP="0031623E"/>
        </w:tc>
        <w:tc>
          <w:tcPr>
            <w:tcW w:w="864" w:type="dxa"/>
          </w:tcPr>
          <w:p w14:paraId="3A9CBB97" w14:textId="77777777" w:rsidR="0031623E" w:rsidRDefault="0031623E" w:rsidP="0031623E"/>
        </w:tc>
      </w:tr>
      <w:tr w:rsidR="0031623E" w:rsidRPr="00CC38F7" w14:paraId="25E33DA5" w14:textId="77777777" w:rsidTr="00926F2A">
        <w:tblPrEx>
          <w:tblCellMar>
            <w:left w:w="108" w:type="dxa"/>
            <w:right w:w="108" w:type="dxa"/>
          </w:tblCellMar>
        </w:tblPrEx>
        <w:trPr>
          <w:cantSplit/>
          <w:trHeight w:val="395"/>
        </w:trPr>
        <w:tc>
          <w:tcPr>
            <w:tcW w:w="4894" w:type="dxa"/>
          </w:tcPr>
          <w:p w14:paraId="31F411D0" w14:textId="4D5F3578" w:rsidR="0031623E" w:rsidRPr="00955811" w:rsidRDefault="0031623E" w:rsidP="00493148">
            <w:pPr>
              <w:pStyle w:val="TableDescriptivestatements"/>
            </w:pPr>
            <w:r w:rsidRPr="00FA33AB">
              <w:t>Determines the validity of logical arguments that include compound conditional statements by constructing truth tables.</w:t>
            </w:r>
          </w:p>
        </w:tc>
        <w:tc>
          <w:tcPr>
            <w:tcW w:w="864" w:type="dxa"/>
          </w:tcPr>
          <w:p w14:paraId="7B5C145A" w14:textId="77777777" w:rsidR="0031623E" w:rsidRDefault="0031623E" w:rsidP="0031623E"/>
        </w:tc>
        <w:tc>
          <w:tcPr>
            <w:tcW w:w="866" w:type="dxa"/>
          </w:tcPr>
          <w:p w14:paraId="1685BEF4" w14:textId="77777777" w:rsidR="0031623E" w:rsidRDefault="0031623E" w:rsidP="0031623E"/>
        </w:tc>
        <w:tc>
          <w:tcPr>
            <w:tcW w:w="864" w:type="dxa"/>
          </w:tcPr>
          <w:p w14:paraId="23FB4CAA" w14:textId="77777777" w:rsidR="0031623E" w:rsidRDefault="0031623E" w:rsidP="0031623E"/>
        </w:tc>
        <w:tc>
          <w:tcPr>
            <w:tcW w:w="864" w:type="dxa"/>
          </w:tcPr>
          <w:p w14:paraId="7AB8EE2C" w14:textId="77777777" w:rsidR="0031623E" w:rsidRDefault="0031623E" w:rsidP="0031623E"/>
        </w:tc>
        <w:tc>
          <w:tcPr>
            <w:tcW w:w="864" w:type="dxa"/>
          </w:tcPr>
          <w:p w14:paraId="2395F4B7" w14:textId="77777777" w:rsidR="0031623E" w:rsidRDefault="0031623E" w:rsidP="0031623E"/>
        </w:tc>
        <w:tc>
          <w:tcPr>
            <w:tcW w:w="864" w:type="dxa"/>
          </w:tcPr>
          <w:p w14:paraId="4AD9C528" w14:textId="77777777" w:rsidR="0031623E" w:rsidRDefault="0031623E" w:rsidP="0031623E"/>
        </w:tc>
        <w:tc>
          <w:tcPr>
            <w:tcW w:w="864" w:type="dxa"/>
          </w:tcPr>
          <w:p w14:paraId="1F6D5D9C" w14:textId="77777777" w:rsidR="0031623E" w:rsidRDefault="0031623E" w:rsidP="0031623E"/>
        </w:tc>
        <w:tc>
          <w:tcPr>
            <w:tcW w:w="864" w:type="dxa"/>
          </w:tcPr>
          <w:p w14:paraId="41ACE77D" w14:textId="77777777" w:rsidR="0031623E" w:rsidRDefault="0031623E" w:rsidP="0031623E"/>
        </w:tc>
        <w:tc>
          <w:tcPr>
            <w:tcW w:w="864" w:type="dxa"/>
          </w:tcPr>
          <w:p w14:paraId="21397AA2" w14:textId="77777777" w:rsidR="0031623E" w:rsidRDefault="0031623E" w:rsidP="0031623E"/>
        </w:tc>
        <w:tc>
          <w:tcPr>
            <w:tcW w:w="864" w:type="dxa"/>
          </w:tcPr>
          <w:p w14:paraId="3522529F" w14:textId="77777777" w:rsidR="0031623E" w:rsidRDefault="0031623E" w:rsidP="0031623E"/>
        </w:tc>
        <w:tc>
          <w:tcPr>
            <w:tcW w:w="864" w:type="dxa"/>
          </w:tcPr>
          <w:p w14:paraId="00C87954" w14:textId="77777777" w:rsidR="0031623E" w:rsidRDefault="0031623E" w:rsidP="0031623E"/>
        </w:tc>
      </w:tr>
      <w:tr w:rsidR="008B3BD3" w:rsidRPr="00CC38F7" w14:paraId="3A9CBBE6" w14:textId="77777777" w:rsidTr="00C42800">
        <w:tblPrEx>
          <w:tblCellMar>
            <w:left w:w="108" w:type="dxa"/>
            <w:right w:w="108" w:type="dxa"/>
          </w:tblCellMar>
        </w:tblPrEx>
        <w:trPr>
          <w:cantSplit/>
          <w:trHeight w:val="395"/>
        </w:trPr>
        <w:tc>
          <w:tcPr>
            <w:tcW w:w="4894" w:type="dxa"/>
          </w:tcPr>
          <w:p w14:paraId="3A9CBBDA" w14:textId="235D1B1E" w:rsidR="008B3BD3" w:rsidRDefault="008B3BD3" w:rsidP="00C42800">
            <w:pPr>
              <w:pStyle w:val="TableBodyCopy"/>
            </w:pPr>
            <w:r>
              <w:t>Competency 005:</w:t>
            </w:r>
            <w:r w:rsidRPr="00294805">
              <w:t xml:space="preserve"> </w:t>
            </w:r>
            <w:r w:rsidRPr="008B3BD3">
              <w:rPr>
                <w:i/>
              </w:rPr>
              <w:t xml:space="preserve">The </w:t>
            </w:r>
            <w:r w:rsidR="00334974" w:rsidRPr="00EF25E7">
              <w:rPr>
                <w:i/>
              </w:rPr>
              <w:t xml:space="preserve">teacher understands </w:t>
            </w:r>
            <w:r w:rsidR="0031623E" w:rsidRPr="007C0ABC">
              <w:rPr>
                <w:i/>
              </w:rPr>
              <w:t>attributes of functions, relations and their graphs</w:t>
            </w:r>
            <w:r w:rsidRPr="00294805">
              <w:t>.</w:t>
            </w:r>
          </w:p>
        </w:tc>
        <w:tc>
          <w:tcPr>
            <w:tcW w:w="864" w:type="dxa"/>
          </w:tcPr>
          <w:p w14:paraId="3A9CBBDB" w14:textId="77777777" w:rsidR="008B3BD3" w:rsidRDefault="008B3BD3" w:rsidP="00C42800"/>
        </w:tc>
        <w:tc>
          <w:tcPr>
            <w:tcW w:w="866" w:type="dxa"/>
          </w:tcPr>
          <w:p w14:paraId="3A9CBBDC" w14:textId="77777777" w:rsidR="008B3BD3" w:rsidRDefault="008B3BD3" w:rsidP="00C42800"/>
        </w:tc>
        <w:tc>
          <w:tcPr>
            <w:tcW w:w="864" w:type="dxa"/>
          </w:tcPr>
          <w:p w14:paraId="3A9CBBDD" w14:textId="77777777" w:rsidR="008B3BD3" w:rsidRDefault="008B3BD3" w:rsidP="00C42800"/>
        </w:tc>
        <w:tc>
          <w:tcPr>
            <w:tcW w:w="864" w:type="dxa"/>
          </w:tcPr>
          <w:p w14:paraId="3A9CBBDE" w14:textId="77777777" w:rsidR="008B3BD3" w:rsidRDefault="008B3BD3" w:rsidP="00C42800"/>
        </w:tc>
        <w:tc>
          <w:tcPr>
            <w:tcW w:w="864" w:type="dxa"/>
          </w:tcPr>
          <w:p w14:paraId="3A9CBBDF" w14:textId="77777777" w:rsidR="008B3BD3" w:rsidRDefault="008B3BD3" w:rsidP="00C42800"/>
        </w:tc>
        <w:tc>
          <w:tcPr>
            <w:tcW w:w="864" w:type="dxa"/>
          </w:tcPr>
          <w:p w14:paraId="3A9CBBE0" w14:textId="77777777" w:rsidR="008B3BD3" w:rsidRDefault="008B3BD3" w:rsidP="00C42800"/>
        </w:tc>
        <w:tc>
          <w:tcPr>
            <w:tcW w:w="864" w:type="dxa"/>
          </w:tcPr>
          <w:p w14:paraId="3A9CBBE1" w14:textId="77777777" w:rsidR="008B3BD3" w:rsidRDefault="008B3BD3" w:rsidP="00C42800"/>
        </w:tc>
        <w:tc>
          <w:tcPr>
            <w:tcW w:w="864" w:type="dxa"/>
          </w:tcPr>
          <w:p w14:paraId="3A9CBBE2" w14:textId="77777777" w:rsidR="008B3BD3" w:rsidRDefault="008B3BD3" w:rsidP="00C42800"/>
        </w:tc>
        <w:tc>
          <w:tcPr>
            <w:tcW w:w="864" w:type="dxa"/>
          </w:tcPr>
          <w:p w14:paraId="3A9CBBE3" w14:textId="77777777" w:rsidR="008B3BD3" w:rsidRDefault="008B3BD3" w:rsidP="00C42800"/>
        </w:tc>
        <w:tc>
          <w:tcPr>
            <w:tcW w:w="864" w:type="dxa"/>
          </w:tcPr>
          <w:p w14:paraId="3A9CBBE4" w14:textId="77777777" w:rsidR="008B3BD3" w:rsidRDefault="008B3BD3" w:rsidP="00C42800"/>
        </w:tc>
        <w:tc>
          <w:tcPr>
            <w:tcW w:w="864" w:type="dxa"/>
          </w:tcPr>
          <w:p w14:paraId="3A9CBBE5" w14:textId="77777777" w:rsidR="008B3BD3" w:rsidRDefault="008B3BD3" w:rsidP="00C42800"/>
        </w:tc>
      </w:tr>
      <w:tr w:rsidR="0031623E" w:rsidRPr="00CC38F7" w14:paraId="3A9CBBF3" w14:textId="77777777" w:rsidTr="00C42800">
        <w:tblPrEx>
          <w:tblCellMar>
            <w:left w:w="108" w:type="dxa"/>
            <w:right w:w="108" w:type="dxa"/>
          </w:tblCellMar>
        </w:tblPrEx>
        <w:trPr>
          <w:cantSplit/>
          <w:trHeight w:val="395"/>
          <w:tblHeader/>
        </w:trPr>
        <w:tc>
          <w:tcPr>
            <w:tcW w:w="4894" w:type="dxa"/>
          </w:tcPr>
          <w:p w14:paraId="3A9CBBE7" w14:textId="09419DEE" w:rsidR="0031623E" w:rsidRPr="00883606" w:rsidRDefault="0031623E" w:rsidP="00493148">
            <w:pPr>
              <w:pStyle w:val="TableDescriptivestatements"/>
              <w:numPr>
                <w:ilvl w:val="0"/>
                <w:numId w:val="3"/>
              </w:numPr>
            </w:pPr>
            <w:r w:rsidRPr="00B236AE">
              <w:t>Understands when a relation is a function.</w:t>
            </w:r>
          </w:p>
        </w:tc>
        <w:tc>
          <w:tcPr>
            <w:tcW w:w="864" w:type="dxa"/>
          </w:tcPr>
          <w:p w14:paraId="3A9CBBE8" w14:textId="77777777" w:rsidR="0031623E" w:rsidRDefault="0031623E" w:rsidP="0031623E"/>
        </w:tc>
        <w:tc>
          <w:tcPr>
            <w:tcW w:w="866" w:type="dxa"/>
          </w:tcPr>
          <w:p w14:paraId="3A9CBBE9" w14:textId="77777777" w:rsidR="0031623E" w:rsidRDefault="0031623E" w:rsidP="0031623E"/>
        </w:tc>
        <w:tc>
          <w:tcPr>
            <w:tcW w:w="864" w:type="dxa"/>
          </w:tcPr>
          <w:p w14:paraId="3A9CBBEA" w14:textId="77777777" w:rsidR="0031623E" w:rsidRDefault="0031623E" w:rsidP="0031623E"/>
        </w:tc>
        <w:tc>
          <w:tcPr>
            <w:tcW w:w="864" w:type="dxa"/>
          </w:tcPr>
          <w:p w14:paraId="3A9CBBEB" w14:textId="77777777" w:rsidR="0031623E" w:rsidRDefault="0031623E" w:rsidP="0031623E"/>
        </w:tc>
        <w:tc>
          <w:tcPr>
            <w:tcW w:w="864" w:type="dxa"/>
          </w:tcPr>
          <w:p w14:paraId="3A9CBBEC" w14:textId="77777777" w:rsidR="0031623E" w:rsidRDefault="0031623E" w:rsidP="0031623E"/>
        </w:tc>
        <w:tc>
          <w:tcPr>
            <w:tcW w:w="864" w:type="dxa"/>
          </w:tcPr>
          <w:p w14:paraId="3A9CBBED" w14:textId="77777777" w:rsidR="0031623E" w:rsidRDefault="0031623E" w:rsidP="0031623E"/>
        </w:tc>
        <w:tc>
          <w:tcPr>
            <w:tcW w:w="864" w:type="dxa"/>
          </w:tcPr>
          <w:p w14:paraId="3A9CBBEE" w14:textId="77777777" w:rsidR="0031623E" w:rsidRDefault="0031623E" w:rsidP="0031623E"/>
        </w:tc>
        <w:tc>
          <w:tcPr>
            <w:tcW w:w="864" w:type="dxa"/>
          </w:tcPr>
          <w:p w14:paraId="3A9CBBEF" w14:textId="77777777" w:rsidR="0031623E" w:rsidRDefault="0031623E" w:rsidP="0031623E"/>
        </w:tc>
        <w:tc>
          <w:tcPr>
            <w:tcW w:w="864" w:type="dxa"/>
          </w:tcPr>
          <w:p w14:paraId="3A9CBBF0" w14:textId="77777777" w:rsidR="0031623E" w:rsidRDefault="0031623E" w:rsidP="0031623E"/>
        </w:tc>
        <w:tc>
          <w:tcPr>
            <w:tcW w:w="864" w:type="dxa"/>
          </w:tcPr>
          <w:p w14:paraId="3A9CBBF1" w14:textId="77777777" w:rsidR="0031623E" w:rsidRDefault="0031623E" w:rsidP="0031623E"/>
        </w:tc>
        <w:tc>
          <w:tcPr>
            <w:tcW w:w="864" w:type="dxa"/>
          </w:tcPr>
          <w:p w14:paraId="3A9CBBF2" w14:textId="77777777" w:rsidR="0031623E" w:rsidRDefault="0031623E" w:rsidP="0031623E"/>
        </w:tc>
      </w:tr>
      <w:tr w:rsidR="0031623E" w:rsidRPr="00CC38F7" w14:paraId="3A9CBC00" w14:textId="77777777" w:rsidTr="00C42800">
        <w:tblPrEx>
          <w:tblCellMar>
            <w:left w:w="108" w:type="dxa"/>
            <w:right w:w="108" w:type="dxa"/>
          </w:tblCellMar>
        </w:tblPrEx>
        <w:trPr>
          <w:cantSplit/>
          <w:trHeight w:val="395"/>
        </w:trPr>
        <w:tc>
          <w:tcPr>
            <w:tcW w:w="4894" w:type="dxa"/>
          </w:tcPr>
          <w:p w14:paraId="3A9CBBF4" w14:textId="03DB0165" w:rsidR="0031623E" w:rsidRPr="00883606" w:rsidRDefault="0031623E" w:rsidP="00493148">
            <w:pPr>
              <w:pStyle w:val="TableDescriptivestatements"/>
            </w:pPr>
            <w:r w:rsidRPr="00B236AE">
              <w:t>Identifies the mathematical domain and range of functions and relations and determines reasonable domains for given situations.</w:t>
            </w:r>
          </w:p>
        </w:tc>
        <w:tc>
          <w:tcPr>
            <w:tcW w:w="864" w:type="dxa"/>
          </w:tcPr>
          <w:p w14:paraId="3A9CBBF5" w14:textId="77777777" w:rsidR="0031623E" w:rsidRDefault="0031623E" w:rsidP="0031623E"/>
        </w:tc>
        <w:tc>
          <w:tcPr>
            <w:tcW w:w="866" w:type="dxa"/>
          </w:tcPr>
          <w:p w14:paraId="3A9CBBF6" w14:textId="77777777" w:rsidR="0031623E" w:rsidRDefault="0031623E" w:rsidP="0031623E"/>
        </w:tc>
        <w:tc>
          <w:tcPr>
            <w:tcW w:w="864" w:type="dxa"/>
          </w:tcPr>
          <w:p w14:paraId="3A9CBBF7" w14:textId="77777777" w:rsidR="0031623E" w:rsidRDefault="0031623E" w:rsidP="0031623E"/>
        </w:tc>
        <w:tc>
          <w:tcPr>
            <w:tcW w:w="864" w:type="dxa"/>
          </w:tcPr>
          <w:p w14:paraId="3A9CBBF8" w14:textId="77777777" w:rsidR="0031623E" w:rsidRDefault="0031623E" w:rsidP="0031623E"/>
        </w:tc>
        <w:tc>
          <w:tcPr>
            <w:tcW w:w="864" w:type="dxa"/>
          </w:tcPr>
          <w:p w14:paraId="3A9CBBF9" w14:textId="77777777" w:rsidR="0031623E" w:rsidRDefault="0031623E" w:rsidP="0031623E"/>
        </w:tc>
        <w:tc>
          <w:tcPr>
            <w:tcW w:w="864" w:type="dxa"/>
          </w:tcPr>
          <w:p w14:paraId="3A9CBBFA" w14:textId="77777777" w:rsidR="0031623E" w:rsidRDefault="0031623E" w:rsidP="0031623E"/>
        </w:tc>
        <w:tc>
          <w:tcPr>
            <w:tcW w:w="864" w:type="dxa"/>
          </w:tcPr>
          <w:p w14:paraId="3A9CBBFB" w14:textId="77777777" w:rsidR="0031623E" w:rsidRDefault="0031623E" w:rsidP="0031623E"/>
        </w:tc>
        <w:tc>
          <w:tcPr>
            <w:tcW w:w="864" w:type="dxa"/>
          </w:tcPr>
          <w:p w14:paraId="3A9CBBFC" w14:textId="77777777" w:rsidR="0031623E" w:rsidRDefault="0031623E" w:rsidP="0031623E"/>
        </w:tc>
        <w:tc>
          <w:tcPr>
            <w:tcW w:w="864" w:type="dxa"/>
          </w:tcPr>
          <w:p w14:paraId="3A9CBBFD" w14:textId="77777777" w:rsidR="0031623E" w:rsidRDefault="0031623E" w:rsidP="0031623E"/>
        </w:tc>
        <w:tc>
          <w:tcPr>
            <w:tcW w:w="864" w:type="dxa"/>
          </w:tcPr>
          <w:p w14:paraId="3A9CBBFE" w14:textId="77777777" w:rsidR="0031623E" w:rsidRDefault="0031623E" w:rsidP="0031623E"/>
        </w:tc>
        <w:tc>
          <w:tcPr>
            <w:tcW w:w="864" w:type="dxa"/>
          </w:tcPr>
          <w:p w14:paraId="3A9CBBFF" w14:textId="77777777" w:rsidR="0031623E" w:rsidRDefault="0031623E" w:rsidP="0031623E"/>
        </w:tc>
      </w:tr>
      <w:tr w:rsidR="0031623E" w:rsidRPr="00CC38F7" w14:paraId="3A9CBC0D" w14:textId="77777777" w:rsidTr="00C42800">
        <w:tblPrEx>
          <w:tblCellMar>
            <w:left w:w="108" w:type="dxa"/>
            <w:right w:w="108" w:type="dxa"/>
          </w:tblCellMar>
        </w:tblPrEx>
        <w:trPr>
          <w:cantSplit/>
          <w:trHeight w:val="395"/>
        </w:trPr>
        <w:tc>
          <w:tcPr>
            <w:tcW w:w="4894" w:type="dxa"/>
          </w:tcPr>
          <w:p w14:paraId="3A9CBC01" w14:textId="0C8ABFF3" w:rsidR="0031623E" w:rsidRPr="0026213F" w:rsidRDefault="0031623E" w:rsidP="00493148">
            <w:pPr>
              <w:pStyle w:val="TableDescriptivestatements"/>
            </w:pPr>
            <w:r w:rsidRPr="00B236AE">
              <w:lastRenderedPageBreak/>
              <w:t>Understands that a function represents a dependence of one quantity on another and can be represented in a variety of ways (e.g., concrete models, tables, graphs, diagrams, verbal descriptions, symbols).</w:t>
            </w:r>
          </w:p>
        </w:tc>
        <w:tc>
          <w:tcPr>
            <w:tcW w:w="864" w:type="dxa"/>
          </w:tcPr>
          <w:p w14:paraId="3A9CBC02" w14:textId="77777777" w:rsidR="0031623E" w:rsidRDefault="0031623E" w:rsidP="0031623E"/>
        </w:tc>
        <w:tc>
          <w:tcPr>
            <w:tcW w:w="866" w:type="dxa"/>
          </w:tcPr>
          <w:p w14:paraId="3A9CBC03" w14:textId="77777777" w:rsidR="0031623E" w:rsidRDefault="0031623E" w:rsidP="0031623E"/>
        </w:tc>
        <w:tc>
          <w:tcPr>
            <w:tcW w:w="864" w:type="dxa"/>
          </w:tcPr>
          <w:p w14:paraId="3A9CBC04" w14:textId="77777777" w:rsidR="0031623E" w:rsidRDefault="0031623E" w:rsidP="0031623E"/>
        </w:tc>
        <w:tc>
          <w:tcPr>
            <w:tcW w:w="864" w:type="dxa"/>
          </w:tcPr>
          <w:p w14:paraId="3A9CBC05" w14:textId="77777777" w:rsidR="0031623E" w:rsidRDefault="0031623E" w:rsidP="0031623E"/>
        </w:tc>
        <w:tc>
          <w:tcPr>
            <w:tcW w:w="864" w:type="dxa"/>
          </w:tcPr>
          <w:p w14:paraId="3A9CBC06" w14:textId="77777777" w:rsidR="0031623E" w:rsidRDefault="0031623E" w:rsidP="0031623E"/>
        </w:tc>
        <w:tc>
          <w:tcPr>
            <w:tcW w:w="864" w:type="dxa"/>
          </w:tcPr>
          <w:p w14:paraId="3A9CBC07" w14:textId="77777777" w:rsidR="0031623E" w:rsidRDefault="0031623E" w:rsidP="0031623E"/>
        </w:tc>
        <w:tc>
          <w:tcPr>
            <w:tcW w:w="864" w:type="dxa"/>
          </w:tcPr>
          <w:p w14:paraId="3A9CBC08" w14:textId="77777777" w:rsidR="0031623E" w:rsidRDefault="0031623E" w:rsidP="0031623E"/>
        </w:tc>
        <w:tc>
          <w:tcPr>
            <w:tcW w:w="864" w:type="dxa"/>
          </w:tcPr>
          <w:p w14:paraId="3A9CBC09" w14:textId="77777777" w:rsidR="0031623E" w:rsidRDefault="0031623E" w:rsidP="0031623E"/>
        </w:tc>
        <w:tc>
          <w:tcPr>
            <w:tcW w:w="864" w:type="dxa"/>
          </w:tcPr>
          <w:p w14:paraId="3A9CBC0A" w14:textId="77777777" w:rsidR="0031623E" w:rsidRDefault="0031623E" w:rsidP="0031623E"/>
        </w:tc>
        <w:tc>
          <w:tcPr>
            <w:tcW w:w="864" w:type="dxa"/>
          </w:tcPr>
          <w:p w14:paraId="3A9CBC0B" w14:textId="77777777" w:rsidR="0031623E" w:rsidRDefault="0031623E" w:rsidP="0031623E"/>
        </w:tc>
        <w:tc>
          <w:tcPr>
            <w:tcW w:w="864" w:type="dxa"/>
          </w:tcPr>
          <w:p w14:paraId="3A9CBC0C" w14:textId="77777777" w:rsidR="0031623E" w:rsidRDefault="0031623E" w:rsidP="0031623E"/>
        </w:tc>
      </w:tr>
      <w:tr w:rsidR="0031623E" w:rsidRPr="00CC38F7" w14:paraId="0C9CA2B7" w14:textId="77777777" w:rsidTr="00C42800">
        <w:tblPrEx>
          <w:tblCellMar>
            <w:left w:w="108" w:type="dxa"/>
            <w:right w:w="108" w:type="dxa"/>
          </w:tblCellMar>
        </w:tblPrEx>
        <w:trPr>
          <w:cantSplit/>
          <w:trHeight w:val="395"/>
        </w:trPr>
        <w:tc>
          <w:tcPr>
            <w:tcW w:w="4894" w:type="dxa"/>
          </w:tcPr>
          <w:p w14:paraId="67FB9A76" w14:textId="41F28FE4" w:rsidR="0031623E" w:rsidRPr="00E61C50" w:rsidRDefault="0031623E" w:rsidP="00493148">
            <w:pPr>
              <w:pStyle w:val="TableDescriptivestatements"/>
            </w:pPr>
            <w:r w:rsidRPr="00B236AE">
              <w:t>Identifies and analyzes even and odd functions, one-to-one functions, inverse functions and their graphs.</w:t>
            </w:r>
          </w:p>
        </w:tc>
        <w:tc>
          <w:tcPr>
            <w:tcW w:w="864" w:type="dxa"/>
          </w:tcPr>
          <w:p w14:paraId="3A6198FA" w14:textId="77777777" w:rsidR="0031623E" w:rsidRDefault="0031623E" w:rsidP="0031623E"/>
        </w:tc>
        <w:tc>
          <w:tcPr>
            <w:tcW w:w="866" w:type="dxa"/>
          </w:tcPr>
          <w:p w14:paraId="4D368F2D" w14:textId="77777777" w:rsidR="0031623E" w:rsidRDefault="0031623E" w:rsidP="0031623E"/>
        </w:tc>
        <w:tc>
          <w:tcPr>
            <w:tcW w:w="864" w:type="dxa"/>
          </w:tcPr>
          <w:p w14:paraId="411FA1D1" w14:textId="77777777" w:rsidR="0031623E" w:rsidRDefault="0031623E" w:rsidP="0031623E"/>
        </w:tc>
        <w:tc>
          <w:tcPr>
            <w:tcW w:w="864" w:type="dxa"/>
          </w:tcPr>
          <w:p w14:paraId="758F9B0D" w14:textId="77777777" w:rsidR="0031623E" w:rsidRDefault="0031623E" w:rsidP="0031623E"/>
        </w:tc>
        <w:tc>
          <w:tcPr>
            <w:tcW w:w="864" w:type="dxa"/>
          </w:tcPr>
          <w:p w14:paraId="213C308B" w14:textId="77777777" w:rsidR="0031623E" w:rsidRDefault="0031623E" w:rsidP="0031623E"/>
        </w:tc>
        <w:tc>
          <w:tcPr>
            <w:tcW w:w="864" w:type="dxa"/>
          </w:tcPr>
          <w:p w14:paraId="1D1F10DA" w14:textId="77777777" w:rsidR="0031623E" w:rsidRDefault="0031623E" w:rsidP="0031623E"/>
        </w:tc>
        <w:tc>
          <w:tcPr>
            <w:tcW w:w="864" w:type="dxa"/>
          </w:tcPr>
          <w:p w14:paraId="4BD63231" w14:textId="77777777" w:rsidR="0031623E" w:rsidRDefault="0031623E" w:rsidP="0031623E"/>
        </w:tc>
        <w:tc>
          <w:tcPr>
            <w:tcW w:w="864" w:type="dxa"/>
          </w:tcPr>
          <w:p w14:paraId="73506813" w14:textId="77777777" w:rsidR="0031623E" w:rsidRDefault="0031623E" w:rsidP="0031623E"/>
        </w:tc>
        <w:tc>
          <w:tcPr>
            <w:tcW w:w="864" w:type="dxa"/>
          </w:tcPr>
          <w:p w14:paraId="6EB59EC8" w14:textId="77777777" w:rsidR="0031623E" w:rsidRDefault="0031623E" w:rsidP="0031623E"/>
        </w:tc>
        <w:tc>
          <w:tcPr>
            <w:tcW w:w="864" w:type="dxa"/>
          </w:tcPr>
          <w:p w14:paraId="48993E7D" w14:textId="77777777" w:rsidR="0031623E" w:rsidRDefault="0031623E" w:rsidP="0031623E"/>
        </w:tc>
        <w:tc>
          <w:tcPr>
            <w:tcW w:w="864" w:type="dxa"/>
          </w:tcPr>
          <w:p w14:paraId="39FF278A" w14:textId="77777777" w:rsidR="0031623E" w:rsidRDefault="0031623E" w:rsidP="0031623E"/>
        </w:tc>
      </w:tr>
      <w:tr w:rsidR="0031623E" w:rsidRPr="00CC38F7" w14:paraId="14135537" w14:textId="77777777" w:rsidTr="00C42800">
        <w:tblPrEx>
          <w:tblCellMar>
            <w:left w:w="108" w:type="dxa"/>
            <w:right w:w="108" w:type="dxa"/>
          </w:tblCellMar>
        </w:tblPrEx>
        <w:trPr>
          <w:cantSplit/>
          <w:trHeight w:val="395"/>
        </w:trPr>
        <w:tc>
          <w:tcPr>
            <w:tcW w:w="4894" w:type="dxa"/>
          </w:tcPr>
          <w:p w14:paraId="79129565" w14:textId="1186E3AA" w:rsidR="0031623E" w:rsidRPr="00E61C50" w:rsidRDefault="0031623E" w:rsidP="00493148">
            <w:pPr>
              <w:pStyle w:val="TableDescriptivestatements"/>
            </w:pPr>
            <w:r w:rsidRPr="00B236AE">
              <w:t xml:space="preserve">Applies basic transformations [e.g., </w:t>
            </w:r>
            <w:r w:rsidRPr="00B236AE">
              <w:rPr>
                <w:i/>
              </w:rPr>
              <w:t>k</w:t>
            </w:r>
            <w:r w:rsidRPr="00B236AE">
              <w:t xml:space="preserve"> f(</w:t>
            </w:r>
            <w:r w:rsidRPr="00B236AE">
              <w:rPr>
                <w:i/>
              </w:rPr>
              <w:t>x</w:t>
            </w:r>
            <w:r w:rsidRPr="00B236AE">
              <w:t>), f(</w:t>
            </w:r>
            <w:r w:rsidRPr="00B236AE">
              <w:rPr>
                <w:i/>
              </w:rPr>
              <w:t>x</w:t>
            </w:r>
            <w:r w:rsidRPr="00B236AE">
              <w:t xml:space="preserve">) + </w:t>
            </w:r>
            <w:r w:rsidRPr="00B236AE">
              <w:rPr>
                <w:i/>
              </w:rPr>
              <w:t>k</w:t>
            </w:r>
            <w:r w:rsidRPr="00B236AE">
              <w:t>, f(</w:t>
            </w:r>
            <w:r w:rsidRPr="00B236AE">
              <w:rPr>
                <w:i/>
              </w:rPr>
              <w:t>x</w:t>
            </w:r>
            <w:r w:rsidRPr="00B236AE">
              <w:t xml:space="preserve"> – </w:t>
            </w:r>
            <w:r w:rsidRPr="00B236AE">
              <w:rPr>
                <w:i/>
              </w:rPr>
              <w:t>k</w:t>
            </w:r>
            <w:r w:rsidRPr="00B236AE">
              <w:t>), f(</w:t>
            </w:r>
            <w:r w:rsidRPr="00B236AE">
              <w:rPr>
                <w:i/>
              </w:rPr>
              <w:t>kx</w:t>
            </w:r>
            <w:r w:rsidRPr="00B236AE">
              <w:t>), |f(</w:t>
            </w:r>
            <w:r w:rsidRPr="00B236AE">
              <w:rPr>
                <w:i/>
              </w:rPr>
              <w:t>x</w:t>
            </w:r>
            <w:r w:rsidRPr="00B236AE">
              <w:t xml:space="preserve">) |] to a parent function, </w:t>
            </w:r>
            <w:r w:rsidRPr="00B236AE">
              <w:rPr>
                <w:i/>
              </w:rPr>
              <w:t>f</w:t>
            </w:r>
            <w:r w:rsidRPr="00B236AE">
              <w:t xml:space="preserve">, and describes the effects on the graph of </w:t>
            </w:r>
            <w:r w:rsidRPr="00B236AE">
              <w:rPr>
                <w:i/>
              </w:rPr>
              <w:t>y</w:t>
            </w:r>
            <w:r w:rsidRPr="00B236AE">
              <w:t xml:space="preserve"> = f(</w:t>
            </w:r>
            <w:r w:rsidRPr="00B236AE">
              <w:rPr>
                <w:i/>
              </w:rPr>
              <w:t>x</w:t>
            </w:r>
            <w:r w:rsidRPr="00B236AE">
              <w:t>).</w:t>
            </w:r>
          </w:p>
        </w:tc>
        <w:tc>
          <w:tcPr>
            <w:tcW w:w="864" w:type="dxa"/>
          </w:tcPr>
          <w:p w14:paraId="58FA3847" w14:textId="77777777" w:rsidR="0031623E" w:rsidRDefault="0031623E" w:rsidP="0031623E"/>
        </w:tc>
        <w:tc>
          <w:tcPr>
            <w:tcW w:w="866" w:type="dxa"/>
          </w:tcPr>
          <w:p w14:paraId="124DEDE9" w14:textId="77777777" w:rsidR="0031623E" w:rsidRDefault="0031623E" w:rsidP="0031623E"/>
        </w:tc>
        <w:tc>
          <w:tcPr>
            <w:tcW w:w="864" w:type="dxa"/>
          </w:tcPr>
          <w:p w14:paraId="52ACCF9F" w14:textId="77777777" w:rsidR="0031623E" w:rsidRDefault="0031623E" w:rsidP="0031623E"/>
        </w:tc>
        <w:tc>
          <w:tcPr>
            <w:tcW w:w="864" w:type="dxa"/>
          </w:tcPr>
          <w:p w14:paraId="4AA5E7A5" w14:textId="77777777" w:rsidR="0031623E" w:rsidRDefault="0031623E" w:rsidP="0031623E"/>
        </w:tc>
        <w:tc>
          <w:tcPr>
            <w:tcW w:w="864" w:type="dxa"/>
          </w:tcPr>
          <w:p w14:paraId="59B47976" w14:textId="77777777" w:rsidR="0031623E" w:rsidRDefault="0031623E" w:rsidP="0031623E"/>
        </w:tc>
        <w:tc>
          <w:tcPr>
            <w:tcW w:w="864" w:type="dxa"/>
          </w:tcPr>
          <w:p w14:paraId="7BA47982" w14:textId="77777777" w:rsidR="0031623E" w:rsidRDefault="0031623E" w:rsidP="0031623E"/>
        </w:tc>
        <w:tc>
          <w:tcPr>
            <w:tcW w:w="864" w:type="dxa"/>
          </w:tcPr>
          <w:p w14:paraId="6FD661AA" w14:textId="77777777" w:rsidR="0031623E" w:rsidRDefault="0031623E" w:rsidP="0031623E"/>
        </w:tc>
        <w:tc>
          <w:tcPr>
            <w:tcW w:w="864" w:type="dxa"/>
          </w:tcPr>
          <w:p w14:paraId="0E6DB743" w14:textId="77777777" w:rsidR="0031623E" w:rsidRDefault="0031623E" w:rsidP="0031623E"/>
        </w:tc>
        <w:tc>
          <w:tcPr>
            <w:tcW w:w="864" w:type="dxa"/>
          </w:tcPr>
          <w:p w14:paraId="221C4C99" w14:textId="77777777" w:rsidR="0031623E" w:rsidRDefault="0031623E" w:rsidP="0031623E"/>
        </w:tc>
        <w:tc>
          <w:tcPr>
            <w:tcW w:w="864" w:type="dxa"/>
          </w:tcPr>
          <w:p w14:paraId="32B35975" w14:textId="77777777" w:rsidR="0031623E" w:rsidRDefault="0031623E" w:rsidP="0031623E"/>
        </w:tc>
        <w:tc>
          <w:tcPr>
            <w:tcW w:w="864" w:type="dxa"/>
          </w:tcPr>
          <w:p w14:paraId="257BA91C" w14:textId="77777777" w:rsidR="0031623E" w:rsidRDefault="0031623E" w:rsidP="0031623E"/>
        </w:tc>
      </w:tr>
      <w:tr w:rsidR="0031623E" w:rsidRPr="00CC38F7" w14:paraId="0CFC7B9F" w14:textId="77777777" w:rsidTr="00C42800">
        <w:tblPrEx>
          <w:tblCellMar>
            <w:left w:w="108" w:type="dxa"/>
            <w:right w:w="108" w:type="dxa"/>
          </w:tblCellMar>
        </w:tblPrEx>
        <w:trPr>
          <w:cantSplit/>
          <w:trHeight w:val="395"/>
        </w:trPr>
        <w:tc>
          <w:tcPr>
            <w:tcW w:w="4894" w:type="dxa"/>
          </w:tcPr>
          <w:p w14:paraId="4E231B1A" w14:textId="7ED8AF52" w:rsidR="0031623E" w:rsidRPr="00E61C50" w:rsidRDefault="0031623E" w:rsidP="00493148">
            <w:pPr>
              <w:pStyle w:val="TableDescriptivestatements"/>
            </w:pPr>
            <w:r w:rsidRPr="00B236AE">
              <w:t>Performs operations (e.g., sum, difference, composition) on functions, finds inverse relations and describes results symbolically and graphically.</w:t>
            </w:r>
          </w:p>
        </w:tc>
        <w:tc>
          <w:tcPr>
            <w:tcW w:w="864" w:type="dxa"/>
          </w:tcPr>
          <w:p w14:paraId="33D3963A" w14:textId="77777777" w:rsidR="0031623E" w:rsidRDefault="0031623E" w:rsidP="0031623E"/>
        </w:tc>
        <w:tc>
          <w:tcPr>
            <w:tcW w:w="866" w:type="dxa"/>
          </w:tcPr>
          <w:p w14:paraId="57370A7B" w14:textId="77777777" w:rsidR="0031623E" w:rsidRDefault="0031623E" w:rsidP="0031623E"/>
        </w:tc>
        <w:tc>
          <w:tcPr>
            <w:tcW w:w="864" w:type="dxa"/>
          </w:tcPr>
          <w:p w14:paraId="759A0199" w14:textId="77777777" w:rsidR="0031623E" w:rsidRDefault="0031623E" w:rsidP="0031623E"/>
        </w:tc>
        <w:tc>
          <w:tcPr>
            <w:tcW w:w="864" w:type="dxa"/>
          </w:tcPr>
          <w:p w14:paraId="303C4085" w14:textId="77777777" w:rsidR="0031623E" w:rsidRDefault="0031623E" w:rsidP="0031623E"/>
        </w:tc>
        <w:tc>
          <w:tcPr>
            <w:tcW w:w="864" w:type="dxa"/>
          </w:tcPr>
          <w:p w14:paraId="12840490" w14:textId="77777777" w:rsidR="0031623E" w:rsidRDefault="0031623E" w:rsidP="0031623E"/>
        </w:tc>
        <w:tc>
          <w:tcPr>
            <w:tcW w:w="864" w:type="dxa"/>
          </w:tcPr>
          <w:p w14:paraId="6DAFBE69" w14:textId="77777777" w:rsidR="0031623E" w:rsidRDefault="0031623E" w:rsidP="0031623E"/>
        </w:tc>
        <w:tc>
          <w:tcPr>
            <w:tcW w:w="864" w:type="dxa"/>
          </w:tcPr>
          <w:p w14:paraId="0A28A188" w14:textId="77777777" w:rsidR="0031623E" w:rsidRDefault="0031623E" w:rsidP="0031623E"/>
        </w:tc>
        <w:tc>
          <w:tcPr>
            <w:tcW w:w="864" w:type="dxa"/>
          </w:tcPr>
          <w:p w14:paraId="53C99AB9" w14:textId="77777777" w:rsidR="0031623E" w:rsidRDefault="0031623E" w:rsidP="0031623E"/>
        </w:tc>
        <w:tc>
          <w:tcPr>
            <w:tcW w:w="864" w:type="dxa"/>
          </w:tcPr>
          <w:p w14:paraId="78418D83" w14:textId="77777777" w:rsidR="0031623E" w:rsidRDefault="0031623E" w:rsidP="0031623E"/>
        </w:tc>
        <w:tc>
          <w:tcPr>
            <w:tcW w:w="864" w:type="dxa"/>
          </w:tcPr>
          <w:p w14:paraId="05DEC06C" w14:textId="77777777" w:rsidR="0031623E" w:rsidRDefault="0031623E" w:rsidP="0031623E"/>
        </w:tc>
        <w:tc>
          <w:tcPr>
            <w:tcW w:w="864" w:type="dxa"/>
          </w:tcPr>
          <w:p w14:paraId="4D889D04" w14:textId="77777777" w:rsidR="0031623E" w:rsidRDefault="0031623E" w:rsidP="0031623E"/>
        </w:tc>
      </w:tr>
      <w:tr w:rsidR="0031623E" w:rsidRPr="00CC38F7" w14:paraId="4026D754" w14:textId="77777777" w:rsidTr="00C42800">
        <w:tblPrEx>
          <w:tblCellMar>
            <w:left w:w="108" w:type="dxa"/>
            <w:right w:w="108" w:type="dxa"/>
          </w:tblCellMar>
        </w:tblPrEx>
        <w:trPr>
          <w:cantSplit/>
          <w:trHeight w:val="395"/>
        </w:trPr>
        <w:tc>
          <w:tcPr>
            <w:tcW w:w="4894" w:type="dxa"/>
          </w:tcPr>
          <w:p w14:paraId="33F0C783" w14:textId="1EE85D60" w:rsidR="0031623E" w:rsidRPr="00E61C50" w:rsidRDefault="0031623E" w:rsidP="00493148">
            <w:pPr>
              <w:pStyle w:val="TableDescriptivestatements"/>
            </w:pPr>
            <w:r w:rsidRPr="00B236AE">
              <w:t xml:space="preserve">Uses graphs of functions to formulate conjectures of identities [e.g., </w:t>
            </w:r>
            <w:r w:rsidRPr="00B236AE">
              <w:br/>
            </w:r>
            <w:r w:rsidRPr="00B236AE">
              <w:rPr>
                <w:i/>
              </w:rPr>
              <w:t>y</w:t>
            </w:r>
            <w:r w:rsidRPr="00B236AE">
              <w:t xml:space="preserve"> = </w:t>
            </w:r>
            <w:r w:rsidRPr="00B236AE">
              <w:rPr>
                <w:i/>
              </w:rPr>
              <w:t>x</w:t>
            </w:r>
            <w:r w:rsidRPr="00B236AE">
              <w:rPr>
                <w:vertAlign w:val="superscript"/>
              </w:rPr>
              <w:t>2</w:t>
            </w:r>
            <w:r w:rsidRPr="00B236AE">
              <w:t xml:space="preserve"> – 1 and </w:t>
            </w:r>
            <w:r w:rsidRPr="00B236AE">
              <w:rPr>
                <w:i/>
              </w:rPr>
              <w:t>y</w:t>
            </w:r>
            <w:r w:rsidRPr="00B236AE">
              <w:t xml:space="preserve"> = (</w:t>
            </w:r>
            <w:r w:rsidRPr="00B236AE">
              <w:rPr>
                <w:i/>
              </w:rPr>
              <w:t>x</w:t>
            </w:r>
            <w:r w:rsidRPr="00B236AE">
              <w:t xml:space="preserve"> – 1)(</w:t>
            </w:r>
            <w:r w:rsidRPr="00B236AE">
              <w:rPr>
                <w:i/>
              </w:rPr>
              <w:t>x</w:t>
            </w:r>
            <w:r w:rsidRPr="00B236AE">
              <w:t xml:space="preserve"> + 1), </w:t>
            </w:r>
            <w:r w:rsidR="00076CD7">
              <w:br/>
            </w:r>
            <w:r w:rsidRPr="00B236AE">
              <w:rPr>
                <w:i/>
              </w:rPr>
              <w:t>y</w:t>
            </w:r>
            <w:r w:rsidRPr="00B236AE">
              <w:t xml:space="preserve"> = log </w:t>
            </w:r>
            <w:r w:rsidRPr="00B236AE">
              <w:rPr>
                <w:i/>
              </w:rPr>
              <w:t>x</w:t>
            </w:r>
            <w:r w:rsidRPr="00B236AE">
              <w:rPr>
                <w:vertAlign w:val="superscript"/>
              </w:rPr>
              <w:t>3</w:t>
            </w:r>
            <w:r w:rsidRPr="00B236AE">
              <w:t xml:space="preserve"> and </w:t>
            </w:r>
            <w:r w:rsidRPr="00B236AE">
              <w:rPr>
                <w:i/>
              </w:rPr>
              <w:t>y</w:t>
            </w:r>
            <w:r w:rsidRPr="00B236AE">
              <w:t xml:space="preserve"> = 3 log </w:t>
            </w:r>
            <w:r w:rsidRPr="00B236AE">
              <w:rPr>
                <w:i/>
              </w:rPr>
              <w:t>x</w:t>
            </w:r>
            <w:r w:rsidRPr="00B236AE">
              <w:t xml:space="preserve">, </w:t>
            </w:r>
            <w:r w:rsidR="008906C7">
              <w:br/>
            </w:r>
            <w:r w:rsidRPr="00B236AE">
              <w:rPr>
                <w:i/>
              </w:rPr>
              <w:t>y</w:t>
            </w:r>
            <w:r w:rsidRPr="00B236AE">
              <w:t xml:space="preserve"> = sin(</w:t>
            </w:r>
            <w:r w:rsidRPr="00B236AE">
              <w:rPr>
                <w:i/>
              </w:rPr>
              <w:t>x</w:t>
            </w:r>
            <w:r w:rsidRPr="00B236AE">
              <w:t xml:space="preserve"> + </w:t>
            </w:r>
            <w:r w:rsidR="00B2214C" w:rsidRPr="00B236AE">
              <w:rPr>
                <w:noProof/>
                <w:position w:val="-20"/>
                <w:sz w:val="2"/>
              </w:rPr>
              <w:object w:dxaOrig="260" w:dyaOrig="540" w14:anchorId="59CAD0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75pt;height:25.4pt;mso-width-percent:0;mso-height-percent:0;mso-width-percent:0;mso-height-percent:0" o:ole="">
                  <v:imagedata r:id="rId10" o:title=""/>
                </v:shape>
                <o:OLEObject Type="Embed" ProgID="Equation.DSMT4" ShapeID="_x0000_i1025" DrawAspect="Content" ObjectID="_1819797335" r:id="rId11"/>
              </w:object>
            </w:r>
            <w:r w:rsidRPr="00B236AE">
              <w:t xml:space="preserve">) and </w:t>
            </w:r>
            <w:r w:rsidRPr="00B236AE">
              <w:rPr>
                <w:i/>
              </w:rPr>
              <w:t>y</w:t>
            </w:r>
            <w:r w:rsidRPr="00B236AE">
              <w:t xml:space="preserve"> = cos </w:t>
            </w:r>
            <w:r w:rsidRPr="00B236AE">
              <w:rPr>
                <w:i/>
              </w:rPr>
              <w:t>x</w:t>
            </w:r>
            <w:r w:rsidRPr="00B236AE">
              <w:t>].</w:t>
            </w:r>
          </w:p>
        </w:tc>
        <w:tc>
          <w:tcPr>
            <w:tcW w:w="864" w:type="dxa"/>
          </w:tcPr>
          <w:p w14:paraId="3722BFD6" w14:textId="77777777" w:rsidR="0031623E" w:rsidRDefault="0031623E" w:rsidP="0031623E"/>
        </w:tc>
        <w:tc>
          <w:tcPr>
            <w:tcW w:w="866" w:type="dxa"/>
          </w:tcPr>
          <w:p w14:paraId="4B264703" w14:textId="77777777" w:rsidR="0031623E" w:rsidRDefault="0031623E" w:rsidP="0031623E"/>
        </w:tc>
        <w:tc>
          <w:tcPr>
            <w:tcW w:w="864" w:type="dxa"/>
          </w:tcPr>
          <w:p w14:paraId="167F28DE" w14:textId="77777777" w:rsidR="0031623E" w:rsidRDefault="0031623E" w:rsidP="0031623E"/>
        </w:tc>
        <w:tc>
          <w:tcPr>
            <w:tcW w:w="864" w:type="dxa"/>
          </w:tcPr>
          <w:p w14:paraId="274F79E8" w14:textId="77777777" w:rsidR="0031623E" w:rsidRDefault="0031623E" w:rsidP="0031623E"/>
        </w:tc>
        <w:tc>
          <w:tcPr>
            <w:tcW w:w="864" w:type="dxa"/>
          </w:tcPr>
          <w:p w14:paraId="2F048808" w14:textId="77777777" w:rsidR="0031623E" w:rsidRDefault="0031623E" w:rsidP="0031623E"/>
        </w:tc>
        <w:tc>
          <w:tcPr>
            <w:tcW w:w="864" w:type="dxa"/>
          </w:tcPr>
          <w:p w14:paraId="5BE37113" w14:textId="77777777" w:rsidR="0031623E" w:rsidRDefault="0031623E" w:rsidP="0031623E"/>
        </w:tc>
        <w:tc>
          <w:tcPr>
            <w:tcW w:w="864" w:type="dxa"/>
          </w:tcPr>
          <w:p w14:paraId="3F75BB65" w14:textId="77777777" w:rsidR="0031623E" w:rsidRDefault="0031623E" w:rsidP="0031623E"/>
        </w:tc>
        <w:tc>
          <w:tcPr>
            <w:tcW w:w="864" w:type="dxa"/>
          </w:tcPr>
          <w:p w14:paraId="22A2F533" w14:textId="77777777" w:rsidR="0031623E" w:rsidRDefault="0031623E" w:rsidP="0031623E"/>
        </w:tc>
        <w:tc>
          <w:tcPr>
            <w:tcW w:w="864" w:type="dxa"/>
          </w:tcPr>
          <w:p w14:paraId="60A56165" w14:textId="77777777" w:rsidR="0031623E" w:rsidRDefault="0031623E" w:rsidP="0031623E"/>
        </w:tc>
        <w:tc>
          <w:tcPr>
            <w:tcW w:w="864" w:type="dxa"/>
          </w:tcPr>
          <w:p w14:paraId="43963E8D" w14:textId="77777777" w:rsidR="0031623E" w:rsidRDefault="0031623E" w:rsidP="0031623E"/>
        </w:tc>
        <w:tc>
          <w:tcPr>
            <w:tcW w:w="864" w:type="dxa"/>
          </w:tcPr>
          <w:p w14:paraId="75EA7F69" w14:textId="77777777" w:rsidR="0031623E" w:rsidRDefault="0031623E" w:rsidP="0031623E"/>
        </w:tc>
      </w:tr>
      <w:tr w:rsidR="00F8159D" w:rsidRPr="00CC38F7" w14:paraId="3A9CBC8F" w14:textId="77777777" w:rsidTr="00C42800">
        <w:tblPrEx>
          <w:tblCellMar>
            <w:left w:w="108" w:type="dxa"/>
            <w:right w:w="108" w:type="dxa"/>
          </w:tblCellMar>
        </w:tblPrEx>
        <w:trPr>
          <w:cantSplit/>
          <w:trHeight w:val="395"/>
        </w:trPr>
        <w:tc>
          <w:tcPr>
            <w:tcW w:w="4894" w:type="dxa"/>
          </w:tcPr>
          <w:p w14:paraId="3A9CBC83" w14:textId="697B3911" w:rsidR="00F8159D" w:rsidRDefault="00F8159D" w:rsidP="00076CD7">
            <w:pPr>
              <w:pStyle w:val="TableBodyCopy"/>
            </w:pPr>
            <w:r>
              <w:t xml:space="preserve">Competency 006: </w:t>
            </w:r>
            <w:r w:rsidRPr="0002776B">
              <w:rPr>
                <w:i/>
              </w:rPr>
              <w:t xml:space="preserve">The </w:t>
            </w:r>
            <w:r w:rsidR="00C85899" w:rsidRPr="00EF25E7">
              <w:rPr>
                <w:i/>
              </w:rPr>
              <w:t xml:space="preserve">teacher understands </w:t>
            </w:r>
            <w:r w:rsidR="00076CD7" w:rsidRPr="007C0ABC">
              <w:rPr>
                <w:i/>
              </w:rPr>
              <w:t>linear and quadratic functions, analyzes their algebraic and graphical properties and uses them to model and solve problems</w:t>
            </w:r>
            <w:r w:rsidR="00970CB3">
              <w:rPr>
                <w:i/>
              </w:rPr>
              <w:t>.</w:t>
            </w:r>
          </w:p>
        </w:tc>
        <w:tc>
          <w:tcPr>
            <w:tcW w:w="864" w:type="dxa"/>
          </w:tcPr>
          <w:p w14:paraId="3A9CBC84" w14:textId="77777777" w:rsidR="00F8159D" w:rsidRDefault="00F8159D" w:rsidP="004F49BB"/>
        </w:tc>
        <w:tc>
          <w:tcPr>
            <w:tcW w:w="866" w:type="dxa"/>
          </w:tcPr>
          <w:p w14:paraId="3A9CBC85" w14:textId="77777777" w:rsidR="00F8159D" w:rsidRDefault="00F8159D" w:rsidP="004F49BB"/>
        </w:tc>
        <w:tc>
          <w:tcPr>
            <w:tcW w:w="864" w:type="dxa"/>
          </w:tcPr>
          <w:p w14:paraId="3A9CBC86" w14:textId="77777777" w:rsidR="00F8159D" w:rsidRDefault="00F8159D" w:rsidP="004F49BB"/>
        </w:tc>
        <w:tc>
          <w:tcPr>
            <w:tcW w:w="864" w:type="dxa"/>
          </w:tcPr>
          <w:p w14:paraId="3A9CBC87" w14:textId="77777777" w:rsidR="00F8159D" w:rsidRDefault="00F8159D" w:rsidP="004F49BB"/>
        </w:tc>
        <w:tc>
          <w:tcPr>
            <w:tcW w:w="864" w:type="dxa"/>
          </w:tcPr>
          <w:p w14:paraId="3A9CBC88" w14:textId="77777777" w:rsidR="00F8159D" w:rsidRDefault="00F8159D" w:rsidP="004F49BB"/>
        </w:tc>
        <w:tc>
          <w:tcPr>
            <w:tcW w:w="864" w:type="dxa"/>
          </w:tcPr>
          <w:p w14:paraId="3A9CBC89" w14:textId="77777777" w:rsidR="00F8159D" w:rsidRDefault="00F8159D" w:rsidP="004F49BB"/>
        </w:tc>
        <w:tc>
          <w:tcPr>
            <w:tcW w:w="864" w:type="dxa"/>
          </w:tcPr>
          <w:p w14:paraId="3A9CBC8A" w14:textId="77777777" w:rsidR="00F8159D" w:rsidRDefault="00F8159D" w:rsidP="004F49BB"/>
        </w:tc>
        <w:tc>
          <w:tcPr>
            <w:tcW w:w="864" w:type="dxa"/>
          </w:tcPr>
          <w:p w14:paraId="3A9CBC8B" w14:textId="77777777" w:rsidR="00F8159D" w:rsidRDefault="00F8159D" w:rsidP="004F49BB"/>
        </w:tc>
        <w:tc>
          <w:tcPr>
            <w:tcW w:w="864" w:type="dxa"/>
          </w:tcPr>
          <w:p w14:paraId="3A9CBC8C" w14:textId="77777777" w:rsidR="00F8159D" w:rsidRDefault="00F8159D" w:rsidP="004F49BB"/>
        </w:tc>
        <w:tc>
          <w:tcPr>
            <w:tcW w:w="864" w:type="dxa"/>
          </w:tcPr>
          <w:p w14:paraId="3A9CBC8D" w14:textId="77777777" w:rsidR="00F8159D" w:rsidRDefault="00F8159D" w:rsidP="004F49BB"/>
        </w:tc>
        <w:tc>
          <w:tcPr>
            <w:tcW w:w="864" w:type="dxa"/>
          </w:tcPr>
          <w:p w14:paraId="3A9CBC8E" w14:textId="77777777" w:rsidR="00F8159D" w:rsidRDefault="00F8159D" w:rsidP="004F49BB"/>
        </w:tc>
      </w:tr>
      <w:tr w:rsidR="00076CD7" w:rsidRPr="00CC38F7" w14:paraId="3A9CBC9C" w14:textId="77777777" w:rsidTr="00C42800">
        <w:tblPrEx>
          <w:tblCellMar>
            <w:left w:w="108" w:type="dxa"/>
            <w:right w:w="108" w:type="dxa"/>
          </w:tblCellMar>
        </w:tblPrEx>
        <w:trPr>
          <w:cantSplit/>
          <w:trHeight w:val="395"/>
        </w:trPr>
        <w:tc>
          <w:tcPr>
            <w:tcW w:w="4894" w:type="dxa"/>
          </w:tcPr>
          <w:p w14:paraId="3A9CBC90" w14:textId="0C26CE51" w:rsidR="00076CD7" w:rsidRPr="00C35281" w:rsidRDefault="00076CD7" w:rsidP="00493148">
            <w:pPr>
              <w:pStyle w:val="TableDescriptivestatements"/>
              <w:numPr>
                <w:ilvl w:val="0"/>
                <w:numId w:val="4"/>
              </w:numPr>
            </w:pPr>
            <w:r w:rsidRPr="007E3C6F">
              <w:t>Understa</w:t>
            </w:r>
            <w:r w:rsidRPr="00493148">
              <w:rPr>
                <w:spacing w:val="2"/>
              </w:rPr>
              <w:t>n</w:t>
            </w:r>
            <w:r w:rsidRPr="007E3C6F">
              <w:t>ds</w:t>
            </w:r>
            <w:r w:rsidRPr="00493148">
              <w:rPr>
                <w:spacing w:val="-14"/>
              </w:rPr>
              <w:t xml:space="preserve"> </w:t>
            </w:r>
            <w:r w:rsidRPr="007E3C6F">
              <w:t>t</w:t>
            </w:r>
            <w:r w:rsidRPr="00493148">
              <w:rPr>
                <w:spacing w:val="1"/>
              </w:rPr>
              <w:t>h</w:t>
            </w:r>
            <w:r w:rsidRPr="007E3C6F">
              <w:t>e</w:t>
            </w:r>
            <w:r w:rsidRPr="00493148">
              <w:rPr>
                <w:spacing w:val="-4"/>
              </w:rPr>
              <w:t xml:space="preserve"> </w:t>
            </w:r>
            <w:r w:rsidRPr="007E3C6F">
              <w:t>co</w:t>
            </w:r>
            <w:r w:rsidRPr="00493148">
              <w:rPr>
                <w:spacing w:val="1"/>
              </w:rPr>
              <w:t>n</w:t>
            </w:r>
            <w:r w:rsidRPr="007E3C6F">
              <w:t>cept</w:t>
            </w:r>
            <w:r w:rsidRPr="00493148">
              <w:rPr>
                <w:spacing w:val="-9"/>
              </w:rPr>
              <w:t xml:space="preserve"> </w:t>
            </w:r>
            <w:r w:rsidRPr="007E3C6F">
              <w:t>of</w:t>
            </w:r>
            <w:r w:rsidRPr="00493148">
              <w:rPr>
                <w:spacing w:val="-2"/>
              </w:rPr>
              <w:t xml:space="preserve"> </w:t>
            </w:r>
            <w:r w:rsidRPr="007E3C6F">
              <w:t>sl</w:t>
            </w:r>
            <w:r w:rsidRPr="00493148">
              <w:rPr>
                <w:spacing w:val="1"/>
              </w:rPr>
              <w:t>o</w:t>
            </w:r>
            <w:r w:rsidRPr="007E3C6F">
              <w:t>pe</w:t>
            </w:r>
            <w:r w:rsidRPr="00493148">
              <w:rPr>
                <w:spacing w:val="-6"/>
              </w:rPr>
              <w:t xml:space="preserve"> </w:t>
            </w:r>
            <w:r w:rsidRPr="007E3C6F">
              <w:t>as</w:t>
            </w:r>
            <w:r w:rsidRPr="00493148">
              <w:rPr>
                <w:spacing w:val="-2"/>
              </w:rPr>
              <w:t xml:space="preserve"> </w:t>
            </w:r>
            <w:r w:rsidRPr="007E3C6F">
              <w:t>a rate</w:t>
            </w:r>
            <w:r w:rsidRPr="00493148">
              <w:rPr>
                <w:spacing w:val="-3"/>
              </w:rPr>
              <w:t xml:space="preserve"> </w:t>
            </w:r>
            <w:r w:rsidRPr="007E3C6F">
              <w:t>of</w:t>
            </w:r>
            <w:r w:rsidRPr="00493148">
              <w:rPr>
                <w:spacing w:val="-2"/>
              </w:rPr>
              <w:t xml:space="preserve"> </w:t>
            </w:r>
            <w:r w:rsidRPr="007E3C6F">
              <w:t>cha</w:t>
            </w:r>
            <w:r w:rsidRPr="00493148">
              <w:rPr>
                <w:spacing w:val="2"/>
              </w:rPr>
              <w:t>n</w:t>
            </w:r>
            <w:r w:rsidRPr="00493148">
              <w:rPr>
                <w:spacing w:val="1"/>
              </w:rPr>
              <w:t>g</w:t>
            </w:r>
            <w:r w:rsidRPr="007E3C6F">
              <w:t>e, inte</w:t>
            </w:r>
            <w:r w:rsidRPr="00493148">
              <w:rPr>
                <w:spacing w:val="1"/>
              </w:rPr>
              <w:t>r</w:t>
            </w:r>
            <w:r w:rsidRPr="007E3C6F">
              <w:t>prets</w:t>
            </w:r>
            <w:r w:rsidRPr="00493148">
              <w:rPr>
                <w:spacing w:val="-11"/>
              </w:rPr>
              <w:t xml:space="preserve"> </w:t>
            </w:r>
            <w:r w:rsidRPr="007E3C6F">
              <w:t>the</w:t>
            </w:r>
            <w:r w:rsidRPr="00493148">
              <w:rPr>
                <w:spacing w:val="-2"/>
              </w:rPr>
              <w:t xml:space="preserve"> </w:t>
            </w:r>
            <w:r w:rsidRPr="007E3C6F">
              <w:t>meaning</w:t>
            </w:r>
            <w:r w:rsidRPr="00493148">
              <w:rPr>
                <w:spacing w:val="-9"/>
              </w:rPr>
              <w:t xml:space="preserve"> </w:t>
            </w:r>
            <w:r w:rsidRPr="00493148">
              <w:rPr>
                <w:spacing w:val="1"/>
              </w:rPr>
              <w:t>o</w:t>
            </w:r>
            <w:r w:rsidRPr="007E3C6F">
              <w:t>f slo</w:t>
            </w:r>
            <w:r w:rsidRPr="00493148">
              <w:rPr>
                <w:spacing w:val="1"/>
              </w:rPr>
              <w:t>p</w:t>
            </w:r>
            <w:r w:rsidRPr="007E3C6F">
              <w:t>e</w:t>
            </w:r>
            <w:r w:rsidRPr="00493148">
              <w:rPr>
                <w:spacing w:val="-6"/>
              </w:rPr>
              <w:t xml:space="preserve"> </w:t>
            </w:r>
            <w:r w:rsidRPr="00493148">
              <w:rPr>
                <w:spacing w:val="1"/>
              </w:rPr>
              <w:t>an</w:t>
            </w:r>
            <w:r w:rsidRPr="007E3C6F">
              <w:t>d</w:t>
            </w:r>
            <w:r w:rsidRPr="00493148">
              <w:rPr>
                <w:spacing w:val="-4"/>
              </w:rPr>
              <w:t xml:space="preserve"> </w:t>
            </w:r>
            <w:r w:rsidRPr="00493148">
              <w:rPr>
                <w:spacing w:val="1"/>
              </w:rPr>
              <w:t>in</w:t>
            </w:r>
            <w:r w:rsidRPr="007E3C6F">
              <w:t>terc</w:t>
            </w:r>
            <w:r w:rsidRPr="00493148">
              <w:rPr>
                <w:spacing w:val="1"/>
              </w:rPr>
              <w:t>e</w:t>
            </w:r>
            <w:r w:rsidRPr="007E3C6F">
              <w:t>pt</w:t>
            </w:r>
            <w:r w:rsidRPr="00493148">
              <w:rPr>
                <w:spacing w:val="-10"/>
              </w:rPr>
              <w:t xml:space="preserve"> </w:t>
            </w:r>
            <w:r w:rsidRPr="007E3C6F">
              <w:t>in</w:t>
            </w:r>
            <w:r w:rsidRPr="00493148">
              <w:rPr>
                <w:spacing w:val="-1"/>
              </w:rPr>
              <w:t xml:space="preserve"> </w:t>
            </w:r>
            <w:r w:rsidRPr="007E3C6F">
              <w:t>a</w:t>
            </w:r>
            <w:r w:rsidRPr="00493148">
              <w:rPr>
                <w:spacing w:val="-1"/>
              </w:rPr>
              <w:t xml:space="preserve"> </w:t>
            </w:r>
            <w:r w:rsidRPr="00493148">
              <w:rPr>
                <w:spacing w:val="1"/>
              </w:rPr>
              <w:t>va</w:t>
            </w:r>
            <w:r w:rsidRPr="007E3C6F">
              <w:t>ri</w:t>
            </w:r>
            <w:r w:rsidRPr="00493148">
              <w:rPr>
                <w:spacing w:val="1"/>
              </w:rPr>
              <w:t>e</w:t>
            </w:r>
            <w:r w:rsidRPr="007E3C6F">
              <w:t>ty</w:t>
            </w:r>
            <w:r w:rsidRPr="00493148">
              <w:rPr>
                <w:spacing w:val="-7"/>
              </w:rPr>
              <w:t xml:space="preserve"> </w:t>
            </w:r>
            <w:r w:rsidRPr="007E3C6F">
              <w:t>of</w:t>
            </w:r>
            <w:r w:rsidRPr="00493148">
              <w:rPr>
                <w:spacing w:val="-2"/>
              </w:rPr>
              <w:t xml:space="preserve"> </w:t>
            </w:r>
            <w:r w:rsidRPr="007E3C6F">
              <w:t>situ</w:t>
            </w:r>
            <w:r w:rsidRPr="00493148">
              <w:rPr>
                <w:spacing w:val="1"/>
              </w:rPr>
              <w:t>a</w:t>
            </w:r>
            <w:r w:rsidRPr="007E3C6F">
              <w:t>ti</w:t>
            </w:r>
            <w:r w:rsidRPr="00493148">
              <w:rPr>
                <w:spacing w:val="1"/>
              </w:rPr>
              <w:t>on</w:t>
            </w:r>
            <w:r w:rsidRPr="007E3C6F">
              <w:t>s and understands slope using similar triangles.</w:t>
            </w:r>
          </w:p>
        </w:tc>
        <w:tc>
          <w:tcPr>
            <w:tcW w:w="864" w:type="dxa"/>
          </w:tcPr>
          <w:p w14:paraId="3A9CBC91" w14:textId="77777777" w:rsidR="00076CD7" w:rsidRDefault="00076CD7" w:rsidP="00076CD7"/>
        </w:tc>
        <w:tc>
          <w:tcPr>
            <w:tcW w:w="866" w:type="dxa"/>
          </w:tcPr>
          <w:p w14:paraId="3A9CBC92" w14:textId="77777777" w:rsidR="00076CD7" w:rsidRDefault="00076CD7" w:rsidP="00076CD7"/>
        </w:tc>
        <w:tc>
          <w:tcPr>
            <w:tcW w:w="864" w:type="dxa"/>
          </w:tcPr>
          <w:p w14:paraId="3A9CBC93" w14:textId="77777777" w:rsidR="00076CD7" w:rsidRDefault="00076CD7" w:rsidP="00076CD7"/>
        </w:tc>
        <w:tc>
          <w:tcPr>
            <w:tcW w:w="864" w:type="dxa"/>
          </w:tcPr>
          <w:p w14:paraId="3A9CBC94" w14:textId="77777777" w:rsidR="00076CD7" w:rsidRDefault="00076CD7" w:rsidP="00076CD7"/>
        </w:tc>
        <w:tc>
          <w:tcPr>
            <w:tcW w:w="864" w:type="dxa"/>
          </w:tcPr>
          <w:p w14:paraId="3A9CBC95" w14:textId="77777777" w:rsidR="00076CD7" w:rsidRDefault="00076CD7" w:rsidP="00076CD7"/>
        </w:tc>
        <w:tc>
          <w:tcPr>
            <w:tcW w:w="864" w:type="dxa"/>
          </w:tcPr>
          <w:p w14:paraId="3A9CBC96" w14:textId="77777777" w:rsidR="00076CD7" w:rsidRDefault="00076CD7" w:rsidP="00076CD7"/>
        </w:tc>
        <w:tc>
          <w:tcPr>
            <w:tcW w:w="864" w:type="dxa"/>
          </w:tcPr>
          <w:p w14:paraId="3A9CBC97" w14:textId="77777777" w:rsidR="00076CD7" w:rsidRDefault="00076CD7" w:rsidP="00076CD7"/>
        </w:tc>
        <w:tc>
          <w:tcPr>
            <w:tcW w:w="864" w:type="dxa"/>
          </w:tcPr>
          <w:p w14:paraId="3A9CBC98" w14:textId="77777777" w:rsidR="00076CD7" w:rsidRDefault="00076CD7" w:rsidP="00076CD7"/>
        </w:tc>
        <w:tc>
          <w:tcPr>
            <w:tcW w:w="864" w:type="dxa"/>
          </w:tcPr>
          <w:p w14:paraId="3A9CBC99" w14:textId="77777777" w:rsidR="00076CD7" w:rsidRDefault="00076CD7" w:rsidP="00076CD7"/>
        </w:tc>
        <w:tc>
          <w:tcPr>
            <w:tcW w:w="864" w:type="dxa"/>
          </w:tcPr>
          <w:p w14:paraId="3A9CBC9A" w14:textId="77777777" w:rsidR="00076CD7" w:rsidRDefault="00076CD7" w:rsidP="00076CD7"/>
        </w:tc>
        <w:tc>
          <w:tcPr>
            <w:tcW w:w="864" w:type="dxa"/>
          </w:tcPr>
          <w:p w14:paraId="3A9CBC9B" w14:textId="77777777" w:rsidR="00076CD7" w:rsidRDefault="00076CD7" w:rsidP="00076CD7"/>
        </w:tc>
      </w:tr>
      <w:tr w:rsidR="00076CD7" w:rsidRPr="00CC38F7" w14:paraId="3A9CBCA9" w14:textId="77777777" w:rsidTr="00C42800">
        <w:tblPrEx>
          <w:tblCellMar>
            <w:left w:w="108" w:type="dxa"/>
            <w:right w:w="108" w:type="dxa"/>
          </w:tblCellMar>
        </w:tblPrEx>
        <w:trPr>
          <w:cantSplit/>
          <w:trHeight w:val="395"/>
        </w:trPr>
        <w:tc>
          <w:tcPr>
            <w:tcW w:w="4894" w:type="dxa"/>
          </w:tcPr>
          <w:p w14:paraId="3A9CBC9D" w14:textId="0727B8D7" w:rsidR="00076CD7" w:rsidRPr="00C35281" w:rsidRDefault="00076CD7" w:rsidP="00493148">
            <w:pPr>
              <w:pStyle w:val="TableDescriptivestatements"/>
            </w:pPr>
            <w:r w:rsidRPr="007E3C6F">
              <w:lastRenderedPageBreak/>
              <w:t>Writ</w:t>
            </w:r>
            <w:r w:rsidRPr="007E3C6F">
              <w:rPr>
                <w:spacing w:val="1"/>
              </w:rPr>
              <w:t>e</w:t>
            </w:r>
            <w:r w:rsidRPr="007E3C6F">
              <w:t>s</w:t>
            </w:r>
            <w:r w:rsidRPr="007E3C6F">
              <w:rPr>
                <w:spacing w:val="-8"/>
              </w:rPr>
              <w:t xml:space="preserve"> </w:t>
            </w:r>
            <w:r w:rsidRPr="007E3C6F">
              <w:rPr>
                <w:spacing w:val="1"/>
              </w:rPr>
              <w:t>e</w:t>
            </w:r>
            <w:r w:rsidRPr="007E3C6F">
              <w:t>q</w:t>
            </w:r>
            <w:r w:rsidRPr="007E3C6F">
              <w:rPr>
                <w:spacing w:val="1"/>
              </w:rPr>
              <w:t>u</w:t>
            </w:r>
            <w:r w:rsidRPr="007E3C6F">
              <w:t>ations</w:t>
            </w:r>
            <w:r w:rsidRPr="007E3C6F">
              <w:rPr>
                <w:spacing w:val="-11"/>
              </w:rPr>
              <w:t xml:space="preserve"> </w:t>
            </w:r>
            <w:r w:rsidRPr="007E3C6F">
              <w:rPr>
                <w:spacing w:val="1"/>
              </w:rPr>
              <w:t>o</w:t>
            </w:r>
            <w:r w:rsidRPr="007E3C6F">
              <w:t>f</w:t>
            </w:r>
            <w:r w:rsidRPr="007E3C6F">
              <w:rPr>
                <w:spacing w:val="-3"/>
              </w:rPr>
              <w:t xml:space="preserve"> </w:t>
            </w:r>
            <w:r w:rsidRPr="007E3C6F">
              <w:t>lines</w:t>
            </w:r>
            <w:r w:rsidRPr="007E3C6F">
              <w:rPr>
                <w:spacing w:val="-5"/>
              </w:rPr>
              <w:t xml:space="preserve"> </w:t>
            </w:r>
            <w:r w:rsidRPr="007E3C6F">
              <w:rPr>
                <w:spacing w:val="1"/>
              </w:rPr>
              <w:t>g</w:t>
            </w:r>
            <w:r w:rsidRPr="007E3C6F">
              <w:t>iven</w:t>
            </w:r>
            <w:r w:rsidRPr="007E3C6F">
              <w:rPr>
                <w:spacing w:val="-4"/>
              </w:rPr>
              <w:t xml:space="preserve"> </w:t>
            </w:r>
            <w:r w:rsidRPr="007E3C6F">
              <w:t>vario</w:t>
            </w:r>
            <w:r w:rsidRPr="007E3C6F">
              <w:rPr>
                <w:spacing w:val="2"/>
              </w:rPr>
              <w:t>u</w:t>
            </w:r>
            <w:r w:rsidRPr="007E3C6F">
              <w:t>s</w:t>
            </w:r>
            <w:r w:rsidRPr="007E3C6F">
              <w:rPr>
                <w:spacing w:val="-8"/>
              </w:rPr>
              <w:t xml:space="preserve"> </w:t>
            </w:r>
            <w:r w:rsidRPr="007E3C6F">
              <w:t>c</w:t>
            </w:r>
            <w:r w:rsidRPr="007E3C6F">
              <w:rPr>
                <w:spacing w:val="1"/>
              </w:rPr>
              <w:t>h</w:t>
            </w:r>
            <w:r w:rsidRPr="007E3C6F">
              <w:t>aract</w:t>
            </w:r>
            <w:r w:rsidRPr="007E3C6F">
              <w:rPr>
                <w:spacing w:val="1"/>
              </w:rPr>
              <w:t>e</w:t>
            </w:r>
            <w:r w:rsidRPr="007E3C6F">
              <w:t>ristics</w:t>
            </w:r>
            <w:r w:rsidRPr="007E3C6F">
              <w:rPr>
                <w:spacing w:val="-16"/>
              </w:rPr>
              <w:t xml:space="preserve"> </w:t>
            </w:r>
            <w:r w:rsidRPr="007E3C6F">
              <w:t>(e.g.,</w:t>
            </w:r>
            <w:r w:rsidRPr="007E3C6F">
              <w:rPr>
                <w:spacing w:val="-6"/>
              </w:rPr>
              <w:t xml:space="preserve"> </w:t>
            </w:r>
            <w:r w:rsidRPr="007E3C6F">
              <w:t>t</w:t>
            </w:r>
            <w:r w:rsidRPr="007E3C6F">
              <w:rPr>
                <w:spacing w:val="1"/>
              </w:rPr>
              <w:t>w</w:t>
            </w:r>
            <w:r w:rsidRPr="007E3C6F">
              <w:t>o</w:t>
            </w:r>
            <w:r w:rsidRPr="007E3C6F">
              <w:rPr>
                <w:spacing w:val="-4"/>
              </w:rPr>
              <w:t xml:space="preserve"> </w:t>
            </w:r>
            <w:r w:rsidRPr="007E3C6F">
              <w:t>p</w:t>
            </w:r>
            <w:r w:rsidRPr="007E3C6F">
              <w:rPr>
                <w:spacing w:val="1"/>
              </w:rPr>
              <w:t>o</w:t>
            </w:r>
            <w:r w:rsidRPr="007E3C6F">
              <w:t>ints,</w:t>
            </w:r>
            <w:r w:rsidRPr="007E3C6F">
              <w:rPr>
                <w:spacing w:val="-8"/>
              </w:rPr>
              <w:t xml:space="preserve"> </w:t>
            </w:r>
            <w:r w:rsidRPr="007E3C6F">
              <w:t>a point</w:t>
            </w:r>
            <w:r w:rsidRPr="007E3C6F">
              <w:rPr>
                <w:spacing w:val="-6"/>
              </w:rPr>
              <w:t xml:space="preserve"> </w:t>
            </w:r>
            <w:r w:rsidRPr="007E3C6F">
              <w:t>and slo</w:t>
            </w:r>
            <w:r w:rsidRPr="007E3C6F">
              <w:rPr>
                <w:spacing w:val="1"/>
              </w:rPr>
              <w:t>p</w:t>
            </w:r>
            <w:r w:rsidRPr="007E3C6F">
              <w:t>e,</w:t>
            </w:r>
            <w:r w:rsidRPr="007E3C6F">
              <w:rPr>
                <w:spacing w:val="-7"/>
              </w:rPr>
              <w:t xml:space="preserve"> </w:t>
            </w:r>
            <w:r w:rsidRPr="007E3C6F">
              <w:t>slo</w:t>
            </w:r>
            <w:r w:rsidRPr="007E3C6F">
              <w:rPr>
                <w:spacing w:val="1"/>
              </w:rPr>
              <w:t>p</w:t>
            </w:r>
            <w:r w:rsidRPr="007E3C6F">
              <w:t>e</w:t>
            </w:r>
            <w:r w:rsidRPr="007E3C6F">
              <w:rPr>
                <w:spacing w:val="-6"/>
              </w:rPr>
              <w:t xml:space="preserve"> </w:t>
            </w:r>
            <w:r w:rsidRPr="007E3C6F">
              <w:t>and</w:t>
            </w:r>
            <w:r w:rsidRPr="007E3C6F">
              <w:rPr>
                <w:spacing w:val="-3"/>
              </w:rPr>
              <w:t xml:space="preserve"> </w:t>
            </w:r>
            <w:r w:rsidRPr="007E3C6F">
              <w:rPr>
                <w:i/>
              </w:rPr>
              <w:t>y</w:t>
            </w:r>
            <w:r w:rsidRPr="007E3C6F">
              <w:t>-i</w:t>
            </w:r>
            <w:r w:rsidRPr="007E3C6F">
              <w:rPr>
                <w:spacing w:val="1"/>
              </w:rPr>
              <w:t>nt</w:t>
            </w:r>
            <w:r w:rsidRPr="007E3C6F">
              <w:t>erce</w:t>
            </w:r>
            <w:r w:rsidRPr="007E3C6F">
              <w:rPr>
                <w:spacing w:val="1"/>
              </w:rPr>
              <w:t>p</w:t>
            </w:r>
            <w:r w:rsidRPr="007E3C6F">
              <w:t>t).</w:t>
            </w:r>
          </w:p>
        </w:tc>
        <w:tc>
          <w:tcPr>
            <w:tcW w:w="864" w:type="dxa"/>
          </w:tcPr>
          <w:p w14:paraId="3A9CBC9E" w14:textId="77777777" w:rsidR="00076CD7" w:rsidRDefault="00076CD7" w:rsidP="00076CD7"/>
        </w:tc>
        <w:tc>
          <w:tcPr>
            <w:tcW w:w="866" w:type="dxa"/>
          </w:tcPr>
          <w:p w14:paraId="3A9CBC9F" w14:textId="77777777" w:rsidR="00076CD7" w:rsidRDefault="00076CD7" w:rsidP="00076CD7"/>
        </w:tc>
        <w:tc>
          <w:tcPr>
            <w:tcW w:w="864" w:type="dxa"/>
          </w:tcPr>
          <w:p w14:paraId="3A9CBCA0" w14:textId="77777777" w:rsidR="00076CD7" w:rsidRDefault="00076CD7" w:rsidP="00076CD7"/>
        </w:tc>
        <w:tc>
          <w:tcPr>
            <w:tcW w:w="864" w:type="dxa"/>
          </w:tcPr>
          <w:p w14:paraId="3A9CBCA1" w14:textId="77777777" w:rsidR="00076CD7" w:rsidRDefault="00076CD7" w:rsidP="00076CD7"/>
        </w:tc>
        <w:tc>
          <w:tcPr>
            <w:tcW w:w="864" w:type="dxa"/>
          </w:tcPr>
          <w:p w14:paraId="3A9CBCA2" w14:textId="77777777" w:rsidR="00076CD7" w:rsidRDefault="00076CD7" w:rsidP="00076CD7"/>
        </w:tc>
        <w:tc>
          <w:tcPr>
            <w:tcW w:w="864" w:type="dxa"/>
          </w:tcPr>
          <w:p w14:paraId="3A9CBCA3" w14:textId="77777777" w:rsidR="00076CD7" w:rsidRDefault="00076CD7" w:rsidP="00076CD7"/>
        </w:tc>
        <w:tc>
          <w:tcPr>
            <w:tcW w:w="864" w:type="dxa"/>
          </w:tcPr>
          <w:p w14:paraId="3A9CBCA4" w14:textId="77777777" w:rsidR="00076CD7" w:rsidRDefault="00076CD7" w:rsidP="00076CD7"/>
        </w:tc>
        <w:tc>
          <w:tcPr>
            <w:tcW w:w="864" w:type="dxa"/>
          </w:tcPr>
          <w:p w14:paraId="3A9CBCA5" w14:textId="77777777" w:rsidR="00076CD7" w:rsidRDefault="00076CD7" w:rsidP="00076CD7"/>
        </w:tc>
        <w:tc>
          <w:tcPr>
            <w:tcW w:w="864" w:type="dxa"/>
          </w:tcPr>
          <w:p w14:paraId="3A9CBCA6" w14:textId="77777777" w:rsidR="00076CD7" w:rsidRDefault="00076CD7" w:rsidP="00076CD7"/>
        </w:tc>
        <w:tc>
          <w:tcPr>
            <w:tcW w:w="864" w:type="dxa"/>
          </w:tcPr>
          <w:p w14:paraId="3A9CBCA7" w14:textId="77777777" w:rsidR="00076CD7" w:rsidRDefault="00076CD7" w:rsidP="00076CD7"/>
        </w:tc>
        <w:tc>
          <w:tcPr>
            <w:tcW w:w="864" w:type="dxa"/>
          </w:tcPr>
          <w:p w14:paraId="3A9CBCA8" w14:textId="77777777" w:rsidR="00076CD7" w:rsidRDefault="00076CD7" w:rsidP="00076CD7"/>
        </w:tc>
      </w:tr>
      <w:tr w:rsidR="00076CD7" w:rsidRPr="00CC38F7" w14:paraId="3A9CBCB6" w14:textId="77777777" w:rsidTr="00C42800">
        <w:tblPrEx>
          <w:tblCellMar>
            <w:left w:w="108" w:type="dxa"/>
            <w:right w:w="108" w:type="dxa"/>
          </w:tblCellMar>
        </w:tblPrEx>
        <w:trPr>
          <w:cantSplit/>
          <w:trHeight w:val="395"/>
        </w:trPr>
        <w:tc>
          <w:tcPr>
            <w:tcW w:w="4894" w:type="dxa"/>
          </w:tcPr>
          <w:p w14:paraId="3A9CBCAA" w14:textId="60BC8183" w:rsidR="00076CD7" w:rsidRPr="00C35281" w:rsidRDefault="00076CD7" w:rsidP="00493148">
            <w:pPr>
              <w:pStyle w:val="TableDescriptivestatements"/>
            </w:pPr>
            <w:r w:rsidRPr="007E3C6F">
              <w:t>Applies</w:t>
            </w:r>
            <w:r w:rsidRPr="007E3C6F">
              <w:rPr>
                <w:spacing w:val="-8"/>
              </w:rPr>
              <w:t xml:space="preserve"> </w:t>
            </w:r>
            <w:r w:rsidRPr="007E3C6F">
              <w:t>t</w:t>
            </w:r>
            <w:r w:rsidRPr="007E3C6F">
              <w:rPr>
                <w:spacing w:val="1"/>
              </w:rPr>
              <w:t>e</w:t>
            </w:r>
            <w:r w:rsidRPr="007E3C6F">
              <w:t>chniques</w:t>
            </w:r>
            <w:r w:rsidRPr="007E3C6F">
              <w:rPr>
                <w:spacing w:val="-12"/>
              </w:rPr>
              <w:t xml:space="preserve"> </w:t>
            </w:r>
            <w:r w:rsidRPr="007E3C6F">
              <w:t>of</w:t>
            </w:r>
            <w:r w:rsidRPr="007E3C6F">
              <w:rPr>
                <w:spacing w:val="-1"/>
              </w:rPr>
              <w:t xml:space="preserve"> </w:t>
            </w:r>
            <w:r w:rsidRPr="007E3C6F">
              <w:t>linear</w:t>
            </w:r>
            <w:r w:rsidRPr="007E3C6F">
              <w:rPr>
                <w:spacing w:val="-6"/>
              </w:rPr>
              <w:t xml:space="preserve"> </w:t>
            </w:r>
            <w:r w:rsidRPr="007E3C6F">
              <w:t>and</w:t>
            </w:r>
            <w:r w:rsidRPr="007E3C6F">
              <w:rPr>
                <w:spacing w:val="-3"/>
              </w:rPr>
              <w:t xml:space="preserve"> </w:t>
            </w:r>
            <w:r w:rsidRPr="007E3C6F">
              <w:t>matrix</w:t>
            </w:r>
            <w:r w:rsidRPr="007E3C6F">
              <w:rPr>
                <w:spacing w:val="-7"/>
              </w:rPr>
              <w:t xml:space="preserve"> </w:t>
            </w:r>
            <w:r w:rsidRPr="007E3C6F">
              <w:rPr>
                <w:spacing w:val="1"/>
              </w:rPr>
              <w:t>a</w:t>
            </w:r>
            <w:r w:rsidRPr="007E3C6F">
              <w:t>l</w:t>
            </w:r>
            <w:r w:rsidRPr="007E3C6F">
              <w:rPr>
                <w:spacing w:val="1"/>
              </w:rPr>
              <w:t>g</w:t>
            </w:r>
            <w:r w:rsidRPr="007E3C6F">
              <w:t>ebra</w:t>
            </w:r>
            <w:r w:rsidRPr="007E3C6F">
              <w:rPr>
                <w:spacing w:val="-8"/>
              </w:rPr>
              <w:t xml:space="preserve"> </w:t>
            </w:r>
            <w:r w:rsidRPr="007E3C6F">
              <w:t>to</w:t>
            </w:r>
            <w:r w:rsidRPr="007E3C6F">
              <w:rPr>
                <w:spacing w:val="-2"/>
              </w:rPr>
              <w:t xml:space="preserve"> </w:t>
            </w:r>
            <w:r w:rsidRPr="007E3C6F">
              <w:t>r</w:t>
            </w:r>
            <w:r w:rsidRPr="007E3C6F">
              <w:rPr>
                <w:spacing w:val="1"/>
              </w:rPr>
              <w:t>e</w:t>
            </w:r>
            <w:r w:rsidRPr="007E3C6F">
              <w:t>prese</w:t>
            </w:r>
            <w:r w:rsidRPr="007E3C6F">
              <w:rPr>
                <w:spacing w:val="2"/>
              </w:rPr>
              <w:t>n</w:t>
            </w:r>
            <w:r w:rsidRPr="007E3C6F">
              <w:t>t</w:t>
            </w:r>
            <w:r w:rsidRPr="007E3C6F">
              <w:rPr>
                <w:spacing w:val="-11"/>
              </w:rPr>
              <w:t xml:space="preserve"> </w:t>
            </w:r>
            <w:r w:rsidRPr="007E3C6F">
              <w:t>a</w:t>
            </w:r>
            <w:r w:rsidRPr="007E3C6F">
              <w:rPr>
                <w:spacing w:val="2"/>
              </w:rPr>
              <w:t>n</w:t>
            </w:r>
            <w:r w:rsidRPr="007E3C6F">
              <w:t>d</w:t>
            </w:r>
            <w:r w:rsidRPr="007E3C6F">
              <w:rPr>
                <w:spacing w:val="-4"/>
              </w:rPr>
              <w:t xml:space="preserve"> </w:t>
            </w:r>
            <w:r w:rsidRPr="007E3C6F">
              <w:t>s</w:t>
            </w:r>
            <w:r w:rsidRPr="007E3C6F">
              <w:rPr>
                <w:spacing w:val="1"/>
              </w:rPr>
              <w:t>o</w:t>
            </w:r>
            <w:r w:rsidRPr="007E3C6F">
              <w:t>lve</w:t>
            </w:r>
            <w:r w:rsidRPr="007E3C6F">
              <w:rPr>
                <w:spacing w:val="-6"/>
              </w:rPr>
              <w:t xml:space="preserve"> </w:t>
            </w:r>
            <w:r w:rsidRPr="007E3C6F">
              <w:t>pr</w:t>
            </w:r>
            <w:r w:rsidRPr="007E3C6F">
              <w:rPr>
                <w:spacing w:val="1"/>
              </w:rPr>
              <w:t>o</w:t>
            </w:r>
            <w:r w:rsidRPr="007E3C6F">
              <w:t>ble</w:t>
            </w:r>
            <w:r w:rsidRPr="007E3C6F">
              <w:rPr>
                <w:spacing w:val="1"/>
              </w:rPr>
              <w:t>m</w:t>
            </w:r>
            <w:r w:rsidRPr="007E3C6F">
              <w:t>s invo</w:t>
            </w:r>
            <w:r w:rsidRPr="007E3C6F">
              <w:rPr>
                <w:spacing w:val="1"/>
              </w:rPr>
              <w:t>l</w:t>
            </w:r>
            <w:r w:rsidRPr="007E3C6F">
              <w:t>ving</w:t>
            </w:r>
            <w:r w:rsidRPr="007E3C6F">
              <w:rPr>
                <w:spacing w:val="-10"/>
              </w:rPr>
              <w:t xml:space="preserve"> </w:t>
            </w:r>
            <w:r w:rsidRPr="007E3C6F">
              <w:t>l</w:t>
            </w:r>
            <w:r w:rsidRPr="007E3C6F">
              <w:rPr>
                <w:spacing w:val="1"/>
              </w:rPr>
              <w:t>i</w:t>
            </w:r>
            <w:r w:rsidRPr="007E3C6F">
              <w:t>near</w:t>
            </w:r>
            <w:r w:rsidRPr="007E3C6F">
              <w:rPr>
                <w:spacing w:val="-5"/>
              </w:rPr>
              <w:t xml:space="preserve"> </w:t>
            </w:r>
            <w:r w:rsidRPr="007E3C6F">
              <w:t>syst</w:t>
            </w:r>
            <w:r w:rsidRPr="007E3C6F">
              <w:rPr>
                <w:spacing w:val="1"/>
              </w:rPr>
              <w:t>e</w:t>
            </w:r>
            <w:r w:rsidRPr="007E3C6F">
              <w:t>ms and uses arrays to efficiently manage large collections of data and add, subtract and multiply matrices to solve applied problems, including geometric transformations.</w:t>
            </w:r>
          </w:p>
        </w:tc>
        <w:tc>
          <w:tcPr>
            <w:tcW w:w="864" w:type="dxa"/>
          </w:tcPr>
          <w:p w14:paraId="3A9CBCAB" w14:textId="77777777" w:rsidR="00076CD7" w:rsidRDefault="00076CD7" w:rsidP="00076CD7"/>
        </w:tc>
        <w:tc>
          <w:tcPr>
            <w:tcW w:w="866" w:type="dxa"/>
          </w:tcPr>
          <w:p w14:paraId="3A9CBCAC" w14:textId="77777777" w:rsidR="00076CD7" w:rsidRDefault="00076CD7" w:rsidP="00076CD7"/>
        </w:tc>
        <w:tc>
          <w:tcPr>
            <w:tcW w:w="864" w:type="dxa"/>
          </w:tcPr>
          <w:p w14:paraId="3A9CBCAD" w14:textId="77777777" w:rsidR="00076CD7" w:rsidRDefault="00076CD7" w:rsidP="00076CD7"/>
        </w:tc>
        <w:tc>
          <w:tcPr>
            <w:tcW w:w="864" w:type="dxa"/>
          </w:tcPr>
          <w:p w14:paraId="3A9CBCAE" w14:textId="77777777" w:rsidR="00076CD7" w:rsidRDefault="00076CD7" w:rsidP="00076CD7"/>
        </w:tc>
        <w:tc>
          <w:tcPr>
            <w:tcW w:w="864" w:type="dxa"/>
          </w:tcPr>
          <w:p w14:paraId="3A9CBCAF" w14:textId="77777777" w:rsidR="00076CD7" w:rsidRDefault="00076CD7" w:rsidP="00076CD7"/>
        </w:tc>
        <w:tc>
          <w:tcPr>
            <w:tcW w:w="864" w:type="dxa"/>
          </w:tcPr>
          <w:p w14:paraId="3A9CBCB0" w14:textId="77777777" w:rsidR="00076CD7" w:rsidRDefault="00076CD7" w:rsidP="00076CD7"/>
        </w:tc>
        <w:tc>
          <w:tcPr>
            <w:tcW w:w="864" w:type="dxa"/>
          </w:tcPr>
          <w:p w14:paraId="3A9CBCB1" w14:textId="77777777" w:rsidR="00076CD7" w:rsidRDefault="00076CD7" w:rsidP="00076CD7"/>
        </w:tc>
        <w:tc>
          <w:tcPr>
            <w:tcW w:w="864" w:type="dxa"/>
          </w:tcPr>
          <w:p w14:paraId="3A9CBCB2" w14:textId="77777777" w:rsidR="00076CD7" w:rsidRDefault="00076CD7" w:rsidP="00076CD7"/>
        </w:tc>
        <w:tc>
          <w:tcPr>
            <w:tcW w:w="864" w:type="dxa"/>
          </w:tcPr>
          <w:p w14:paraId="3A9CBCB3" w14:textId="77777777" w:rsidR="00076CD7" w:rsidRDefault="00076CD7" w:rsidP="00076CD7"/>
        </w:tc>
        <w:tc>
          <w:tcPr>
            <w:tcW w:w="864" w:type="dxa"/>
          </w:tcPr>
          <w:p w14:paraId="3A9CBCB4" w14:textId="77777777" w:rsidR="00076CD7" w:rsidRDefault="00076CD7" w:rsidP="00076CD7"/>
        </w:tc>
        <w:tc>
          <w:tcPr>
            <w:tcW w:w="864" w:type="dxa"/>
          </w:tcPr>
          <w:p w14:paraId="3A9CBCB5" w14:textId="77777777" w:rsidR="00076CD7" w:rsidRDefault="00076CD7" w:rsidP="00076CD7"/>
        </w:tc>
      </w:tr>
      <w:tr w:rsidR="00076CD7" w:rsidRPr="00CC38F7" w14:paraId="3A9CBCC3" w14:textId="77777777" w:rsidTr="00C42800">
        <w:tblPrEx>
          <w:tblCellMar>
            <w:left w:w="108" w:type="dxa"/>
            <w:right w:w="108" w:type="dxa"/>
          </w:tblCellMar>
        </w:tblPrEx>
        <w:trPr>
          <w:cantSplit/>
          <w:trHeight w:val="395"/>
        </w:trPr>
        <w:tc>
          <w:tcPr>
            <w:tcW w:w="4894" w:type="dxa"/>
          </w:tcPr>
          <w:p w14:paraId="3A9CBCB7" w14:textId="2844904C" w:rsidR="00076CD7" w:rsidRDefault="00076CD7" w:rsidP="00493148">
            <w:pPr>
              <w:pStyle w:val="TableDescriptivestatements"/>
            </w:pPr>
            <w:r w:rsidRPr="007E3C6F">
              <w:t>Analyzes</w:t>
            </w:r>
            <w:r w:rsidRPr="007E3C6F">
              <w:rPr>
                <w:spacing w:val="-10"/>
              </w:rPr>
              <w:t xml:space="preserve"> </w:t>
            </w:r>
            <w:r w:rsidRPr="007E3C6F">
              <w:t>the</w:t>
            </w:r>
            <w:r w:rsidRPr="007E3C6F">
              <w:rPr>
                <w:spacing w:val="-4"/>
              </w:rPr>
              <w:t xml:space="preserve"> </w:t>
            </w:r>
            <w:r w:rsidRPr="007E3C6F">
              <w:t>zeros</w:t>
            </w:r>
            <w:r w:rsidRPr="007E3C6F">
              <w:rPr>
                <w:spacing w:val="-6"/>
              </w:rPr>
              <w:t xml:space="preserve"> </w:t>
            </w:r>
            <w:r w:rsidRPr="007E3C6F">
              <w:t>(real</w:t>
            </w:r>
            <w:r w:rsidRPr="007E3C6F">
              <w:rPr>
                <w:spacing w:val="-5"/>
              </w:rPr>
              <w:t xml:space="preserve"> </w:t>
            </w:r>
            <w:r w:rsidRPr="007E3C6F">
              <w:t>and</w:t>
            </w:r>
            <w:r w:rsidRPr="007E3C6F">
              <w:rPr>
                <w:spacing w:val="-4"/>
              </w:rPr>
              <w:t xml:space="preserve"> </w:t>
            </w:r>
            <w:r w:rsidRPr="007E3C6F">
              <w:t>c</w:t>
            </w:r>
            <w:r w:rsidRPr="007E3C6F">
              <w:rPr>
                <w:spacing w:val="1"/>
              </w:rPr>
              <w:t>o</w:t>
            </w:r>
            <w:r w:rsidRPr="007E3C6F">
              <w:t>mpl</w:t>
            </w:r>
            <w:r w:rsidRPr="007E3C6F">
              <w:rPr>
                <w:spacing w:val="1"/>
              </w:rPr>
              <w:t>e</w:t>
            </w:r>
            <w:r w:rsidRPr="007E3C6F">
              <w:t>x)</w:t>
            </w:r>
            <w:r w:rsidRPr="007E3C6F">
              <w:rPr>
                <w:spacing w:val="-9"/>
              </w:rPr>
              <w:t xml:space="preserve"> </w:t>
            </w:r>
            <w:r w:rsidRPr="007E3C6F">
              <w:t>of</w:t>
            </w:r>
            <w:r w:rsidRPr="007E3C6F">
              <w:rPr>
                <w:spacing w:val="-1"/>
              </w:rPr>
              <w:t xml:space="preserve"> </w:t>
            </w:r>
            <w:r w:rsidRPr="007E3C6F">
              <w:t>quadratic</w:t>
            </w:r>
            <w:r w:rsidRPr="007E3C6F">
              <w:rPr>
                <w:spacing w:val="-9"/>
              </w:rPr>
              <w:t xml:space="preserve"> </w:t>
            </w:r>
            <w:r w:rsidRPr="007E3C6F">
              <w:t>functio</w:t>
            </w:r>
            <w:r w:rsidRPr="007E3C6F">
              <w:rPr>
                <w:spacing w:val="2"/>
              </w:rPr>
              <w:t>n</w:t>
            </w:r>
            <w:r w:rsidRPr="007E3C6F">
              <w:t>s.</w:t>
            </w:r>
          </w:p>
        </w:tc>
        <w:tc>
          <w:tcPr>
            <w:tcW w:w="864" w:type="dxa"/>
          </w:tcPr>
          <w:p w14:paraId="3A9CBCB8" w14:textId="77777777" w:rsidR="00076CD7" w:rsidRDefault="00076CD7" w:rsidP="00076CD7"/>
        </w:tc>
        <w:tc>
          <w:tcPr>
            <w:tcW w:w="866" w:type="dxa"/>
          </w:tcPr>
          <w:p w14:paraId="3A9CBCB9" w14:textId="77777777" w:rsidR="00076CD7" w:rsidRDefault="00076CD7" w:rsidP="00076CD7"/>
        </w:tc>
        <w:tc>
          <w:tcPr>
            <w:tcW w:w="864" w:type="dxa"/>
          </w:tcPr>
          <w:p w14:paraId="3A9CBCBA" w14:textId="77777777" w:rsidR="00076CD7" w:rsidRDefault="00076CD7" w:rsidP="00076CD7"/>
        </w:tc>
        <w:tc>
          <w:tcPr>
            <w:tcW w:w="864" w:type="dxa"/>
          </w:tcPr>
          <w:p w14:paraId="3A9CBCBB" w14:textId="77777777" w:rsidR="00076CD7" w:rsidRDefault="00076CD7" w:rsidP="00076CD7"/>
        </w:tc>
        <w:tc>
          <w:tcPr>
            <w:tcW w:w="864" w:type="dxa"/>
          </w:tcPr>
          <w:p w14:paraId="3A9CBCBC" w14:textId="77777777" w:rsidR="00076CD7" w:rsidRDefault="00076CD7" w:rsidP="00076CD7"/>
        </w:tc>
        <w:tc>
          <w:tcPr>
            <w:tcW w:w="864" w:type="dxa"/>
          </w:tcPr>
          <w:p w14:paraId="3A9CBCBD" w14:textId="77777777" w:rsidR="00076CD7" w:rsidRDefault="00076CD7" w:rsidP="00076CD7"/>
        </w:tc>
        <w:tc>
          <w:tcPr>
            <w:tcW w:w="864" w:type="dxa"/>
          </w:tcPr>
          <w:p w14:paraId="3A9CBCBE" w14:textId="77777777" w:rsidR="00076CD7" w:rsidRDefault="00076CD7" w:rsidP="00076CD7"/>
        </w:tc>
        <w:tc>
          <w:tcPr>
            <w:tcW w:w="864" w:type="dxa"/>
          </w:tcPr>
          <w:p w14:paraId="3A9CBCBF" w14:textId="77777777" w:rsidR="00076CD7" w:rsidRDefault="00076CD7" w:rsidP="00076CD7"/>
        </w:tc>
        <w:tc>
          <w:tcPr>
            <w:tcW w:w="864" w:type="dxa"/>
          </w:tcPr>
          <w:p w14:paraId="3A9CBCC0" w14:textId="77777777" w:rsidR="00076CD7" w:rsidRDefault="00076CD7" w:rsidP="00076CD7"/>
        </w:tc>
        <w:tc>
          <w:tcPr>
            <w:tcW w:w="864" w:type="dxa"/>
          </w:tcPr>
          <w:p w14:paraId="3A9CBCC1" w14:textId="77777777" w:rsidR="00076CD7" w:rsidRDefault="00076CD7" w:rsidP="00076CD7"/>
        </w:tc>
        <w:tc>
          <w:tcPr>
            <w:tcW w:w="864" w:type="dxa"/>
          </w:tcPr>
          <w:p w14:paraId="3A9CBCC2" w14:textId="77777777" w:rsidR="00076CD7" w:rsidRDefault="00076CD7" w:rsidP="00076CD7"/>
        </w:tc>
      </w:tr>
      <w:tr w:rsidR="00076CD7" w:rsidRPr="00CC38F7" w14:paraId="3A9CBCD0" w14:textId="77777777" w:rsidTr="00C42800">
        <w:tblPrEx>
          <w:tblCellMar>
            <w:left w:w="108" w:type="dxa"/>
            <w:right w:w="108" w:type="dxa"/>
          </w:tblCellMar>
        </w:tblPrEx>
        <w:trPr>
          <w:cantSplit/>
          <w:trHeight w:val="395"/>
        </w:trPr>
        <w:tc>
          <w:tcPr>
            <w:tcW w:w="4894" w:type="dxa"/>
          </w:tcPr>
          <w:p w14:paraId="3A9CBCC4" w14:textId="5C89A81A" w:rsidR="00076CD7" w:rsidRPr="008C3955" w:rsidRDefault="00076CD7" w:rsidP="00493148">
            <w:pPr>
              <w:pStyle w:val="TableDescriptivestatements"/>
            </w:pPr>
            <w:r w:rsidRPr="007E3C6F">
              <w:t>Mak</w:t>
            </w:r>
            <w:r w:rsidRPr="007E3C6F">
              <w:rPr>
                <w:spacing w:val="1"/>
              </w:rPr>
              <w:t>e</w:t>
            </w:r>
            <w:r w:rsidRPr="007E3C6F">
              <w:t>s</w:t>
            </w:r>
            <w:r w:rsidRPr="007E3C6F">
              <w:rPr>
                <w:spacing w:val="-7"/>
              </w:rPr>
              <w:t xml:space="preserve"> </w:t>
            </w:r>
            <w:r w:rsidRPr="007E3C6F">
              <w:t>co</w:t>
            </w:r>
            <w:r w:rsidRPr="007E3C6F">
              <w:rPr>
                <w:spacing w:val="1"/>
              </w:rPr>
              <w:t>n</w:t>
            </w:r>
            <w:r w:rsidRPr="007E3C6F">
              <w:t>nections</w:t>
            </w:r>
            <w:r w:rsidRPr="007E3C6F">
              <w:rPr>
                <w:spacing w:val="-13"/>
              </w:rPr>
              <w:t xml:space="preserve"> </w:t>
            </w:r>
            <w:r w:rsidRPr="007E3C6F">
              <w:rPr>
                <w:spacing w:val="1"/>
              </w:rPr>
              <w:t>b</w:t>
            </w:r>
            <w:r w:rsidRPr="007E3C6F">
              <w:t>etween</w:t>
            </w:r>
            <w:r w:rsidRPr="007E3C6F">
              <w:rPr>
                <w:spacing w:val="-9"/>
              </w:rPr>
              <w:t xml:space="preserve"> </w:t>
            </w:r>
            <w:r w:rsidRPr="007E3C6F">
              <w:t>t</w:t>
            </w:r>
            <w:r w:rsidRPr="007E3C6F">
              <w:rPr>
                <w:spacing w:val="1"/>
              </w:rPr>
              <w:t>h</w:t>
            </w:r>
            <w:r w:rsidRPr="007E3C6F">
              <w:t>e</w:t>
            </w:r>
            <w:r w:rsidRPr="007E3C6F">
              <w:rPr>
                <w:spacing w:val="-6"/>
              </w:rPr>
              <w:t xml:space="preserve"> </w:t>
            </w:r>
            <w:r w:rsidR="00A02E06">
              <w:rPr>
                <w:spacing w:val="-6"/>
              </w:rPr>
              <w:br/>
            </w:r>
            <w:r w:rsidRPr="007E3C6F">
              <w:rPr>
                <w:i/>
              </w:rPr>
              <w:t>y</w:t>
            </w:r>
            <w:r w:rsidRPr="007E3C6F">
              <w:rPr>
                <w:i/>
                <w:spacing w:val="-1"/>
              </w:rPr>
              <w:t xml:space="preserve"> </w:t>
            </w:r>
            <w:r w:rsidRPr="007E3C6F">
              <w:t>=</w:t>
            </w:r>
            <w:r w:rsidRPr="007E3C6F">
              <w:rPr>
                <w:spacing w:val="-2"/>
              </w:rPr>
              <w:t xml:space="preserve"> </w:t>
            </w:r>
            <w:r w:rsidRPr="007E3C6F">
              <w:rPr>
                <w:i/>
              </w:rPr>
              <w:t>a</w:t>
            </w:r>
            <w:r w:rsidRPr="007E3C6F">
              <w:rPr>
                <w:i/>
                <w:spacing w:val="1"/>
              </w:rPr>
              <w:t>x</w:t>
            </w:r>
            <w:r w:rsidRPr="007E3C6F">
              <w:rPr>
                <w:position w:val="10"/>
                <w:sz w:val="14"/>
                <w:szCs w:val="14"/>
              </w:rPr>
              <w:t>2</w:t>
            </w:r>
            <w:r w:rsidRPr="007E3C6F">
              <w:rPr>
                <w:spacing w:val="26"/>
                <w:position w:val="10"/>
                <w:sz w:val="14"/>
                <w:szCs w:val="14"/>
              </w:rPr>
              <w:t xml:space="preserve"> </w:t>
            </w:r>
            <w:r w:rsidRPr="007E3C6F">
              <w:t>+</w:t>
            </w:r>
            <w:r w:rsidRPr="007E3C6F">
              <w:rPr>
                <w:spacing w:val="-2"/>
              </w:rPr>
              <w:t xml:space="preserve"> </w:t>
            </w:r>
            <w:r w:rsidRPr="007E3C6F">
              <w:rPr>
                <w:i/>
              </w:rPr>
              <w:t>bx</w:t>
            </w:r>
            <w:r w:rsidRPr="007E3C6F">
              <w:rPr>
                <w:i/>
                <w:spacing w:val="-3"/>
              </w:rPr>
              <w:t xml:space="preserve"> </w:t>
            </w:r>
            <w:r w:rsidRPr="007E3C6F">
              <w:t>+</w:t>
            </w:r>
            <w:r w:rsidRPr="007E3C6F">
              <w:rPr>
                <w:spacing w:val="-2"/>
              </w:rPr>
              <w:t xml:space="preserve"> </w:t>
            </w:r>
            <w:r w:rsidRPr="007E3C6F">
              <w:rPr>
                <w:i/>
              </w:rPr>
              <w:t>c</w:t>
            </w:r>
            <w:r w:rsidRPr="007E3C6F">
              <w:rPr>
                <w:i/>
                <w:spacing w:val="-2"/>
              </w:rPr>
              <w:t xml:space="preserve"> </w:t>
            </w:r>
            <w:r w:rsidRPr="007E3C6F">
              <w:rPr>
                <w:spacing w:val="1"/>
              </w:rPr>
              <w:t>an</w:t>
            </w:r>
            <w:r w:rsidRPr="007E3C6F">
              <w:t>d</w:t>
            </w:r>
            <w:r w:rsidRPr="007E3C6F">
              <w:rPr>
                <w:spacing w:val="-4"/>
              </w:rPr>
              <w:t xml:space="preserve"> </w:t>
            </w:r>
            <w:r w:rsidRPr="007E3C6F">
              <w:t>the</w:t>
            </w:r>
            <w:r w:rsidRPr="007E3C6F">
              <w:rPr>
                <w:spacing w:val="-4"/>
              </w:rPr>
              <w:t xml:space="preserve"> </w:t>
            </w:r>
            <w:r w:rsidRPr="007E3C6F">
              <w:rPr>
                <w:i/>
              </w:rPr>
              <w:t>y</w:t>
            </w:r>
            <w:r w:rsidRPr="007E3C6F">
              <w:rPr>
                <w:i/>
                <w:spacing w:val="-1"/>
              </w:rPr>
              <w:t xml:space="preserve"> </w:t>
            </w:r>
            <w:r w:rsidRPr="007E3C6F">
              <w:t>=</w:t>
            </w:r>
            <w:r w:rsidRPr="007E3C6F">
              <w:rPr>
                <w:spacing w:val="-2"/>
              </w:rPr>
              <w:t xml:space="preserve"> </w:t>
            </w:r>
            <w:r w:rsidRPr="007E3C6F">
              <w:rPr>
                <w:i/>
              </w:rPr>
              <w:t>a</w:t>
            </w:r>
            <w:r w:rsidRPr="007E3C6F">
              <w:t>(</w:t>
            </w:r>
            <w:r w:rsidRPr="007E3C6F">
              <w:rPr>
                <w:i/>
              </w:rPr>
              <w:t>x</w:t>
            </w:r>
            <w:r w:rsidRPr="007E3C6F">
              <w:rPr>
                <w:i/>
                <w:spacing w:val="-4"/>
              </w:rPr>
              <w:t xml:space="preserve"> </w:t>
            </w:r>
            <w:r w:rsidRPr="007E3C6F">
              <w:t>–</w:t>
            </w:r>
            <w:r w:rsidRPr="007E3C6F">
              <w:rPr>
                <w:spacing w:val="-1"/>
              </w:rPr>
              <w:t xml:space="preserve"> </w:t>
            </w:r>
            <w:r w:rsidRPr="007E3C6F">
              <w:rPr>
                <w:spacing w:val="1"/>
              </w:rPr>
              <w:t>h</w:t>
            </w:r>
            <w:r w:rsidRPr="007E3C6F">
              <w:t>)</w:t>
            </w:r>
            <w:r w:rsidRPr="007E3C6F">
              <w:rPr>
                <w:position w:val="10"/>
                <w:sz w:val="14"/>
                <w:szCs w:val="14"/>
              </w:rPr>
              <w:t>2</w:t>
            </w:r>
            <w:r w:rsidRPr="007E3C6F">
              <w:rPr>
                <w:spacing w:val="27"/>
                <w:position w:val="10"/>
                <w:sz w:val="14"/>
                <w:szCs w:val="14"/>
              </w:rPr>
              <w:t xml:space="preserve"> </w:t>
            </w:r>
            <w:r w:rsidRPr="007E3C6F">
              <w:t>+</w:t>
            </w:r>
            <w:r w:rsidRPr="007E3C6F">
              <w:rPr>
                <w:spacing w:val="-2"/>
              </w:rPr>
              <w:t xml:space="preserve"> </w:t>
            </w:r>
            <w:r w:rsidRPr="007E3C6F">
              <w:rPr>
                <w:i/>
              </w:rPr>
              <w:t>k</w:t>
            </w:r>
            <w:r w:rsidRPr="007E3C6F">
              <w:t xml:space="preserve"> </w:t>
            </w:r>
            <w:r w:rsidRPr="007E3C6F">
              <w:rPr>
                <w:position w:val="-1"/>
              </w:rPr>
              <w:t>repr</w:t>
            </w:r>
            <w:r w:rsidRPr="007E3C6F">
              <w:rPr>
                <w:spacing w:val="1"/>
                <w:position w:val="-1"/>
              </w:rPr>
              <w:t>e</w:t>
            </w:r>
            <w:r w:rsidRPr="007E3C6F">
              <w:rPr>
                <w:position w:val="-1"/>
              </w:rPr>
              <w:t>sent</w:t>
            </w:r>
            <w:r w:rsidRPr="007E3C6F">
              <w:rPr>
                <w:spacing w:val="2"/>
                <w:position w:val="-1"/>
              </w:rPr>
              <w:t>a</w:t>
            </w:r>
            <w:r w:rsidRPr="007E3C6F">
              <w:rPr>
                <w:position w:val="-1"/>
              </w:rPr>
              <w:t>tions</w:t>
            </w:r>
            <w:r w:rsidRPr="007E3C6F">
              <w:rPr>
                <w:spacing w:val="-17"/>
                <w:position w:val="-1"/>
              </w:rPr>
              <w:t xml:space="preserve"> </w:t>
            </w:r>
            <w:r w:rsidRPr="007E3C6F">
              <w:rPr>
                <w:spacing w:val="1"/>
                <w:position w:val="-1"/>
              </w:rPr>
              <w:t>o</w:t>
            </w:r>
            <w:r w:rsidRPr="007E3C6F">
              <w:rPr>
                <w:position w:val="-1"/>
              </w:rPr>
              <w:t>f</w:t>
            </w:r>
            <w:r w:rsidRPr="007E3C6F">
              <w:rPr>
                <w:spacing w:val="-3"/>
                <w:position w:val="-1"/>
              </w:rPr>
              <w:t xml:space="preserve"> </w:t>
            </w:r>
            <w:r w:rsidRPr="007E3C6F">
              <w:rPr>
                <w:position w:val="-1"/>
              </w:rPr>
              <w:t>a</w:t>
            </w:r>
            <w:r w:rsidRPr="007E3C6F">
              <w:rPr>
                <w:spacing w:val="1"/>
                <w:position w:val="-1"/>
              </w:rPr>
              <w:t xml:space="preserve"> </w:t>
            </w:r>
            <w:r w:rsidRPr="007E3C6F">
              <w:rPr>
                <w:position w:val="-1"/>
              </w:rPr>
              <w:t>quadratic</w:t>
            </w:r>
            <w:r w:rsidRPr="007E3C6F">
              <w:rPr>
                <w:spacing w:val="-9"/>
                <w:position w:val="-1"/>
              </w:rPr>
              <w:t xml:space="preserve"> </w:t>
            </w:r>
            <w:r w:rsidRPr="007E3C6F">
              <w:rPr>
                <w:position w:val="-1"/>
              </w:rPr>
              <w:t>function</w:t>
            </w:r>
            <w:r w:rsidRPr="007E3C6F">
              <w:rPr>
                <w:spacing w:val="-8"/>
                <w:position w:val="-1"/>
              </w:rPr>
              <w:t xml:space="preserve"> </w:t>
            </w:r>
            <w:r w:rsidRPr="007E3C6F">
              <w:rPr>
                <w:position w:val="-1"/>
              </w:rPr>
              <w:t>a</w:t>
            </w:r>
            <w:r w:rsidRPr="007E3C6F">
              <w:rPr>
                <w:spacing w:val="2"/>
                <w:position w:val="-1"/>
              </w:rPr>
              <w:t>n</w:t>
            </w:r>
            <w:r w:rsidRPr="007E3C6F">
              <w:rPr>
                <w:position w:val="-1"/>
              </w:rPr>
              <w:t>d</w:t>
            </w:r>
            <w:r w:rsidRPr="007E3C6F">
              <w:rPr>
                <w:spacing w:val="-4"/>
                <w:position w:val="-1"/>
              </w:rPr>
              <w:t xml:space="preserve"> </w:t>
            </w:r>
            <w:r w:rsidRPr="007E3C6F">
              <w:rPr>
                <w:position w:val="-1"/>
              </w:rPr>
              <w:t>its</w:t>
            </w:r>
            <w:r w:rsidRPr="007E3C6F">
              <w:rPr>
                <w:spacing w:val="-3"/>
                <w:position w:val="-1"/>
              </w:rPr>
              <w:t xml:space="preserve"> </w:t>
            </w:r>
            <w:r w:rsidRPr="007E3C6F">
              <w:rPr>
                <w:spacing w:val="1"/>
                <w:position w:val="-1"/>
              </w:rPr>
              <w:t>g</w:t>
            </w:r>
            <w:r w:rsidRPr="007E3C6F">
              <w:rPr>
                <w:position w:val="-1"/>
              </w:rPr>
              <w:t>rap</w:t>
            </w:r>
            <w:r w:rsidRPr="007E3C6F">
              <w:rPr>
                <w:spacing w:val="2"/>
                <w:position w:val="-1"/>
              </w:rPr>
              <w:t>h</w:t>
            </w:r>
            <w:r w:rsidRPr="007E3C6F">
              <w:rPr>
                <w:position w:val="-1"/>
              </w:rPr>
              <w:t>.</w:t>
            </w:r>
          </w:p>
        </w:tc>
        <w:tc>
          <w:tcPr>
            <w:tcW w:w="864" w:type="dxa"/>
          </w:tcPr>
          <w:p w14:paraId="3A9CBCC5" w14:textId="77777777" w:rsidR="00076CD7" w:rsidRDefault="00076CD7" w:rsidP="00076CD7"/>
        </w:tc>
        <w:tc>
          <w:tcPr>
            <w:tcW w:w="866" w:type="dxa"/>
          </w:tcPr>
          <w:p w14:paraId="3A9CBCC6" w14:textId="77777777" w:rsidR="00076CD7" w:rsidRDefault="00076CD7" w:rsidP="00076CD7"/>
        </w:tc>
        <w:tc>
          <w:tcPr>
            <w:tcW w:w="864" w:type="dxa"/>
          </w:tcPr>
          <w:p w14:paraId="3A9CBCC7" w14:textId="77777777" w:rsidR="00076CD7" w:rsidRDefault="00076CD7" w:rsidP="00076CD7"/>
        </w:tc>
        <w:tc>
          <w:tcPr>
            <w:tcW w:w="864" w:type="dxa"/>
          </w:tcPr>
          <w:p w14:paraId="3A9CBCC8" w14:textId="77777777" w:rsidR="00076CD7" w:rsidRDefault="00076CD7" w:rsidP="00076CD7"/>
        </w:tc>
        <w:tc>
          <w:tcPr>
            <w:tcW w:w="864" w:type="dxa"/>
          </w:tcPr>
          <w:p w14:paraId="3A9CBCC9" w14:textId="77777777" w:rsidR="00076CD7" w:rsidRDefault="00076CD7" w:rsidP="00076CD7"/>
        </w:tc>
        <w:tc>
          <w:tcPr>
            <w:tcW w:w="864" w:type="dxa"/>
          </w:tcPr>
          <w:p w14:paraId="3A9CBCCA" w14:textId="77777777" w:rsidR="00076CD7" w:rsidRDefault="00076CD7" w:rsidP="00076CD7"/>
        </w:tc>
        <w:tc>
          <w:tcPr>
            <w:tcW w:w="864" w:type="dxa"/>
          </w:tcPr>
          <w:p w14:paraId="3A9CBCCB" w14:textId="77777777" w:rsidR="00076CD7" w:rsidRDefault="00076CD7" w:rsidP="00076CD7"/>
        </w:tc>
        <w:tc>
          <w:tcPr>
            <w:tcW w:w="864" w:type="dxa"/>
          </w:tcPr>
          <w:p w14:paraId="3A9CBCCC" w14:textId="77777777" w:rsidR="00076CD7" w:rsidRDefault="00076CD7" w:rsidP="00076CD7"/>
        </w:tc>
        <w:tc>
          <w:tcPr>
            <w:tcW w:w="864" w:type="dxa"/>
          </w:tcPr>
          <w:p w14:paraId="3A9CBCCD" w14:textId="77777777" w:rsidR="00076CD7" w:rsidRDefault="00076CD7" w:rsidP="00076CD7"/>
        </w:tc>
        <w:tc>
          <w:tcPr>
            <w:tcW w:w="864" w:type="dxa"/>
          </w:tcPr>
          <w:p w14:paraId="3A9CBCCE" w14:textId="77777777" w:rsidR="00076CD7" w:rsidRDefault="00076CD7" w:rsidP="00076CD7"/>
        </w:tc>
        <w:tc>
          <w:tcPr>
            <w:tcW w:w="864" w:type="dxa"/>
          </w:tcPr>
          <w:p w14:paraId="3A9CBCCF" w14:textId="77777777" w:rsidR="00076CD7" w:rsidRDefault="00076CD7" w:rsidP="00076CD7"/>
        </w:tc>
      </w:tr>
      <w:tr w:rsidR="00076CD7" w:rsidRPr="00CC38F7" w14:paraId="3A9CBCDD" w14:textId="77777777" w:rsidTr="00C42800">
        <w:tblPrEx>
          <w:tblCellMar>
            <w:left w:w="108" w:type="dxa"/>
            <w:right w:w="108" w:type="dxa"/>
          </w:tblCellMar>
        </w:tblPrEx>
        <w:trPr>
          <w:cantSplit/>
          <w:trHeight w:val="395"/>
        </w:trPr>
        <w:tc>
          <w:tcPr>
            <w:tcW w:w="4894" w:type="dxa"/>
          </w:tcPr>
          <w:p w14:paraId="3A9CBCD1" w14:textId="71F8BA67" w:rsidR="00076CD7" w:rsidRPr="008C3955" w:rsidRDefault="00076CD7" w:rsidP="00493148">
            <w:pPr>
              <w:pStyle w:val="TableDescriptivestatements"/>
            </w:pPr>
            <w:r w:rsidRPr="007E3C6F">
              <w:t>Solves</w:t>
            </w:r>
            <w:r w:rsidRPr="007E3C6F">
              <w:rPr>
                <w:spacing w:val="-7"/>
              </w:rPr>
              <w:t xml:space="preserve"> </w:t>
            </w:r>
            <w:r w:rsidRPr="007E3C6F">
              <w:t>pr</w:t>
            </w:r>
            <w:r w:rsidRPr="007E3C6F">
              <w:rPr>
                <w:spacing w:val="1"/>
              </w:rPr>
              <w:t>o</w:t>
            </w:r>
            <w:r w:rsidRPr="007E3C6F">
              <w:t>ble</w:t>
            </w:r>
            <w:r w:rsidRPr="007E3C6F">
              <w:rPr>
                <w:spacing w:val="1"/>
              </w:rPr>
              <w:t>m</w:t>
            </w:r>
            <w:r w:rsidRPr="007E3C6F">
              <w:t>s</w:t>
            </w:r>
            <w:r w:rsidRPr="007E3C6F">
              <w:rPr>
                <w:spacing w:val="-11"/>
              </w:rPr>
              <w:t xml:space="preserve"> </w:t>
            </w:r>
            <w:r w:rsidRPr="007E3C6F">
              <w:t>i</w:t>
            </w:r>
            <w:r w:rsidRPr="007E3C6F">
              <w:rPr>
                <w:spacing w:val="1"/>
              </w:rPr>
              <w:t>n</w:t>
            </w:r>
            <w:r w:rsidRPr="007E3C6F">
              <w:t>v</w:t>
            </w:r>
            <w:r w:rsidRPr="007E3C6F">
              <w:rPr>
                <w:spacing w:val="1"/>
              </w:rPr>
              <w:t>o</w:t>
            </w:r>
            <w:r w:rsidRPr="007E3C6F">
              <w:t>lving</w:t>
            </w:r>
            <w:r w:rsidRPr="007E3C6F">
              <w:rPr>
                <w:spacing w:val="-10"/>
              </w:rPr>
              <w:t xml:space="preserve"> </w:t>
            </w:r>
            <w:r w:rsidRPr="007E3C6F">
              <w:t>qua</w:t>
            </w:r>
            <w:r w:rsidRPr="007E3C6F">
              <w:rPr>
                <w:spacing w:val="1"/>
              </w:rPr>
              <w:t>d</w:t>
            </w:r>
            <w:r w:rsidRPr="007E3C6F">
              <w:t>ratic</w:t>
            </w:r>
            <w:r w:rsidRPr="007E3C6F">
              <w:rPr>
                <w:spacing w:val="-10"/>
              </w:rPr>
              <w:t xml:space="preserve"> </w:t>
            </w:r>
            <w:r w:rsidRPr="007E3C6F">
              <w:t>fu</w:t>
            </w:r>
            <w:r w:rsidRPr="007E3C6F">
              <w:rPr>
                <w:spacing w:val="2"/>
              </w:rPr>
              <w:t>n</w:t>
            </w:r>
            <w:r w:rsidRPr="007E3C6F">
              <w:t>ct</w:t>
            </w:r>
            <w:r w:rsidRPr="007E3C6F">
              <w:rPr>
                <w:spacing w:val="1"/>
              </w:rPr>
              <w:t>i</w:t>
            </w:r>
            <w:r w:rsidRPr="007E3C6F">
              <w:t>ons</w:t>
            </w:r>
            <w:r w:rsidRPr="007E3C6F">
              <w:rPr>
                <w:spacing w:val="-10"/>
              </w:rPr>
              <w:t xml:space="preserve"> </w:t>
            </w:r>
            <w:r w:rsidRPr="007E3C6F">
              <w:rPr>
                <w:spacing w:val="1"/>
              </w:rPr>
              <w:t>u</w:t>
            </w:r>
            <w:r w:rsidRPr="007E3C6F">
              <w:t>sing</w:t>
            </w:r>
            <w:r w:rsidRPr="007E3C6F">
              <w:rPr>
                <w:spacing w:val="-4"/>
              </w:rPr>
              <w:t xml:space="preserve"> </w:t>
            </w:r>
            <w:r w:rsidRPr="007E3C6F">
              <w:t>a</w:t>
            </w:r>
            <w:r w:rsidRPr="007E3C6F">
              <w:rPr>
                <w:spacing w:val="-1"/>
              </w:rPr>
              <w:t xml:space="preserve"> </w:t>
            </w:r>
            <w:r w:rsidRPr="007E3C6F">
              <w:t>va</w:t>
            </w:r>
            <w:r w:rsidRPr="007E3C6F">
              <w:rPr>
                <w:spacing w:val="1"/>
              </w:rPr>
              <w:t>r</w:t>
            </w:r>
            <w:r w:rsidRPr="007E3C6F">
              <w:t>ie</w:t>
            </w:r>
            <w:r w:rsidRPr="007E3C6F">
              <w:rPr>
                <w:spacing w:val="1"/>
              </w:rPr>
              <w:t>t</w:t>
            </w:r>
            <w:r w:rsidRPr="007E3C6F">
              <w:t>y</w:t>
            </w:r>
            <w:r w:rsidRPr="007E3C6F">
              <w:rPr>
                <w:spacing w:val="-8"/>
              </w:rPr>
              <w:t xml:space="preserve"> </w:t>
            </w:r>
            <w:r w:rsidRPr="007E3C6F">
              <w:rPr>
                <w:spacing w:val="1"/>
              </w:rPr>
              <w:t>o</w:t>
            </w:r>
            <w:r w:rsidRPr="007E3C6F">
              <w:t>f</w:t>
            </w:r>
            <w:r w:rsidRPr="007E3C6F">
              <w:rPr>
                <w:spacing w:val="-3"/>
              </w:rPr>
              <w:t xml:space="preserve"> </w:t>
            </w:r>
            <w:r w:rsidRPr="007E3C6F">
              <w:t>m</w:t>
            </w:r>
            <w:r w:rsidRPr="007E3C6F">
              <w:rPr>
                <w:spacing w:val="1"/>
              </w:rPr>
              <w:t>e</w:t>
            </w:r>
            <w:r w:rsidRPr="007E3C6F">
              <w:t>tho</w:t>
            </w:r>
            <w:r w:rsidRPr="007E3C6F">
              <w:rPr>
                <w:spacing w:val="1"/>
              </w:rPr>
              <w:t>d</w:t>
            </w:r>
            <w:r w:rsidRPr="007E3C6F">
              <w:t>s (e.g.,</w:t>
            </w:r>
            <w:r w:rsidRPr="007E3C6F">
              <w:rPr>
                <w:spacing w:val="-6"/>
              </w:rPr>
              <w:t xml:space="preserve"> </w:t>
            </w:r>
            <w:r w:rsidRPr="007E3C6F">
              <w:t>fac</w:t>
            </w:r>
            <w:r w:rsidRPr="007E3C6F">
              <w:rPr>
                <w:spacing w:val="1"/>
              </w:rPr>
              <w:t>t</w:t>
            </w:r>
            <w:r w:rsidRPr="007E3C6F">
              <w:t>oring,</w:t>
            </w:r>
            <w:r w:rsidRPr="007E3C6F">
              <w:rPr>
                <w:spacing w:val="-11"/>
              </w:rPr>
              <w:t xml:space="preserve"> </w:t>
            </w:r>
            <w:r w:rsidRPr="007E3C6F">
              <w:t>co</w:t>
            </w:r>
            <w:r w:rsidRPr="007E3C6F">
              <w:rPr>
                <w:spacing w:val="1"/>
              </w:rPr>
              <w:t>m</w:t>
            </w:r>
            <w:r w:rsidRPr="007E3C6F">
              <w:t>pleti</w:t>
            </w:r>
            <w:r w:rsidRPr="007E3C6F">
              <w:rPr>
                <w:spacing w:val="1"/>
              </w:rPr>
              <w:t>n</w:t>
            </w:r>
            <w:r w:rsidRPr="007E3C6F">
              <w:t>g</w:t>
            </w:r>
            <w:r w:rsidRPr="007E3C6F">
              <w:rPr>
                <w:spacing w:val="-12"/>
              </w:rPr>
              <w:t xml:space="preserve"> </w:t>
            </w:r>
            <w:r w:rsidRPr="007E3C6F">
              <w:t>the</w:t>
            </w:r>
            <w:r w:rsidRPr="007E3C6F">
              <w:rPr>
                <w:spacing w:val="-4"/>
              </w:rPr>
              <w:t xml:space="preserve"> </w:t>
            </w:r>
            <w:r w:rsidRPr="007E3C6F">
              <w:t>squ</w:t>
            </w:r>
            <w:r w:rsidRPr="007E3C6F">
              <w:rPr>
                <w:spacing w:val="1"/>
              </w:rPr>
              <w:t>a</w:t>
            </w:r>
            <w:r w:rsidRPr="007E3C6F">
              <w:t>re,</w:t>
            </w:r>
            <w:r w:rsidRPr="007E3C6F">
              <w:rPr>
                <w:spacing w:val="-8"/>
              </w:rPr>
              <w:t xml:space="preserve"> </w:t>
            </w:r>
            <w:r w:rsidRPr="007E3C6F">
              <w:rPr>
                <w:spacing w:val="1"/>
              </w:rPr>
              <w:t>u</w:t>
            </w:r>
            <w:r w:rsidRPr="007E3C6F">
              <w:t>sing</w:t>
            </w:r>
            <w:r w:rsidRPr="007E3C6F">
              <w:rPr>
                <w:spacing w:val="-6"/>
              </w:rPr>
              <w:t xml:space="preserve"> </w:t>
            </w:r>
            <w:r w:rsidRPr="007E3C6F">
              <w:t>the</w:t>
            </w:r>
            <w:r w:rsidRPr="007E3C6F">
              <w:rPr>
                <w:spacing w:val="-3"/>
              </w:rPr>
              <w:t xml:space="preserve"> </w:t>
            </w:r>
            <w:r w:rsidRPr="007E3C6F">
              <w:rPr>
                <w:spacing w:val="1"/>
              </w:rPr>
              <w:t>q</w:t>
            </w:r>
            <w:r w:rsidRPr="007E3C6F">
              <w:t>uadratic</w:t>
            </w:r>
            <w:r w:rsidRPr="007E3C6F">
              <w:rPr>
                <w:spacing w:val="-9"/>
              </w:rPr>
              <w:t xml:space="preserve"> </w:t>
            </w:r>
            <w:r w:rsidRPr="007E3C6F">
              <w:t>f</w:t>
            </w:r>
            <w:r w:rsidRPr="007E3C6F">
              <w:rPr>
                <w:spacing w:val="1"/>
              </w:rPr>
              <w:t>o</w:t>
            </w:r>
            <w:r w:rsidRPr="007E3C6F">
              <w:t>rmula,</w:t>
            </w:r>
            <w:r w:rsidRPr="007E3C6F">
              <w:rPr>
                <w:spacing w:val="-9"/>
              </w:rPr>
              <w:t xml:space="preserve"> </w:t>
            </w:r>
            <w:r w:rsidRPr="007E3C6F">
              <w:rPr>
                <w:spacing w:val="1"/>
              </w:rPr>
              <w:t>u</w:t>
            </w:r>
            <w:r w:rsidRPr="007E3C6F">
              <w:t>sing</w:t>
            </w:r>
            <w:r w:rsidRPr="007E3C6F">
              <w:rPr>
                <w:spacing w:val="-6"/>
              </w:rPr>
              <w:t xml:space="preserve"> </w:t>
            </w:r>
            <w:r w:rsidRPr="007E3C6F">
              <w:t>a graphing</w:t>
            </w:r>
            <w:r w:rsidRPr="007E3C6F">
              <w:rPr>
                <w:spacing w:val="-10"/>
              </w:rPr>
              <w:t xml:space="preserve"> </w:t>
            </w:r>
            <w:r w:rsidRPr="007E3C6F">
              <w:t>calculator).</w:t>
            </w:r>
          </w:p>
        </w:tc>
        <w:tc>
          <w:tcPr>
            <w:tcW w:w="864" w:type="dxa"/>
          </w:tcPr>
          <w:p w14:paraId="3A9CBCD2" w14:textId="77777777" w:rsidR="00076CD7" w:rsidRDefault="00076CD7" w:rsidP="00076CD7"/>
        </w:tc>
        <w:tc>
          <w:tcPr>
            <w:tcW w:w="866" w:type="dxa"/>
          </w:tcPr>
          <w:p w14:paraId="3A9CBCD3" w14:textId="77777777" w:rsidR="00076CD7" w:rsidRDefault="00076CD7" w:rsidP="00076CD7"/>
        </w:tc>
        <w:tc>
          <w:tcPr>
            <w:tcW w:w="864" w:type="dxa"/>
          </w:tcPr>
          <w:p w14:paraId="3A9CBCD4" w14:textId="77777777" w:rsidR="00076CD7" w:rsidRDefault="00076CD7" w:rsidP="00076CD7"/>
        </w:tc>
        <w:tc>
          <w:tcPr>
            <w:tcW w:w="864" w:type="dxa"/>
          </w:tcPr>
          <w:p w14:paraId="3A9CBCD5" w14:textId="77777777" w:rsidR="00076CD7" w:rsidRDefault="00076CD7" w:rsidP="00076CD7"/>
        </w:tc>
        <w:tc>
          <w:tcPr>
            <w:tcW w:w="864" w:type="dxa"/>
          </w:tcPr>
          <w:p w14:paraId="3A9CBCD6" w14:textId="77777777" w:rsidR="00076CD7" w:rsidRDefault="00076CD7" w:rsidP="00076CD7"/>
        </w:tc>
        <w:tc>
          <w:tcPr>
            <w:tcW w:w="864" w:type="dxa"/>
          </w:tcPr>
          <w:p w14:paraId="3A9CBCD7" w14:textId="77777777" w:rsidR="00076CD7" w:rsidRDefault="00076CD7" w:rsidP="00076CD7"/>
        </w:tc>
        <w:tc>
          <w:tcPr>
            <w:tcW w:w="864" w:type="dxa"/>
          </w:tcPr>
          <w:p w14:paraId="3A9CBCD8" w14:textId="77777777" w:rsidR="00076CD7" w:rsidRDefault="00076CD7" w:rsidP="00076CD7"/>
        </w:tc>
        <w:tc>
          <w:tcPr>
            <w:tcW w:w="864" w:type="dxa"/>
          </w:tcPr>
          <w:p w14:paraId="3A9CBCD9" w14:textId="77777777" w:rsidR="00076CD7" w:rsidRDefault="00076CD7" w:rsidP="00076CD7"/>
        </w:tc>
        <w:tc>
          <w:tcPr>
            <w:tcW w:w="864" w:type="dxa"/>
          </w:tcPr>
          <w:p w14:paraId="3A9CBCDA" w14:textId="77777777" w:rsidR="00076CD7" w:rsidRDefault="00076CD7" w:rsidP="00076CD7"/>
        </w:tc>
        <w:tc>
          <w:tcPr>
            <w:tcW w:w="864" w:type="dxa"/>
          </w:tcPr>
          <w:p w14:paraId="3A9CBCDB" w14:textId="77777777" w:rsidR="00076CD7" w:rsidRDefault="00076CD7" w:rsidP="00076CD7"/>
        </w:tc>
        <w:tc>
          <w:tcPr>
            <w:tcW w:w="864" w:type="dxa"/>
          </w:tcPr>
          <w:p w14:paraId="3A9CBCDC" w14:textId="77777777" w:rsidR="00076CD7" w:rsidRDefault="00076CD7" w:rsidP="00076CD7"/>
        </w:tc>
      </w:tr>
      <w:tr w:rsidR="00076CD7" w:rsidRPr="00CC38F7" w14:paraId="3A9CBCEA" w14:textId="77777777" w:rsidTr="00C42800">
        <w:tblPrEx>
          <w:tblCellMar>
            <w:left w:w="108" w:type="dxa"/>
            <w:right w:w="108" w:type="dxa"/>
          </w:tblCellMar>
        </w:tblPrEx>
        <w:trPr>
          <w:cantSplit/>
          <w:trHeight w:val="395"/>
        </w:trPr>
        <w:tc>
          <w:tcPr>
            <w:tcW w:w="4894" w:type="dxa"/>
          </w:tcPr>
          <w:p w14:paraId="3A9CBCDE" w14:textId="0C30D4E5" w:rsidR="00076CD7" w:rsidRPr="008C3955" w:rsidRDefault="00076CD7" w:rsidP="00493148">
            <w:pPr>
              <w:pStyle w:val="TableDescriptivestatements"/>
            </w:pPr>
            <w:r w:rsidRPr="007E3C6F">
              <w:t>Mod</w:t>
            </w:r>
            <w:r w:rsidRPr="007E3C6F">
              <w:rPr>
                <w:spacing w:val="1"/>
              </w:rPr>
              <w:t>e</w:t>
            </w:r>
            <w:r w:rsidRPr="007E3C6F">
              <w:t>ls</w:t>
            </w:r>
            <w:r w:rsidRPr="007E3C6F">
              <w:rPr>
                <w:spacing w:val="-8"/>
              </w:rPr>
              <w:t xml:space="preserve"> </w:t>
            </w:r>
            <w:r w:rsidRPr="007E3C6F">
              <w:t>a</w:t>
            </w:r>
            <w:r w:rsidRPr="007E3C6F">
              <w:rPr>
                <w:spacing w:val="2"/>
              </w:rPr>
              <w:t>n</w:t>
            </w:r>
            <w:r w:rsidRPr="007E3C6F">
              <w:t>d</w:t>
            </w:r>
            <w:r w:rsidRPr="007E3C6F">
              <w:rPr>
                <w:spacing w:val="-4"/>
              </w:rPr>
              <w:t xml:space="preserve"> </w:t>
            </w:r>
            <w:r w:rsidRPr="007E3C6F">
              <w:t>s</w:t>
            </w:r>
            <w:r w:rsidRPr="007E3C6F">
              <w:rPr>
                <w:spacing w:val="1"/>
              </w:rPr>
              <w:t>o</w:t>
            </w:r>
            <w:r w:rsidRPr="007E3C6F">
              <w:t>lv</w:t>
            </w:r>
            <w:r w:rsidRPr="007E3C6F">
              <w:rPr>
                <w:spacing w:val="1"/>
              </w:rPr>
              <w:t>e</w:t>
            </w:r>
            <w:r w:rsidRPr="007E3C6F">
              <w:t>s</w:t>
            </w:r>
            <w:r w:rsidRPr="007E3C6F">
              <w:rPr>
                <w:spacing w:val="-7"/>
              </w:rPr>
              <w:t xml:space="preserve"> </w:t>
            </w:r>
            <w:r w:rsidRPr="007E3C6F">
              <w:t>p</w:t>
            </w:r>
            <w:r w:rsidRPr="007E3C6F">
              <w:rPr>
                <w:spacing w:val="1"/>
              </w:rPr>
              <w:t>r</w:t>
            </w:r>
            <w:r w:rsidRPr="007E3C6F">
              <w:t>oble</w:t>
            </w:r>
            <w:r w:rsidRPr="007E3C6F">
              <w:rPr>
                <w:spacing w:val="1"/>
              </w:rPr>
              <w:t>m</w:t>
            </w:r>
            <w:r w:rsidRPr="007E3C6F">
              <w:t>s</w:t>
            </w:r>
            <w:r w:rsidRPr="007E3C6F">
              <w:rPr>
                <w:spacing w:val="-10"/>
              </w:rPr>
              <w:t xml:space="preserve"> </w:t>
            </w:r>
            <w:r w:rsidRPr="007E3C6F">
              <w:t>involvi</w:t>
            </w:r>
            <w:r w:rsidRPr="007E3C6F">
              <w:rPr>
                <w:spacing w:val="1"/>
              </w:rPr>
              <w:t>n</w:t>
            </w:r>
            <w:r w:rsidRPr="007E3C6F">
              <w:t>g</w:t>
            </w:r>
            <w:r w:rsidRPr="007E3C6F">
              <w:rPr>
                <w:spacing w:val="-10"/>
              </w:rPr>
              <w:t xml:space="preserve"> </w:t>
            </w:r>
            <w:r w:rsidRPr="007E3C6F">
              <w:rPr>
                <w:spacing w:val="1"/>
              </w:rPr>
              <w:t>l</w:t>
            </w:r>
            <w:r w:rsidRPr="007E3C6F">
              <w:t>in</w:t>
            </w:r>
            <w:r w:rsidRPr="007E3C6F">
              <w:rPr>
                <w:spacing w:val="1"/>
              </w:rPr>
              <w:t>e</w:t>
            </w:r>
            <w:r w:rsidRPr="007E3C6F">
              <w:t>ar</w:t>
            </w:r>
            <w:r w:rsidRPr="007E3C6F">
              <w:rPr>
                <w:spacing w:val="-6"/>
              </w:rPr>
              <w:t xml:space="preserve"> </w:t>
            </w:r>
            <w:r w:rsidRPr="007E3C6F">
              <w:t>and</w:t>
            </w:r>
            <w:r w:rsidRPr="007E3C6F">
              <w:rPr>
                <w:spacing w:val="-4"/>
              </w:rPr>
              <w:t xml:space="preserve"> </w:t>
            </w:r>
            <w:r w:rsidRPr="007E3C6F">
              <w:t>qu</w:t>
            </w:r>
            <w:r w:rsidRPr="007E3C6F">
              <w:rPr>
                <w:spacing w:val="1"/>
              </w:rPr>
              <w:t>a</w:t>
            </w:r>
            <w:r w:rsidRPr="007E3C6F">
              <w:t>drat</w:t>
            </w:r>
            <w:r w:rsidRPr="007E3C6F">
              <w:rPr>
                <w:spacing w:val="1"/>
              </w:rPr>
              <w:t>i</w:t>
            </w:r>
            <w:r w:rsidRPr="007E3C6F">
              <w:t>c</w:t>
            </w:r>
            <w:r w:rsidRPr="007E3C6F">
              <w:rPr>
                <w:spacing w:val="-10"/>
              </w:rPr>
              <w:t xml:space="preserve"> </w:t>
            </w:r>
            <w:r w:rsidRPr="007E3C6F">
              <w:t>e</w:t>
            </w:r>
            <w:r w:rsidRPr="007E3C6F">
              <w:rPr>
                <w:spacing w:val="1"/>
              </w:rPr>
              <w:t>qu</w:t>
            </w:r>
            <w:r w:rsidRPr="007E3C6F">
              <w:t>ations</w:t>
            </w:r>
            <w:r w:rsidRPr="007E3C6F">
              <w:rPr>
                <w:spacing w:val="-11"/>
              </w:rPr>
              <w:t xml:space="preserve"> </w:t>
            </w:r>
            <w:r w:rsidRPr="007E3C6F">
              <w:t>and inequal</w:t>
            </w:r>
            <w:r w:rsidRPr="007E3C6F">
              <w:rPr>
                <w:spacing w:val="1"/>
              </w:rPr>
              <w:t>i</w:t>
            </w:r>
            <w:r w:rsidRPr="007E3C6F">
              <w:t>ti</w:t>
            </w:r>
            <w:r w:rsidRPr="007E3C6F">
              <w:rPr>
                <w:spacing w:val="1"/>
              </w:rPr>
              <w:t>e</w:t>
            </w:r>
            <w:r w:rsidRPr="007E3C6F">
              <w:t>s</w:t>
            </w:r>
            <w:r w:rsidRPr="007E3C6F">
              <w:rPr>
                <w:spacing w:val="-13"/>
              </w:rPr>
              <w:t xml:space="preserve"> </w:t>
            </w:r>
            <w:r w:rsidRPr="007E3C6F">
              <w:t>using</w:t>
            </w:r>
            <w:r w:rsidRPr="007E3C6F">
              <w:rPr>
                <w:spacing w:val="-6"/>
              </w:rPr>
              <w:t xml:space="preserve"> </w:t>
            </w:r>
            <w:r w:rsidRPr="007E3C6F">
              <w:t>a</w:t>
            </w:r>
            <w:r w:rsidRPr="007E3C6F">
              <w:rPr>
                <w:spacing w:val="-1"/>
              </w:rPr>
              <w:t xml:space="preserve"> </w:t>
            </w:r>
            <w:r w:rsidRPr="007E3C6F">
              <w:t>varie</w:t>
            </w:r>
            <w:r w:rsidRPr="007E3C6F">
              <w:rPr>
                <w:spacing w:val="1"/>
              </w:rPr>
              <w:t>t</w:t>
            </w:r>
            <w:r w:rsidRPr="007E3C6F">
              <w:t>y</w:t>
            </w:r>
            <w:r w:rsidRPr="007E3C6F">
              <w:rPr>
                <w:spacing w:val="-8"/>
              </w:rPr>
              <w:t xml:space="preserve"> </w:t>
            </w:r>
            <w:r w:rsidRPr="007E3C6F">
              <w:rPr>
                <w:spacing w:val="1"/>
              </w:rPr>
              <w:t>o</w:t>
            </w:r>
            <w:r w:rsidRPr="007E3C6F">
              <w:t>f</w:t>
            </w:r>
            <w:r w:rsidRPr="007E3C6F">
              <w:rPr>
                <w:spacing w:val="-2"/>
              </w:rPr>
              <w:t xml:space="preserve"> </w:t>
            </w:r>
            <w:r w:rsidRPr="007E3C6F">
              <w:rPr>
                <w:spacing w:val="1"/>
              </w:rPr>
              <w:t>m</w:t>
            </w:r>
            <w:r w:rsidRPr="007E3C6F">
              <w:t>ethods,</w:t>
            </w:r>
            <w:r w:rsidRPr="007E3C6F">
              <w:rPr>
                <w:spacing w:val="-9"/>
              </w:rPr>
              <w:t xml:space="preserve"> </w:t>
            </w:r>
            <w:r w:rsidRPr="007E3C6F">
              <w:t>including</w:t>
            </w:r>
            <w:r w:rsidRPr="007E3C6F">
              <w:rPr>
                <w:spacing w:val="-10"/>
              </w:rPr>
              <w:t xml:space="preserve"> </w:t>
            </w:r>
            <w:r w:rsidRPr="007E3C6F">
              <w:t>tec</w:t>
            </w:r>
            <w:r w:rsidRPr="007E3C6F">
              <w:rPr>
                <w:spacing w:val="2"/>
              </w:rPr>
              <w:t>h</w:t>
            </w:r>
            <w:r w:rsidRPr="007E3C6F">
              <w:t>nolo</w:t>
            </w:r>
            <w:r w:rsidRPr="007E3C6F">
              <w:rPr>
                <w:spacing w:val="1"/>
              </w:rPr>
              <w:t>g</w:t>
            </w:r>
            <w:r w:rsidRPr="007E3C6F">
              <w:t>y.</w:t>
            </w:r>
          </w:p>
        </w:tc>
        <w:tc>
          <w:tcPr>
            <w:tcW w:w="864" w:type="dxa"/>
          </w:tcPr>
          <w:p w14:paraId="3A9CBCDF" w14:textId="77777777" w:rsidR="00076CD7" w:rsidRDefault="00076CD7" w:rsidP="00076CD7"/>
        </w:tc>
        <w:tc>
          <w:tcPr>
            <w:tcW w:w="866" w:type="dxa"/>
          </w:tcPr>
          <w:p w14:paraId="3A9CBCE0" w14:textId="77777777" w:rsidR="00076CD7" w:rsidRDefault="00076CD7" w:rsidP="00076CD7"/>
        </w:tc>
        <w:tc>
          <w:tcPr>
            <w:tcW w:w="864" w:type="dxa"/>
          </w:tcPr>
          <w:p w14:paraId="3A9CBCE1" w14:textId="77777777" w:rsidR="00076CD7" w:rsidRDefault="00076CD7" w:rsidP="00076CD7"/>
        </w:tc>
        <w:tc>
          <w:tcPr>
            <w:tcW w:w="864" w:type="dxa"/>
          </w:tcPr>
          <w:p w14:paraId="3A9CBCE2" w14:textId="77777777" w:rsidR="00076CD7" w:rsidRDefault="00076CD7" w:rsidP="00076CD7"/>
        </w:tc>
        <w:tc>
          <w:tcPr>
            <w:tcW w:w="864" w:type="dxa"/>
          </w:tcPr>
          <w:p w14:paraId="3A9CBCE3" w14:textId="77777777" w:rsidR="00076CD7" w:rsidRDefault="00076CD7" w:rsidP="00076CD7"/>
        </w:tc>
        <w:tc>
          <w:tcPr>
            <w:tcW w:w="864" w:type="dxa"/>
          </w:tcPr>
          <w:p w14:paraId="3A9CBCE4" w14:textId="77777777" w:rsidR="00076CD7" w:rsidRDefault="00076CD7" w:rsidP="00076CD7"/>
        </w:tc>
        <w:tc>
          <w:tcPr>
            <w:tcW w:w="864" w:type="dxa"/>
          </w:tcPr>
          <w:p w14:paraId="3A9CBCE5" w14:textId="77777777" w:rsidR="00076CD7" w:rsidRDefault="00076CD7" w:rsidP="00076CD7"/>
        </w:tc>
        <w:tc>
          <w:tcPr>
            <w:tcW w:w="864" w:type="dxa"/>
          </w:tcPr>
          <w:p w14:paraId="3A9CBCE6" w14:textId="77777777" w:rsidR="00076CD7" w:rsidRDefault="00076CD7" w:rsidP="00076CD7"/>
        </w:tc>
        <w:tc>
          <w:tcPr>
            <w:tcW w:w="864" w:type="dxa"/>
          </w:tcPr>
          <w:p w14:paraId="3A9CBCE7" w14:textId="77777777" w:rsidR="00076CD7" w:rsidRDefault="00076CD7" w:rsidP="00076CD7"/>
        </w:tc>
        <w:tc>
          <w:tcPr>
            <w:tcW w:w="864" w:type="dxa"/>
          </w:tcPr>
          <w:p w14:paraId="3A9CBCE8" w14:textId="77777777" w:rsidR="00076CD7" w:rsidRDefault="00076CD7" w:rsidP="00076CD7"/>
        </w:tc>
        <w:tc>
          <w:tcPr>
            <w:tcW w:w="864" w:type="dxa"/>
          </w:tcPr>
          <w:p w14:paraId="3A9CBCE9" w14:textId="77777777" w:rsidR="00076CD7" w:rsidRDefault="00076CD7" w:rsidP="00076CD7"/>
        </w:tc>
      </w:tr>
    </w:tbl>
    <w:p w14:paraId="1A05F290" w14:textId="77777777" w:rsidR="00277D4D" w:rsidRDefault="00277D4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277D4D" w:rsidRPr="00CC38F7" w14:paraId="2CA1A1D8" w14:textId="77777777" w:rsidTr="00E93D8B">
        <w:trPr>
          <w:cantSplit/>
          <w:trHeight w:val="143"/>
          <w:tblHeader/>
        </w:trPr>
        <w:tc>
          <w:tcPr>
            <w:tcW w:w="14400" w:type="dxa"/>
            <w:gridSpan w:val="12"/>
            <w:shd w:val="clear" w:color="auto" w:fill="D9D9D9"/>
          </w:tcPr>
          <w:p w14:paraId="6130EA84" w14:textId="77777777" w:rsidR="00277D4D" w:rsidRPr="00EA0C81" w:rsidRDefault="00277D4D" w:rsidP="00E93D8B">
            <w:pPr>
              <w:pStyle w:val="RowHeader1"/>
              <w:ind w:firstLine="8435"/>
            </w:pPr>
            <w:r w:rsidRPr="00EA0C81">
              <w:lastRenderedPageBreak/>
              <w:t>Required Course Numbers</w:t>
            </w:r>
          </w:p>
        </w:tc>
      </w:tr>
      <w:tr w:rsidR="00277D4D" w:rsidRPr="00CC38F7" w14:paraId="10CFAFEB" w14:textId="77777777" w:rsidTr="00E93D8B">
        <w:trPr>
          <w:cantSplit/>
          <w:trHeight w:val="494"/>
          <w:tblHeader/>
        </w:trPr>
        <w:tc>
          <w:tcPr>
            <w:tcW w:w="4894" w:type="dxa"/>
            <w:shd w:val="clear" w:color="auto" w:fill="D9D9D9"/>
          </w:tcPr>
          <w:p w14:paraId="4FCAB7C8" w14:textId="77777777" w:rsidR="00277D4D" w:rsidRPr="00CC38F7" w:rsidRDefault="00277D4D"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2EF9451B" w14:textId="77777777" w:rsidR="00277D4D" w:rsidRPr="00CC38F7" w:rsidRDefault="00277D4D" w:rsidP="00E93D8B">
            <w:r>
              <w:t xml:space="preserve">  </w:t>
            </w:r>
          </w:p>
        </w:tc>
        <w:tc>
          <w:tcPr>
            <w:tcW w:w="866" w:type="dxa"/>
            <w:shd w:val="clear" w:color="auto" w:fill="D9D9D9"/>
            <w:vAlign w:val="center"/>
          </w:tcPr>
          <w:p w14:paraId="2BDCE14B" w14:textId="77777777" w:rsidR="00277D4D" w:rsidRPr="00CC38F7" w:rsidRDefault="00277D4D" w:rsidP="00E93D8B">
            <w:r>
              <w:t xml:space="preserve">  </w:t>
            </w:r>
          </w:p>
        </w:tc>
        <w:tc>
          <w:tcPr>
            <w:tcW w:w="864" w:type="dxa"/>
            <w:shd w:val="clear" w:color="auto" w:fill="D9D9D9"/>
            <w:vAlign w:val="center"/>
          </w:tcPr>
          <w:p w14:paraId="53BBD4D5" w14:textId="77777777" w:rsidR="00277D4D" w:rsidRPr="00CC38F7" w:rsidRDefault="00277D4D" w:rsidP="00E93D8B">
            <w:r>
              <w:t xml:space="preserve">  </w:t>
            </w:r>
          </w:p>
        </w:tc>
        <w:tc>
          <w:tcPr>
            <w:tcW w:w="864" w:type="dxa"/>
            <w:shd w:val="clear" w:color="auto" w:fill="D9D9D9"/>
            <w:vAlign w:val="center"/>
          </w:tcPr>
          <w:p w14:paraId="67E0E05E" w14:textId="77777777" w:rsidR="00277D4D" w:rsidRPr="00CC38F7" w:rsidRDefault="00277D4D" w:rsidP="00E93D8B">
            <w:r>
              <w:t xml:space="preserve">  </w:t>
            </w:r>
          </w:p>
        </w:tc>
        <w:tc>
          <w:tcPr>
            <w:tcW w:w="864" w:type="dxa"/>
            <w:shd w:val="clear" w:color="auto" w:fill="D9D9D9"/>
            <w:vAlign w:val="center"/>
          </w:tcPr>
          <w:p w14:paraId="390C730E" w14:textId="77777777" w:rsidR="00277D4D" w:rsidRPr="00CC38F7" w:rsidRDefault="00277D4D" w:rsidP="00E93D8B">
            <w:r>
              <w:t xml:space="preserve">  </w:t>
            </w:r>
          </w:p>
        </w:tc>
        <w:tc>
          <w:tcPr>
            <w:tcW w:w="864" w:type="dxa"/>
            <w:shd w:val="clear" w:color="auto" w:fill="D9D9D9"/>
            <w:vAlign w:val="center"/>
          </w:tcPr>
          <w:p w14:paraId="2DA6B20F" w14:textId="77777777" w:rsidR="00277D4D" w:rsidRPr="00CC38F7" w:rsidRDefault="00277D4D" w:rsidP="00E93D8B">
            <w:r>
              <w:t xml:space="preserve">  </w:t>
            </w:r>
          </w:p>
        </w:tc>
        <w:tc>
          <w:tcPr>
            <w:tcW w:w="864" w:type="dxa"/>
            <w:shd w:val="clear" w:color="auto" w:fill="D9D9D9"/>
            <w:vAlign w:val="center"/>
          </w:tcPr>
          <w:p w14:paraId="6F09B859" w14:textId="77777777" w:rsidR="00277D4D" w:rsidRPr="00CC38F7" w:rsidRDefault="00277D4D" w:rsidP="00E93D8B">
            <w:r>
              <w:t xml:space="preserve">  </w:t>
            </w:r>
          </w:p>
        </w:tc>
        <w:tc>
          <w:tcPr>
            <w:tcW w:w="864" w:type="dxa"/>
            <w:shd w:val="clear" w:color="auto" w:fill="D9D9D9"/>
            <w:vAlign w:val="center"/>
          </w:tcPr>
          <w:p w14:paraId="62F2126F" w14:textId="77777777" w:rsidR="00277D4D" w:rsidRPr="00CC38F7" w:rsidRDefault="00277D4D" w:rsidP="00E93D8B">
            <w:r>
              <w:t xml:space="preserve">  </w:t>
            </w:r>
          </w:p>
        </w:tc>
        <w:tc>
          <w:tcPr>
            <w:tcW w:w="864" w:type="dxa"/>
            <w:shd w:val="clear" w:color="auto" w:fill="D9D9D9"/>
            <w:vAlign w:val="center"/>
          </w:tcPr>
          <w:p w14:paraId="7BBA1FEF" w14:textId="77777777" w:rsidR="00277D4D" w:rsidRPr="00CC38F7" w:rsidRDefault="00277D4D" w:rsidP="00E93D8B">
            <w:r>
              <w:t xml:space="preserve">  </w:t>
            </w:r>
          </w:p>
        </w:tc>
        <w:tc>
          <w:tcPr>
            <w:tcW w:w="864" w:type="dxa"/>
            <w:shd w:val="clear" w:color="auto" w:fill="D9D9D9"/>
            <w:vAlign w:val="center"/>
          </w:tcPr>
          <w:p w14:paraId="2E681E71" w14:textId="77777777" w:rsidR="00277D4D" w:rsidRPr="00CC38F7" w:rsidRDefault="00277D4D" w:rsidP="00E93D8B">
            <w:r>
              <w:t xml:space="preserve">  </w:t>
            </w:r>
          </w:p>
        </w:tc>
        <w:tc>
          <w:tcPr>
            <w:tcW w:w="864" w:type="dxa"/>
            <w:shd w:val="clear" w:color="auto" w:fill="D9D9D9"/>
            <w:vAlign w:val="center"/>
          </w:tcPr>
          <w:p w14:paraId="6B64B063" w14:textId="77777777" w:rsidR="00277D4D" w:rsidRPr="00CC38F7" w:rsidRDefault="00277D4D" w:rsidP="00E93D8B">
            <w:r>
              <w:t xml:space="preserve">  </w:t>
            </w:r>
          </w:p>
        </w:tc>
      </w:tr>
      <w:tr w:rsidR="0006209F" w:rsidRPr="00CC38F7" w14:paraId="3A9CBD2B" w14:textId="77777777" w:rsidTr="00C42800">
        <w:tblPrEx>
          <w:tblCellMar>
            <w:left w:w="108" w:type="dxa"/>
            <w:right w:w="108" w:type="dxa"/>
          </w:tblCellMar>
        </w:tblPrEx>
        <w:trPr>
          <w:cantSplit/>
          <w:trHeight w:val="395"/>
        </w:trPr>
        <w:tc>
          <w:tcPr>
            <w:tcW w:w="4894" w:type="dxa"/>
          </w:tcPr>
          <w:p w14:paraId="3A9CBD1F" w14:textId="7CA67C92" w:rsidR="0006209F" w:rsidRPr="0006209F" w:rsidRDefault="0006209F" w:rsidP="0006209F">
            <w:pPr>
              <w:pStyle w:val="TableBodyCopy"/>
            </w:pPr>
            <w:r>
              <w:t xml:space="preserve">Competency 007: </w:t>
            </w:r>
            <w:r w:rsidRPr="00E04E0D">
              <w:rPr>
                <w:i/>
              </w:rPr>
              <w:t xml:space="preserve">The </w:t>
            </w:r>
            <w:r w:rsidR="009D4C3D" w:rsidRPr="00EF25E7">
              <w:rPr>
                <w:i/>
              </w:rPr>
              <w:t xml:space="preserve">teacher </w:t>
            </w:r>
            <w:r w:rsidR="00E744EB" w:rsidRPr="00953418">
              <w:rPr>
                <w:i/>
              </w:rPr>
              <w:t xml:space="preserve">understands </w:t>
            </w:r>
            <w:r w:rsidR="00277D4D" w:rsidRPr="007C0ABC">
              <w:rPr>
                <w:i/>
              </w:rPr>
              <w:t>polynomial, rational, radical, absolute value and piecewise functions, analyzes their algebraic and graphical properties and uses them to model and solve problems</w:t>
            </w:r>
            <w:r w:rsidRPr="00E04E0D">
              <w:rPr>
                <w:i/>
              </w:rPr>
              <w:t>.</w:t>
            </w:r>
          </w:p>
        </w:tc>
        <w:tc>
          <w:tcPr>
            <w:tcW w:w="864" w:type="dxa"/>
          </w:tcPr>
          <w:p w14:paraId="3A9CBD20" w14:textId="77777777" w:rsidR="0006209F" w:rsidRDefault="0006209F" w:rsidP="0006209F">
            <w:pPr>
              <w:pStyle w:val="TableBodyCopy"/>
            </w:pPr>
          </w:p>
        </w:tc>
        <w:tc>
          <w:tcPr>
            <w:tcW w:w="866" w:type="dxa"/>
          </w:tcPr>
          <w:p w14:paraId="3A9CBD21" w14:textId="77777777" w:rsidR="0006209F" w:rsidRDefault="0006209F" w:rsidP="0006209F">
            <w:pPr>
              <w:pStyle w:val="TableBodyCopy"/>
            </w:pPr>
          </w:p>
        </w:tc>
        <w:tc>
          <w:tcPr>
            <w:tcW w:w="864" w:type="dxa"/>
          </w:tcPr>
          <w:p w14:paraId="3A9CBD22" w14:textId="77777777" w:rsidR="0006209F" w:rsidRDefault="0006209F" w:rsidP="0006209F">
            <w:pPr>
              <w:pStyle w:val="TableBodyCopy"/>
            </w:pPr>
          </w:p>
        </w:tc>
        <w:tc>
          <w:tcPr>
            <w:tcW w:w="864" w:type="dxa"/>
          </w:tcPr>
          <w:p w14:paraId="3A9CBD23" w14:textId="77777777" w:rsidR="0006209F" w:rsidRDefault="0006209F" w:rsidP="0006209F">
            <w:pPr>
              <w:pStyle w:val="TableBodyCopy"/>
            </w:pPr>
          </w:p>
        </w:tc>
        <w:tc>
          <w:tcPr>
            <w:tcW w:w="864" w:type="dxa"/>
          </w:tcPr>
          <w:p w14:paraId="3A9CBD24" w14:textId="77777777" w:rsidR="0006209F" w:rsidRDefault="0006209F" w:rsidP="0006209F">
            <w:pPr>
              <w:pStyle w:val="TableBodyCopy"/>
            </w:pPr>
          </w:p>
        </w:tc>
        <w:tc>
          <w:tcPr>
            <w:tcW w:w="864" w:type="dxa"/>
          </w:tcPr>
          <w:p w14:paraId="3A9CBD25" w14:textId="77777777" w:rsidR="0006209F" w:rsidRDefault="0006209F" w:rsidP="0006209F">
            <w:pPr>
              <w:pStyle w:val="TableBodyCopy"/>
            </w:pPr>
          </w:p>
        </w:tc>
        <w:tc>
          <w:tcPr>
            <w:tcW w:w="864" w:type="dxa"/>
          </w:tcPr>
          <w:p w14:paraId="3A9CBD26" w14:textId="77777777" w:rsidR="0006209F" w:rsidRDefault="0006209F" w:rsidP="0006209F">
            <w:pPr>
              <w:pStyle w:val="TableBodyCopy"/>
            </w:pPr>
          </w:p>
        </w:tc>
        <w:tc>
          <w:tcPr>
            <w:tcW w:w="864" w:type="dxa"/>
          </w:tcPr>
          <w:p w14:paraId="3A9CBD27" w14:textId="77777777" w:rsidR="0006209F" w:rsidRDefault="0006209F" w:rsidP="0006209F">
            <w:pPr>
              <w:pStyle w:val="TableBodyCopy"/>
            </w:pPr>
          </w:p>
        </w:tc>
        <w:tc>
          <w:tcPr>
            <w:tcW w:w="864" w:type="dxa"/>
          </w:tcPr>
          <w:p w14:paraId="3A9CBD28" w14:textId="77777777" w:rsidR="0006209F" w:rsidRDefault="0006209F" w:rsidP="0006209F">
            <w:pPr>
              <w:pStyle w:val="TableBodyCopy"/>
            </w:pPr>
          </w:p>
        </w:tc>
        <w:tc>
          <w:tcPr>
            <w:tcW w:w="864" w:type="dxa"/>
          </w:tcPr>
          <w:p w14:paraId="3A9CBD29" w14:textId="77777777" w:rsidR="0006209F" w:rsidRDefault="0006209F" w:rsidP="0006209F">
            <w:pPr>
              <w:pStyle w:val="TableBodyCopy"/>
            </w:pPr>
          </w:p>
        </w:tc>
        <w:tc>
          <w:tcPr>
            <w:tcW w:w="864" w:type="dxa"/>
          </w:tcPr>
          <w:p w14:paraId="3A9CBD2A" w14:textId="77777777" w:rsidR="0006209F" w:rsidRDefault="0006209F" w:rsidP="0006209F">
            <w:pPr>
              <w:pStyle w:val="TableBodyCopy"/>
            </w:pPr>
          </w:p>
        </w:tc>
      </w:tr>
      <w:tr w:rsidR="00277D4D" w:rsidRPr="00CC38F7" w14:paraId="3A9CBD38" w14:textId="77777777" w:rsidTr="00C42800">
        <w:tblPrEx>
          <w:tblCellMar>
            <w:left w:w="108" w:type="dxa"/>
            <w:right w:w="108" w:type="dxa"/>
          </w:tblCellMar>
        </w:tblPrEx>
        <w:trPr>
          <w:cantSplit/>
          <w:trHeight w:val="395"/>
        </w:trPr>
        <w:tc>
          <w:tcPr>
            <w:tcW w:w="4894" w:type="dxa"/>
          </w:tcPr>
          <w:p w14:paraId="3A9CBD2C" w14:textId="6E2875E3" w:rsidR="00277D4D" w:rsidRPr="00E20613" w:rsidRDefault="00277D4D" w:rsidP="00493148">
            <w:pPr>
              <w:pStyle w:val="TableDescriptivestatements"/>
              <w:numPr>
                <w:ilvl w:val="0"/>
                <w:numId w:val="5"/>
              </w:numPr>
            </w:pPr>
            <w:r w:rsidRPr="00350F0E">
              <w:t>Rec</w:t>
            </w:r>
            <w:r w:rsidRPr="00493148">
              <w:rPr>
                <w:spacing w:val="1"/>
              </w:rPr>
              <w:t>o</w:t>
            </w:r>
            <w:r w:rsidRPr="00350F0E">
              <w:t>gniz</w:t>
            </w:r>
            <w:r w:rsidRPr="00493148">
              <w:rPr>
                <w:spacing w:val="1"/>
              </w:rPr>
              <w:t>e</w:t>
            </w:r>
            <w:r w:rsidRPr="00350F0E">
              <w:t>s</w:t>
            </w:r>
            <w:r w:rsidRPr="00493148">
              <w:rPr>
                <w:spacing w:val="-13"/>
              </w:rPr>
              <w:t xml:space="preserve"> </w:t>
            </w:r>
            <w:r w:rsidRPr="00350F0E">
              <w:t>and</w:t>
            </w:r>
            <w:r w:rsidRPr="00493148">
              <w:rPr>
                <w:spacing w:val="-4"/>
              </w:rPr>
              <w:t xml:space="preserve"> </w:t>
            </w:r>
            <w:r w:rsidRPr="00350F0E">
              <w:t>tra</w:t>
            </w:r>
            <w:r w:rsidRPr="00493148">
              <w:rPr>
                <w:spacing w:val="2"/>
              </w:rPr>
              <w:t>n</w:t>
            </w:r>
            <w:r w:rsidRPr="00350F0E">
              <w:t>slat</w:t>
            </w:r>
            <w:r w:rsidRPr="00493148">
              <w:rPr>
                <w:spacing w:val="1"/>
              </w:rPr>
              <w:t>e</w:t>
            </w:r>
            <w:r w:rsidRPr="00350F0E">
              <w:t>s</w:t>
            </w:r>
            <w:r w:rsidRPr="00493148">
              <w:rPr>
                <w:spacing w:val="-12"/>
              </w:rPr>
              <w:t xml:space="preserve"> </w:t>
            </w:r>
            <w:r w:rsidRPr="00493148">
              <w:rPr>
                <w:spacing w:val="1"/>
              </w:rPr>
              <w:t>a</w:t>
            </w:r>
            <w:r w:rsidRPr="00350F0E">
              <w:t>m</w:t>
            </w:r>
            <w:r w:rsidRPr="00493148">
              <w:rPr>
                <w:spacing w:val="1"/>
              </w:rPr>
              <w:t>o</w:t>
            </w:r>
            <w:r w:rsidRPr="00350F0E">
              <w:t>ng</w:t>
            </w:r>
            <w:r w:rsidRPr="00493148">
              <w:rPr>
                <w:spacing w:val="-8"/>
              </w:rPr>
              <w:t xml:space="preserve"> </w:t>
            </w:r>
            <w:r w:rsidRPr="00350F0E">
              <w:t>v</w:t>
            </w:r>
            <w:r w:rsidRPr="00493148">
              <w:rPr>
                <w:spacing w:val="1"/>
              </w:rPr>
              <w:t>a</w:t>
            </w:r>
            <w:r w:rsidRPr="00350F0E">
              <w:t>rio</w:t>
            </w:r>
            <w:r w:rsidRPr="00493148">
              <w:rPr>
                <w:spacing w:val="1"/>
              </w:rPr>
              <w:t>u</w:t>
            </w:r>
            <w:r w:rsidRPr="00350F0E">
              <w:t>s</w:t>
            </w:r>
            <w:r w:rsidRPr="00493148">
              <w:rPr>
                <w:spacing w:val="-8"/>
              </w:rPr>
              <w:t xml:space="preserve"> </w:t>
            </w:r>
            <w:r w:rsidRPr="00350F0E">
              <w:t>represe</w:t>
            </w:r>
            <w:r w:rsidRPr="00493148">
              <w:rPr>
                <w:spacing w:val="2"/>
              </w:rPr>
              <w:t>n</w:t>
            </w:r>
            <w:r w:rsidRPr="00350F0E">
              <w:t>tations</w:t>
            </w:r>
            <w:r w:rsidRPr="00493148">
              <w:rPr>
                <w:spacing w:val="-17"/>
              </w:rPr>
              <w:t xml:space="preserve"> </w:t>
            </w:r>
            <w:r w:rsidRPr="00350F0E">
              <w:t>(e.</w:t>
            </w:r>
            <w:r w:rsidRPr="00493148">
              <w:rPr>
                <w:spacing w:val="1"/>
              </w:rPr>
              <w:t>g</w:t>
            </w:r>
            <w:r w:rsidRPr="00350F0E">
              <w:t>.,</w:t>
            </w:r>
            <w:r w:rsidRPr="00493148">
              <w:rPr>
                <w:spacing w:val="-6"/>
              </w:rPr>
              <w:t xml:space="preserve"> </w:t>
            </w:r>
            <w:r w:rsidRPr="00350F0E">
              <w:t>written,</w:t>
            </w:r>
            <w:r w:rsidRPr="00493148">
              <w:rPr>
                <w:spacing w:val="-9"/>
              </w:rPr>
              <w:t xml:space="preserve"> </w:t>
            </w:r>
            <w:r w:rsidRPr="00350F0E">
              <w:t>tabular, graphical,</w:t>
            </w:r>
            <w:r w:rsidRPr="00493148">
              <w:rPr>
                <w:spacing w:val="-10"/>
              </w:rPr>
              <w:t xml:space="preserve"> </w:t>
            </w:r>
            <w:r w:rsidRPr="00350F0E">
              <w:t>algebr</w:t>
            </w:r>
            <w:r w:rsidRPr="00493148">
              <w:rPr>
                <w:spacing w:val="2"/>
              </w:rPr>
              <w:t>a</w:t>
            </w:r>
            <w:r w:rsidRPr="00350F0E">
              <w:t>ic)</w:t>
            </w:r>
            <w:r w:rsidRPr="00493148">
              <w:rPr>
                <w:spacing w:val="-11"/>
              </w:rPr>
              <w:t xml:space="preserve"> </w:t>
            </w:r>
            <w:r w:rsidRPr="00350F0E">
              <w:t>of</w:t>
            </w:r>
            <w:r w:rsidRPr="00493148">
              <w:rPr>
                <w:spacing w:val="-2"/>
              </w:rPr>
              <w:t xml:space="preserve"> </w:t>
            </w:r>
            <w:r w:rsidRPr="00493148">
              <w:rPr>
                <w:spacing w:val="1"/>
              </w:rPr>
              <w:t>p</w:t>
            </w:r>
            <w:r w:rsidRPr="00350F0E">
              <w:t>oly</w:t>
            </w:r>
            <w:r w:rsidRPr="00493148">
              <w:rPr>
                <w:spacing w:val="1"/>
              </w:rPr>
              <w:t>no</w:t>
            </w:r>
            <w:r w:rsidRPr="00350F0E">
              <w:t>mial,</w:t>
            </w:r>
            <w:r w:rsidRPr="00493148">
              <w:rPr>
                <w:spacing w:val="-13"/>
              </w:rPr>
              <w:t xml:space="preserve"> </w:t>
            </w:r>
            <w:r w:rsidRPr="00350F0E">
              <w:t>rati</w:t>
            </w:r>
            <w:r w:rsidRPr="00493148">
              <w:rPr>
                <w:spacing w:val="1"/>
              </w:rPr>
              <w:t>o</w:t>
            </w:r>
            <w:r w:rsidRPr="00493148">
              <w:rPr>
                <w:spacing w:val="-2"/>
              </w:rPr>
              <w:t>n</w:t>
            </w:r>
            <w:r w:rsidRPr="00350F0E">
              <w:t>al,</w:t>
            </w:r>
            <w:r w:rsidRPr="00493148">
              <w:rPr>
                <w:spacing w:val="-9"/>
              </w:rPr>
              <w:t xml:space="preserve"> </w:t>
            </w:r>
            <w:r w:rsidRPr="00350F0E">
              <w:t>radical,</w:t>
            </w:r>
            <w:r w:rsidRPr="00493148">
              <w:rPr>
                <w:spacing w:val="-8"/>
              </w:rPr>
              <w:t xml:space="preserve"> </w:t>
            </w:r>
            <w:r w:rsidRPr="00350F0E">
              <w:t>abs</w:t>
            </w:r>
            <w:r w:rsidRPr="00493148">
              <w:rPr>
                <w:spacing w:val="1"/>
              </w:rPr>
              <w:t>o</w:t>
            </w:r>
            <w:r w:rsidRPr="00350F0E">
              <w:t>lute</w:t>
            </w:r>
            <w:r w:rsidRPr="00493148">
              <w:rPr>
                <w:spacing w:val="-9"/>
              </w:rPr>
              <w:t xml:space="preserve"> </w:t>
            </w:r>
            <w:r w:rsidRPr="00350F0E">
              <w:t>value</w:t>
            </w:r>
            <w:r w:rsidRPr="00493148">
              <w:rPr>
                <w:spacing w:val="-5"/>
              </w:rPr>
              <w:t xml:space="preserve"> </w:t>
            </w:r>
            <w:r w:rsidRPr="00350F0E">
              <w:t>and</w:t>
            </w:r>
            <w:r w:rsidRPr="00493148">
              <w:rPr>
                <w:spacing w:val="-3"/>
              </w:rPr>
              <w:t xml:space="preserve"> </w:t>
            </w:r>
            <w:r w:rsidRPr="00350F0E">
              <w:t>piece</w:t>
            </w:r>
            <w:r w:rsidRPr="00493148">
              <w:rPr>
                <w:spacing w:val="1"/>
              </w:rPr>
              <w:t>w</w:t>
            </w:r>
            <w:r w:rsidRPr="00350F0E">
              <w:t>ise functions.</w:t>
            </w:r>
          </w:p>
        </w:tc>
        <w:tc>
          <w:tcPr>
            <w:tcW w:w="864" w:type="dxa"/>
          </w:tcPr>
          <w:p w14:paraId="3A9CBD2D" w14:textId="77777777" w:rsidR="00277D4D" w:rsidRDefault="00277D4D" w:rsidP="00277D4D">
            <w:pPr>
              <w:pStyle w:val="TableBodyCopy"/>
            </w:pPr>
          </w:p>
        </w:tc>
        <w:tc>
          <w:tcPr>
            <w:tcW w:w="866" w:type="dxa"/>
          </w:tcPr>
          <w:p w14:paraId="3A9CBD2E" w14:textId="77777777" w:rsidR="00277D4D" w:rsidRDefault="00277D4D" w:rsidP="00277D4D">
            <w:pPr>
              <w:pStyle w:val="TableBodyCopy"/>
            </w:pPr>
          </w:p>
        </w:tc>
        <w:tc>
          <w:tcPr>
            <w:tcW w:w="864" w:type="dxa"/>
          </w:tcPr>
          <w:p w14:paraId="3A9CBD2F" w14:textId="77777777" w:rsidR="00277D4D" w:rsidRDefault="00277D4D" w:rsidP="00277D4D">
            <w:pPr>
              <w:pStyle w:val="TableBodyCopy"/>
            </w:pPr>
          </w:p>
        </w:tc>
        <w:tc>
          <w:tcPr>
            <w:tcW w:w="864" w:type="dxa"/>
          </w:tcPr>
          <w:p w14:paraId="3A9CBD30" w14:textId="77777777" w:rsidR="00277D4D" w:rsidRDefault="00277D4D" w:rsidP="00277D4D">
            <w:pPr>
              <w:pStyle w:val="TableBodyCopy"/>
            </w:pPr>
          </w:p>
        </w:tc>
        <w:tc>
          <w:tcPr>
            <w:tcW w:w="864" w:type="dxa"/>
          </w:tcPr>
          <w:p w14:paraId="3A9CBD31" w14:textId="77777777" w:rsidR="00277D4D" w:rsidRDefault="00277D4D" w:rsidP="00277D4D">
            <w:pPr>
              <w:pStyle w:val="TableBodyCopy"/>
            </w:pPr>
          </w:p>
        </w:tc>
        <w:tc>
          <w:tcPr>
            <w:tcW w:w="864" w:type="dxa"/>
          </w:tcPr>
          <w:p w14:paraId="3A9CBD32" w14:textId="77777777" w:rsidR="00277D4D" w:rsidRDefault="00277D4D" w:rsidP="00277D4D">
            <w:pPr>
              <w:pStyle w:val="TableBodyCopy"/>
            </w:pPr>
          </w:p>
        </w:tc>
        <w:tc>
          <w:tcPr>
            <w:tcW w:w="864" w:type="dxa"/>
          </w:tcPr>
          <w:p w14:paraId="3A9CBD33" w14:textId="77777777" w:rsidR="00277D4D" w:rsidRDefault="00277D4D" w:rsidP="00277D4D">
            <w:pPr>
              <w:pStyle w:val="TableBodyCopy"/>
            </w:pPr>
          </w:p>
        </w:tc>
        <w:tc>
          <w:tcPr>
            <w:tcW w:w="864" w:type="dxa"/>
          </w:tcPr>
          <w:p w14:paraId="3A9CBD34" w14:textId="77777777" w:rsidR="00277D4D" w:rsidRDefault="00277D4D" w:rsidP="00277D4D">
            <w:pPr>
              <w:pStyle w:val="TableBodyCopy"/>
            </w:pPr>
          </w:p>
        </w:tc>
        <w:tc>
          <w:tcPr>
            <w:tcW w:w="864" w:type="dxa"/>
          </w:tcPr>
          <w:p w14:paraId="3A9CBD35" w14:textId="77777777" w:rsidR="00277D4D" w:rsidRDefault="00277D4D" w:rsidP="00277D4D">
            <w:pPr>
              <w:pStyle w:val="TableBodyCopy"/>
            </w:pPr>
          </w:p>
        </w:tc>
        <w:tc>
          <w:tcPr>
            <w:tcW w:w="864" w:type="dxa"/>
          </w:tcPr>
          <w:p w14:paraId="3A9CBD36" w14:textId="77777777" w:rsidR="00277D4D" w:rsidRDefault="00277D4D" w:rsidP="00277D4D">
            <w:pPr>
              <w:pStyle w:val="TableBodyCopy"/>
            </w:pPr>
          </w:p>
        </w:tc>
        <w:tc>
          <w:tcPr>
            <w:tcW w:w="864" w:type="dxa"/>
          </w:tcPr>
          <w:p w14:paraId="3A9CBD37" w14:textId="77777777" w:rsidR="00277D4D" w:rsidRDefault="00277D4D" w:rsidP="00277D4D">
            <w:pPr>
              <w:pStyle w:val="TableBodyCopy"/>
            </w:pPr>
          </w:p>
        </w:tc>
      </w:tr>
      <w:tr w:rsidR="00277D4D" w:rsidRPr="00CC38F7" w14:paraId="3A9CBD45" w14:textId="77777777" w:rsidTr="00C42800">
        <w:tblPrEx>
          <w:tblCellMar>
            <w:left w:w="108" w:type="dxa"/>
            <w:right w:w="108" w:type="dxa"/>
          </w:tblCellMar>
        </w:tblPrEx>
        <w:trPr>
          <w:cantSplit/>
          <w:trHeight w:val="395"/>
        </w:trPr>
        <w:tc>
          <w:tcPr>
            <w:tcW w:w="4894" w:type="dxa"/>
          </w:tcPr>
          <w:p w14:paraId="3A9CBD39" w14:textId="1D20010F" w:rsidR="00277D4D" w:rsidRPr="00E20613" w:rsidRDefault="00277D4D" w:rsidP="00493148">
            <w:pPr>
              <w:pStyle w:val="TableDescriptivestatements"/>
            </w:pPr>
            <w:r w:rsidRPr="00350F0E">
              <w:t>Des</w:t>
            </w:r>
            <w:r w:rsidRPr="00350F0E">
              <w:rPr>
                <w:spacing w:val="1"/>
              </w:rPr>
              <w:t>c</w:t>
            </w:r>
            <w:r w:rsidRPr="00350F0E">
              <w:t>rib</w:t>
            </w:r>
            <w:r w:rsidRPr="00350F0E">
              <w:rPr>
                <w:spacing w:val="1"/>
              </w:rPr>
              <w:t>e</w:t>
            </w:r>
            <w:r w:rsidRPr="00350F0E">
              <w:t>s</w:t>
            </w:r>
            <w:r w:rsidRPr="00350F0E">
              <w:rPr>
                <w:spacing w:val="-11"/>
              </w:rPr>
              <w:t xml:space="preserve"> </w:t>
            </w:r>
            <w:r w:rsidRPr="00350F0E">
              <w:t>rest</w:t>
            </w:r>
            <w:r w:rsidRPr="00350F0E">
              <w:rPr>
                <w:spacing w:val="1"/>
              </w:rPr>
              <w:t>r</w:t>
            </w:r>
            <w:r w:rsidRPr="00350F0E">
              <w:t>ic</w:t>
            </w:r>
            <w:r w:rsidRPr="00350F0E">
              <w:rPr>
                <w:spacing w:val="1"/>
              </w:rPr>
              <w:t>t</w:t>
            </w:r>
            <w:r w:rsidRPr="00350F0E">
              <w:t>io</w:t>
            </w:r>
            <w:r w:rsidRPr="00350F0E">
              <w:rPr>
                <w:spacing w:val="1"/>
              </w:rPr>
              <w:t>n</w:t>
            </w:r>
            <w:r w:rsidRPr="00350F0E">
              <w:t>s</w:t>
            </w:r>
            <w:r w:rsidRPr="00350F0E">
              <w:rPr>
                <w:spacing w:val="-13"/>
              </w:rPr>
              <w:t xml:space="preserve"> </w:t>
            </w:r>
            <w:r w:rsidRPr="00350F0E">
              <w:t>on</w:t>
            </w:r>
            <w:r w:rsidRPr="00350F0E">
              <w:rPr>
                <w:spacing w:val="-2"/>
              </w:rPr>
              <w:t xml:space="preserve"> </w:t>
            </w:r>
            <w:r w:rsidRPr="00350F0E">
              <w:t>the</w:t>
            </w:r>
            <w:r w:rsidRPr="00350F0E">
              <w:rPr>
                <w:spacing w:val="-4"/>
              </w:rPr>
              <w:t xml:space="preserve"> </w:t>
            </w:r>
            <w:r w:rsidRPr="00350F0E">
              <w:rPr>
                <w:spacing w:val="1"/>
              </w:rPr>
              <w:t>d</w:t>
            </w:r>
            <w:r w:rsidRPr="00350F0E">
              <w:t>omai</w:t>
            </w:r>
            <w:r w:rsidRPr="00350F0E">
              <w:rPr>
                <w:spacing w:val="2"/>
              </w:rPr>
              <w:t>n</w:t>
            </w:r>
            <w:r w:rsidRPr="00350F0E">
              <w:t>s</w:t>
            </w:r>
            <w:r w:rsidRPr="00350F0E">
              <w:rPr>
                <w:spacing w:val="-9"/>
              </w:rPr>
              <w:t xml:space="preserve"> </w:t>
            </w:r>
            <w:r w:rsidRPr="00350F0E">
              <w:t>a</w:t>
            </w:r>
            <w:r w:rsidRPr="00350F0E">
              <w:rPr>
                <w:spacing w:val="2"/>
              </w:rPr>
              <w:t>n</w:t>
            </w:r>
            <w:r w:rsidRPr="00350F0E">
              <w:t>d</w:t>
            </w:r>
            <w:r w:rsidRPr="00350F0E">
              <w:rPr>
                <w:spacing w:val="-4"/>
              </w:rPr>
              <w:t xml:space="preserve"> </w:t>
            </w:r>
            <w:r w:rsidRPr="00350F0E">
              <w:t>rang</w:t>
            </w:r>
            <w:r w:rsidRPr="00350F0E">
              <w:rPr>
                <w:spacing w:val="1"/>
              </w:rPr>
              <w:t>e</w:t>
            </w:r>
            <w:r w:rsidRPr="00350F0E">
              <w:t>s</w:t>
            </w:r>
            <w:r w:rsidRPr="00350F0E">
              <w:rPr>
                <w:spacing w:val="-7"/>
              </w:rPr>
              <w:t xml:space="preserve"> </w:t>
            </w:r>
            <w:r w:rsidRPr="00350F0E">
              <w:rPr>
                <w:spacing w:val="1"/>
              </w:rPr>
              <w:t>o</w:t>
            </w:r>
            <w:r w:rsidRPr="00350F0E">
              <w:t>f</w:t>
            </w:r>
            <w:r w:rsidRPr="00350F0E">
              <w:rPr>
                <w:spacing w:val="-3"/>
              </w:rPr>
              <w:t xml:space="preserve"> </w:t>
            </w:r>
            <w:r w:rsidRPr="00350F0E">
              <w:t>p</w:t>
            </w:r>
            <w:r w:rsidRPr="00350F0E">
              <w:rPr>
                <w:spacing w:val="1"/>
              </w:rPr>
              <w:t>o</w:t>
            </w:r>
            <w:r w:rsidRPr="00350F0E">
              <w:t>lyn</w:t>
            </w:r>
            <w:r w:rsidRPr="00350F0E">
              <w:rPr>
                <w:spacing w:val="1"/>
              </w:rPr>
              <w:t>o</w:t>
            </w:r>
            <w:r w:rsidRPr="00350F0E">
              <w:t>m</w:t>
            </w:r>
            <w:r w:rsidRPr="00350F0E">
              <w:rPr>
                <w:spacing w:val="1"/>
              </w:rPr>
              <w:t>i</w:t>
            </w:r>
            <w:r w:rsidRPr="00350F0E">
              <w:t>al,</w:t>
            </w:r>
            <w:r w:rsidRPr="00350F0E">
              <w:rPr>
                <w:spacing w:val="-13"/>
              </w:rPr>
              <w:t xml:space="preserve"> </w:t>
            </w:r>
            <w:r w:rsidRPr="00350F0E">
              <w:t>rat</w:t>
            </w:r>
            <w:r w:rsidRPr="00350F0E">
              <w:rPr>
                <w:spacing w:val="1"/>
              </w:rPr>
              <w:t>i</w:t>
            </w:r>
            <w:r w:rsidRPr="00350F0E">
              <w:t>ona</w:t>
            </w:r>
            <w:r w:rsidRPr="00350F0E">
              <w:rPr>
                <w:spacing w:val="1"/>
              </w:rPr>
              <w:t>l</w:t>
            </w:r>
            <w:r w:rsidRPr="00350F0E">
              <w:t>,</w:t>
            </w:r>
            <w:r w:rsidRPr="00350F0E">
              <w:rPr>
                <w:spacing w:val="-9"/>
              </w:rPr>
              <w:t xml:space="preserve"> </w:t>
            </w:r>
            <w:r w:rsidRPr="00350F0E">
              <w:t>rad</w:t>
            </w:r>
            <w:r w:rsidRPr="00350F0E">
              <w:rPr>
                <w:spacing w:val="1"/>
              </w:rPr>
              <w:t>i</w:t>
            </w:r>
            <w:r w:rsidRPr="00350F0E">
              <w:t>cal, absol</w:t>
            </w:r>
            <w:r w:rsidRPr="00350F0E">
              <w:rPr>
                <w:spacing w:val="1"/>
              </w:rPr>
              <w:t>u</w:t>
            </w:r>
            <w:r w:rsidRPr="00350F0E">
              <w:t>te</w:t>
            </w:r>
            <w:r w:rsidRPr="00350F0E">
              <w:rPr>
                <w:spacing w:val="-9"/>
              </w:rPr>
              <w:t xml:space="preserve"> </w:t>
            </w:r>
            <w:r w:rsidRPr="00350F0E">
              <w:t>value</w:t>
            </w:r>
            <w:r w:rsidRPr="00350F0E">
              <w:rPr>
                <w:spacing w:val="-6"/>
              </w:rPr>
              <w:t xml:space="preserve"> </w:t>
            </w:r>
            <w:r w:rsidRPr="00350F0E">
              <w:t>and</w:t>
            </w:r>
            <w:r w:rsidRPr="00350F0E">
              <w:rPr>
                <w:spacing w:val="-4"/>
              </w:rPr>
              <w:t xml:space="preserve"> </w:t>
            </w:r>
            <w:r w:rsidRPr="00350F0E">
              <w:t>piecewise</w:t>
            </w:r>
            <w:r w:rsidRPr="00350F0E">
              <w:rPr>
                <w:spacing w:val="-11"/>
              </w:rPr>
              <w:t xml:space="preserve"> </w:t>
            </w:r>
            <w:r w:rsidRPr="00350F0E">
              <w:t>f</w:t>
            </w:r>
            <w:r w:rsidRPr="00350F0E">
              <w:rPr>
                <w:spacing w:val="2"/>
              </w:rPr>
              <w:t>u</w:t>
            </w:r>
            <w:r w:rsidRPr="00350F0E">
              <w:t>nctio</w:t>
            </w:r>
            <w:r w:rsidRPr="00350F0E">
              <w:rPr>
                <w:spacing w:val="1"/>
              </w:rPr>
              <w:t>n</w:t>
            </w:r>
            <w:r w:rsidRPr="00350F0E">
              <w:t>s.</w:t>
            </w:r>
          </w:p>
        </w:tc>
        <w:tc>
          <w:tcPr>
            <w:tcW w:w="864" w:type="dxa"/>
          </w:tcPr>
          <w:p w14:paraId="3A9CBD3A" w14:textId="77777777" w:rsidR="00277D4D" w:rsidRDefault="00277D4D" w:rsidP="00277D4D">
            <w:pPr>
              <w:pStyle w:val="TableBodyCopy"/>
            </w:pPr>
          </w:p>
        </w:tc>
        <w:tc>
          <w:tcPr>
            <w:tcW w:w="866" w:type="dxa"/>
          </w:tcPr>
          <w:p w14:paraId="3A9CBD3B" w14:textId="77777777" w:rsidR="00277D4D" w:rsidRDefault="00277D4D" w:rsidP="00277D4D">
            <w:pPr>
              <w:pStyle w:val="TableBodyCopy"/>
            </w:pPr>
          </w:p>
        </w:tc>
        <w:tc>
          <w:tcPr>
            <w:tcW w:w="864" w:type="dxa"/>
          </w:tcPr>
          <w:p w14:paraId="3A9CBD3C" w14:textId="77777777" w:rsidR="00277D4D" w:rsidRDefault="00277D4D" w:rsidP="00277D4D">
            <w:pPr>
              <w:pStyle w:val="TableBodyCopy"/>
            </w:pPr>
          </w:p>
        </w:tc>
        <w:tc>
          <w:tcPr>
            <w:tcW w:w="864" w:type="dxa"/>
          </w:tcPr>
          <w:p w14:paraId="3A9CBD3D" w14:textId="77777777" w:rsidR="00277D4D" w:rsidRDefault="00277D4D" w:rsidP="00277D4D">
            <w:pPr>
              <w:pStyle w:val="TableBodyCopy"/>
            </w:pPr>
          </w:p>
        </w:tc>
        <w:tc>
          <w:tcPr>
            <w:tcW w:w="864" w:type="dxa"/>
          </w:tcPr>
          <w:p w14:paraId="3A9CBD3E" w14:textId="77777777" w:rsidR="00277D4D" w:rsidRDefault="00277D4D" w:rsidP="00277D4D">
            <w:pPr>
              <w:pStyle w:val="TableBodyCopy"/>
            </w:pPr>
          </w:p>
        </w:tc>
        <w:tc>
          <w:tcPr>
            <w:tcW w:w="864" w:type="dxa"/>
          </w:tcPr>
          <w:p w14:paraId="3A9CBD3F" w14:textId="77777777" w:rsidR="00277D4D" w:rsidRDefault="00277D4D" w:rsidP="00277D4D">
            <w:pPr>
              <w:pStyle w:val="TableBodyCopy"/>
            </w:pPr>
          </w:p>
        </w:tc>
        <w:tc>
          <w:tcPr>
            <w:tcW w:w="864" w:type="dxa"/>
          </w:tcPr>
          <w:p w14:paraId="3A9CBD40" w14:textId="77777777" w:rsidR="00277D4D" w:rsidRDefault="00277D4D" w:rsidP="00277D4D">
            <w:pPr>
              <w:pStyle w:val="TableBodyCopy"/>
            </w:pPr>
          </w:p>
        </w:tc>
        <w:tc>
          <w:tcPr>
            <w:tcW w:w="864" w:type="dxa"/>
          </w:tcPr>
          <w:p w14:paraId="3A9CBD41" w14:textId="77777777" w:rsidR="00277D4D" w:rsidRDefault="00277D4D" w:rsidP="00277D4D">
            <w:pPr>
              <w:pStyle w:val="TableBodyCopy"/>
            </w:pPr>
          </w:p>
        </w:tc>
        <w:tc>
          <w:tcPr>
            <w:tcW w:w="864" w:type="dxa"/>
          </w:tcPr>
          <w:p w14:paraId="3A9CBD42" w14:textId="77777777" w:rsidR="00277D4D" w:rsidRDefault="00277D4D" w:rsidP="00277D4D">
            <w:pPr>
              <w:pStyle w:val="TableBodyCopy"/>
            </w:pPr>
          </w:p>
        </w:tc>
        <w:tc>
          <w:tcPr>
            <w:tcW w:w="864" w:type="dxa"/>
          </w:tcPr>
          <w:p w14:paraId="3A9CBD43" w14:textId="77777777" w:rsidR="00277D4D" w:rsidRDefault="00277D4D" w:rsidP="00277D4D">
            <w:pPr>
              <w:pStyle w:val="TableBodyCopy"/>
            </w:pPr>
          </w:p>
        </w:tc>
        <w:tc>
          <w:tcPr>
            <w:tcW w:w="864" w:type="dxa"/>
          </w:tcPr>
          <w:p w14:paraId="3A9CBD44" w14:textId="77777777" w:rsidR="00277D4D" w:rsidRDefault="00277D4D" w:rsidP="00277D4D">
            <w:pPr>
              <w:pStyle w:val="TableBodyCopy"/>
            </w:pPr>
          </w:p>
        </w:tc>
      </w:tr>
      <w:tr w:rsidR="00277D4D" w:rsidRPr="00CC38F7" w14:paraId="3A9CBD52" w14:textId="77777777" w:rsidTr="00C42800">
        <w:tblPrEx>
          <w:tblCellMar>
            <w:left w:w="108" w:type="dxa"/>
            <w:right w:w="108" w:type="dxa"/>
          </w:tblCellMar>
        </w:tblPrEx>
        <w:trPr>
          <w:cantSplit/>
          <w:trHeight w:val="395"/>
        </w:trPr>
        <w:tc>
          <w:tcPr>
            <w:tcW w:w="4894" w:type="dxa"/>
          </w:tcPr>
          <w:p w14:paraId="3A9CBD46" w14:textId="693C3CAB" w:rsidR="00277D4D" w:rsidRPr="00F4190E" w:rsidRDefault="00277D4D" w:rsidP="00493148">
            <w:pPr>
              <w:pStyle w:val="TableDescriptivestatements"/>
            </w:pPr>
            <w:r w:rsidRPr="00350F0E">
              <w:t>Mak</w:t>
            </w:r>
            <w:r w:rsidRPr="00350F0E">
              <w:rPr>
                <w:spacing w:val="1"/>
              </w:rPr>
              <w:t>e</w:t>
            </w:r>
            <w:r w:rsidRPr="00350F0E">
              <w:t>s</w:t>
            </w:r>
            <w:r w:rsidRPr="00350F0E">
              <w:rPr>
                <w:spacing w:val="-8"/>
              </w:rPr>
              <w:t xml:space="preserve"> </w:t>
            </w:r>
            <w:r w:rsidRPr="00350F0E">
              <w:rPr>
                <w:spacing w:val="1"/>
              </w:rPr>
              <w:t>an</w:t>
            </w:r>
            <w:r w:rsidRPr="00350F0E">
              <w:t>d</w:t>
            </w:r>
            <w:r w:rsidRPr="00350F0E">
              <w:rPr>
                <w:spacing w:val="-4"/>
              </w:rPr>
              <w:t xml:space="preserve"> </w:t>
            </w:r>
            <w:r w:rsidRPr="00350F0E">
              <w:rPr>
                <w:spacing w:val="1"/>
              </w:rPr>
              <w:t>u</w:t>
            </w:r>
            <w:r w:rsidRPr="00350F0E">
              <w:t>s</w:t>
            </w:r>
            <w:r w:rsidRPr="00350F0E">
              <w:rPr>
                <w:spacing w:val="1"/>
              </w:rPr>
              <w:t>e</w:t>
            </w:r>
            <w:r w:rsidRPr="00350F0E">
              <w:t>s</w:t>
            </w:r>
            <w:r w:rsidRPr="00350F0E">
              <w:rPr>
                <w:spacing w:val="-5"/>
              </w:rPr>
              <w:t xml:space="preserve"> </w:t>
            </w:r>
            <w:r w:rsidRPr="00350F0E">
              <w:t>co</w:t>
            </w:r>
            <w:r w:rsidRPr="00350F0E">
              <w:rPr>
                <w:spacing w:val="1"/>
              </w:rPr>
              <w:t>nn</w:t>
            </w:r>
            <w:r w:rsidRPr="00350F0E">
              <w:t>ect</w:t>
            </w:r>
            <w:r w:rsidRPr="00350F0E">
              <w:rPr>
                <w:spacing w:val="1"/>
              </w:rPr>
              <w:t>i</w:t>
            </w:r>
            <w:r w:rsidRPr="00350F0E">
              <w:t>ons</w:t>
            </w:r>
            <w:r w:rsidRPr="00350F0E">
              <w:rPr>
                <w:spacing w:val="-13"/>
              </w:rPr>
              <w:t xml:space="preserve"> </w:t>
            </w:r>
            <w:r w:rsidRPr="00350F0E">
              <w:rPr>
                <w:spacing w:val="1"/>
              </w:rPr>
              <w:t>am</w:t>
            </w:r>
            <w:r w:rsidRPr="00350F0E">
              <w:t>ong</w:t>
            </w:r>
            <w:r w:rsidRPr="00350F0E">
              <w:rPr>
                <w:spacing w:val="-8"/>
              </w:rPr>
              <w:t xml:space="preserve"> </w:t>
            </w:r>
            <w:r w:rsidRPr="00350F0E">
              <w:t>the</w:t>
            </w:r>
            <w:r w:rsidRPr="00350F0E">
              <w:rPr>
                <w:spacing w:val="-4"/>
              </w:rPr>
              <w:t xml:space="preserve"> </w:t>
            </w:r>
            <w:r w:rsidRPr="00350F0E">
              <w:rPr>
                <w:spacing w:val="1"/>
              </w:rPr>
              <w:t>si</w:t>
            </w:r>
            <w:r w:rsidRPr="00350F0E">
              <w:t>gnif</w:t>
            </w:r>
            <w:r w:rsidRPr="00350F0E">
              <w:rPr>
                <w:spacing w:val="1"/>
              </w:rPr>
              <w:t>i</w:t>
            </w:r>
            <w:r w:rsidRPr="00350F0E">
              <w:rPr>
                <w:spacing w:val="-1"/>
              </w:rPr>
              <w:t>c</w:t>
            </w:r>
            <w:r w:rsidRPr="00350F0E">
              <w:rPr>
                <w:spacing w:val="1"/>
              </w:rPr>
              <w:t>an</w:t>
            </w:r>
            <w:r w:rsidRPr="00350F0E">
              <w:t>t</w:t>
            </w:r>
            <w:r w:rsidRPr="00350F0E">
              <w:rPr>
                <w:spacing w:val="-11"/>
              </w:rPr>
              <w:t xml:space="preserve"> </w:t>
            </w:r>
            <w:r w:rsidRPr="00350F0E">
              <w:rPr>
                <w:spacing w:val="1"/>
              </w:rPr>
              <w:t>p</w:t>
            </w:r>
            <w:r w:rsidRPr="00350F0E">
              <w:t>oints</w:t>
            </w:r>
            <w:r w:rsidRPr="00350F0E">
              <w:rPr>
                <w:spacing w:val="-7"/>
              </w:rPr>
              <w:t xml:space="preserve"> </w:t>
            </w:r>
            <w:r w:rsidRPr="00350F0E">
              <w:t>(e</w:t>
            </w:r>
            <w:r w:rsidRPr="00350F0E">
              <w:rPr>
                <w:spacing w:val="1"/>
              </w:rPr>
              <w:t>.</w:t>
            </w:r>
            <w:r w:rsidRPr="00350F0E">
              <w:t>g</w:t>
            </w:r>
            <w:r w:rsidRPr="00350F0E">
              <w:rPr>
                <w:spacing w:val="1"/>
              </w:rPr>
              <w:t>.</w:t>
            </w:r>
            <w:r w:rsidRPr="00350F0E">
              <w:t>,</w:t>
            </w:r>
            <w:r w:rsidRPr="00350F0E">
              <w:rPr>
                <w:spacing w:val="-6"/>
              </w:rPr>
              <w:t xml:space="preserve"> </w:t>
            </w:r>
            <w:r w:rsidRPr="00350F0E">
              <w:t>zer</w:t>
            </w:r>
            <w:r w:rsidRPr="00350F0E">
              <w:rPr>
                <w:spacing w:val="1"/>
              </w:rPr>
              <w:t>o</w:t>
            </w:r>
            <w:r w:rsidRPr="00350F0E">
              <w:t>s,</w:t>
            </w:r>
            <w:r w:rsidRPr="00350F0E">
              <w:rPr>
                <w:spacing w:val="-7"/>
              </w:rPr>
              <w:t xml:space="preserve"> </w:t>
            </w:r>
            <w:r w:rsidRPr="00350F0E">
              <w:rPr>
                <w:spacing w:val="1"/>
              </w:rPr>
              <w:t>l</w:t>
            </w:r>
            <w:r w:rsidRPr="00350F0E">
              <w:t>o</w:t>
            </w:r>
            <w:r w:rsidRPr="00350F0E">
              <w:rPr>
                <w:spacing w:val="1"/>
              </w:rPr>
              <w:t xml:space="preserve">cal </w:t>
            </w:r>
            <w:r w:rsidRPr="00350F0E">
              <w:t>extr</w:t>
            </w:r>
            <w:r w:rsidRPr="00350F0E">
              <w:rPr>
                <w:spacing w:val="1"/>
              </w:rPr>
              <w:t>e</w:t>
            </w:r>
            <w:r w:rsidRPr="00350F0E">
              <w:t>ma,</w:t>
            </w:r>
            <w:r w:rsidRPr="00350F0E">
              <w:rPr>
                <w:spacing w:val="-10"/>
              </w:rPr>
              <w:t xml:space="preserve"> </w:t>
            </w:r>
            <w:r w:rsidRPr="00350F0E">
              <w:rPr>
                <w:spacing w:val="1"/>
              </w:rPr>
              <w:t>p</w:t>
            </w:r>
            <w:r w:rsidRPr="00350F0E">
              <w:t>oints</w:t>
            </w:r>
            <w:r w:rsidRPr="00350F0E">
              <w:rPr>
                <w:spacing w:val="-7"/>
              </w:rPr>
              <w:t xml:space="preserve"> </w:t>
            </w:r>
            <w:r w:rsidRPr="00350F0E">
              <w:t>where</w:t>
            </w:r>
            <w:r w:rsidRPr="00350F0E">
              <w:rPr>
                <w:spacing w:val="-7"/>
              </w:rPr>
              <w:t xml:space="preserve"> </w:t>
            </w:r>
            <w:r w:rsidRPr="00350F0E">
              <w:t>a functi</w:t>
            </w:r>
            <w:r w:rsidRPr="00350F0E">
              <w:rPr>
                <w:spacing w:val="1"/>
              </w:rPr>
              <w:t>o</w:t>
            </w:r>
            <w:r w:rsidRPr="00350F0E">
              <w:t>n</w:t>
            </w:r>
            <w:r w:rsidRPr="00350F0E">
              <w:rPr>
                <w:spacing w:val="-9"/>
              </w:rPr>
              <w:t xml:space="preserve"> </w:t>
            </w:r>
            <w:r w:rsidRPr="00350F0E">
              <w:t>is</w:t>
            </w:r>
            <w:r w:rsidRPr="00350F0E">
              <w:rPr>
                <w:spacing w:val="-2"/>
              </w:rPr>
              <w:t xml:space="preserve"> </w:t>
            </w:r>
            <w:r w:rsidRPr="00350F0E">
              <w:t>not</w:t>
            </w:r>
            <w:r w:rsidRPr="00350F0E">
              <w:rPr>
                <w:spacing w:val="-5"/>
              </w:rPr>
              <w:t xml:space="preserve"> </w:t>
            </w:r>
            <w:r w:rsidRPr="00350F0E">
              <w:t>continuous</w:t>
            </w:r>
            <w:r w:rsidRPr="00350F0E">
              <w:rPr>
                <w:spacing w:val="-12"/>
              </w:rPr>
              <w:t xml:space="preserve"> </w:t>
            </w:r>
            <w:r w:rsidRPr="00350F0E">
              <w:t>or</w:t>
            </w:r>
            <w:r w:rsidRPr="00350F0E">
              <w:rPr>
                <w:spacing w:val="-2"/>
              </w:rPr>
              <w:t xml:space="preserve"> </w:t>
            </w:r>
            <w:r w:rsidRPr="00350F0E">
              <w:t>differentiable)</w:t>
            </w:r>
            <w:r w:rsidRPr="00350F0E">
              <w:rPr>
                <w:spacing w:val="-15"/>
              </w:rPr>
              <w:t xml:space="preserve"> </w:t>
            </w:r>
            <w:r w:rsidRPr="00350F0E">
              <w:t>of</w:t>
            </w:r>
            <w:r w:rsidRPr="00350F0E">
              <w:rPr>
                <w:spacing w:val="-2"/>
              </w:rPr>
              <w:t xml:space="preserve"> </w:t>
            </w:r>
            <w:r w:rsidRPr="00350F0E">
              <w:t>a func</w:t>
            </w:r>
            <w:r w:rsidRPr="00350F0E">
              <w:rPr>
                <w:spacing w:val="1"/>
              </w:rPr>
              <w:t>t</w:t>
            </w:r>
            <w:r w:rsidRPr="00350F0E">
              <w:t>ion,</w:t>
            </w:r>
            <w:r w:rsidRPr="00350F0E">
              <w:rPr>
                <w:spacing w:val="-10"/>
              </w:rPr>
              <w:t xml:space="preserve"> </w:t>
            </w:r>
            <w:r w:rsidRPr="00350F0E">
              <w:rPr>
                <w:spacing w:val="1"/>
              </w:rPr>
              <w:t>t</w:t>
            </w:r>
            <w:r w:rsidRPr="00350F0E">
              <w:t>he</w:t>
            </w:r>
            <w:r w:rsidRPr="00350F0E">
              <w:rPr>
                <w:spacing w:val="-4"/>
              </w:rPr>
              <w:t xml:space="preserve"> </w:t>
            </w:r>
            <w:r w:rsidRPr="00350F0E">
              <w:t>graph</w:t>
            </w:r>
            <w:r w:rsidRPr="00350F0E">
              <w:rPr>
                <w:spacing w:val="-5"/>
              </w:rPr>
              <w:t xml:space="preserve"> </w:t>
            </w:r>
            <w:r w:rsidRPr="00350F0E">
              <w:rPr>
                <w:spacing w:val="1"/>
              </w:rPr>
              <w:t>o</w:t>
            </w:r>
            <w:r w:rsidRPr="00350F0E">
              <w:t>f</w:t>
            </w:r>
            <w:r w:rsidRPr="00350F0E">
              <w:rPr>
                <w:spacing w:val="-3"/>
              </w:rPr>
              <w:t xml:space="preserve"> </w:t>
            </w:r>
            <w:r w:rsidRPr="00350F0E">
              <w:t>the</w:t>
            </w:r>
            <w:r w:rsidRPr="00350F0E">
              <w:rPr>
                <w:spacing w:val="-4"/>
              </w:rPr>
              <w:t xml:space="preserve"> </w:t>
            </w:r>
            <w:r w:rsidRPr="00350F0E">
              <w:t>fu</w:t>
            </w:r>
            <w:r w:rsidRPr="00350F0E">
              <w:rPr>
                <w:spacing w:val="2"/>
              </w:rPr>
              <w:t>n</w:t>
            </w:r>
            <w:r w:rsidRPr="00350F0E">
              <w:t>ct</w:t>
            </w:r>
            <w:r w:rsidRPr="00350F0E">
              <w:rPr>
                <w:spacing w:val="1"/>
              </w:rPr>
              <w:t>i</w:t>
            </w:r>
            <w:r w:rsidRPr="00350F0E">
              <w:t>on</w:t>
            </w:r>
            <w:r w:rsidRPr="00350F0E">
              <w:rPr>
                <w:spacing w:val="-9"/>
              </w:rPr>
              <w:t xml:space="preserve"> </w:t>
            </w:r>
            <w:r w:rsidRPr="00350F0E">
              <w:t>and</w:t>
            </w:r>
            <w:r w:rsidRPr="00350F0E">
              <w:rPr>
                <w:spacing w:val="-4"/>
              </w:rPr>
              <w:t xml:space="preserve"> </w:t>
            </w:r>
            <w:r w:rsidRPr="00350F0E">
              <w:t>the</w:t>
            </w:r>
            <w:r w:rsidRPr="00350F0E">
              <w:rPr>
                <w:spacing w:val="-4"/>
              </w:rPr>
              <w:t xml:space="preserve"> </w:t>
            </w:r>
            <w:r w:rsidRPr="00350F0E">
              <w:t>function’s</w:t>
            </w:r>
            <w:r w:rsidRPr="00350F0E">
              <w:rPr>
                <w:spacing w:val="-10"/>
              </w:rPr>
              <w:t xml:space="preserve"> </w:t>
            </w:r>
            <w:r w:rsidRPr="00350F0E">
              <w:t>sy</w:t>
            </w:r>
            <w:r w:rsidRPr="00350F0E">
              <w:rPr>
                <w:spacing w:val="1"/>
              </w:rPr>
              <w:t>m</w:t>
            </w:r>
            <w:r w:rsidRPr="00350F0E">
              <w:t>bolic</w:t>
            </w:r>
            <w:r w:rsidRPr="00350F0E">
              <w:rPr>
                <w:spacing w:val="-10"/>
              </w:rPr>
              <w:t xml:space="preserve"> </w:t>
            </w:r>
            <w:r w:rsidRPr="00350F0E">
              <w:t>representation.</w:t>
            </w:r>
          </w:p>
        </w:tc>
        <w:tc>
          <w:tcPr>
            <w:tcW w:w="864" w:type="dxa"/>
          </w:tcPr>
          <w:p w14:paraId="3A9CBD47" w14:textId="77777777" w:rsidR="00277D4D" w:rsidRDefault="00277D4D" w:rsidP="00277D4D">
            <w:pPr>
              <w:pStyle w:val="TableBodyCopy"/>
            </w:pPr>
          </w:p>
        </w:tc>
        <w:tc>
          <w:tcPr>
            <w:tcW w:w="866" w:type="dxa"/>
          </w:tcPr>
          <w:p w14:paraId="3A9CBD48" w14:textId="77777777" w:rsidR="00277D4D" w:rsidRDefault="00277D4D" w:rsidP="00277D4D">
            <w:pPr>
              <w:pStyle w:val="TableBodyCopy"/>
            </w:pPr>
          </w:p>
        </w:tc>
        <w:tc>
          <w:tcPr>
            <w:tcW w:w="864" w:type="dxa"/>
          </w:tcPr>
          <w:p w14:paraId="3A9CBD49" w14:textId="77777777" w:rsidR="00277D4D" w:rsidRDefault="00277D4D" w:rsidP="00277D4D">
            <w:pPr>
              <w:pStyle w:val="TableBodyCopy"/>
            </w:pPr>
          </w:p>
        </w:tc>
        <w:tc>
          <w:tcPr>
            <w:tcW w:w="864" w:type="dxa"/>
          </w:tcPr>
          <w:p w14:paraId="3A9CBD4A" w14:textId="77777777" w:rsidR="00277D4D" w:rsidRDefault="00277D4D" w:rsidP="00277D4D">
            <w:pPr>
              <w:pStyle w:val="TableBodyCopy"/>
            </w:pPr>
          </w:p>
        </w:tc>
        <w:tc>
          <w:tcPr>
            <w:tcW w:w="864" w:type="dxa"/>
          </w:tcPr>
          <w:p w14:paraId="3A9CBD4B" w14:textId="77777777" w:rsidR="00277D4D" w:rsidRDefault="00277D4D" w:rsidP="00277D4D">
            <w:pPr>
              <w:pStyle w:val="TableBodyCopy"/>
            </w:pPr>
          </w:p>
        </w:tc>
        <w:tc>
          <w:tcPr>
            <w:tcW w:w="864" w:type="dxa"/>
          </w:tcPr>
          <w:p w14:paraId="3A9CBD4C" w14:textId="77777777" w:rsidR="00277D4D" w:rsidRDefault="00277D4D" w:rsidP="00277D4D">
            <w:pPr>
              <w:pStyle w:val="TableBodyCopy"/>
            </w:pPr>
          </w:p>
        </w:tc>
        <w:tc>
          <w:tcPr>
            <w:tcW w:w="864" w:type="dxa"/>
          </w:tcPr>
          <w:p w14:paraId="3A9CBD4D" w14:textId="77777777" w:rsidR="00277D4D" w:rsidRDefault="00277D4D" w:rsidP="00277D4D">
            <w:pPr>
              <w:pStyle w:val="TableBodyCopy"/>
            </w:pPr>
          </w:p>
        </w:tc>
        <w:tc>
          <w:tcPr>
            <w:tcW w:w="864" w:type="dxa"/>
          </w:tcPr>
          <w:p w14:paraId="3A9CBD4E" w14:textId="77777777" w:rsidR="00277D4D" w:rsidRDefault="00277D4D" w:rsidP="00277D4D">
            <w:pPr>
              <w:pStyle w:val="TableBodyCopy"/>
            </w:pPr>
          </w:p>
        </w:tc>
        <w:tc>
          <w:tcPr>
            <w:tcW w:w="864" w:type="dxa"/>
          </w:tcPr>
          <w:p w14:paraId="3A9CBD4F" w14:textId="77777777" w:rsidR="00277D4D" w:rsidRDefault="00277D4D" w:rsidP="00277D4D">
            <w:pPr>
              <w:pStyle w:val="TableBodyCopy"/>
            </w:pPr>
          </w:p>
        </w:tc>
        <w:tc>
          <w:tcPr>
            <w:tcW w:w="864" w:type="dxa"/>
          </w:tcPr>
          <w:p w14:paraId="3A9CBD50" w14:textId="77777777" w:rsidR="00277D4D" w:rsidRDefault="00277D4D" w:rsidP="00277D4D">
            <w:pPr>
              <w:pStyle w:val="TableBodyCopy"/>
            </w:pPr>
          </w:p>
        </w:tc>
        <w:tc>
          <w:tcPr>
            <w:tcW w:w="864" w:type="dxa"/>
          </w:tcPr>
          <w:p w14:paraId="3A9CBD51" w14:textId="77777777" w:rsidR="00277D4D" w:rsidRDefault="00277D4D" w:rsidP="00277D4D">
            <w:pPr>
              <w:pStyle w:val="TableBodyCopy"/>
            </w:pPr>
          </w:p>
        </w:tc>
      </w:tr>
      <w:tr w:rsidR="00277D4D" w:rsidRPr="00CC38F7" w14:paraId="3A9CBD5F" w14:textId="77777777" w:rsidTr="00C42800">
        <w:tblPrEx>
          <w:tblCellMar>
            <w:left w:w="108" w:type="dxa"/>
            <w:right w:w="108" w:type="dxa"/>
          </w:tblCellMar>
        </w:tblPrEx>
        <w:trPr>
          <w:cantSplit/>
          <w:trHeight w:val="395"/>
        </w:trPr>
        <w:tc>
          <w:tcPr>
            <w:tcW w:w="4894" w:type="dxa"/>
          </w:tcPr>
          <w:p w14:paraId="3A9CBD53" w14:textId="0CC9A83F" w:rsidR="00277D4D" w:rsidRPr="00F4190E" w:rsidRDefault="00277D4D" w:rsidP="00493148">
            <w:pPr>
              <w:pStyle w:val="TableDescriptivestatements"/>
            </w:pPr>
            <w:r w:rsidRPr="00350F0E">
              <w:t>Analyzes</w:t>
            </w:r>
            <w:r w:rsidRPr="00350F0E">
              <w:rPr>
                <w:spacing w:val="-10"/>
              </w:rPr>
              <w:t xml:space="preserve"> </w:t>
            </w:r>
            <w:r w:rsidRPr="00350F0E">
              <w:t>functio</w:t>
            </w:r>
            <w:r w:rsidRPr="00350F0E">
              <w:rPr>
                <w:spacing w:val="2"/>
              </w:rPr>
              <w:t>n</w:t>
            </w:r>
            <w:r w:rsidRPr="00350F0E">
              <w:t>s</w:t>
            </w:r>
            <w:r w:rsidRPr="00350F0E">
              <w:rPr>
                <w:spacing w:val="-10"/>
              </w:rPr>
              <w:t xml:space="preserve"> </w:t>
            </w:r>
            <w:r w:rsidRPr="00350F0E">
              <w:t>in</w:t>
            </w:r>
            <w:r w:rsidRPr="00350F0E">
              <w:rPr>
                <w:spacing w:val="-1"/>
              </w:rPr>
              <w:t xml:space="preserve"> </w:t>
            </w:r>
            <w:r w:rsidRPr="00350F0E">
              <w:t>ter</w:t>
            </w:r>
            <w:r w:rsidRPr="00350F0E">
              <w:rPr>
                <w:spacing w:val="1"/>
              </w:rPr>
              <w:t>m</w:t>
            </w:r>
            <w:r w:rsidRPr="00350F0E">
              <w:t>s</w:t>
            </w:r>
            <w:r w:rsidRPr="00350F0E">
              <w:rPr>
                <w:spacing w:val="-6"/>
              </w:rPr>
              <w:t xml:space="preserve"> </w:t>
            </w:r>
            <w:r w:rsidRPr="00350F0E">
              <w:t>of</w:t>
            </w:r>
            <w:r w:rsidRPr="00350F0E">
              <w:rPr>
                <w:spacing w:val="-2"/>
              </w:rPr>
              <w:t xml:space="preserve"> </w:t>
            </w:r>
            <w:r w:rsidRPr="00350F0E">
              <w:t>verti</w:t>
            </w:r>
            <w:r w:rsidRPr="00350F0E">
              <w:rPr>
                <w:spacing w:val="1"/>
              </w:rPr>
              <w:t>c</w:t>
            </w:r>
            <w:r w:rsidRPr="00350F0E">
              <w:t>al,</w:t>
            </w:r>
            <w:r w:rsidRPr="00350F0E">
              <w:rPr>
                <w:spacing w:val="-9"/>
              </w:rPr>
              <w:t xml:space="preserve"> </w:t>
            </w:r>
            <w:r w:rsidRPr="00350F0E">
              <w:t>horizont</w:t>
            </w:r>
            <w:r w:rsidRPr="00350F0E">
              <w:rPr>
                <w:spacing w:val="1"/>
              </w:rPr>
              <w:t>a</w:t>
            </w:r>
            <w:r w:rsidRPr="00350F0E">
              <w:t>l</w:t>
            </w:r>
            <w:r w:rsidRPr="00350F0E">
              <w:rPr>
                <w:spacing w:val="-12"/>
              </w:rPr>
              <w:t xml:space="preserve"> </w:t>
            </w:r>
            <w:r w:rsidRPr="00350F0E">
              <w:t>and</w:t>
            </w:r>
            <w:r w:rsidRPr="00350F0E">
              <w:rPr>
                <w:spacing w:val="-4"/>
              </w:rPr>
              <w:t xml:space="preserve"> </w:t>
            </w:r>
            <w:r w:rsidRPr="00350F0E">
              <w:t>sla</w:t>
            </w:r>
            <w:r w:rsidRPr="00350F0E">
              <w:rPr>
                <w:spacing w:val="1"/>
              </w:rPr>
              <w:t>n</w:t>
            </w:r>
            <w:r w:rsidRPr="00350F0E">
              <w:t>t</w:t>
            </w:r>
            <w:r w:rsidRPr="00350F0E">
              <w:rPr>
                <w:spacing w:val="-5"/>
              </w:rPr>
              <w:t xml:space="preserve"> </w:t>
            </w:r>
            <w:r w:rsidRPr="00350F0E">
              <w:rPr>
                <w:spacing w:val="1"/>
              </w:rPr>
              <w:t>a</w:t>
            </w:r>
            <w:r w:rsidRPr="00350F0E">
              <w:t>symptotes.</w:t>
            </w:r>
          </w:p>
        </w:tc>
        <w:tc>
          <w:tcPr>
            <w:tcW w:w="864" w:type="dxa"/>
          </w:tcPr>
          <w:p w14:paraId="3A9CBD54" w14:textId="77777777" w:rsidR="00277D4D" w:rsidRDefault="00277D4D" w:rsidP="00277D4D">
            <w:pPr>
              <w:pStyle w:val="TableBodyCopy"/>
            </w:pPr>
          </w:p>
        </w:tc>
        <w:tc>
          <w:tcPr>
            <w:tcW w:w="866" w:type="dxa"/>
          </w:tcPr>
          <w:p w14:paraId="3A9CBD55" w14:textId="77777777" w:rsidR="00277D4D" w:rsidRDefault="00277D4D" w:rsidP="00277D4D">
            <w:pPr>
              <w:pStyle w:val="TableBodyCopy"/>
            </w:pPr>
          </w:p>
        </w:tc>
        <w:tc>
          <w:tcPr>
            <w:tcW w:w="864" w:type="dxa"/>
          </w:tcPr>
          <w:p w14:paraId="3A9CBD56" w14:textId="77777777" w:rsidR="00277D4D" w:rsidRDefault="00277D4D" w:rsidP="00277D4D">
            <w:pPr>
              <w:pStyle w:val="TableBodyCopy"/>
            </w:pPr>
          </w:p>
        </w:tc>
        <w:tc>
          <w:tcPr>
            <w:tcW w:w="864" w:type="dxa"/>
          </w:tcPr>
          <w:p w14:paraId="3A9CBD57" w14:textId="77777777" w:rsidR="00277D4D" w:rsidRDefault="00277D4D" w:rsidP="00277D4D">
            <w:pPr>
              <w:pStyle w:val="TableBodyCopy"/>
            </w:pPr>
          </w:p>
        </w:tc>
        <w:tc>
          <w:tcPr>
            <w:tcW w:w="864" w:type="dxa"/>
          </w:tcPr>
          <w:p w14:paraId="3A9CBD58" w14:textId="77777777" w:rsidR="00277D4D" w:rsidRDefault="00277D4D" w:rsidP="00277D4D">
            <w:pPr>
              <w:pStyle w:val="TableBodyCopy"/>
            </w:pPr>
          </w:p>
        </w:tc>
        <w:tc>
          <w:tcPr>
            <w:tcW w:w="864" w:type="dxa"/>
          </w:tcPr>
          <w:p w14:paraId="3A9CBD59" w14:textId="77777777" w:rsidR="00277D4D" w:rsidRDefault="00277D4D" w:rsidP="00277D4D">
            <w:pPr>
              <w:pStyle w:val="TableBodyCopy"/>
            </w:pPr>
          </w:p>
        </w:tc>
        <w:tc>
          <w:tcPr>
            <w:tcW w:w="864" w:type="dxa"/>
          </w:tcPr>
          <w:p w14:paraId="3A9CBD5A" w14:textId="77777777" w:rsidR="00277D4D" w:rsidRDefault="00277D4D" w:rsidP="00277D4D">
            <w:pPr>
              <w:pStyle w:val="TableBodyCopy"/>
            </w:pPr>
          </w:p>
        </w:tc>
        <w:tc>
          <w:tcPr>
            <w:tcW w:w="864" w:type="dxa"/>
          </w:tcPr>
          <w:p w14:paraId="3A9CBD5B" w14:textId="77777777" w:rsidR="00277D4D" w:rsidRDefault="00277D4D" w:rsidP="00277D4D">
            <w:pPr>
              <w:pStyle w:val="TableBodyCopy"/>
            </w:pPr>
          </w:p>
        </w:tc>
        <w:tc>
          <w:tcPr>
            <w:tcW w:w="864" w:type="dxa"/>
          </w:tcPr>
          <w:p w14:paraId="3A9CBD5C" w14:textId="77777777" w:rsidR="00277D4D" w:rsidRDefault="00277D4D" w:rsidP="00277D4D">
            <w:pPr>
              <w:pStyle w:val="TableBodyCopy"/>
            </w:pPr>
          </w:p>
        </w:tc>
        <w:tc>
          <w:tcPr>
            <w:tcW w:w="864" w:type="dxa"/>
          </w:tcPr>
          <w:p w14:paraId="3A9CBD5D" w14:textId="77777777" w:rsidR="00277D4D" w:rsidRDefault="00277D4D" w:rsidP="00277D4D">
            <w:pPr>
              <w:pStyle w:val="TableBodyCopy"/>
            </w:pPr>
          </w:p>
        </w:tc>
        <w:tc>
          <w:tcPr>
            <w:tcW w:w="864" w:type="dxa"/>
          </w:tcPr>
          <w:p w14:paraId="3A9CBD5E" w14:textId="77777777" w:rsidR="00277D4D" w:rsidRDefault="00277D4D" w:rsidP="00277D4D">
            <w:pPr>
              <w:pStyle w:val="TableBodyCopy"/>
            </w:pPr>
          </w:p>
        </w:tc>
      </w:tr>
      <w:tr w:rsidR="00277D4D" w:rsidRPr="00CC38F7" w14:paraId="10424EA7" w14:textId="77777777" w:rsidTr="00C42800">
        <w:tblPrEx>
          <w:tblCellMar>
            <w:left w:w="108" w:type="dxa"/>
            <w:right w:w="108" w:type="dxa"/>
          </w:tblCellMar>
        </w:tblPrEx>
        <w:trPr>
          <w:cantSplit/>
          <w:trHeight w:val="395"/>
        </w:trPr>
        <w:tc>
          <w:tcPr>
            <w:tcW w:w="4894" w:type="dxa"/>
          </w:tcPr>
          <w:p w14:paraId="6062C51F" w14:textId="00226EB8" w:rsidR="00277D4D" w:rsidRPr="000D7EF6" w:rsidRDefault="00277D4D" w:rsidP="00493148">
            <w:pPr>
              <w:pStyle w:val="TableDescriptivestatements"/>
            </w:pPr>
            <w:r w:rsidRPr="00350F0E">
              <w:t>Analyzes</w:t>
            </w:r>
            <w:r w:rsidRPr="00350F0E">
              <w:rPr>
                <w:spacing w:val="-10"/>
              </w:rPr>
              <w:t xml:space="preserve"> </w:t>
            </w:r>
            <w:r w:rsidRPr="00350F0E">
              <w:rPr>
                <w:spacing w:val="1"/>
              </w:rPr>
              <w:t>a</w:t>
            </w:r>
            <w:r w:rsidRPr="00350F0E">
              <w:t>nd</w:t>
            </w:r>
            <w:r w:rsidRPr="00350F0E">
              <w:rPr>
                <w:spacing w:val="-4"/>
              </w:rPr>
              <w:t xml:space="preserve"> </w:t>
            </w:r>
            <w:r w:rsidRPr="00350F0E">
              <w:t>ap</w:t>
            </w:r>
            <w:r w:rsidRPr="00350F0E">
              <w:rPr>
                <w:spacing w:val="1"/>
              </w:rPr>
              <w:t>p</w:t>
            </w:r>
            <w:r w:rsidRPr="00350F0E">
              <w:t>li</w:t>
            </w:r>
            <w:r w:rsidRPr="00350F0E">
              <w:rPr>
                <w:spacing w:val="1"/>
              </w:rPr>
              <w:t>e</w:t>
            </w:r>
            <w:r w:rsidRPr="00350F0E">
              <w:t>s</w:t>
            </w:r>
            <w:r w:rsidRPr="00350F0E">
              <w:rPr>
                <w:spacing w:val="-8"/>
              </w:rPr>
              <w:t xml:space="preserve"> </w:t>
            </w:r>
            <w:r w:rsidRPr="00350F0E">
              <w:t>the</w:t>
            </w:r>
            <w:r w:rsidRPr="00350F0E">
              <w:rPr>
                <w:spacing w:val="-4"/>
              </w:rPr>
              <w:t xml:space="preserve"> </w:t>
            </w:r>
            <w:r w:rsidRPr="00350F0E">
              <w:t>r</w:t>
            </w:r>
            <w:r w:rsidRPr="00350F0E">
              <w:rPr>
                <w:spacing w:val="1"/>
              </w:rPr>
              <w:t>e</w:t>
            </w:r>
            <w:r w:rsidRPr="00350F0E">
              <w:t>lati</w:t>
            </w:r>
            <w:r w:rsidRPr="00350F0E">
              <w:rPr>
                <w:spacing w:val="1"/>
              </w:rPr>
              <w:t>o</w:t>
            </w:r>
            <w:r w:rsidRPr="00350F0E">
              <w:t>nship</w:t>
            </w:r>
            <w:r w:rsidRPr="00350F0E">
              <w:rPr>
                <w:spacing w:val="-13"/>
              </w:rPr>
              <w:t xml:space="preserve"> </w:t>
            </w:r>
            <w:r w:rsidRPr="00350F0E">
              <w:t>bet</w:t>
            </w:r>
            <w:r w:rsidRPr="00350F0E">
              <w:rPr>
                <w:spacing w:val="1"/>
              </w:rPr>
              <w:t>w</w:t>
            </w:r>
            <w:r w:rsidRPr="00350F0E">
              <w:t>een</w:t>
            </w:r>
            <w:r w:rsidRPr="00350F0E">
              <w:rPr>
                <w:spacing w:val="-9"/>
              </w:rPr>
              <w:t xml:space="preserve"> </w:t>
            </w:r>
            <w:r w:rsidRPr="00350F0E">
              <w:t>i</w:t>
            </w:r>
            <w:r w:rsidRPr="00350F0E">
              <w:rPr>
                <w:spacing w:val="1"/>
              </w:rPr>
              <w:t>n</w:t>
            </w:r>
            <w:r w:rsidRPr="00350F0E">
              <w:t>verse</w:t>
            </w:r>
            <w:r w:rsidRPr="00350F0E">
              <w:rPr>
                <w:spacing w:val="-8"/>
              </w:rPr>
              <w:t xml:space="preserve"> </w:t>
            </w:r>
            <w:r w:rsidRPr="00350F0E">
              <w:t>variation</w:t>
            </w:r>
            <w:r w:rsidRPr="00350F0E">
              <w:rPr>
                <w:spacing w:val="-9"/>
              </w:rPr>
              <w:t xml:space="preserve"> </w:t>
            </w:r>
            <w:r w:rsidRPr="00350F0E">
              <w:t>and</w:t>
            </w:r>
            <w:r w:rsidRPr="00350F0E">
              <w:rPr>
                <w:spacing w:val="-4"/>
              </w:rPr>
              <w:t xml:space="preserve"> </w:t>
            </w:r>
            <w:r w:rsidRPr="00350F0E">
              <w:t>ratio</w:t>
            </w:r>
            <w:r w:rsidRPr="00350F0E">
              <w:rPr>
                <w:spacing w:val="2"/>
              </w:rPr>
              <w:t>n</w:t>
            </w:r>
            <w:r w:rsidRPr="00350F0E">
              <w:t>al functions.</w:t>
            </w:r>
          </w:p>
        </w:tc>
        <w:tc>
          <w:tcPr>
            <w:tcW w:w="864" w:type="dxa"/>
          </w:tcPr>
          <w:p w14:paraId="48311B91" w14:textId="77777777" w:rsidR="00277D4D" w:rsidRDefault="00277D4D" w:rsidP="00277D4D">
            <w:pPr>
              <w:pStyle w:val="TableBodyCopy"/>
            </w:pPr>
          </w:p>
        </w:tc>
        <w:tc>
          <w:tcPr>
            <w:tcW w:w="866" w:type="dxa"/>
          </w:tcPr>
          <w:p w14:paraId="1EFB5355" w14:textId="77777777" w:rsidR="00277D4D" w:rsidRDefault="00277D4D" w:rsidP="00277D4D">
            <w:pPr>
              <w:pStyle w:val="TableBodyCopy"/>
            </w:pPr>
          </w:p>
        </w:tc>
        <w:tc>
          <w:tcPr>
            <w:tcW w:w="864" w:type="dxa"/>
          </w:tcPr>
          <w:p w14:paraId="2AB8AC90" w14:textId="77777777" w:rsidR="00277D4D" w:rsidRDefault="00277D4D" w:rsidP="00277D4D">
            <w:pPr>
              <w:pStyle w:val="TableBodyCopy"/>
            </w:pPr>
          </w:p>
        </w:tc>
        <w:tc>
          <w:tcPr>
            <w:tcW w:w="864" w:type="dxa"/>
          </w:tcPr>
          <w:p w14:paraId="09C0CB23" w14:textId="77777777" w:rsidR="00277D4D" w:rsidRDefault="00277D4D" w:rsidP="00277D4D">
            <w:pPr>
              <w:pStyle w:val="TableBodyCopy"/>
            </w:pPr>
          </w:p>
        </w:tc>
        <w:tc>
          <w:tcPr>
            <w:tcW w:w="864" w:type="dxa"/>
          </w:tcPr>
          <w:p w14:paraId="443DA161" w14:textId="77777777" w:rsidR="00277D4D" w:rsidRDefault="00277D4D" w:rsidP="00277D4D">
            <w:pPr>
              <w:pStyle w:val="TableBodyCopy"/>
            </w:pPr>
          </w:p>
        </w:tc>
        <w:tc>
          <w:tcPr>
            <w:tcW w:w="864" w:type="dxa"/>
          </w:tcPr>
          <w:p w14:paraId="0B64F1C4" w14:textId="77777777" w:rsidR="00277D4D" w:rsidRDefault="00277D4D" w:rsidP="00277D4D">
            <w:pPr>
              <w:pStyle w:val="TableBodyCopy"/>
            </w:pPr>
          </w:p>
        </w:tc>
        <w:tc>
          <w:tcPr>
            <w:tcW w:w="864" w:type="dxa"/>
          </w:tcPr>
          <w:p w14:paraId="3A9B926B" w14:textId="77777777" w:rsidR="00277D4D" w:rsidRDefault="00277D4D" w:rsidP="00277D4D">
            <w:pPr>
              <w:pStyle w:val="TableBodyCopy"/>
            </w:pPr>
          </w:p>
        </w:tc>
        <w:tc>
          <w:tcPr>
            <w:tcW w:w="864" w:type="dxa"/>
          </w:tcPr>
          <w:p w14:paraId="7D4CDEC5" w14:textId="77777777" w:rsidR="00277D4D" w:rsidRDefault="00277D4D" w:rsidP="00277D4D">
            <w:pPr>
              <w:pStyle w:val="TableBodyCopy"/>
            </w:pPr>
          </w:p>
        </w:tc>
        <w:tc>
          <w:tcPr>
            <w:tcW w:w="864" w:type="dxa"/>
          </w:tcPr>
          <w:p w14:paraId="090B2BD9" w14:textId="77777777" w:rsidR="00277D4D" w:rsidRDefault="00277D4D" w:rsidP="00277D4D">
            <w:pPr>
              <w:pStyle w:val="TableBodyCopy"/>
            </w:pPr>
          </w:p>
        </w:tc>
        <w:tc>
          <w:tcPr>
            <w:tcW w:w="864" w:type="dxa"/>
          </w:tcPr>
          <w:p w14:paraId="0C9DD61D" w14:textId="77777777" w:rsidR="00277D4D" w:rsidRDefault="00277D4D" w:rsidP="00277D4D">
            <w:pPr>
              <w:pStyle w:val="TableBodyCopy"/>
            </w:pPr>
          </w:p>
        </w:tc>
        <w:tc>
          <w:tcPr>
            <w:tcW w:w="864" w:type="dxa"/>
          </w:tcPr>
          <w:p w14:paraId="1E2BC571" w14:textId="77777777" w:rsidR="00277D4D" w:rsidRDefault="00277D4D" w:rsidP="00277D4D">
            <w:pPr>
              <w:pStyle w:val="TableBodyCopy"/>
            </w:pPr>
          </w:p>
        </w:tc>
      </w:tr>
      <w:tr w:rsidR="00277D4D" w:rsidRPr="00CC38F7" w14:paraId="77FAA38E" w14:textId="77777777" w:rsidTr="00C42800">
        <w:tblPrEx>
          <w:tblCellMar>
            <w:left w:w="108" w:type="dxa"/>
            <w:right w:w="108" w:type="dxa"/>
          </w:tblCellMar>
        </w:tblPrEx>
        <w:trPr>
          <w:cantSplit/>
          <w:trHeight w:val="395"/>
        </w:trPr>
        <w:tc>
          <w:tcPr>
            <w:tcW w:w="4894" w:type="dxa"/>
          </w:tcPr>
          <w:p w14:paraId="3B35FEB5" w14:textId="05E900C4" w:rsidR="00277D4D" w:rsidRPr="000D7EF6" w:rsidRDefault="00277D4D" w:rsidP="00493148">
            <w:pPr>
              <w:pStyle w:val="TableDescriptivestatements"/>
            </w:pPr>
            <w:r w:rsidRPr="00CA145A">
              <w:t>Solves</w:t>
            </w:r>
            <w:r w:rsidRPr="00CA145A">
              <w:rPr>
                <w:spacing w:val="-7"/>
              </w:rPr>
              <w:t xml:space="preserve"> </w:t>
            </w:r>
            <w:r w:rsidRPr="00CA145A">
              <w:t>eq</w:t>
            </w:r>
            <w:r w:rsidRPr="00CA145A">
              <w:rPr>
                <w:spacing w:val="2"/>
              </w:rPr>
              <w:t>u</w:t>
            </w:r>
            <w:r w:rsidRPr="00CA145A">
              <w:t>ations</w:t>
            </w:r>
            <w:r w:rsidRPr="00CA145A">
              <w:rPr>
                <w:spacing w:val="-11"/>
              </w:rPr>
              <w:t xml:space="preserve"> </w:t>
            </w:r>
            <w:r w:rsidRPr="00CA145A">
              <w:t>and</w:t>
            </w:r>
            <w:r w:rsidRPr="00CA145A">
              <w:rPr>
                <w:spacing w:val="-4"/>
              </w:rPr>
              <w:t xml:space="preserve"> </w:t>
            </w:r>
            <w:r w:rsidRPr="00CA145A">
              <w:t>inequ</w:t>
            </w:r>
            <w:r w:rsidRPr="00CA145A">
              <w:rPr>
                <w:spacing w:val="1"/>
              </w:rPr>
              <w:t>a</w:t>
            </w:r>
            <w:r w:rsidRPr="00CA145A">
              <w:t>lit</w:t>
            </w:r>
            <w:r w:rsidRPr="00CA145A">
              <w:rPr>
                <w:spacing w:val="1"/>
              </w:rPr>
              <w:t>ie</w:t>
            </w:r>
            <w:r w:rsidRPr="00CA145A">
              <w:t>s</w:t>
            </w:r>
            <w:r w:rsidRPr="00CA145A">
              <w:rPr>
                <w:spacing w:val="-13"/>
              </w:rPr>
              <w:t xml:space="preserve"> </w:t>
            </w:r>
            <w:r w:rsidRPr="00CA145A">
              <w:t>i</w:t>
            </w:r>
            <w:r w:rsidRPr="00CA145A">
              <w:rPr>
                <w:spacing w:val="1"/>
              </w:rPr>
              <w:t>n</w:t>
            </w:r>
            <w:r w:rsidRPr="00CA145A">
              <w:t>vo</w:t>
            </w:r>
            <w:r w:rsidRPr="00CA145A">
              <w:rPr>
                <w:spacing w:val="1"/>
              </w:rPr>
              <w:t>l</w:t>
            </w:r>
            <w:r w:rsidRPr="00CA145A">
              <w:t>ving</w:t>
            </w:r>
            <w:r w:rsidRPr="00CA145A">
              <w:rPr>
                <w:spacing w:val="-9"/>
              </w:rPr>
              <w:t xml:space="preserve"> </w:t>
            </w:r>
            <w:r w:rsidRPr="00CA145A">
              <w:t>polyno</w:t>
            </w:r>
            <w:r w:rsidRPr="00CA145A">
              <w:rPr>
                <w:spacing w:val="1"/>
              </w:rPr>
              <w:t>m</w:t>
            </w:r>
            <w:r w:rsidRPr="00CA145A">
              <w:t>i</w:t>
            </w:r>
            <w:r w:rsidRPr="00CA145A">
              <w:rPr>
                <w:spacing w:val="1"/>
              </w:rPr>
              <w:t>a</w:t>
            </w:r>
            <w:r w:rsidRPr="00CA145A">
              <w:t>l,</w:t>
            </w:r>
            <w:r w:rsidRPr="00CA145A">
              <w:rPr>
                <w:spacing w:val="-13"/>
              </w:rPr>
              <w:t xml:space="preserve"> </w:t>
            </w:r>
            <w:r w:rsidRPr="00CA145A">
              <w:t>rational,</w:t>
            </w:r>
            <w:r w:rsidRPr="00CA145A">
              <w:rPr>
                <w:spacing w:val="-8"/>
              </w:rPr>
              <w:t xml:space="preserve"> </w:t>
            </w:r>
            <w:r w:rsidRPr="00CA145A">
              <w:t>radic</w:t>
            </w:r>
            <w:r w:rsidRPr="00CA145A">
              <w:rPr>
                <w:spacing w:val="1"/>
              </w:rPr>
              <w:t>a</w:t>
            </w:r>
            <w:r w:rsidRPr="00CA145A">
              <w:t>l,</w:t>
            </w:r>
            <w:r w:rsidRPr="00CA145A">
              <w:rPr>
                <w:spacing w:val="-8"/>
              </w:rPr>
              <w:t xml:space="preserve"> </w:t>
            </w:r>
            <w:r w:rsidRPr="00CA145A">
              <w:t>a</w:t>
            </w:r>
            <w:r w:rsidRPr="00CA145A">
              <w:rPr>
                <w:spacing w:val="1"/>
              </w:rPr>
              <w:t>b</w:t>
            </w:r>
            <w:r w:rsidRPr="00CA145A">
              <w:t>solu</w:t>
            </w:r>
            <w:r w:rsidRPr="00CA145A">
              <w:rPr>
                <w:spacing w:val="1"/>
              </w:rPr>
              <w:t>t</w:t>
            </w:r>
            <w:r w:rsidRPr="00CA145A">
              <w:t>e value</w:t>
            </w:r>
            <w:r w:rsidRPr="00CA145A">
              <w:rPr>
                <w:spacing w:val="-5"/>
              </w:rPr>
              <w:t xml:space="preserve"> </w:t>
            </w:r>
            <w:r w:rsidRPr="00CA145A">
              <w:t>and</w:t>
            </w:r>
            <w:r w:rsidRPr="00CA145A">
              <w:rPr>
                <w:spacing w:val="-4"/>
              </w:rPr>
              <w:t xml:space="preserve"> </w:t>
            </w:r>
            <w:r w:rsidRPr="00CA145A">
              <w:t>piece</w:t>
            </w:r>
            <w:r w:rsidRPr="00CA145A">
              <w:rPr>
                <w:spacing w:val="1"/>
              </w:rPr>
              <w:t>w</w:t>
            </w:r>
            <w:r w:rsidRPr="00CA145A">
              <w:t>ise</w:t>
            </w:r>
            <w:r w:rsidRPr="00CA145A">
              <w:rPr>
                <w:spacing w:val="-11"/>
              </w:rPr>
              <w:t xml:space="preserve"> </w:t>
            </w:r>
            <w:r w:rsidRPr="00CA145A">
              <w:t>functio</w:t>
            </w:r>
            <w:r w:rsidRPr="00CA145A">
              <w:rPr>
                <w:spacing w:val="2"/>
              </w:rPr>
              <w:t>n</w:t>
            </w:r>
            <w:r w:rsidRPr="00CA145A">
              <w:t>s,</w:t>
            </w:r>
            <w:r w:rsidRPr="00CA145A">
              <w:rPr>
                <w:spacing w:val="-10"/>
              </w:rPr>
              <w:t xml:space="preserve"> </w:t>
            </w:r>
            <w:r w:rsidRPr="00CA145A">
              <w:rPr>
                <w:spacing w:val="1"/>
              </w:rPr>
              <w:t>u</w:t>
            </w:r>
            <w:r w:rsidRPr="00CA145A">
              <w:t>sing</w:t>
            </w:r>
            <w:r w:rsidRPr="00CA145A">
              <w:rPr>
                <w:spacing w:val="-6"/>
              </w:rPr>
              <w:t xml:space="preserve"> </w:t>
            </w:r>
            <w:r w:rsidRPr="00CA145A">
              <w:t>a</w:t>
            </w:r>
            <w:r w:rsidRPr="00CA145A">
              <w:rPr>
                <w:spacing w:val="-1"/>
              </w:rPr>
              <w:t xml:space="preserve"> </w:t>
            </w:r>
            <w:r w:rsidRPr="00CA145A">
              <w:t>variety</w:t>
            </w:r>
            <w:r w:rsidRPr="00CA145A">
              <w:rPr>
                <w:spacing w:val="-7"/>
              </w:rPr>
              <w:t xml:space="preserve"> </w:t>
            </w:r>
            <w:r w:rsidRPr="00CA145A">
              <w:t>of</w:t>
            </w:r>
            <w:r w:rsidRPr="00CA145A">
              <w:rPr>
                <w:spacing w:val="-2"/>
              </w:rPr>
              <w:t xml:space="preserve"> </w:t>
            </w:r>
            <w:r w:rsidRPr="00CA145A">
              <w:t>methods</w:t>
            </w:r>
            <w:r w:rsidRPr="00CA145A">
              <w:rPr>
                <w:spacing w:val="-9"/>
              </w:rPr>
              <w:t xml:space="preserve"> </w:t>
            </w:r>
            <w:r w:rsidRPr="00CA145A">
              <w:t>(e.g.,</w:t>
            </w:r>
            <w:r w:rsidRPr="00CA145A">
              <w:rPr>
                <w:spacing w:val="-6"/>
              </w:rPr>
              <w:t xml:space="preserve"> </w:t>
            </w:r>
            <w:r w:rsidRPr="00CA145A">
              <w:t>tables,</w:t>
            </w:r>
            <w:r w:rsidRPr="00CA145A">
              <w:rPr>
                <w:spacing w:val="-7"/>
              </w:rPr>
              <w:t xml:space="preserve"> </w:t>
            </w:r>
            <w:r w:rsidRPr="00CA145A">
              <w:rPr>
                <w:spacing w:val="1"/>
              </w:rPr>
              <w:t>a</w:t>
            </w:r>
            <w:r w:rsidRPr="00CA145A">
              <w:t>l</w:t>
            </w:r>
            <w:r w:rsidRPr="00CA145A">
              <w:rPr>
                <w:spacing w:val="1"/>
              </w:rPr>
              <w:t>g</w:t>
            </w:r>
            <w:r w:rsidRPr="00CA145A">
              <w:t>ebraic metho</w:t>
            </w:r>
            <w:r w:rsidRPr="00CA145A">
              <w:rPr>
                <w:spacing w:val="1"/>
              </w:rPr>
              <w:t>d</w:t>
            </w:r>
            <w:r w:rsidRPr="00CA145A">
              <w:t>s,</w:t>
            </w:r>
            <w:r w:rsidRPr="00CA145A">
              <w:rPr>
                <w:spacing w:val="-9"/>
              </w:rPr>
              <w:t xml:space="preserve"> </w:t>
            </w:r>
            <w:r w:rsidRPr="00CA145A">
              <w:t>graphs,</w:t>
            </w:r>
            <w:r w:rsidRPr="00CA145A">
              <w:rPr>
                <w:spacing w:val="-8"/>
              </w:rPr>
              <w:t xml:space="preserve"> </w:t>
            </w:r>
            <w:r w:rsidRPr="00CA145A">
              <w:rPr>
                <w:spacing w:val="1"/>
              </w:rPr>
              <w:t>us</w:t>
            </w:r>
            <w:r w:rsidRPr="00CA145A">
              <w:t>e</w:t>
            </w:r>
            <w:r w:rsidRPr="00CA145A">
              <w:rPr>
                <w:spacing w:val="-4"/>
              </w:rPr>
              <w:t xml:space="preserve"> </w:t>
            </w:r>
            <w:r w:rsidRPr="00CA145A">
              <w:t>of</w:t>
            </w:r>
            <w:r w:rsidRPr="00CA145A">
              <w:rPr>
                <w:spacing w:val="-2"/>
              </w:rPr>
              <w:t xml:space="preserve"> </w:t>
            </w:r>
            <w:r w:rsidRPr="00CA145A">
              <w:t>a gra</w:t>
            </w:r>
            <w:r w:rsidRPr="00CA145A">
              <w:rPr>
                <w:spacing w:val="1"/>
              </w:rPr>
              <w:t>p</w:t>
            </w:r>
            <w:r w:rsidRPr="00CA145A">
              <w:t>hing</w:t>
            </w:r>
            <w:r w:rsidRPr="00CA145A">
              <w:rPr>
                <w:spacing w:val="-10"/>
              </w:rPr>
              <w:t xml:space="preserve"> </w:t>
            </w:r>
            <w:r w:rsidRPr="00CA145A">
              <w:t>cal</w:t>
            </w:r>
            <w:r w:rsidRPr="00CA145A">
              <w:rPr>
                <w:spacing w:val="-4"/>
              </w:rPr>
              <w:t>c</w:t>
            </w:r>
            <w:r w:rsidRPr="00CA145A">
              <w:rPr>
                <w:spacing w:val="1"/>
              </w:rPr>
              <w:t>ul</w:t>
            </w:r>
            <w:r w:rsidRPr="00CA145A">
              <w:t>ator)</w:t>
            </w:r>
            <w:r w:rsidRPr="00CA145A">
              <w:rPr>
                <w:spacing w:val="-12"/>
              </w:rPr>
              <w:t xml:space="preserve"> </w:t>
            </w:r>
            <w:r w:rsidRPr="00CA145A">
              <w:rPr>
                <w:spacing w:val="-12"/>
              </w:rPr>
              <w:br/>
            </w:r>
            <w:r w:rsidRPr="00CA145A">
              <w:t>and</w:t>
            </w:r>
            <w:r w:rsidRPr="00CA145A">
              <w:rPr>
                <w:spacing w:val="-3"/>
              </w:rPr>
              <w:t xml:space="preserve"> </w:t>
            </w:r>
            <w:r w:rsidRPr="00CA145A">
              <w:t>evaluates</w:t>
            </w:r>
            <w:r w:rsidRPr="00CA145A">
              <w:rPr>
                <w:spacing w:val="-11"/>
              </w:rPr>
              <w:t xml:space="preserve"> </w:t>
            </w:r>
            <w:r w:rsidRPr="00CA145A">
              <w:t>the</w:t>
            </w:r>
            <w:r w:rsidRPr="00CA145A">
              <w:rPr>
                <w:spacing w:val="-4"/>
              </w:rPr>
              <w:t xml:space="preserve"> </w:t>
            </w:r>
            <w:r w:rsidRPr="00CA145A">
              <w:t>re</w:t>
            </w:r>
            <w:r w:rsidRPr="00CA145A">
              <w:rPr>
                <w:spacing w:val="2"/>
              </w:rPr>
              <w:t>a</w:t>
            </w:r>
            <w:r w:rsidRPr="00CA145A">
              <w:t>son</w:t>
            </w:r>
            <w:r w:rsidRPr="00CA145A">
              <w:rPr>
                <w:spacing w:val="1"/>
              </w:rPr>
              <w:t>a</w:t>
            </w:r>
            <w:r w:rsidRPr="00CA145A">
              <w:t>bleness of</w:t>
            </w:r>
            <w:r w:rsidRPr="00CA145A">
              <w:rPr>
                <w:spacing w:val="-2"/>
              </w:rPr>
              <w:t xml:space="preserve"> </w:t>
            </w:r>
            <w:r w:rsidRPr="00CA145A">
              <w:t>sol</w:t>
            </w:r>
            <w:r w:rsidRPr="00CA145A">
              <w:rPr>
                <w:spacing w:val="1"/>
              </w:rPr>
              <w:t>u</w:t>
            </w:r>
            <w:r w:rsidRPr="00CA145A">
              <w:t>tio</w:t>
            </w:r>
            <w:r w:rsidRPr="00CA145A">
              <w:rPr>
                <w:spacing w:val="1"/>
              </w:rPr>
              <w:t>n</w:t>
            </w:r>
            <w:r w:rsidRPr="00CA145A">
              <w:t>s.</w:t>
            </w:r>
          </w:p>
        </w:tc>
        <w:tc>
          <w:tcPr>
            <w:tcW w:w="864" w:type="dxa"/>
          </w:tcPr>
          <w:p w14:paraId="217943F1" w14:textId="77777777" w:rsidR="00277D4D" w:rsidRDefault="00277D4D" w:rsidP="00277D4D">
            <w:pPr>
              <w:pStyle w:val="TableBodyCopy"/>
            </w:pPr>
          </w:p>
        </w:tc>
        <w:tc>
          <w:tcPr>
            <w:tcW w:w="866" w:type="dxa"/>
          </w:tcPr>
          <w:p w14:paraId="44303464" w14:textId="77777777" w:rsidR="00277D4D" w:rsidRDefault="00277D4D" w:rsidP="00277D4D">
            <w:pPr>
              <w:pStyle w:val="TableBodyCopy"/>
            </w:pPr>
          </w:p>
        </w:tc>
        <w:tc>
          <w:tcPr>
            <w:tcW w:w="864" w:type="dxa"/>
          </w:tcPr>
          <w:p w14:paraId="0856B0E1" w14:textId="77777777" w:rsidR="00277D4D" w:rsidRDefault="00277D4D" w:rsidP="00277D4D">
            <w:pPr>
              <w:pStyle w:val="TableBodyCopy"/>
            </w:pPr>
          </w:p>
        </w:tc>
        <w:tc>
          <w:tcPr>
            <w:tcW w:w="864" w:type="dxa"/>
          </w:tcPr>
          <w:p w14:paraId="00CC6555" w14:textId="77777777" w:rsidR="00277D4D" w:rsidRDefault="00277D4D" w:rsidP="00277D4D">
            <w:pPr>
              <w:pStyle w:val="TableBodyCopy"/>
            </w:pPr>
          </w:p>
        </w:tc>
        <w:tc>
          <w:tcPr>
            <w:tcW w:w="864" w:type="dxa"/>
          </w:tcPr>
          <w:p w14:paraId="3C582D32" w14:textId="77777777" w:rsidR="00277D4D" w:rsidRDefault="00277D4D" w:rsidP="00277D4D">
            <w:pPr>
              <w:pStyle w:val="TableBodyCopy"/>
            </w:pPr>
          </w:p>
        </w:tc>
        <w:tc>
          <w:tcPr>
            <w:tcW w:w="864" w:type="dxa"/>
          </w:tcPr>
          <w:p w14:paraId="1DCA9D4D" w14:textId="77777777" w:rsidR="00277D4D" w:rsidRDefault="00277D4D" w:rsidP="00277D4D">
            <w:pPr>
              <w:pStyle w:val="TableBodyCopy"/>
            </w:pPr>
          </w:p>
        </w:tc>
        <w:tc>
          <w:tcPr>
            <w:tcW w:w="864" w:type="dxa"/>
          </w:tcPr>
          <w:p w14:paraId="01015284" w14:textId="77777777" w:rsidR="00277D4D" w:rsidRDefault="00277D4D" w:rsidP="00277D4D">
            <w:pPr>
              <w:pStyle w:val="TableBodyCopy"/>
            </w:pPr>
          </w:p>
        </w:tc>
        <w:tc>
          <w:tcPr>
            <w:tcW w:w="864" w:type="dxa"/>
          </w:tcPr>
          <w:p w14:paraId="2AC746A1" w14:textId="77777777" w:rsidR="00277D4D" w:rsidRDefault="00277D4D" w:rsidP="00277D4D">
            <w:pPr>
              <w:pStyle w:val="TableBodyCopy"/>
            </w:pPr>
          </w:p>
        </w:tc>
        <w:tc>
          <w:tcPr>
            <w:tcW w:w="864" w:type="dxa"/>
          </w:tcPr>
          <w:p w14:paraId="39ED5C91" w14:textId="77777777" w:rsidR="00277D4D" w:rsidRDefault="00277D4D" w:rsidP="00277D4D">
            <w:pPr>
              <w:pStyle w:val="TableBodyCopy"/>
            </w:pPr>
          </w:p>
        </w:tc>
        <w:tc>
          <w:tcPr>
            <w:tcW w:w="864" w:type="dxa"/>
          </w:tcPr>
          <w:p w14:paraId="6204EFFE" w14:textId="77777777" w:rsidR="00277D4D" w:rsidRDefault="00277D4D" w:rsidP="00277D4D">
            <w:pPr>
              <w:pStyle w:val="TableBodyCopy"/>
            </w:pPr>
          </w:p>
        </w:tc>
        <w:tc>
          <w:tcPr>
            <w:tcW w:w="864" w:type="dxa"/>
          </w:tcPr>
          <w:p w14:paraId="7277C62D" w14:textId="77777777" w:rsidR="00277D4D" w:rsidRDefault="00277D4D" w:rsidP="00277D4D">
            <w:pPr>
              <w:pStyle w:val="TableBodyCopy"/>
            </w:pPr>
          </w:p>
        </w:tc>
      </w:tr>
      <w:tr w:rsidR="00277D4D" w:rsidRPr="00CC38F7" w14:paraId="34BB7410" w14:textId="77777777" w:rsidTr="00C42800">
        <w:tblPrEx>
          <w:tblCellMar>
            <w:left w:w="108" w:type="dxa"/>
            <w:right w:w="108" w:type="dxa"/>
          </w:tblCellMar>
        </w:tblPrEx>
        <w:trPr>
          <w:cantSplit/>
          <w:trHeight w:val="395"/>
        </w:trPr>
        <w:tc>
          <w:tcPr>
            <w:tcW w:w="4894" w:type="dxa"/>
          </w:tcPr>
          <w:p w14:paraId="33ECF078" w14:textId="668E2D4D" w:rsidR="00277D4D" w:rsidRPr="004302D7" w:rsidRDefault="00277D4D" w:rsidP="00493148">
            <w:pPr>
              <w:pStyle w:val="TableDescriptivestatements"/>
            </w:pPr>
            <w:r w:rsidRPr="00CA145A">
              <w:lastRenderedPageBreak/>
              <w:t>Mod</w:t>
            </w:r>
            <w:r w:rsidRPr="00CA145A">
              <w:rPr>
                <w:spacing w:val="1"/>
              </w:rPr>
              <w:t>e</w:t>
            </w:r>
            <w:r w:rsidRPr="00CA145A">
              <w:t>ls</w:t>
            </w:r>
            <w:r w:rsidRPr="00CA145A">
              <w:rPr>
                <w:spacing w:val="-8"/>
              </w:rPr>
              <w:t xml:space="preserve"> </w:t>
            </w:r>
            <w:r w:rsidRPr="00CA145A">
              <w:t>s</w:t>
            </w:r>
            <w:r w:rsidRPr="00CA145A">
              <w:rPr>
                <w:spacing w:val="1"/>
              </w:rPr>
              <w:t>it</w:t>
            </w:r>
            <w:r w:rsidRPr="00CA145A">
              <w:t>uations</w:t>
            </w:r>
            <w:r w:rsidRPr="00CA145A">
              <w:rPr>
                <w:spacing w:val="-11"/>
              </w:rPr>
              <w:t xml:space="preserve"> </w:t>
            </w:r>
            <w:r w:rsidRPr="00CA145A">
              <w:t>us</w:t>
            </w:r>
            <w:r w:rsidRPr="00CA145A">
              <w:rPr>
                <w:spacing w:val="1"/>
              </w:rPr>
              <w:t>i</w:t>
            </w:r>
            <w:r w:rsidRPr="00CA145A">
              <w:t>ng</w:t>
            </w:r>
            <w:r w:rsidRPr="00CA145A">
              <w:rPr>
                <w:spacing w:val="-6"/>
              </w:rPr>
              <w:t xml:space="preserve"> </w:t>
            </w:r>
            <w:r w:rsidRPr="00CA145A">
              <w:t>po</w:t>
            </w:r>
            <w:r w:rsidRPr="00CA145A">
              <w:rPr>
                <w:spacing w:val="1"/>
              </w:rPr>
              <w:t>l</w:t>
            </w:r>
            <w:r w:rsidRPr="00CA145A">
              <w:t>yn</w:t>
            </w:r>
            <w:r w:rsidRPr="00CA145A">
              <w:rPr>
                <w:spacing w:val="1"/>
              </w:rPr>
              <w:t>o</w:t>
            </w:r>
            <w:r w:rsidRPr="00CA145A">
              <w:t>mial,</w:t>
            </w:r>
            <w:r w:rsidRPr="00CA145A">
              <w:rPr>
                <w:spacing w:val="-13"/>
              </w:rPr>
              <w:t xml:space="preserve"> </w:t>
            </w:r>
            <w:r w:rsidRPr="00CA145A">
              <w:rPr>
                <w:spacing w:val="1"/>
              </w:rPr>
              <w:t>r</w:t>
            </w:r>
            <w:r w:rsidRPr="00CA145A">
              <w:t>ati</w:t>
            </w:r>
            <w:r w:rsidRPr="00CA145A">
              <w:rPr>
                <w:spacing w:val="1"/>
              </w:rPr>
              <w:t>o</w:t>
            </w:r>
            <w:r w:rsidRPr="00CA145A">
              <w:rPr>
                <w:spacing w:val="-1"/>
              </w:rPr>
              <w:t>n</w:t>
            </w:r>
            <w:r w:rsidRPr="00CA145A">
              <w:t>al,</w:t>
            </w:r>
            <w:r w:rsidRPr="00CA145A">
              <w:rPr>
                <w:spacing w:val="-9"/>
              </w:rPr>
              <w:t xml:space="preserve"> </w:t>
            </w:r>
            <w:r w:rsidRPr="00CA145A">
              <w:t>radical,</w:t>
            </w:r>
            <w:r w:rsidRPr="00CA145A">
              <w:rPr>
                <w:spacing w:val="-8"/>
              </w:rPr>
              <w:t xml:space="preserve"> </w:t>
            </w:r>
            <w:r w:rsidRPr="00CA145A">
              <w:t>abs</w:t>
            </w:r>
            <w:r w:rsidRPr="00CA145A">
              <w:rPr>
                <w:spacing w:val="1"/>
              </w:rPr>
              <w:t>o</w:t>
            </w:r>
            <w:r w:rsidRPr="00CA145A">
              <w:t>lute</w:t>
            </w:r>
            <w:r w:rsidRPr="00CA145A">
              <w:rPr>
                <w:spacing w:val="-9"/>
              </w:rPr>
              <w:t xml:space="preserve"> </w:t>
            </w:r>
            <w:r w:rsidRPr="00CA145A">
              <w:t>value</w:t>
            </w:r>
            <w:r w:rsidRPr="00CA145A">
              <w:rPr>
                <w:spacing w:val="-5"/>
              </w:rPr>
              <w:t xml:space="preserve"> </w:t>
            </w:r>
            <w:r w:rsidRPr="00CA145A">
              <w:t>and</w:t>
            </w:r>
            <w:r w:rsidRPr="00CA145A">
              <w:rPr>
                <w:spacing w:val="-3"/>
              </w:rPr>
              <w:t xml:space="preserve"> </w:t>
            </w:r>
            <w:r w:rsidRPr="00CA145A">
              <w:t>piece</w:t>
            </w:r>
            <w:r w:rsidRPr="00CA145A">
              <w:rPr>
                <w:spacing w:val="1"/>
              </w:rPr>
              <w:t>w</w:t>
            </w:r>
            <w:r w:rsidRPr="00CA145A">
              <w:t>ise func</w:t>
            </w:r>
            <w:r w:rsidRPr="00CA145A">
              <w:rPr>
                <w:spacing w:val="1"/>
              </w:rPr>
              <w:t>t</w:t>
            </w:r>
            <w:r w:rsidRPr="00CA145A">
              <w:t>ions</w:t>
            </w:r>
            <w:r w:rsidRPr="00CA145A">
              <w:rPr>
                <w:spacing w:val="-10"/>
              </w:rPr>
              <w:t xml:space="preserve"> </w:t>
            </w:r>
            <w:r w:rsidRPr="00CA145A">
              <w:rPr>
                <w:spacing w:val="1"/>
              </w:rPr>
              <w:t>a</w:t>
            </w:r>
            <w:r w:rsidRPr="00CA145A">
              <w:t>nd</w:t>
            </w:r>
            <w:r w:rsidRPr="00CA145A">
              <w:rPr>
                <w:spacing w:val="-4"/>
              </w:rPr>
              <w:t xml:space="preserve"> </w:t>
            </w:r>
            <w:r w:rsidRPr="00CA145A">
              <w:t>s</w:t>
            </w:r>
            <w:r w:rsidRPr="00CA145A">
              <w:rPr>
                <w:spacing w:val="1"/>
              </w:rPr>
              <w:t>o</w:t>
            </w:r>
            <w:r w:rsidRPr="00CA145A">
              <w:t>lv</w:t>
            </w:r>
            <w:r w:rsidRPr="00CA145A">
              <w:rPr>
                <w:spacing w:val="1"/>
              </w:rPr>
              <w:t>e</w:t>
            </w:r>
            <w:r w:rsidRPr="00CA145A">
              <w:t>s</w:t>
            </w:r>
            <w:r w:rsidRPr="00CA145A">
              <w:rPr>
                <w:spacing w:val="-7"/>
              </w:rPr>
              <w:t xml:space="preserve"> </w:t>
            </w:r>
            <w:r w:rsidRPr="00CA145A">
              <w:t>probl</w:t>
            </w:r>
            <w:r w:rsidRPr="00CA145A">
              <w:rPr>
                <w:spacing w:val="1"/>
              </w:rPr>
              <w:t>e</w:t>
            </w:r>
            <w:r w:rsidRPr="00CA145A">
              <w:t>ms</w:t>
            </w:r>
            <w:r w:rsidRPr="00CA145A">
              <w:rPr>
                <w:spacing w:val="-9"/>
              </w:rPr>
              <w:t xml:space="preserve"> </w:t>
            </w:r>
            <w:r w:rsidRPr="00CA145A">
              <w:t>using</w:t>
            </w:r>
            <w:r w:rsidRPr="00CA145A">
              <w:rPr>
                <w:spacing w:val="-6"/>
              </w:rPr>
              <w:t xml:space="preserve"> </w:t>
            </w:r>
            <w:r w:rsidRPr="00CA145A">
              <w:t>a v</w:t>
            </w:r>
            <w:r w:rsidRPr="00CA145A">
              <w:rPr>
                <w:spacing w:val="1"/>
              </w:rPr>
              <w:t>a</w:t>
            </w:r>
            <w:r w:rsidRPr="00CA145A">
              <w:t>riety</w:t>
            </w:r>
            <w:r w:rsidRPr="00CA145A">
              <w:rPr>
                <w:spacing w:val="-8"/>
              </w:rPr>
              <w:t xml:space="preserve"> </w:t>
            </w:r>
            <w:r w:rsidRPr="00CA145A">
              <w:rPr>
                <w:spacing w:val="1"/>
              </w:rPr>
              <w:t>o</w:t>
            </w:r>
            <w:r w:rsidRPr="00CA145A">
              <w:t>f</w:t>
            </w:r>
            <w:r w:rsidRPr="00CA145A">
              <w:rPr>
                <w:spacing w:val="-3"/>
              </w:rPr>
              <w:t xml:space="preserve"> </w:t>
            </w:r>
            <w:r w:rsidRPr="00CA145A">
              <w:rPr>
                <w:spacing w:val="1"/>
              </w:rPr>
              <w:t>me</w:t>
            </w:r>
            <w:r w:rsidRPr="00CA145A">
              <w:t>thods,</w:t>
            </w:r>
            <w:r w:rsidRPr="00CA145A">
              <w:rPr>
                <w:spacing w:val="-9"/>
              </w:rPr>
              <w:t xml:space="preserve"> </w:t>
            </w:r>
            <w:r w:rsidRPr="00CA145A">
              <w:t>inc</w:t>
            </w:r>
            <w:r w:rsidRPr="00CA145A">
              <w:rPr>
                <w:spacing w:val="1"/>
              </w:rPr>
              <w:t>l</w:t>
            </w:r>
            <w:r w:rsidRPr="00CA145A">
              <w:t>uding</w:t>
            </w:r>
            <w:r w:rsidRPr="00CA145A">
              <w:rPr>
                <w:spacing w:val="-10"/>
              </w:rPr>
              <w:t xml:space="preserve"> </w:t>
            </w:r>
            <w:r w:rsidRPr="00CA145A">
              <w:rPr>
                <w:spacing w:val="1"/>
              </w:rPr>
              <w:t>t</w:t>
            </w:r>
            <w:r w:rsidRPr="00CA145A">
              <w:t>ec</w:t>
            </w:r>
            <w:r w:rsidRPr="00CA145A">
              <w:rPr>
                <w:spacing w:val="1"/>
              </w:rPr>
              <w:t>h</w:t>
            </w:r>
            <w:r w:rsidRPr="00CA145A">
              <w:t>nolo</w:t>
            </w:r>
            <w:r w:rsidRPr="00CA145A">
              <w:rPr>
                <w:spacing w:val="1"/>
              </w:rPr>
              <w:t>g</w:t>
            </w:r>
            <w:r w:rsidRPr="00CA145A">
              <w:t>y.</w:t>
            </w:r>
          </w:p>
        </w:tc>
        <w:tc>
          <w:tcPr>
            <w:tcW w:w="864" w:type="dxa"/>
          </w:tcPr>
          <w:p w14:paraId="23D1EC8F" w14:textId="77777777" w:rsidR="00277D4D" w:rsidRDefault="00277D4D" w:rsidP="00277D4D">
            <w:pPr>
              <w:pStyle w:val="TableBodyCopy"/>
            </w:pPr>
          </w:p>
        </w:tc>
        <w:tc>
          <w:tcPr>
            <w:tcW w:w="866" w:type="dxa"/>
          </w:tcPr>
          <w:p w14:paraId="476CEFEF" w14:textId="77777777" w:rsidR="00277D4D" w:rsidRDefault="00277D4D" w:rsidP="00277D4D">
            <w:pPr>
              <w:pStyle w:val="TableBodyCopy"/>
            </w:pPr>
          </w:p>
        </w:tc>
        <w:tc>
          <w:tcPr>
            <w:tcW w:w="864" w:type="dxa"/>
          </w:tcPr>
          <w:p w14:paraId="393D7054" w14:textId="77777777" w:rsidR="00277D4D" w:rsidRDefault="00277D4D" w:rsidP="00277D4D">
            <w:pPr>
              <w:pStyle w:val="TableBodyCopy"/>
            </w:pPr>
          </w:p>
        </w:tc>
        <w:tc>
          <w:tcPr>
            <w:tcW w:w="864" w:type="dxa"/>
          </w:tcPr>
          <w:p w14:paraId="050B0B74" w14:textId="77777777" w:rsidR="00277D4D" w:rsidRDefault="00277D4D" w:rsidP="00277D4D">
            <w:pPr>
              <w:pStyle w:val="TableBodyCopy"/>
            </w:pPr>
          </w:p>
        </w:tc>
        <w:tc>
          <w:tcPr>
            <w:tcW w:w="864" w:type="dxa"/>
          </w:tcPr>
          <w:p w14:paraId="13C318D1" w14:textId="77777777" w:rsidR="00277D4D" w:rsidRDefault="00277D4D" w:rsidP="00277D4D">
            <w:pPr>
              <w:pStyle w:val="TableBodyCopy"/>
            </w:pPr>
          </w:p>
        </w:tc>
        <w:tc>
          <w:tcPr>
            <w:tcW w:w="864" w:type="dxa"/>
          </w:tcPr>
          <w:p w14:paraId="3E9BBBD4" w14:textId="77777777" w:rsidR="00277D4D" w:rsidRDefault="00277D4D" w:rsidP="00277D4D">
            <w:pPr>
              <w:pStyle w:val="TableBodyCopy"/>
            </w:pPr>
          </w:p>
        </w:tc>
        <w:tc>
          <w:tcPr>
            <w:tcW w:w="864" w:type="dxa"/>
          </w:tcPr>
          <w:p w14:paraId="77818CCD" w14:textId="77777777" w:rsidR="00277D4D" w:rsidRDefault="00277D4D" w:rsidP="00277D4D">
            <w:pPr>
              <w:pStyle w:val="TableBodyCopy"/>
            </w:pPr>
          </w:p>
        </w:tc>
        <w:tc>
          <w:tcPr>
            <w:tcW w:w="864" w:type="dxa"/>
          </w:tcPr>
          <w:p w14:paraId="40039E0B" w14:textId="77777777" w:rsidR="00277D4D" w:rsidRDefault="00277D4D" w:rsidP="00277D4D">
            <w:pPr>
              <w:pStyle w:val="TableBodyCopy"/>
            </w:pPr>
          </w:p>
        </w:tc>
        <w:tc>
          <w:tcPr>
            <w:tcW w:w="864" w:type="dxa"/>
          </w:tcPr>
          <w:p w14:paraId="65D2D25A" w14:textId="77777777" w:rsidR="00277D4D" w:rsidRDefault="00277D4D" w:rsidP="00277D4D">
            <w:pPr>
              <w:pStyle w:val="TableBodyCopy"/>
            </w:pPr>
          </w:p>
        </w:tc>
        <w:tc>
          <w:tcPr>
            <w:tcW w:w="864" w:type="dxa"/>
          </w:tcPr>
          <w:p w14:paraId="63DCB609" w14:textId="77777777" w:rsidR="00277D4D" w:rsidRDefault="00277D4D" w:rsidP="00277D4D">
            <w:pPr>
              <w:pStyle w:val="TableBodyCopy"/>
            </w:pPr>
          </w:p>
        </w:tc>
        <w:tc>
          <w:tcPr>
            <w:tcW w:w="864" w:type="dxa"/>
          </w:tcPr>
          <w:p w14:paraId="25407454" w14:textId="77777777" w:rsidR="00277D4D" w:rsidRDefault="00277D4D" w:rsidP="00277D4D">
            <w:pPr>
              <w:pStyle w:val="TableBodyCopy"/>
            </w:pPr>
          </w:p>
        </w:tc>
      </w:tr>
      <w:tr w:rsidR="00277D4D" w:rsidRPr="00CC38F7" w14:paraId="0E8D36F9" w14:textId="77777777" w:rsidTr="00C42800">
        <w:tblPrEx>
          <w:tblCellMar>
            <w:left w:w="108" w:type="dxa"/>
            <w:right w:w="108" w:type="dxa"/>
          </w:tblCellMar>
        </w:tblPrEx>
        <w:trPr>
          <w:cantSplit/>
          <w:trHeight w:val="395"/>
        </w:trPr>
        <w:tc>
          <w:tcPr>
            <w:tcW w:w="4894" w:type="dxa"/>
          </w:tcPr>
          <w:p w14:paraId="42F2E3B8" w14:textId="776CC367" w:rsidR="00277D4D" w:rsidRPr="004302D7" w:rsidRDefault="00277D4D" w:rsidP="00493148">
            <w:pPr>
              <w:pStyle w:val="TableDescriptivestatements"/>
            </w:pPr>
            <w:r w:rsidRPr="00CA145A">
              <w:t>Models situations using proportional and inverse variations, including describing physical laws such as Hook’s law, Newton’s second law of motion and Boyle’s law.</w:t>
            </w:r>
          </w:p>
        </w:tc>
        <w:tc>
          <w:tcPr>
            <w:tcW w:w="864" w:type="dxa"/>
          </w:tcPr>
          <w:p w14:paraId="7B16F450" w14:textId="77777777" w:rsidR="00277D4D" w:rsidRDefault="00277D4D" w:rsidP="00277D4D">
            <w:pPr>
              <w:pStyle w:val="TableBodyCopy"/>
            </w:pPr>
          </w:p>
        </w:tc>
        <w:tc>
          <w:tcPr>
            <w:tcW w:w="866" w:type="dxa"/>
          </w:tcPr>
          <w:p w14:paraId="3AA7A589" w14:textId="77777777" w:rsidR="00277D4D" w:rsidRDefault="00277D4D" w:rsidP="00277D4D">
            <w:pPr>
              <w:pStyle w:val="TableBodyCopy"/>
            </w:pPr>
          </w:p>
        </w:tc>
        <w:tc>
          <w:tcPr>
            <w:tcW w:w="864" w:type="dxa"/>
          </w:tcPr>
          <w:p w14:paraId="4C865801" w14:textId="77777777" w:rsidR="00277D4D" w:rsidRDefault="00277D4D" w:rsidP="00277D4D">
            <w:pPr>
              <w:pStyle w:val="TableBodyCopy"/>
            </w:pPr>
          </w:p>
        </w:tc>
        <w:tc>
          <w:tcPr>
            <w:tcW w:w="864" w:type="dxa"/>
          </w:tcPr>
          <w:p w14:paraId="58EAF308" w14:textId="77777777" w:rsidR="00277D4D" w:rsidRDefault="00277D4D" w:rsidP="00277D4D">
            <w:pPr>
              <w:pStyle w:val="TableBodyCopy"/>
            </w:pPr>
          </w:p>
        </w:tc>
        <w:tc>
          <w:tcPr>
            <w:tcW w:w="864" w:type="dxa"/>
          </w:tcPr>
          <w:p w14:paraId="487A5D7C" w14:textId="77777777" w:rsidR="00277D4D" w:rsidRDefault="00277D4D" w:rsidP="00277D4D">
            <w:pPr>
              <w:pStyle w:val="TableBodyCopy"/>
            </w:pPr>
          </w:p>
        </w:tc>
        <w:tc>
          <w:tcPr>
            <w:tcW w:w="864" w:type="dxa"/>
          </w:tcPr>
          <w:p w14:paraId="19614740" w14:textId="77777777" w:rsidR="00277D4D" w:rsidRDefault="00277D4D" w:rsidP="00277D4D">
            <w:pPr>
              <w:pStyle w:val="TableBodyCopy"/>
            </w:pPr>
          </w:p>
        </w:tc>
        <w:tc>
          <w:tcPr>
            <w:tcW w:w="864" w:type="dxa"/>
          </w:tcPr>
          <w:p w14:paraId="43F716A0" w14:textId="77777777" w:rsidR="00277D4D" w:rsidRDefault="00277D4D" w:rsidP="00277D4D">
            <w:pPr>
              <w:pStyle w:val="TableBodyCopy"/>
            </w:pPr>
          </w:p>
        </w:tc>
        <w:tc>
          <w:tcPr>
            <w:tcW w:w="864" w:type="dxa"/>
          </w:tcPr>
          <w:p w14:paraId="792BD0B0" w14:textId="77777777" w:rsidR="00277D4D" w:rsidRDefault="00277D4D" w:rsidP="00277D4D">
            <w:pPr>
              <w:pStyle w:val="TableBodyCopy"/>
            </w:pPr>
          </w:p>
        </w:tc>
        <w:tc>
          <w:tcPr>
            <w:tcW w:w="864" w:type="dxa"/>
          </w:tcPr>
          <w:p w14:paraId="20F1E49A" w14:textId="77777777" w:rsidR="00277D4D" w:rsidRDefault="00277D4D" w:rsidP="00277D4D">
            <w:pPr>
              <w:pStyle w:val="TableBodyCopy"/>
            </w:pPr>
          </w:p>
        </w:tc>
        <w:tc>
          <w:tcPr>
            <w:tcW w:w="864" w:type="dxa"/>
          </w:tcPr>
          <w:p w14:paraId="7ADBBABD" w14:textId="77777777" w:rsidR="00277D4D" w:rsidRDefault="00277D4D" w:rsidP="00277D4D">
            <w:pPr>
              <w:pStyle w:val="TableBodyCopy"/>
            </w:pPr>
          </w:p>
        </w:tc>
        <w:tc>
          <w:tcPr>
            <w:tcW w:w="864" w:type="dxa"/>
          </w:tcPr>
          <w:p w14:paraId="5A97D9D9" w14:textId="77777777" w:rsidR="00277D4D" w:rsidRDefault="00277D4D" w:rsidP="00277D4D">
            <w:pPr>
              <w:pStyle w:val="TableBodyCopy"/>
            </w:pPr>
          </w:p>
        </w:tc>
      </w:tr>
      <w:tr w:rsidR="00277D4D" w:rsidRPr="00CC38F7" w14:paraId="3B4296EC" w14:textId="77777777" w:rsidTr="00C42800">
        <w:tblPrEx>
          <w:tblCellMar>
            <w:left w:w="108" w:type="dxa"/>
            <w:right w:w="108" w:type="dxa"/>
          </w:tblCellMar>
        </w:tblPrEx>
        <w:trPr>
          <w:cantSplit/>
          <w:trHeight w:val="395"/>
        </w:trPr>
        <w:tc>
          <w:tcPr>
            <w:tcW w:w="4894" w:type="dxa"/>
          </w:tcPr>
          <w:p w14:paraId="78C0AAA7" w14:textId="22913DDB" w:rsidR="00277D4D" w:rsidRPr="004302D7" w:rsidRDefault="00277D4D" w:rsidP="00493148">
            <w:pPr>
              <w:pStyle w:val="TableDescriptivestatements"/>
            </w:pPr>
            <w:r w:rsidRPr="00CA145A">
              <w:t>Uses precision and accuracy in real-life situations related to measurement and significant figures.</w:t>
            </w:r>
          </w:p>
        </w:tc>
        <w:tc>
          <w:tcPr>
            <w:tcW w:w="864" w:type="dxa"/>
          </w:tcPr>
          <w:p w14:paraId="125FBC6F" w14:textId="77777777" w:rsidR="00277D4D" w:rsidRDefault="00277D4D" w:rsidP="00277D4D">
            <w:pPr>
              <w:pStyle w:val="TableBodyCopy"/>
            </w:pPr>
          </w:p>
        </w:tc>
        <w:tc>
          <w:tcPr>
            <w:tcW w:w="866" w:type="dxa"/>
          </w:tcPr>
          <w:p w14:paraId="7DCCBA39" w14:textId="77777777" w:rsidR="00277D4D" w:rsidRDefault="00277D4D" w:rsidP="00277D4D">
            <w:pPr>
              <w:pStyle w:val="TableBodyCopy"/>
            </w:pPr>
          </w:p>
        </w:tc>
        <w:tc>
          <w:tcPr>
            <w:tcW w:w="864" w:type="dxa"/>
          </w:tcPr>
          <w:p w14:paraId="32111CFC" w14:textId="77777777" w:rsidR="00277D4D" w:rsidRDefault="00277D4D" w:rsidP="00277D4D">
            <w:pPr>
              <w:pStyle w:val="TableBodyCopy"/>
            </w:pPr>
          </w:p>
        </w:tc>
        <w:tc>
          <w:tcPr>
            <w:tcW w:w="864" w:type="dxa"/>
          </w:tcPr>
          <w:p w14:paraId="5591C830" w14:textId="77777777" w:rsidR="00277D4D" w:rsidRDefault="00277D4D" w:rsidP="00277D4D">
            <w:pPr>
              <w:pStyle w:val="TableBodyCopy"/>
            </w:pPr>
          </w:p>
        </w:tc>
        <w:tc>
          <w:tcPr>
            <w:tcW w:w="864" w:type="dxa"/>
          </w:tcPr>
          <w:p w14:paraId="54B9AEB4" w14:textId="77777777" w:rsidR="00277D4D" w:rsidRDefault="00277D4D" w:rsidP="00277D4D">
            <w:pPr>
              <w:pStyle w:val="TableBodyCopy"/>
            </w:pPr>
          </w:p>
        </w:tc>
        <w:tc>
          <w:tcPr>
            <w:tcW w:w="864" w:type="dxa"/>
          </w:tcPr>
          <w:p w14:paraId="7270245A" w14:textId="77777777" w:rsidR="00277D4D" w:rsidRDefault="00277D4D" w:rsidP="00277D4D">
            <w:pPr>
              <w:pStyle w:val="TableBodyCopy"/>
            </w:pPr>
          </w:p>
        </w:tc>
        <w:tc>
          <w:tcPr>
            <w:tcW w:w="864" w:type="dxa"/>
          </w:tcPr>
          <w:p w14:paraId="532F7F4A" w14:textId="77777777" w:rsidR="00277D4D" w:rsidRDefault="00277D4D" w:rsidP="00277D4D">
            <w:pPr>
              <w:pStyle w:val="TableBodyCopy"/>
            </w:pPr>
          </w:p>
        </w:tc>
        <w:tc>
          <w:tcPr>
            <w:tcW w:w="864" w:type="dxa"/>
          </w:tcPr>
          <w:p w14:paraId="6033179E" w14:textId="77777777" w:rsidR="00277D4D" w:rsidRDefault="00277D4D" w:rsidP="00277D4D">
            <w:pPr>
              <w:pStyle w:val="TableBodyCopy"/>
            </w:pPr>
          </w:p>
        </w:tc>
        <w:tc>
          <w:tcPr>
            <w:tcW w:w="864" w:type="dxa"/>
          </w:tcPr>
          <w:p w14:paraId="231DEB28" w14:textId="77777777" w:rsidR="00277D4D" w:rsidRDefault="00277D4D" w:rsidP="00277D4D">
            <w:pPr>
              <w:pStyle w:val="TableBodyCopy"/>
            </w:pPr>
          </w:p>
        </w:tc>
        <w:tc>
          <w:tcPr>
            <w:tcW w:w="864" w:type="dxa"/>
          </w:tcPr>
          <w:p w14:paraId="4DD32071" w14:textId="77777777" w:rsidR="00277D4D" w:rsidRDefault="00277D4D" w:rsidP="00277D4D">
            <w:pPr>
              <w:pStyle w:val="TableBodyCopy"/>
            </w:pPr>
          </w:p>
        </w:tc>
        <w:tc>
          <w:tcPr>
            <w:tcW w:w="864" w:type="dxa"/>
          </w:tcPr>
          <w:p w14:paraId="379070C2" w14:textId="77777777" w:rsidR="00277D4D" w:rsidRDefault="00277D4D" w:rsidP="00277D4D">
            <w:pPr>
              <w:pStyle w:val="TableBodyCopy"/>
            </w:pPr>
          </w:p>
        </w:tc>
      </w:tr>
      <w:tr w:rsidR="00277D4D" w:rsidRPr="00CC38F7" w14:paraId="4E0633E9" w14:textId="77777777" w:rsidTr="00C42800">
        <w:tblPrEx>
          <w:tblCellMar>
            <w:left w:w="108" w:type="dxa"/>
            <w:right w:w="108" w:type="dxa"/>
          </w:tblCellMar>
        </w:tblPrEx>
        <w:trPr>
          <w:cantSplit/>
          <w:trHeight w:val="395"/>
        </w:trPr>
        <w:tc>
          <w:tcPr>
            <w:tcW w:w="4894" w:type="dxa"/>
          </w:tcPr>
          <w:p w14:paraId="79DF6F8E" w14:textId="38FEC2B7" w:rsidR="00277D4D" w:rsidRPr="004302D7" w:rsidRDefault="00277D4D" w:rsidP="00493148">
            <w:pPr>
              <w:pStyle w:val="TableDescriptivestatements"/>
            </w:pPr>
            <w:r w:rsidRPr="00CA145A">
              <w:t>Applies and analyzes published ratings, weighted averages and indices to make informed decisions.</w:t>
            </w:r>
          </w:p>
        </w:tc>
        <w:tc>
          <w:tcPr>
            <w:tcW w:w="864" w:type="dxa"/>
          </w:tcPr>
          <w:p w14:paraId="0BC79672" w14:textId="77777777" w:rsidR="00277D4D" w:rsidRDefault="00277D4D" w:rsidP="00277D4D">
            <w:pPr>
              <w:pStyle w:val="TableBodyCopy"/>
            </w:pPr>
          </w:p>
        </w:tc>
        <w:tc>
          <w:tcPr>
            <w:tcW w:w="866" w:type="dxa"/>
          </w:tcPr>
          <w:p w14:paraId="02E350A2" w14:textId="77777777" w:rsidR="00277D4D" w:rsidRDefault="00277D4D" w:rsidP="00277D4D">
            <w:pPr>
              <w:pStyle w:val="TableBodyCopy"/>
            </w:pPr>
          </w:p>
        </w:tc>
        <w:tc>
          <w:tcPr>
            <w:tcW w:w="864" w:type="dxa"/>
          </w:tcPr>
          <w:p w14:paraId="659919B0" w14:textId="77777777" w:rsidR="00277D4D" w:rsidRDefault="00277D4D" w:rsidP="00277D4D">
            <w:pPr>
              <w:pStyle w:val="TableBodyCopy"/>
            </w:pPr>
          </w:p>
        </w:tc>
        <w:tc>
          <w:tcPr>
            <w:tcW w:w="864" w:type="dxa"/>
          </w:tcPr>
          <w:p w14:paraId="3D7B4FAE" w14:textId="77777777" w:rsidR="00277D4D" w:rsidRDefault="00277D4D" w:rsidP="00277D4D">
            <w:pPr>
              <w:pStyle w:val="TableBodyCopy"/>
            </w:pPr>
          </w:p>
        </w:tc>
        <w:tc>
          <w:tcPr>
            <w:tcW w:w="864" w:type="dxa"/>
          </w:tcPr>
          <w:p w14:paraId="3EAC8F6B" w14:textId="77777777" w:rsidR="00277D4D" w:rsidRDefault="00277D4D" w:rsidP="00277D4D">
            <w:pPr>
              <w:pStyle w:val="TableBodyCopy"/>
            </w:pPr>
          </w:p>
        </w:tc>
        <w:tc>
          <w:tcPr>
            <w:tcW w:w="864" w:type="dxa"/>
          </w:tcPr>
          <w:p w14:paraId="7D06C11A" w14:textId="77777777" w:rsidR="00277D4D" w:rsidRDefault="00277D4D" w:rsidP="00277D4D">
            <w:pPr>
              <w:pStyle w:val="TableBodyCopy"/>
            </w:pPr>
          </w:p>
        </w:tc>
        <w:tc>
          <w:tcPr>
            <w:tcW w:w="864" w:type="dxa"/>
          </w:tcPr>
          <w:p w14:paraId="072AFC5C" w14:textId="77777777" w:rsidR="00277D4D" w:rsidRDefault="00277D4D" w:rsidP="00277D4D">
            <w:pPr>
              <w:pStyle w:val="TableBodyCopy"/>
            </w:pPr>
          </w:p>
        </w:tc>
        <w:tc>
          <w:tcPr>
            <w:tcW w:w="864" w:type="dxa"/>
          </w:tcPr>
          <w:p w14:paraId="171FF6EB" w14:textId="77777777" w:rsidR="00277D4D" w:rsidRDefault="00277D4D" w:rsidP="00277D4D">
            <w:pPr>
              <w:pStyle w:val="TableBodyCopy"/>
            </w:pPr>
          </w:p>
        </w:tc>
        <w:tc>
          <w:tcPr>
            <w:tcW w:w="864" w:type="dxa"/>
          </w:tcPr>
          <w:p w14:paraId="40505044" w14:textId="77777777" w:rsidR="00277D4D" w:rsidRDefault="00277D4D" w:rsidP="00277D4D">
            <w:pPr>
              <w:pStyle w:val="TableBodyCopy"/>
            </w:pPr>
          </w:p>
        </w:tc>
        <w:tc>
          <w:tcPr>
            <w:tcW w:w="864" w:type="dxa"/>
          </w:tcPr>
          <w:p w14:paraId="642411B3" w14:textId="77777777" w:rsidR="00277D4D" w:rsidRDefault="00277D4D" w:rsidP="00277D4D">
            <w:pPr>
              <w:pStyle w:val="TableBodyCopy"/>
            </w:pPr>
          </w:p>
        </w:tc>
        <w:tc>
          <w:tcPr>
            <w:tcW w:w="864" w:type="dxa"/>
          </w:tcPr>
          <w:p w14:paraId="56C7E76D" w14:textId="77777777" w:rsidR="00277D4D" w:rsidRDefault="00277D4D" w:rsidP="00277D4D">
            <w:pPr>
              <w:pStyle w:val="TableBodyCopy"/>
            </w:pPr>
          </w:p>
        </w:tc>
      </w:tr>
      <w:tr w:rsidR="00277D4D" w:rsidRPr="00CC38F7" w14:paraId="005FAECE" w14:textId="77777777" w:rsidTr="00C42800">
        <w:tblPrEx>
          <w:tblCellMar>
            <w:left w:w="108" w:type="dxa"/>
            <w:right w:w="108" w:type="dxa"/>
          </w:tblCellMar>
        </w:tblPrEx>
        <w:trPr>
          <w:cantSplit/>
          <w:trHeight w:val="395"/>
        </w:trPr>
        <w:tc>
          <w:tcPr>
            <w:tcW w:w="4894" w:type="dxa"/>
          </w:tcPr>
          <w:p w14:paraId="71BE73D7" w14:textId="2080BD40" w:rsidR="00277D4D" w:rsidRPr="004302D7" w:rsidRDefault="00277D4D" w:rsidP="00493148">
            <w:pPr>
              <w:pStyle w:val="TableDescriptivestatements"/>
            </w:pPr>
            <w:r w:rsidRPr="00CA145A">
              <w:t>Uses proportionality to solve problems involving quantities that are not easily measured.</w:t>
            </w:r>
          </w:p>
        </w:tc>
        <w:tc>
          <w:tcPr>
            <w:tcW w:w="864" w:type="dxa"/>
          </w:tcPr>
          <w:p w14:paraId="326EF8DD" w14:textId="77777777" w:rsidR="00277D4D" w:rsidRDefault="00277D4D" w:rsidP="00277D4D">
            <w:pPr>
              <w:pStyle w:val="TableBodyCopy"/>
            </w:pPr>
          </w:p>
        </w:tc>
        <w:tc>
          <w:tcPr>
            <w:tcW w:w="866" w:type="dxa"/>
          </w:tcPr>
          <w:p w14:paraId="664E1691" w14:textId="77777777" w:rsidR="00277D4D" w:rsidRDefault="00277D4D" w:rsidP="00277D4D">
            <w:pPr>
              <w:pStyle w:val="TableBodyCopy"/>
            </w:pPr>
          </w:p>
        </w:tc>
        <w:tc>
          <w:tcPr>
            <w:tcW w:w="864" w:type="dxa"/>
          </w:tcPr>
          <w:p w14:paraId="5CC4A22C" w14:textId="77777777" w:rsidR="00277D4D" w:rsidRDefault="00277D4D" w:rsidP="00277D4D">
            <w:pPr>
              <w:pStyle w:val="TableBodyCopy"/>
            </w:pPr>
          </w:p>
        </w:tc>
        <w:tc>
          <w:tcPr>
            <w:tcW w:w="864" w:type="dxa"/>
          </w:tcPr>
          <w:p w14:paraId="7E8E6898" w14:textId="77777777" w:rsidR="00277D4D" w:rsidRDefault="00277D4D" w:rsidP="00277D4D">
            <w:pPr>
              <w:pStyle w:val="TableBodyCopy"/>
            </w:pPr>
          </w:p>
        </w:tc>
        <w:tc>
          <w:tcPr>
            <w:tcW w:w="864" w:type="dxa"/>
          </w:tcPr>
          <w:p w14:paraId="384F7DAA" w14:textId="77777777" w:rsidR="00277D4D" w:rsidRDefault="00277D4D" w:rsidP="00277D4D">
            <w:pPr>
              <w:pStyle w:val="TableBodyCopy"/>
            </w:pPr>
          </w:p>
        </w:tc>
        <w:tc>
          <w:tcPr>
            <w:tcW w:w="864" w:type="dxa"/>
          </w:tcPr>
          <w:p w14:paraId="5C94B2B4" w14:textId="77777777" w:rsidR="00277D4D" w:rsidRDefault="00277D4D" w:rsidP="00277D4D">
            <w:pPr>
              <w:pStyle w:val="TableBodyCopy"/>
            </w:pPr>
          </w:p>
        </w:tc>
        <w:tc>
          <w:tcPr>
            <w:tcW w:w="864" w:type="dxa"/>
          </w:tcPr>
          <w:p w14:paraId="4F989C53" w14:textId="77777777" w:rsidR="00277D4D" w:rsidRDefault="00277D4D" w:rsidP="00277D4D">
            <w:pPr>
              <w:pStyle w:val="TableBodyCopy"/>
            </w:pPr>
          </w:p>
        </w:tc>
        <w:tc>
          <w:tcPr>
            <w:tcW w:w="864" w:type="dxa"/>
          </w:tcPr>
          <w:p w14:paraId="2CB1FC70" w14:textId="77777777" w:rsidR="00277D4D" w:rsidRDefault="00277D4D" w:rsidP="00277D4D">
            <w:pPr>
              <w:pStyle w:val="TableBodyCopy"/>
            </w:pPr>
          </w:p>
        </w:tc>
        <w:tc>
          <w:tcPr>
            <w:tcW w:w="864" w:type="dxa"/>
          </w:tcPr>
          <w:p w14:paraId="432E17D3" w14:textId="77777777" w:rsidR="00277D4D" w:rsidRDefault="00277D4D" w:rsidP="00277D4D">
            <w:pPr>
              <w:pStyle w:val="TableBodyCopy"/>
            </w:pPr>
          </w:p>
        </w:tc>
        <w:tc>
          <w:tcPr>
            <w:tcW w:w="864" w:type="dxa"/>
          </w:tcPr>
          <w:p w14:paraId="5A54C9E6" w14:textId="77777777" w:rsidR="00277D4D" w:rsidRDefault="00277D4D" w:rsidP="00277D4D">
            <w:pPr>
              <w:pStyle w:val="TableBodyCopy"/>
            </w:pPr>
          </w:p>
        </w:tc>
        <w:tc>
          <w:tcPr>
            <w:tcW w:w="864" w:type="dxa"/>
          </w:tcPr>
          <w:p w14:paraId="01D26B01" w14:textId="77777777" w:rsidR="00277D4D" w:rsidRDefault="00277D4D" w:rsidP="00277D4D">
            <w:pPr>
              <w:pStyle w:val="TableBodyCopy"/>
            </w:pPr>
          </w:p>
        </w:tc>
      </w:tr>
      <w:tr w:rsidR="00E04E0D" w:rsidRPr="00CC38F7" w14:paraId="3A9CBDAD" w14:textId="77777777" w:rsidTr="00C42800">
        <w:tblPrEx>
          <w:tblCellMar>
            <w:left w:w="108" w:type="dxa"/>
            <w:right w:w="108" w:type="dxa"/>
          </w:tblCellMar>
        </w:tblPrEx>
        <w:trPr>
          <w:cantSplit/>
          <w:trHeight w:val="395"/>
        </w:trPr>
        <w:tc>
          <w:tcPr>
            <w:tcW w:w="4894" w:type="dxa"/>
          </w:tcPr>
          <w:p w14:paraId="3A9CBDA1" w14:textId="1768E7F3" w:rsidR="00E04E0D" w:rsidRPr="0081723E" w:rsidRDefault="00E04E0D" w:rsidP="004E5ADA">
            <w:pPr>
              <w:pStyle w:val="TableBodyCopy"/>
            </w:pPr>
            <w:r>
              <w:t xml:space="preserve">Competency 008: </w:t>
            </w:r>
            <w:r w:rsidRPr="004E5ADA">
              <w:rPr>
                <w:i/>
              </w:rPr>
              <w:t xml:space="preserve">The </w:t>
            </w:r>
            <w:r w:rsidR="00941DAC" w:rsidRPr="00EF25E7">
              <w:rPr>
                <w:i/>
              </w:rPr>
              <w:t xml:space="preserve">teacher understands </w:t>
            </w:r>
            <w:r w:rsidR="004F7324" w:rsidRPr="007C0ABC">
              <w:rPr>
                <w:i/>
              </w:rPr>
              <w:t>exponential and logarithmic functions, analyzes their algebraic and graphical properties and uses them to model and solve problems</w:t>
            </w:r>
            <w:r>
              <w:t>.</w:t>
            </w:r>
          </w:p>
        </w:tc>
        <w:tc>
          <w:tcPr>
            <w:tcW w:w="864" w:type="dxa"/>
          </w:tcPr>
          <w:p w14:paraId="3A9CBDA2" w14:textId="77777777" w:rsidR="00E04E0D" w:rsidRDefault="00E04E0D" w:rsidP="00E04E0D">
            <w:pPr>
              <w:pStyle w:val="TableBodyCopy"/>
            </w:pPr>
          </w:p>
        </w:tc>
        <w:tc>
          <w:tcPr>
            <w:tcW w:w="866" w:type="dxa"/>
          </w:tcPr>
          <w:p w14:paraId="3A9CBDA3" w14:textId="77777777" w:rsidR="00E04E0D" w:rsidRDefault="00E04E0D" w:rsidP="00E04E0D">
            <w:pPr>
              <w:pStyle w:val="TableBodyCopy"/>
            </w:pPr>
          </w:p>
        </w:tc>
        <w:tc>
          <w:tcPr>
            <w:tcW w:w="864" w:type="dxa"/>
          </w:tcPr>
          <w:p w14:paraId="3A9CBDA4" w14:textId="77777777" w:rsidR="00E04E0D" w:rsidRDefault="00E04E0D" w:rsidP="00E04E0D">
            <w:pPr>
              <w:pStyle w:val="TableBodyCopy"/>
            </w:pPr>
          </w:p>
        </w:tc>
        <w:tc>
          <w:tcPr>
            <w:tcW w:w="864" w:type="dxa"/>
          </w:tcPr>
          <w:p w14:paraId="3A9CBDA5" w14:textId="77777777" w:rsidR="00E04E0D" w:rsidRDefault="00E04E0D" w:rsidP="00E04E0D">
            <w:pPr>
              <w:pStyle w:val="TableBodyCopy"/>
            </w:pPr>
          </w:p>
        </w:tc>
        <w:tc>
          <w:tcPr>
            <w:tcW w:w="864" w:type="dxa"/>
          </w:tcPr>
          <w:p w14:paraId="3A9CBDA6" w14:textId="77777777" w:rsidR="00E04E0D" w:rsidRDefault="00E04E0D" w:rsidP="00E04E0D">
            <w:pPr>
              <w:pStyle w:val="TableBodyCopy"/>
            </w:pPr>
          </w:p>
        </w:tc>
        <w:tc>
          <w:tcPr>
            <w:tcW w:w="864" w:type="dxa"/>
          </w:tcPr>
          <w:p w14:paraId="3A9CBDA7" w14:textId="77777777" w:rsidR="00E04E0D" w:rsidRDefault="00E04E0D" w:rsidP="00E04E0D">
            <w:pPr>
              <w:pStyle w:val="TableBodyCopy"/>
            </w:pPr>
          </w:p>
        </w:tc>
        <w:tc>
          <w:tcPr>
            <w:tcW w:w="864" w:type="dxa"/>
          </w:tcPr>
          <w:p w14:paraId="3A9CBDA8" w14:textId="77777777" w:rsidR="00E04E0D" w:rsidRDefault="00E04E0D" w:rsidP="00E04E0D">
            <w:pPr>
              <w:pStyle w:val="TableBodyCopy"/>
            </w:pPr>
          </w:p>
        </w:tc>
        <w:tc>
          <w:tcPr>
            <w:tcW w:w="864" w:type="dxa"/>
          </w:tcPr>
          <w:p w14:paraId="3A9CBDA9" w14:textId="77777777" w:rsidR="00E04E0D" w:rsidRDefault="00E04E0D" w:rsidP="00E04E0D">
            <w:pPr>
              <w:pStyle w:val="TableBodyCopy"/>
            </w:pPr>
          </w:p>
        </w:tc>
        <w:tc>
          <w:tcPr>
            <w:tcW w:w="864" w:type="dxa"/>
          </w:tcPr>
          <w:p w14:paraId="3A9CBDAA" w14:textId="77777777" w:rsidR="00E04E0D" w:rsidRDefault="00E04E0D" w:rsidP="00E04E0D">
            <w:pPr>
              <w:pStyle w:val="TableBodyCopy"/>
            </w:pPr>
          </w:p>
        </w:tc>
        <w:tc>
          <w:tcPr>
            <w:tcW w:w="864" w:type="dxa"/>
          </w:tcPr>
          <w:p w14:paraId="3A9CBDAB" w14:textId="77777777" w:rsidR="00E04E0D" w:rsidRDefault="00E04E0D" w:rsidP="00E04E0D">
            <w:pPr>
              <w:pStyle w:val="TableBodyCopy"/>
            </w:pPr>
          </w:p>
        </w:tc>
        <w:tc>
          <w:tcPr>
            <w:tcW w:w="864" w:type="dxa"/>
          </w:tcPr>
          <w:p w14:paraId="3A9CBDAC" w14:textId="77777777" w:rsidR="00E04E0D" w:rsidRDefault="00E04E0D" w:rsidP="00E04E0D">
            <w:pPr>
              <w:pStyle w:val="TableBodyCopy"/>
            </w:pPr>
          </w:p>
        </w:tc>
      </w:tr>
      <w:tr w:rsidR="004F7324" w:rsidRPr="00CC38F7" w14:paraId="3A9CBDBA" w14:textId="77777777" w:rsidTr="00C42800">
        <w:tblPrEx>
          <w:tblCellMar>
            <w:left w:w="108" w:type="dxa"/>
            <w:right w:w="108" w:type="dxa"/>
          </w:tblCellMar>
        </w:tblPrEx>
        <w:trPr>
          <w:cantSplit/>
          <w:trHeight w:val="395"/>
        </w:trPr>
        <w:tc>
          <w:tcPr>
            <w:tcW w:w="4894" w:type="dxa"/>
          </w:tcPr>
          <w:p w14:paraId="3A9CBDAE" w14:textId="48E8241D" w:rsidR="004F7324" w:rsidRPr="006C79CE" w:rsidRDefault="004F7324" w:rsidP="00493148">
            <w:pPr>
              <w:pStyle w:val="TableDescriptivestatements"/>
              <w:numPr>
                <w:ilvl w:val="0"/>
                <w:numId w:val="6"/>
              </w:numPr>
            </w:pPr>
            <w:r w:rsidRPr="000D6444">
              <w:t>Rec</w:t>
            </w:r>
            <w:r w:rsidRPr="00493148">
              <w:rPr>
                <w:spacing w:val="1"/>
              </w:rPr>
              <w:t>o</w:t>
            </w:r>
            <w:r w:rsidRPr="000D6444">
              <w:t>gniz</w:t>
            </w:r>
            <w:r w:rsidRPr="00493148">
              <w:rPr>
                <w:spacing w:val="1"/>
              </w:rPr>
              <w:t>e</w:t>
            </w:r>
            <w:r w:rsidRPr="000D6444">
              <w:t>s</w:t>
            </w:r>
            <w:r w:rsidRPr="00493148">
              <w:rPr>
                <w:spacing w:val="-13"/>
              </w:rPr>
              <w:t xml:space="preserve"> </w:t>
            </w:r>
            <w:r w:rsidRPr="000D6444">
              <w:t>and</w:t>
            </w:r>
            <w:r w:rsidRPr="00493148">
              <w:rPr>
                <w:spacing w:val="-4"/>
              </w:rPr>
              <w:t xml:space="preserve"> </w:t>
            </w:r>
            <w:r w:rsidRPr="000D6444">
              <w:t>tra</w:t>
            </w:r>
            <w:r w:rsidRPr="00493148">
              <w:rPr>
                <w:spacing w:val="2"/>
              </w:rPr>
              <w:t>n</w:t>
            </w:r>
            <w:r w:rsidRPr="000D6444">
              <w:t>slat</w:t>
            </w:r>
            <w:r w:rsidRPr="00493148">
              <w:rPr>
                <w:spacing w:val="1"/>
              </w:rPr>
              <w:t>e</w:t>
            </w:r>
            <w:r w:rsidRPr="000D6444">
              <w:t>s</w:t>
            </w:r>
            <w:r w:rsidRPr="00493148">
              <w:rPr>
                <w:spacing w:val="-12"/>
              </w:rPr>
              <w:t xml:space="preserve"> </w:t>
            </w:r>
            <w:r w:rsidRPr="00493148">
              <w:rPr>
                <w:spacing w:val="1"/>
              </w:rPr>
              <w:t>a</w:t>
            </w:r>
            <w:r w:rsidRPr="000D6444">
              <w:t>m</w:t>
            </w:r>
            <w:r w:rsidRPr="00493148">
              <w:rPr>
                <w:spacing w:val="1"/>
              </w:rPr>
              <w:t>o</w:t>
            </w:r>
            <w:r w:rsidRPr="000D6444">
              <w:t>ng</w:t>
            </w:r>
            <w:r w:rsidRPr="00493148">
              <w:rPr>
                <w:spacing w:val="-8"/>
              </w:rPr>
              <w:t xml:space="preserve"> </w:t>
            </w:r>
            <w:r w:rsidRPr="000D6444">
              <w:t>v</w:t>
            </w:r>
            <w:r w:rsidRPr="00493148">
              <w:rPr>
                <w:spacing w:val="1"/>
              </w:rPr>
              <w:t>a</w:t>
            </w:r>
            <w:r w:rsidRPr="000D6444">
              <w:t>rio</w:t>
            </w:r>
            <w:r w:rsidRPr="00493148">
              <w:rPr>
                <w:spacing w:val="1"/>
              </w:rPr>
              <w:t>u</w:t>
            </w:r>
            <w:r w:rsidRPr="000D6444">
              <w:t>s</w:t>
            </w:r>
            <w:r w:rsidRPr="00493148">
              <w:rPr>
                <w:spacing w:val="-8"/>
              </w:rPr>
              <w:t xml:space="preserve"> </w:t>
            </w:r>
            <w:r w:rsidRPr="000D6444">
              <w:t>represe</w:t>
            </w:r>
            <w:r w:rsidRPr="00493148">
              <w:rPr>
                <w:spacing w:val="2"/>
              </w:rPr>
              <w:t>n</w:t>
            </w:r>
            <w:r w:rsidRPr="000D6444">
              <w:t>tations</w:t>
            </w:r>
            <w:r w:rsidRPr="00493148">
              <w:rPr>
                <w:spacing w:val="-17"/>
              </w:rPr>
              <w:t xml:space="preserve"> </w:t>
            </w:r>
            <w:r w:rsidRPr="000D6444">
              <w:t>(e.</w:t>
            </w:r>
            <w:r w:rsidRPr="00493148">
              <w:rPr>
                <w:spacing w:val="1"/>
              </w:rPr>
              <w:t>g</w:t>
            </w:r>
            <w:r w:rsidRPr="000D6444">
              <w:t>.,</w:t>
            </w:r>
            <w:r w:rsidRPr="00493148">
              <w:rPr>
                <w:spacing w:val="-6"/>
              </w:rPr>
              <w:t xml:space="preserve"> </w:t>
            </w:r>
            <w:r w:rsidRPr="000D6444">
              <w:t>written,</w:t>
            </w:r>
            <w:r w:rsidRPr="00493148">
              <w:rPr>
                <w:spacing w:val="-9"/>
              </w:rPr>
              <w:t xml:space="preserve"> </w:t>
            </w:r>
            <w:r w:rsidRPr="000D6444">
              <w:t>numerical, tabular,</w:t>
            </w:r>
            <w:r w:rsidRPr="00493148">
              <w:rPr>
                <w:spacing w:val="-8"/>
              </w:rPr>
              <w:t xml:space="preserve"> </w:t>
            </w:r>
            <w:r w:rsidRPr="000D6444">
              <w:t>graphic</w:t>
            </w:r>
            <w:r w:rsidRPr="00493148">
              <w:rPr>
                <w:spacing w:val="1"/>
              </w:rPr>
              <w:t>a</w:t>
            </w:r>
            <w:r w:rsidRPr="000D6444">
              <w:t>l,</w:t>
            </w:r>
            <w:r w:rsidRPr="00493148">
              <w:rPr>
                <w:spacing w:val="-11"/>
              </w:rPr>
              <w:t xml:space="preserve"> </w:t>
            </w:r>
            <w:r w:rsidRPr="000D6444">
              <w:t>algebraic)</w:t>
            </w:r>
            <w:r w:rsidRPr="00493148">
              <w:rPr>
                <w:spacing w:val="-11"/>
              </w:rPr>
              <w:t xml:space="preserve"> </w:t>
            </w:r>
            <w:r w:rsidRPr="000D6444">
              <w:t>of</w:t>
            </w:r>
            <w:r w:rsidRPr="00493148">
              <w:rPr>
                <w:spacing w:val="-2"/>
              </w:rPr>
              <w:t xml:space="preserve"> </w:t>
            </w:r>
            <w:r w:rsidRPr="000D6444">
              <w:t>ex</w:t>
            </w:r>
            <w:r w:rsidRPr="00493148">
              <w:rPr>
                <w:spacing w:val="1"/>
              </w:rPr>
              <w:t>p</w:t>
            </w:r>
            <w:r w:rsidRPr="000D6444">
              <w:t>onential</w:t>
            </w:r>
            <w:r w:rsidRPr="00493148">
              <w:rPr>
                <w:spacing w:val="-13"/>
              </w:rPr>
              <w:t xml:space="preserve"> </w:t>
            </w:r>
            <w:r w:rsidRPr="000D6444">
              <w:t>and</w:t>
            </w:r>
            <w:r w:rsidRPr="00493148">
              <w:rPr>
                <w:spacing w:val="-3"/>
              </w:rPr>
              <w:t xml:space="preserve"> </w:t>
            </w:r>
            <w:r w:rsidRPr="000D6444">
              <w:t>lo</w:t>
            </w:r>
            <w:r w:rsidRPr="00493148">
              <w:rPr>
                <w:spacing w:val="1"/>
              </w:rPr>
              <w:t>ga</w:t>
            </w:r>
            <w:r w:rsidRPr="000D6444">
              <w:t>rithmic</w:t>
            </w:r>
            <w:r w:rsidRPr="00493148">
              <w:rPr>
                <w:spacing w:val="-12"/>
              </w:rPr>
              <w:t xml:space="preserve"> </w:t>
            </w:r>
            <w:r w:rsidRPr="000D6444">
              <w:t>fu</w:t>
            </w:r>
            <w:r w:rsidRPr="00493148">
              <w:rPr>
                <w:spacing w:val="2"/>
              </w:rPr>
              <w:t>n</w:t>
            </w:r>
            <w:r w:rsidRPr="000D6444">
              <w:t>ctio</w:t>
            </w:r>
            <w:r w:rsidRPr="00493148">
              <w:rPr>
                <w:spacing w:val="1"/>
              </w:rPr>
              <w:t>n</w:t>
            </w:r>
            <w:r w:rsidRPr="000D6444">
              <w:t>s.</w:t>
            </w:r>
          </w:p>
        </w:tc>
        <w:tc>
          <w:tcPr>
            <w:tcW w:w="864" w:type="dxa"/>
          </w:tcPr>
          <w:p w14:paraId="3A9CBDAF" w14:textId="77777777" w:rsidR="004F7324" w:rsidRDefault="004F7324" w:rsidP="004F7324">
            <w:pPr>
              <w:pStyle w:val="TableBodyCopy"/>
            </w:pPr>
          </w:p>
        </w:tc>
        <w:tc>
          <w:tcPr>
            <w:tcW w:w="866" w:type="dxa"/>
          </w:tcPr>
          <w:p w14:paraId="3A9CBDB0" w14:textId="77777777" w:rsidR="004F7324" w:rsidRDefault="004F7324" w:rsidP="004F7324">
            <w:pPr>
              <w:pStyle w:val="TableBodyCopy"/>
            </w:pPr>
          </w:p>
        </w:tc>
        <w:tc>
          <w:tcPr>
            <w:tcW w:w="864" w:type="dxa"/>
          </w:tcPr>
          <w:p w14:paraId="3A9CBDB1" w14:textId="77777777" w:rsidR="004F7324" w:rsidRDefault="004F7324" w:rsidP="004F7324">
            <w:pPr>
              <w:pStyle w:val="TableBodyCopy"/>
            </w:pPr>
          </w:p>
        </w:tc>
        <w:tc>
          <w:tcPr>
            <w:tcW w:w="864" w:type="dxa"/>
          </w:tcPr>
          <w:p w14:paraId="3A9CBDB2" w14:textId="77777777" w:rsidR="004F7324" w:rsidRDefault="004F7324" w:rsidP="004F7324">
            <w:pPr>
              <w:pStyle w:val="TableBodyCopy"/>
            </w:pPr>
          </w:p>
        </w:tc>
        <w:tc>
          <w:tcPr>
            <w:tcW w:w="864" w:type="dxa"/>
          </w:tcPr>
          <w:p w14:paraId="3A9CBDB3" w14:textId="77777777" w:rsidR="004F7324" w:rsidRDefault="004F7324" w:rsidP="004F7324">
            <w:pPr>
              <w:pStyle w:val="TableBodyCopy"/>
            </w:pPr>
          </w:p>
        </w:tc>
        <w:tc>
          <w:tcPr>
            <w:tcW w:w="864" w:type="dxa"/>
          </w:tcPr>
          <w:p w14:paraId="3A9CBDB4" w14:textId="77777777" w:rsidR="004F7324" w:rsidRDefault="004F7324" w:rsidP="004F7324">
            <w:pPr>
              <w:pStyle w:val="TableBodyCopy"/>
            </w:pPr>
          </w:p>
        </w:tc>
        <w:tc>
          <w:tcPr>
            <w:tcW w:w="864" w:type="dxa"/>
          </w:tcPr>
          <w:p w14:paraId="3A9CBDB5" w14:textId="77777777" w:rsidR="004F7324" w:rsidRDefault="004F7324" w:rsidP="004F7324">
            <w:pPr>
              <w:pStyle w:val="TableBodyCopy"/>
            </w:pPr>
          </w:p>
        </w:tc>
        <w:tc>
          <w:tcPr>
            <w:tcW w:w="864" w:type="dxa"/>
          </w:tcPr>
          <w:p w14:paraId="3A9CBDB6" w14:textId="77777777" w:rsidR="004F7324" w:rsidRDefault="004F7324" w:rsidP="004F7324">
            <w:pPr>
              <w:pStyle w:val="TableBodyCopy"/>
            </w:pPr>
          </w:p>
        </w:tc>
        <w:tc>
          <w:tcPr>
            <w:tcW w:w="864" w:type="dxa"/>
          </w:tcPr>
          <w:p w14:paraId="3A9CBDB7" w14:textId="77777777" w:rsidR="004F7324" w:rsidRDefault="004F7324" w:rsidP="004F7324">
            <w:pPr>
              <w:pStyle w:val="TableBodyCopy"/>
            </w:pPr>
          </w:p>
        </w:tc>
        <w:tc>
          <w:tcPr>
            <w:tcW w:w="864" w:type="dxa"/>
          </w:tcPr>
          <w:p w14:paraId="3A9CBDB8" w14:textId="77777777" w:rsidR="004F7324" w:rsidRDefault="004F7324" w:rsidP="004F7324">
            <w:pPr>
              <w:pStyle w:val="TableBodyCopy"/>
            </w:pPr>
          </w:p>
        </w:tc>
        <w:tc>
          <w:tcPr>
            <w:tcW w:w="864" w:type="dxa"/>
          </w:tcPr>
          <w:p w14:paraId="3A9CBDB9" w14:textId="77777777" w:rsidR="004F7324" w:rsidRDefault="004F7324" w:rsidP="004F7324">
            <w:pPr>
              <w:pStyle w:val="TableBodyCopy"/>
            </w:pPr>
          </w:p>
        </w:tc>
      </w:tr>
      <w:tr w:rsidR="004F7324" w:rsidRPr="00CC38F7" w14:paraId="3A9CBDC7" w14:textId="77777777" w:rsidTr="00C42800">
        <w:tblPrEx>
          <w:tblCellMar>
            <w:left w:w="108" w:type="dxa"/>
            <w:right w:w="108" w:type="dxa"/>
          </w:tblCellMar>
        </w:tblPrEx>
        <w:trPr>
          <w:cantSplit/>
          <w:trHeight w:val="395"/>
        </w:trPr>
        <w:tc>
          <w:tcPr>
            <w:tcW w:w="4894" w:type="dxa"/>
          </w:tcPr>
          <w:p w14:paraId="3A9CBDBB" w14:textId="7848BD72" w:rsidR="004F7324" w:rsidRPr="006C79CE" w:rsidRDefault="004F7324" w:rsidP="00493148">
            <w:pPr>
              <w:pStyle w:val="TableDescriptivestatements"/>
            </w:pPr>
            <w:r w:rsidRPr="000D6444">
              <w:t>Rec</w:t>
            </w:r>
            <w:r w:rsidRPr="000D6444">
              <w:rPr>
                <w:spacing w:val="1"/>
              </w:rPr>
              <w:t>o</w:t>
            </w:r>
            <w:r w:rsidRPr="000D6444">
              <w:t>gni</w:t>
            </w:r>
            <w:r w:rsidRPr="000D6444">
              <w:rPr>
                <w:spacing w:val="1"/>
              </w:rPr>
              <w:t>ze</w:t>
            </w:r>
            <w:r w:rsidRPr="000D6444">
              <w:t>s</w:t>
            </w:r>
            <w:r w:rsidRPr="000D6444">
              <w:rPr>
                <w:spacing w:val="-13"/>
              </w:rPr>
              <w:t xml:space="preserve"> </w:t>
            </w:r>
            <w:r w:rsidRPr="000D6444">
              <w:t>and</w:t>
            </w:r>
            <w:r w:rsidRPr="000D6444">
              <w:rPr>
                <w:spacing w:val="-4"/>
              </w:rPr>
              <w:t xml:space="preserve"> </w:t>
            </w:r>
            <w:r w:rsidRPr="000D6444">
              <w:t>us</w:t>
            </w:r>
            <w:r w:rsidRPr="000D6444">
              <w:rPr>
                <w:spacing w:val="1"/>
              </w:rPr>
              <w:t>e</w:t>
            </w:r>
            <w:r w:rsidRPr="000D6444">
              <w:t>s</w:t>
            </w:r>
            <w:r w:rsidRPr="000D6444">
              <w:rPr>
                <w:spacing w:val="-5"/>
              </w:rPr>
              <w:t xml:space="preserve"> </w:t>
            </w:r>
            <w:r w:rsidRPr="000D6444">
              <w:t>conn</w:t>
            </w:r>
            <w:r w:rsidRPr="000D6444">
              <w:rPr>
                <w:spacing w:val="1"/>
              </w:rPr>
              <w:t>e</w:t>
            </w:r>
            <w:r w:rsidRPr="000D6444">
              <w:t>c</w:t>
            </w:r>
            <w:r w:rsidRPr="000D6444">
              <w:rPr>
                <w:spacing w:val="1"/>
              </w:rPr>
              <w:t>t</w:t>
            </w:r>
            <w:r w:rsidRPr="000D6444">
              <w:t>i</w:t>
            </w:r>
            <w:r w:rsidRPr="000D6444">
              <w:rPr>
                <w:spacing w:val="1"/>
              </w:rPr>
              <w:t>o</w:t>
            </w:r>
            <w:r w:rsidRPr="000D6444">
              <w:t>ns</w:t>
            </w:r>
            <w:r w:rsidRPr="000D6444">
              <w:rPr>
                <w:spacing w:val="-13"/>
              </w:rPr>
              <w:t xml:space="preserve"> </w:t>
            </w:r>
            <w:r w:rsidRPr="000D6444">
              <w:t>a</w:t>
            </w:r>
            <w:r w:rsidRPr="000D6444">
              <w:rPr>
                <w:spacing w:val="1"/>
              </w:rPr>
              <w:t>m</w:t>
            </w:r>
            <w:r w:rsidRPr="000D6444">
              <w:t>ong</w:t>
            </w:r>
            <w:r w:rsidRPr="000D6444">
              <w:rPr>
                <w:spacing w:val="-8"/>
              </w:rPr>
              <w:t xml:space="preserve"> </w:t>
            </w:r>
            <w:r w:rsidRPr="000D6444">
              <w:t>sign</w:t>
            </w:r>
            <w:r w:rsidRPr="000D6444">
              <w:rPr>
                <w:spacing w:val="1"/>
              </w:rPr>
              <w:t>i</w:t>
            </w:r>
            <w:r w:rsidRPr="000D6444">
              <w:t>f</w:t>
            </w:r>
            <w:r w:rsidRPr="000D6444">
              <w:rPr>
                <w:spacing w:val="1"/>
              </w:rPr>
              <w:t>i</w:t>
            </w:r>
            <w:r w:rsidRPr="000D6444">
              <w:t>cant</w:t>
            </w:r>
            <w:r w:rsidRPr="000D6444">
              <w:rPr>
                <w:spacing w:val="-11"/>
              </w:rPr>
              <w:t xml:space="preserve"> </w:t>
            </w:r>
            <w:r w:rsidRPr="000D6444">
              <w:t>chara</w:t>
            </w:r>
            <w:r w:rsidRPr="000D6444">
              <w:rPr>
                <w:spacing w:val="1"/>
              </w:rPr>
              <w:t>c</w:t>
            </w:r>
            <w:r w:rsidRPr="000D6444">
              <w:t>ter</w:t>
            </w:r>
            <w:r w:rsidRPr="000D6444">
              <w:rPr>
                <w:spacing w:val="1"/>
              </w:rPr>
              <w:t>is</w:t>
            </w:r>
            <w:r w:rsidRPr="000D6444">
              <w:t>ti</w:t>
            </w:r>
            <w:r w:rsidRPr="000D6444">
              <w:rPr>
                <w:spacing w:val="1"/>
              </w:rPr>
              <w:t>c</w:t>
            </w:r>
            <w:r w:rsidRPr="000D6444">
              <w:t>s</w:t>
            </w:r>
            <w:r w:rsidRPr="000D6444">
              <w:rPr>
                <w:spacing w:val="-16"/>
              </w:rPr>
              <w:t xml:space="preserve"> </w:t>
            </w:r>
            <w:r w:rsidRPr="000D6444">
              <w:t>(e.g.,</w:t>
            </w:r>
            <w:r w:rsidRPr="000D6444">
              <w:rPr>
                <w:spacing w:val="-6"/>
              </w:rPr>
              <w:t xml:space="preserve"> </w:t>
            </w:r>
            <w:r w:rsidRPr="000D6444">
              <w:rPr>
                <w:spacing w:val="1"/>
              </w:rPr>
              <w:t>i</w:t>
            </w:r>
            <w:r w:rsidRPr="000D6444">
              <w:t>nterc</w:t>
            </w:r>
            <w:r w:rsidRPr="000D6444">
              <w:rPr>
                <w:spacing w:val="1"/>
              </w:rPr>
              <w:t>e</w:t>
            </w:r>
            <w:r w:rsidRPr="000D6444">
              <w:t>pts, asy</w:t>
            </w:r>
            <w:r w:rsidRPr="000D6444">
              <w:rPr>
                <w:spacing w:val="1"/>
              </w:rPr>
              <w:t>m</w:t>
            </w:r>
            <w:r w:rsidRPr="000D6444">
              <w:t>ptot</w:t>
            </w:r>
            <w:r w:rsidRPr="000D6444">
              <w:rPr>
                <w:spacing w:val="1"/>
              </w:rPr>
              <w:t>e</w:t>
            </w:r>
            <w:r w:rsidRPr="000D6444">
              <w:t>s)</w:t>
            </w:r>
            <w:r w:rsidRPr="000D6444">
              <w:rPr>
                <w:spacing w:val="-14"/>
              </w:rPr>
              <w:t xml:space="preserve"> </w:t>
            </w:r>
            <w:r w:rsidRPr="000D6444">
              <w:rPr>
                <w:spacing w:val="1"/>
              </w:rPr>
              <w:t>o</w:t>
            </w:r>
            <w:r w:rsidRPr="000D6444">
              <w:t>f</w:t>
            </w:r>
            <w:r w:rsidRPr="000D6444">
              <w:rPr>
                <w:spacing w:val="-3"/>
              </w:rPr>
              <w:t xml:space="preserve"> </w:t>
            </w:r>
            <w:r w:rsidRPr="000D6444">
              <w:t>a fu</w:t>
            </w:r>
            <w:r w:rsidRPr="000D6444">
              <w:rPr>
                <w:spacing w:val="2"/>
              </w:rPr>
              <w:t>n</w:t>
            </w:r>
            <w:r w:rsidRPr="000D6444">
              <w:t>ction</w:t>
            </w:r>
            <w:r w:rsidRPr="000D6444">
              <w:rPr>
                <w:spacing w:val="-8"/>
              </w:rPr>
              <w:t xml:space="preserve"> </w:t>
            </w:r>
            <w:r w:rsidRPr="000D6444">
              <w:t>i</w:t>
            </w:r>
            <w:r w:rsidRPr="000D6444">
              <w:rPr>
                <w:spacing w:val="1"/>
              </w:rPr>
              <w:t>n</w:t>
            </w:r>
            <w:r w:rsidRPr="000D6444">
              <w:t>volving</w:t>
            </w:r>
            <w:r w:rsidRPr="000D6444">
              <w:rPr>
                <w:spacing w:val="-10"/>
              </w:rPr>
              <w:t xml:space="preserve"> </w:t>
            </w:r>
            <w:r w:rsidRPr="000D6444">
              <w:t>ex</w:t>
            </w:r>
            <w:r w:rsidRPr="000D6444">
              <w:rPr>
                <w:spacing w:val="1"/>
              </w:rPr>
              <w:t>p</w:t>
            </w:r>
            <w:r w:rsidRPr="000D6444">
              <w:t>o</w:t>
            </w:r>
            <w:r w:rsidRPr="000D6444">
              <w:rPr>
                <w:spacing w:val="1"/>
              </w:rPr>
              <w:t>n</w:t>
            </w:r>
            <w:r w:rsidRPr="000D6444">
              <w:t>ential</w:t>
            </w:r>
            <w:r w:rsidRPr="000D6444">
              <w:rPr>
                <w:spacing w:val="-13"/>
              </w:rPr>
              <w:t xml:space="preserve"> </w:t>
            </w:r>
            <w:r w:rsidRPr="000D6444">
              <w:t>or</w:t>
            </w:r>
            <w:r w:rsidRPr="000D6444">
              <w:rPr>
                <w:spacing w:val="-2"/>
              </w:rPr>
              <w:t xml:space="preserve"> </w:t>
            </w:r>
            <w:r w:rsidRPr="000D6444">
              <w:t>l</w:t>
            </w:r>
            <w:r w:rsidRPr="000D6444">
              <w:rPr>
                <w:spacing w:val="1"/>
              </w:rPr>
              <w:t>o</w:t>
            </w:r>
            <w:r w:rsidRPr="000D6444">
              <w:t>garith</w:t>
            </w:r>
            <w:r w:rsidRPr="000D6444">
              <w:rPr>
                <w:spacing w:val="1"/>
              </w:rPr>
              <w:t>m</w:t>
            </w:r>
            <w:r w:rsidRPr="000D6444">
              <w:t>ic</w:t>
            </w:r>
            <w:r w:rsidRPr="000D6444">
              <w:rPr>
                <w:spacing w:val="-12"/>
              </w:rPr>
              <w:t xml:space="preserve"> </w:t>
            </w:r>
            <w:r w:rsidRPr="000D6444">
              <w:t>expr</w:t>
            </w:r>
            <w:r w:rsidRPr="000D6444">
              <w:rPr>
                <w:spacing w:val="1"/>
              </w:rPr>
              <w:t>e</w:t>
            </w:r>
            <w:r w:rsidRPr="000D6444">
              <w:t>ssio</w:t>
            </w:r>
            <w:r w:rsidRPr="000D6444">
              <w:rPr>
                <w:spacing w:val="1"/>
              </w:rPr>
              <w:t>n</w:t>
            </w:r>
            <w:r w:rsidRPr="000D6444">
              <w:t>s,</w:t>
            </w:r>
            <w:r w:rsidRPr="000D6444">
              <w:rPr>
                <w:spacing w:val="-14"/>
              </w:rPr>
              <w:t xml:space="preserve"> </w:t>
            </w:r>
            <w:r w:rsidRPr="000D6444">
              <w:rPr>
                <w:w w:val="99"/>
              </w:rPr>
              <w:t>the graph</w:t>
            </w:r>
            <w:r w:rsidRPr="000D6444">
              <w:rPr>
                <w:spacing w:val="1"/>
              </w:rPr>
              <w:t xml:space="preserve"> </w:t>
            </w:r>
            <w:r w:rsidRPr="000D6444">
              <w:t>of</w:t>
            </w:r>
            <w:r w:rsidRPr="000D6444">
              <w:rPr>
                <w:spacing w:val="-1"/>
              </w:rPr>
              <w:t xml:space="preserve"> </w:t>
            </w:r>
            <w:r w:rsidRPr="000D6444">
              <w:t>the</w:t>
            </w:r>
            <w:r w:rsidRPr="000D6444">
              <w:rPr>
                <w:spacing w:val="-4"/>
              </w:rPr>
              <w:t xml:space="preserve"> </w:t>
            </w:r>
            <w:r w:rsidRPr="000D6444">
              <w:t>fu</w:t>
            </w:r>
            <w:r w:rsidRPr="000D6444">
              <w:rPr>
                <w:spacing w:val="2"/>
              </w:rPr>
              <w:t>n</w:t>
            </w:r>
            <w:r w:rsidRPr="000D6444">
              <w:t>cti</w:t>
            </w:r>
            <w:r w:rsidRPr="000D6444">
              <w:rPr>
                <w:spacing w:val="1"/>
              </w:rPr>
              <w:t>o</w:t>
            </w:r>
            <w:r w:rsidRPr="000D6444">
              <w:t>n</w:t>
            </w:r>
            <w:r w:rsidRPr="000D6444">
              <w:rPr>
                <w:spacing w:val="-9"/>
              </w:rPr>
              <w:t xml:space="preserve"> </w:t>
            </w:r>
            <w:r w:rsidRPr="000D6444">
              <w:t>and</w:t>
            </w:r>
            <w:r w:rsidRPr="000D6444">
              <w:rPr>
                <w:spacing w:val="-4"/>
              </w:rPr>
              <w:t xml:space="preserve"> </w:t>
            </w:r>
            <w:r w:rsidRPr="000D6444">
              <w:t>t</w:t>
            </w:r>
            <w:r w:rsidRPr="000D6444">
              <w:rPr>
                <w:spacing w:val="1"/>
              </w:rPr>
              <w:t>h</w:t>
            </w:r>
            <w:r w:rsidRPr="000D6444">
              <w:t>e</w:t>
            </w:r>
            <w:r w:rsidRPr="000D6444">
              <w:rPr>
                <w:spacing w:val="-4"/>
              </w:rPr>
              <w:t xml:space="preserve"> </w:t>
            </w:r>
            <w:r w:rsidRPr="000D6444">
              <w:t>functio</w:t>
            </w:r>
            <w:r w:rsidRPr="000D6444">
              <w:rPr>
                <w:spacing w:val="2"/>
              </w:rPr>
              <w:t>n</w:t>
            </w:r>
            <w:r w:rsidRPr="000D6444">
              <w:t>’s</w:t>
            </w:r>
            <w:r w:rsidRPr="000D6444">
              <w:rPr>
                <w:spacing w:val="-11"/>
              </w:rPr>
              <w:t xml:space="preserve"> </w:t>
            </w:r>
            <w:r w:rsidRPr="000D6444">
              <w:t>symb</w:t>
            </w:r>
            <w:r w:rsidRPr="000D6444">
              <w:rPr>
                <w:spacing w:val="1"/>
              </w:rPr>
              <w:t>o</w:t>
            </w:r>
            <w:r w:rsidRPr="000D6444">
              <w:t>lic</w:t>
            </w:r>
            <w:r w:rsidRPr="000D6444">
              <w:rPr>
                <w:spacing w:val="-10"/>
              </w:rPr>
              <w:t xml:space="preserve"> </w:t>
            </w:r>
            <w:r w:rsidRPr="000D6444">
              <w:t>r</w:t>
            </w:r>
            <w:r w:rsidRPr="000D6444">
              <w:rPr>
                <w:spacing w:val="1"/>
              </w:rPr>
              <w:t>e</w:t>
            </w:r>
            <w:r w:rsidRPr="000D6444">
              <w:t>prese</w:t>
            </w:r>
            <w:r w:rsidRPr="000D6444">
              <w:rPr>
                <w:spacing w:val="2"/>
              </w:rPr>
              <w:t>n</w:t>
            </w:r>
            <w:r w:rsidRPr="000D6444">
              <w:t>tation.</w:t>
            </w:r>
          </w:p>
        </w:tc>
        <w:tc>
          <w:tcPr>
            <w:tcW w:w="864" w:type="dxa"/>
          </w:tcPr>
          <w:p w14:paraId="3A9CBDBC" w14:textId="77777777" w:rsidR="004F7324" w:rsidRDefault="004F7324" w:rsidP="004F7324">
            <w:pPr>
              <w:pStyle w:val="TableBodyCopy"/>
            </w:pPr>
          </w:p>
        </w:tc>
        <w:tc>
          <w:tcPr>
            <w:tcW w:w="866" w:type="dxa"/>
          </w:tcPr>
          <w:p w14:paraId="3A9CBDBD" w14:textId="77777777" w:rsidR="004F7324" w:rsidRDefault="004F7324" w:rsidP="004F7324">
            <w:pPr>
              <w:pStyle w:val="TableBodyCopy"/>
            </w:pPr>
          </w:p>
        </w:tc>
        <w:tc>
          <w:tcPr>
            <w:tcW w:w="864" w:type="dxa"/>
          </w:tcPr>
          <w:p w14:paraId="3A9CBDBE" w14:textId="77777777" w:rsidR="004F7324" w:rsidRDefault="004F7324" w:rsidP="004F7324">
            <w:pPr>
              <w:pStyle w:val="TableBodyCopy"/>
            </w:pPr>
          </w:p>
        </w:tc>
        <w:tc>
          <w:tcPr>
            <w:tcW w:w="864" w:type="dxa"/>
          </w:tcPr>
          <w:p w14:paraId="3A9CBDBF" w14:textId="77777777" w:rsidR="004F7324" w:rsidRDefault="004F7324" w:rsidP="004F7324">
            <w:pPr>
              <w:pStyle w:val="TableBodyCopy"/>
            </w:pPr>
          </w:p>
        </w:tc>
        <w:tc>
          <w:tcPr>
            <w:tcW w:w="864" w:type="dxa"/>
          </w:tcPr>
          <w:p w14:paraId="3A9CBDC0" w14:textId="77777777" w:rsidR="004F7324" w:rsidRDefault="004F7324" w:rsidP="004F7324">
            <w:pPr>
              <w:pStyle w:val="TableBodyCopy"/>
            </w:pPr>
          </w:p>
        </w:tc>
        <w:tc>
          <w:tcPr>
            <w:tcW w:w="864" w:type="dxa"/>
          </w:tcPr>
          <w:p w14:paraId="3A9CBDC1" w14:textId="77777777" w:rsidR="004F7324" w:rsidRDefault="004F7324" w:rsidP="004F7324">
            <w:pPr>
              <w:pStyle w:val="TableBodyCopy"/>
            </w:pPr>
          </w:p>
        </w:tc>
        <w:tc>
          <w:tcPr>
            <w:tcW w:w="864" w:type="dxa"/>
          </w:tcPr>
          <w:p w14:paraId="3A9CBDC2" w14:textId="77777777" w:rsidR="004F7324" w:rsidRDefault="004F7324" w:rsidP="004F7324">
            <w:pPr>
              <w:pStyle w:val="TableBodyCopy"/>
            </w:pPr>
          </w:p>
        </w:tc>
        <w:tc>
          <w:tcPr>
            <w:tcW w:w="864" w:type="dxa"/>
          </w:tcPr>
          <w:p w14:paraId="3A9CBDC3" w14:textId="77777777" w:rsidR="004F7324" w:rsidRDefault="004F7324" w:rsidP="004F7324">
            <w:pPr>
              <w:pStyle w:val="TableBodyCopy"/>
            </w:pPr>
          </w:p>
        </w:tc>
        <w:tc>
          <w:tcPr>
            <w:tcW w:w="864" w:type="dxa"/>
          </w:tcPr>
          <w:p w14:paraId="3A9CBDC4" w14:textId="77777777" w:rsidR="004F7324" w:rsidRDefault="004F7324" w:rsidP="004F7324">
            <w:pPr>
              <w:pStyle w:val="TableBodyCopy"/>
            </w:pPr>
          </w:p>
        </w:tc>
        <w:tc>
          <w:tcPr>
            <w:tcW w:w="864" w:type="dxa"/>
          </w:tcPr>
          <w:p w14:paraId="3A9CBDC5" w14:textId="77777777" w:rsidR="004F7324" w:rsidRDefault="004F7324" w:rsidP="004F7324">
            <w:pPr>
              <w:pStyle w:val="TableBodyCopy"/>
            </w:pPr>
          </w:p>
        </w:tc>
        <w:tc>
          <w:tcPr>
            <w:tcW w:w="864" w:type="dxa"/>
          </w:tcPr>
          <w:p w14:paraId="3A9CBDC6" w14:textId="77777777" w:rsidR="004F7324" w:rsidRDefault="004F7324" w:rsidP="004F7324">
            <w:pPr>
              <w:pStyle w:val="TableBodyCopy"/>
            </w:pPr>
          </w:p>
        </w:tc>
      </w:tr>
      <w:tr w:rsidR="004F7324" w:rsidRPr="00CC38F7" w14:paraId="3A9CBDD4" w14:textId="77777777" w:rsidTr="00C42800">
        <w:tblPrEx>
          <w:tblCellMar>
            <w:left w:w="108" w:type="dxa"/>
            <w:right w:w="108" w:type="dxa"/>
          </w:tblCellMar>
        </w:tblPrEx>
        <w:trPr>
          <w:cantSplit/>
          <w:trHeight w:val="395"/>
        </w:trPr>
        <w:tc>
          <w:tcPr>
            <w:tcW w:w="4894" w:type="dxa"/>
          </w:tcPr>
          <w:p w14:paraId="3A9CBDC8" w14:textId="0FFE7161" w:rsidR="004F7324" w:rsidRPr="003C42DC" w:rsidRDefault="004F7324" w:rsidP="00493148">
            <w:pPr>
              <w:pStyle w:val="TableDescriptivestatements"/>
            </w:pPr>
            <w:r w:rsidRPr="000D6444">
              <w:lastRenderedPageBreak/>
              <w:t>Understa</w:t>
            </w:r>
            <w:r w:rsidRPr="000D6444">
              <w:rPr>
                <w:spacing w:val="2"/>
              </w:rPr>
              <w:t>n</w:t>
            </w:r>
            <w:r w:rsidRPr="000D6444">
              <w:t>ds</w:t>
            </w:r>
            <w:r w:rsidRPr="000D6444">
              <w:rPr>
                <w:spacing w:val="-14"/>
              </w:rPr>
              <w:t xml:space="preserve"> </w:t>
            </w:r>
            <w:r w:rsidRPr="000D6444">
              <w:t>t</w:t>
            </w:r>
            <w:r w:rsidRPr="000D6444">
              <w:rPr>
                <w:spacing w:val="1"/>
              </w:rPr>
              <w:t>h</w:t>
            </w:r>
            <w:r w:rsidRPr="000D6444">
              <w:t>e</w:t>
            </w:r>
            <w:r w:rsidRPr="000D6444">
              <w:rPr>
                <w:spacing w:val="-4"/>
              </w:rPr>
              <w:t xml:space="preserve"> </w:t>
            </w:r>
            <w:r w:rsidRPr="000D6444">
              <w:t>rel</w:t>
            </w:r>
            <w:r w:rsidRPr="000D6444">
              <w:rPr>
                <w:spacing w:val="1"/>
              </w:rPr>
              <w:t>a</w:t>
            </w:r>
            <w:r w:rsidRPr="000D6444">
              <w:t>tions</w:t>
            </w:r>
            <w:r w:rsidRPr="000D6444">
              <w:rPr>
                <w:spacing w:val="1"/>
              </w:rPr>
              <w:t>h</w:t>
            </w:r>
            <w:r w:rsidRPr="000D6444">
              <w:t>ip</w:t>
            </w:r>
            <w:r w:rsidRPr="000D6444">
              <w:rPr>
                <w:spacing w:val="-13"/>
              </w:rPr>
              <w:t xml:space="preserve"> </w:t>
            </w:r>
            <w:r w:rsidRPr="000D6444">
              <w:t>b</w:t>
            </w:r>
            <w:r w:rsidRPr="000D6444">
              <w:rPr>
                <w:spacing w:val="1"/>
              </w:rPr>
              <w:t>e</w:t>
            </w:r>
            <w:r w:rsidRPr="000D6444">
              <w:t>tween</w:t>
            </w:r>
            <w:r w:rsidRPr="000D6444">
              <w:rPr>
                <w:spacing w:val="-9"/>
              </w:rPr>
              <w:t xml:space="preserve"> </w:t>
            </w:r>
            <w:r w:rsidRPr="000D6444">
              <w:rPr>
                <w:spacing w:val="1"/>
              </w:rPr>
              <w:t>e</w:t>
            </w:r>
            <w:r w:rsidRPr="000D6444">
              <w:t>x</w:t>
            </w:r>
            <w:r w:rsidRPr="000D6444">
              <w:rPr>
                <w:spacing w:val="1"/>
              </w:rPr>
              <w:t>p</w:t>
            </w:r>
            <w:r w:rsidRPr="000D6444">
              <w:t>onential</w:t>
            </w:r>
            <w:r w:rsidRPr="000D6444">
              <w:rPr>
                <w:spacing w:val="-13"/>
              </w:rPr>
              <w:t xml:space="preserve"> </w:t>
            </w:r>
            <w:r w:rsidRPr="000D6444">
              <w:rPr>
                <w:spacing w:val="1"/>
              </w:rPr>
              <w:t>a</w:t>
            </w:r>
            <w:r w:rsidRPr="000D6444">
              <w:t>nd</w:t>
            </w:r>
            <w:r w:rsidRPr="000D6444">
              <w:rPr>
                <w:spacing w:val="-4"/>
              </w:rPr>
              <w:t xml:space="preserve"> </w:t>
            </w:r>
            <w:r w:rsidRPr="000D6444">
              <w:t>lo</w:t>
            </w:r>
            <w:r w:rsidRPr="000D6444">
              <w:rPr>
                <w:spacing w:val="1"/>
              </w:rPr>
              <w:t>g</w:t>
            </w:r>
            <w:r w:rsidRPr="000D6444">
              <w:t>arit</w:t>
            </w:r>
            <w:r w:rsidRPr="000D6444">
              <w:rPr>
                <w:spacing w:val="1"/>
              </w:rPr>
              <w:t>h</w:t>
            </w:r>
            <w:r w:rsidRPr="000D6444">
              <w:t>mic</w:t>
            </w:r>
            <w:r w:rsidRPr="000D6444">
              <w:rPr>
                <w:spacing w:val="-12"/>
              </w:rPr>
              <w:t xml:space="preserve"> </w:t>
            </w:r>
            <w:r w:rsidRPr="000D6444">
              <w:t>fu</w:t>
            </w:r>
            <w:r w:rsidRPr="000D6444">
              <w:rPr>
                <w:spacing w:val="2"/>
              </w:rPr>
              <w:t>n</w:t>
            </w:r>
            <w:r w:rsidRPr="000D6444">
              <w:t>cti</w:t>
            </w:r>
            <w:r w:rsidRPr="000D6444">
              <w:rPr>
                <w:spacing w:val="1"/>
              </w:rPr>
              <w:t>o</w:t>
            </w:r>
            <w:r w:rsidRPr="000D6444">
              <w:t>ns</w:t>
            </w:r>
            <w:r w:rsidRPr="000D6444">
              <w:rPr>
                <w:spacing w:val="-10"/>
              </w:rPr>
              <w:t xml:space="preserve"> </w:t>
            </w:r>
            <w:r w:rsidRPr="000D6444">
              <w:t>and uses</w:t>
            </w:r>
            <w:r w:rsidRPr="000D6444">
              <w:rPr>
                <w:spacing w:val="-5"/>
              </w:rPr>
              <w:t xml:space="preserve"> </w:t>
            </w:r>
            <w:r w:rsidRPr="000D6444">
              <w:t>the</w:t>
            </w:r>
            <w:r w:rsidRPr="000D6444">
              <w:rPr>
                <w:spacing w:val="-4"/>
              </w:rPr>
              <w:t xml:space="preserve"> </w:t>
            </w:r>
            <w:r w:rsidRPr="000D6444">
              <w:t>l</w:t>
            </w:r>
            <w:r w:rsidRPr="000D6444">
              <w:rPr>
                <w:spacing w:val="1"/>
              </w:rPr>
              <w:t>a</w:t>
            </w:r>
            <w:r w:rsidRPr="000D6444">
              <w:t>ws</w:t>
            </w:r>
            <w:r w:rsidRPr="000D6444">
              <w:rPr>
                <w:spacing w:val="-5"/>
              </w:rPr>
              <w:t xml:space="preserve"> </w:t>
            </w:r>
            <w:r w:rsidRPr="000D6444">
              <w:t>and</w:t>
            </w:r>
            <w:r w:rsidRPr="000D6444">
              <w:rPr>
                <w:spacing w:val="-4"/>
              </w:rPr>
              <w:t xml:space="preserve"> </w:t>
            </w:r>
            <w:r w:rsidRPr="000D6444">
              <w:t>pr</w:t>
            </w:r>
            <w:r w:rsidRPr="000D6444">
              <w:rPr>
                <w:spacing w:val="1"/>
              </w:rPr>
              <w:t>o</w:t>
            </w:r>
            <w:r w:rsidRPr="000D6444">
              <w:t>perti</w:t>
            </w:r>
            <w:r w:rsidRPr="000D6444">
              <w:rPr>
                <w:spacing w:val="1"/>
              </w:rPr>
              <w:t>e</w:t>
            </w:r>
            <w:r w:rsidRPr="000D6444">
              <w:t>s</w:t>
            </w:r>
            <w:r w:rsidRPr="000D6444">
              <w:rPr>
                <w:spacing w:val="-11"/>
              </w:rPr>
              <w:t xml:space="preserve"> </w:t>
            </w:r>
            <w:r w:rsidRPr="000D6444">
              <w:t>of</w:t>
            </w:r>
            <w:r w:rsidRPr="000D6444">
              <w:rPr>
                <w:spacing w:val="-1"/>
              </w:rPr>
              <w:t xml:space="preserve"> </w:t>
            </w:r>
            <w:r w:rsidRPr="000D6444">
              <w:t>expone</w:t>
            </w:r>
            <w:r w:rsidRPr="000D6444">
              <w:rPr>
                <w:spacing w:val="2"/>
              </w:rPr>
              <w:t>n</w:t>
            </w:r>
            <w:r w:rsidRPr="000D6444">
              <w:rPr>
                <w:spacing w:val="-2"/>
              </w:rPr>
              <w:t>t</w:t>
            </w:r>
            <w:r w:rsidRPr="000D6444">
              <w:t>s</w:t>
            </w:r>
            <w:r w:rsidRPr="000D6444">
              <w:rPr>
                <w:spacing w:val="-11"/>
              </w:rPr>
              <w:t xml:space="preserve"> </w:t>
            </w:r>
            <w:r w:rsidRPr="000D6444">
              <w:t>and</w:t>
            </w:r>
            <w:r w:rsidRPr="000D6444">
              <w:rPr>
                <w:spacing w:val="-4"/>
              </w:rPr>
              <w:t xml:space="preserve"> </w:t>
            </w:r>
            <w:r w:rsidRPr="000D6444">
              <w:t>l</w:t>
            </w:r>
            <w:r w:rsidRPr="000D6444">
              <w:rPr>
                <w:spacing w:val="1"/>
              </w:rPr>
              <w:t>o</w:t>
            </w:r>
            <w:r w:rsidRPr="000D6444">
              <w:t>garithms</w:t>
            </w:r>
            <w:r w:rsidRPr="000D6444">
              <w:rPr>
                <w:spacing w:val="-11"/>
              </w:rPr>
              <w:t xml:space="preserve"> </w:t>
            </w:r>
            <w:r w:rsidRPr="000D6444">
              <w:t>to</w:t>
            </w:r>
            <w:r w:rsidRPr="000D6444">
              <w:rPr>
                <w:spacing w:val="-2"/>
              </w:rPr>
              <w:t xml:space="preserve"> </w:t>
            </w:r>
            <w:r w:rsidRPr="000D6444">
              <w:t>simplify</w:t>
            </w:r>
            <w:r w:rsidRPr="000D6444">
              <w:rPr>
                <w:spacing w:val="-9"/>
              </w:rPr>
              <w:t xml:space="preserve"> </w:t>
            </w:r>
            <w:r w:rsidRPr="000D6444">
              <w:t>ex</w:t>
            </w:r>
            <w:r w:rsidRPr="000D6444">
              <w:rPr>
                <w:spacing w:val="1"/>
              </w:rPr>
              <w:t>p</w:t>
            </w:r>
            <w:r w:rsidRPr="000D6444">
              <w:t>ressio</w:t>
            </w:r>
            <w:r w:rsidRPr="000D6444">
              <w:rPr>
                <w:spacing w:val="1"/>
              </w:rPr>
              <w:t>n</w:t>
            </w:r>
            <w:r w:rsidRPr="000D6444">
              <w:t>s and</w:t>
            </w:r>
            <w:r w:rsidRPr="000D6444">
              <w:rPr>
                <w:spacing w:val="-4"/>
              </w:rPr>
              <w:t xml:space="preserve"> </w:t>
            </w:r>
            <w:r w:rsidRPr="000D6444">
              <w:t>solve</w:t>
            </w:r>
            <w:r w:rsidRPr="000D6444">
              <w:rPr>
                <w:spacing w:val="-6"/>
              </w:rPr>
              <w:t xml:space="preserve"> </w:t>
            </w:r>
            <w:r w:rsidRPr="000D6444">
              <w:t>probl</w:t>
            </w:r>
            <w:r w:rsidRPr="000D6444">
              <w:rPr>
                <w:spacing w:val="1"/>
              </w:rPr>
              <w:t>e</w:t>
            </w:r>
            <w:r w:rsidRPr="000D6444">
              <w:t>ms.</w:t>
            </w:r>
          </w:p>
        </w:tc>
        <w:tc>
          <w:tcPr>
            <w:tcW w:w="864" w:type="dxa"/>
          </w:tcPr>
          <w:p w14:paraId="3A9CBDC9" w14:textId="77777777" w:rsidR="004F7324" w:rsidRDefault="004F7324" w:rsidP="004F7324">
            <w:pPr>
              <w:pStyle w:val="TableBodyCopy"/>
            </w:pPr>
          </w:p>
        </w:tc>
        <w:tc>
          <w:tcPr>
            <w:tcW w:w="866" w:type="dxa"/>
          </w:tcPr>
          <w:p w14:paraId="3A9CBDCA" w14:textId="77777777" w:rsidR="004F7324" w:rsidRDefault="004F7324" w:rsidP="004F7324">
            <w:pPr>
              <w:pStyle w:val="TableBodyCopy"/>
            </w:pPr>
          </w:p>
        </w:tc>
        <w:tc>
          <w:tcPr>
            <w:tcW w:w="864" w:type="dxa"/>
          </w:tcPr>
          <w:p w14:paraId="3A9CBDCB" w14:textId="77777777" w:rsidR="004F7324" w:rsidRDefault="004F7324" w:rsidP="004F7324">
            <w:pPr>
              <w:pStyle w:val="TableBodyCopy"/>
            </w:pPr>
          </w:p>
        </w:tc>
        <w:tc>
          <w:tcPr>
            <w:tcW w:w="864" w:type="dxa"/>
          </w:tcPr>
          <w:p w14:paraId="3A9CBDCC" w14:textId="77777777" w:rsidR="004F7324" w:rsidRDefault="004F7324" w:rsidP="004F7324">
            <w:pPr>
              <w:pStyle w:val="TableBodyCopy"/>
            </w:pPr>
          </w:p>
        </w:tc>
        <w:tc>
          <w:tcPr>
            <w:tcW w:w="864" w:type="dxa"/>
          </w:tcPr>
          <w:p w14:paraId="3A9CBDCD" w14:textId="77777777" w:rsidR="004F7324" w:rsidRDefault="004F7324" w:rsidP="004F7324">
            <w:pPr>
              <w:pStyle w:val="TableBodyCopy"/>
            </w:pPr>
          </w:p>
        </w:tc>
        <w:tc>
          <w:tcPr>
            <w:tcW w:w="864" w:type="dxa"/>
          </w:tcPr>
          <w:p w14:paraId="3A9CBDCE" w14:textId="77777777" w:rsidR="004F7324" w:rsidRDefault="004F7324" w:rsidP="004F7324">
            <w:pPr>
              <w:pStyle w:val="TableBodyCopy"/>
            </w:pPr>
          </w:p>
        </w:tc>
        <w:tc>
          <w:tcPr>
            <w:tcW w:w="864" w:type="dxa"/>
          </w:tcPr>
          <w:p w14:paraId="3A9CBDCF" w14:textId="77777777" w:rsidR="004F7324" w:rsidRDefault="004F7324" w:rsidP="004F7324">
            <w:pPr>
              <w:pStyle w:val="TableBodyCopy"/>
            </w:pPr>
          </w:p>
        </w:tc>
        <w:tc>
          <w:tcPr>
            <w:tcW w:w="864" w:type="dxa"/>
          </w:tcPr>
          <w:p w14:paraId="3A9CBDD0" w14:textId="77777777" w:rsidR="004F7324" w:rsidRDefault="004F7324" w:rsidP="004F7324">
            <w:pPr>
              <w:pStyle w:val="TableBodyCopy"/>
            </w:pPr>
          </w:p>
        </w:tc>
        <w:tc>
          <w:tcPr>
            <w:tcW w:w="864" w:type="dxa"/>
          </w:tcPr>
          <w:p w14:paraId="3A9CBDD1" w14:textId="77777777" w:rsidR="004F7324" w:rsidRDefault="004F7324" w:rsidP="004F7324">
            <w:pPr>
              <w:pStyle w:val="TableBodyCopy"/>
            </w:pPr>
          </w:p>
        </w:tc>
        <w:tc>
          <w:tcPr>
            <w:tcW w:w="864" w:type="dxa"/>
          </w:tcPr>
          <w:p w14:paraId="3A9CBDD2" w14:textId="77777777" w:rsidR="004F7324" w:rsidRDefault="004F7324" w:rsidP="004F7324">
            <w:pPr>
              <w:pStyle w:val="TableBodyCopy"/>
            </w:pPr>
          </w:p>
        </w:tc>
        <w:tc>
          <w:tcPr>
            <w:tcW w:w="864" w:type="dxa"/>
          </w:tcPr>
          <w:p w14:paraId="3A9CBDD3" w14:textId="77777777" w:rsidR="004F7324" w:rsidRDefault="004F7324" w:rsidP="004F7324">
            <w:pPr>
              <w:pStyle w:val="TableBodyCopy"/>
            </w:pPr>
          </w:p>
        </w:tc>
      </w:tr>
      <w:tr w:rsidR="004F7324" w:rsidRPr="00CC38F7" w14:paraId="3A9CBDE1" w14:textId="77777777" w:rsidTr="00C42800">
        <w:tblPrEx>
          <w:tblCellMar>
            <w:left w:w="108" w:type="dxa"/>
            <w:right w:w="108" w:type="dxa"/>
          </w:tblCellMar>
        </w:tblPrEx>
        <w:trPr>
          <w:cantSplit/>
          <w:trHeight w:val="395"/>
        </w:trPr>
        <w:tc>
          <w:tcPr>
            <w:tcW w:w="4894" w:type="dxa"/>
          </w:tcPr>
          <w:p w14:paraId="3A9CBDD5" w14:textId="35A1A93B" w:rsidR="004F7324" w:rsidRPr="003C42DC" w:rsidRDefault="004F7324" w:rsidP="00493148">
            <w:pPr>
              <w:pStyle w:val="TableDescriptivestatements"/>
            </w:pPr>
            <w:r w:rsidRPr="000D6444">
              <w:t>Uses</w:t>
            </w:r>
            <w:r w:rsidRPr="000D6444">
              <w:rPr>
                <w:spacing w:val="-5"/>
              </w:rPr>
              <w:t xml:space="preserve"> </w:t>
            </w:r>
            <w:r w:rsidRPr="000D6444">
              <w:t>a</w:t>
            </w:r>
            <w:r w:rsidRPr="000D6444">
              <w:rPr>
                <w:spacing w:val="-1"/>
              </w:rPr>
              <w:t xml:space="preserve"> </w:t>
            </w:r>
            <w:r w:rsidRPr="000D6444">
              <w:t>variety</w:t>
            </w:r>
            <w:r w:rsidRPr="000D6444">
              <w:rPr>
                <w:spacing w:val="-7"/>
              </w:rPr>
              <w:t xml:space="preserve"> </w:t>
            </w:r>
            <w:r w:rsidRPr="000D6444">
              <w:t>of</w:t>
            </w:r>
            <w:r w:rsidRPr="000D6444">
              <w:rPr>
                <w:spacing w:val="-2"/>
              </w:rPr>
              <w:t xml:space="preserve"> </w:t>
            </w:r>
            <w:r w:rsidRPr="000D6444">
              <w:t>represent</w:t>
            </w:r>
            <w:r w:rsidRPr="000D6444">
              <w:rPr>
                <w:spacing w:val="2"/>
              </w:rPr>
              <w:t>a</w:t>
            </w:r>
            <w:r w:rsidRPr="000D6444">
              <w:t>tio</w:t>
            </w:r>
            <w:r w:rsidRPr="000D6444">
              <w:rPr>
                <w:spacing w:val="1"/>
              </w:rPr>
              <w:t>n</w:t>
            </w:r>
            <w:r w:rsidRPr="000D6444">
              <w:t>s</w:t>
            </w:r>
            <w:r w:rsidRPr="000D6444">
              <w:rPr>
                <w:spacing w:val="-17"/>
              </w:rPr>
              <w:t xml:space="preserve"> </w:t>
            </w:r>
            <w:r w:rsidRPr="000D6444">
              <w:t>and</w:t>
            </w:r>
            <w:r w:rsidRPr="000D6444">
              <w:rPr>
                <w:spacing w:val="-4"/>
              </w:rPr>
              <w:t xml:space="preserve"> </w:t>
            </w:r>
            <w:r w:rsidRPr="000D6444">
              <w:t>t</w:t>
            </w:r>
            <w:r w:rsidRPr="000D6444">
              <w:rPr>
                <w:spacing w:val="1"/>
              </w:rPr>
              <w:t>e</w:t>
            </w:r>
            <w:r w:rsidRPr="000D6444">
              <w:t>c</w:t>
            </w:r>
            <w:r w:rsidRPr="000D6444">
              <w:rPr>
                <w:spacing w:val="2"/>
              </w:rPr>
              <w:t>h</w:t>
            </w:r>
            <w:r w:rsidRPr="000D6444">
              <w:t>niques</w:t>
            </w:r>
            <w:r w:rsidRPr="000D6444">
              <w:rPr>
                <w:spacing w:val="-12"/>
              </w:rPr>
              <w:t xml:space="preserve"> </w:t>
            </w:r>
            <w:r w:rsidRPr="000D6444">
              <w:t>(e</w:t>
            </w:r>
            <w:r w:rsidRPr="000D6444">
              <w:rPr>
                <w:spacing w:val="2"/>
              </w:rPr>
              <w:t>.</w:t>
            </w:r>
            <w:r w:rsidRPr="000D6444">
              <w:t>g.,</w:t>
            </w:r>
            <w:r w:rsidRPr="000D6444">
              <w:rPr>
                <w:spacing w:val="-6"/>
              </w:rPr>
              <w:t xml:space="preserve"> </w:t>
            </w:r>
            <w:r w:rsidRPr="000D6444">
              <w:t>numerical</w:t>
            </w:r>
            <w:r w:rsidRPr="000D6444">
              <w:rPr>
                <w:spacing w:val="-10"/>
              </w:rPr>
              <w:t xml:space="preserve"> </w:t>
            </w:r>
            <w:r w:rsidRPr="000D6444">
              <w:t>meth</w:t>
            </w:r>
            <w:r w:rsidRPr="000D6444">
              <w:rPr>
                <w:spacing w:val="1"/>
              </w:rPr>
              <w:t>od</w:t>
            </w:r>
            <w:r w:rsidRPr="000D6444">
              <w:t>s,</w:t>
            </w:r>
            <w:r w:rsidRPr="000D6444">
              <w:rPr>
                <w:spacing w:val="-10"/>
              </w:rPr>
              <w:t xml:space="preserve"> </w:t>
            </w:r>
            <w:r w:rsidRPr="000D6444">
              <w:t>ta</w:t>
            </w:r>
            <w:r w:rsidRPr="000D6444">
              <w:rPr>
                <w:spacing w:val="1"/>
              </w:rPr>
              <w:t>b</w:t>
            </w:r>
            <w:r w:rsidRPr="000D6444">
              <w:t>les, graphs,</w:t>
            </w:r>
            <w:r w:rsidRPr="000D6444">
              <w:rPr>
                <w:spacing w:val="-7"/>
              </w:rPr>
              <w:t xml:space="preserve"> </w:t>
            </w:r>
            <w:r w:rsidRPr="000D6444">
              <w:t>a</w:t>
            </w:r>
            <w:r w:rsidRPr="000D6444">
              <w:rPr>
                <w:spacing w:val="2"/>
              </w:rPr>
              <w:t>n</w:t>
            </w:r>
            <w:r w:rsidRPr="000D6444">
              <w:t>alytic</w:t>
            </w:r>
            <w:r w:rsidRPr="000D6444">
              <w:rPr>
                <w:spacing w:val="-9"/>
              </w:rPr>
              <w:t xml:space="preserve"> </w:t>
            </w:r>
            <w:r w:rsidRPr="000D6444">
              <w:t>tec</w:t>
            </w:r>
            <w:r w:rsidRPr="000D6444">
              <w:rPr>
                <w:spacing w:val="2"/>
              </w:rPr>
              <w:t>h</w:t>
            </w:r>
            <w:r w:rsidRPr="000D6444">
              <w:t>niques,</w:t>
            </w:r>
            <w:r w:rsidRPr="000D6444">
              <w:rPr>
                <w:spacing w:val="-12"/>
              </w:rPr>
              <w:t xml:space="preserve"> </w:t>
            </w:r>
            <w:r w:rsidRPr="000D6444">
              <w:t>graphing</w:t>
            </w:r>
            <w:r w:rsidRPr="000D6444">
              <w:rPr>
                <w:spacing w:val="-9"/>
              </w:rPr>
              <w:t xml:space="preserve"> </w:t>
            </w:r>
            <w:r w:rsidRPr="000D6444">
              <w:t>cal</w:t>
            </w:r>
            <w:r w:rsidRPr="000D6444">
              <w:rPr>
                <w:spacing w:val="-4"/>
              </w:rPr>
              <w:t>c</w:t>
            </w:r>
            <w:r w:rsidRPr="000D6444">
              <w:t>ulat</w:t>
            </w:r>
            <w:r w:rsidRPr="000D6444">
              <w:rPr>
                <w:spacing w:val="1"/>
              </w:rPr>
              <w:t>o</w:t>
            </w:r>
            <w:r w:rsidRPr="000D6444">
              <w:t>rs)</w:t>
            </w:r>
            <w:r w:rsidRPr="000D6444">
              <w:rPr>
                <w:spacing w:val="-13"/>
              </w:rPr>
              <w:t xml:space="preserve"> </w:t>
            </w:r>
            <w:r w:rsidRPr="000D6444">
              <w:rPr>
                <w:spacing w:val="1"/>
              </w:rPr>
              <w:t>t</w:t>
            </w:r>
            <w:r w:rsidRPr="000D6444">
              <w:t>o</w:t>
            </w:r>
            <w:r w:rsidRPr="000D6444">
              <w:rPr>
                <w:spacing w:val="-2"/>
              </w:rPr>
              <w:t xml:space="preserve"> </w:t>
            </w:r>
            <w:r w:rsidRPr="000D6444">
              <w:t>s</w:t>
            </w:r>
            <w:r w:rsidRPr="000D6444">
              <w:rPr>
                <w:spacing w:val="1"/>
              </w:rPr>
              <w:t>o</w:t>
            </w:r>
            <w:r w:rsidRPr="000D6444">
              <w:t>lve</w:t>
            </w:r>
            <w:r w:rsidRPr="000D6444">
              <w:rPr>
                <w:spacing w:val="-6"/>
              </w:rPr>
              <w:t xml:space="preserve"> </w:t>
            </w:r>
            <w:r w:rsidRPr="000D6444">
              <w:t>e</w:t>
            </w:r>
            <w:r w:rsidRPr="000D6444">
              <w:rPr>
                <w:spacing w:val="1"/>
              </w:rPr>
              <w:t>q</w:t>
            </w:r>
            <w:r w:rsidRPr="000D6444">
              <w:t>uations,</w:t>
            </w:r>
            <w:r w:rsidRPr="000D6444">
              <w:rPr>
                <w:spacing w:val="-11"/>
              </w:rPr>
              <w:t xml:space="preserve"> </w:t>
            </w:r>
            <w:r w:rsidRPr="000D6444">
              <w:t>i</w:t>
            </w:r>
            <w:r w:rsidRPr="000D6444">
              <w:rPr>
                <w:spacing w:val="1"/>
              </w:rPr>
              <w:t>n</w:t>
            </w:r>
            <w:r w:rsidRPr="000D6444">
              <w:t>equali</w:t>
            </w:r>
            <w:r w:rsidRPr="000D6444">
              <w:rPr>
                <w:spacing w:val="1"/>
              </w:rPr>
              <w:t>t</w:t>
            </w:r>
            <w:r w:rsidRPr="000D6444">
              <w:t>ies and</w:t>
            </w:r>
            <w:r w:rsidRPr="000D6444">
              <w:rPr>
                <w:spacing w:val="-4"/>
              </w:rPr>
              <w:t xml:space="preserve"> </w:t>
            </w:r>
            <w:r w:rsidRPr="000D6444">
              <w:t>syst</w:t>
            </w:r>
            <w:r w:rsidRPr="000D6444">
              <w:rPr>
                <w:spacing w:val="1"/>
              </w:rPr>
              <w:t>e</w:t>
            </w:r>
            <w:r w:rsidRPr="000D6444">
              <w:t>ms</w:t>
            </w:r>
            <w:r w:rsidRPr="000D6444">
              <w:rPr>
                <w:spacing w:val="-9"/>
              </w:rPr>
              <w:t xml:space="preserve"> </w:t>
            </w:r>
            <w:r w:rsidRPr="000D6444">
              <w:t>inv</w:t>
            </w:r>
            <w:r w:rsidRPr="000D6444">
              <w:rPr>
                <w:spacing w:val="1"/>
              </w:rPr>
              <w:t>o</w:t>
            </w:r>
            <w:r w:rsidRPr="000D6444">
              <w:t>lving</w:t>
            </w:r>
            <w:r w:rsidRPr="000D6444">
              <w:rPr>
                <w:spacing w:val="-10"/>
              </w:rPr>
              <w:t xml:space="preserve"> </w:t>
            </w:r>
            <w:r w:rsidRPr="000D6444">
              <w:t>expon</w:t>
            </w:r>
            <w:r w:rsidRPr="000D6444">
              <w:rPr>
                <w:spacing w:val="1"/>
              </w:rPr>
              <w:t>e</w:t>
            </w:r>
            <w:r w:rsidRPr="000D6444">
              <w:t>ntial</w:t>
            </w:r>
            <w:r w:rsidRPr="000D6444">
              <w:rPr>
                <w:spacing w:val="-13"/>
              </w:rPr>
              <w:t xml:space="preserve"> </w:t>
            </w:r>
            <w:r w:rsidRPr="000D6444">
              <w:t>and</w:t>
            </w:r>
            <w:r w:rsidRPr="000D6444">
              <w:rPr>
                <w:spacing w:val="-3"/>
              </w:rPr>
              <w:t xml:space="preserve"> </w:t>
            </w:r>
            <w:r w:rsidRPr="000D6444">
              <w:t>logarit</w:t>
            </w:r>
            <w:r w:rsidRPr="000D6444">
              <w:rPr>
                <w:spacing w:val="1"/>
              </w:rPr>
              <w:t>h</w:t>
            </w:r>
            <w:r w:rsidRPr="000D6444">
              <w:t>mic</w:t>
            </w:r>
            <w:r w:rsidRPr="000D6444">
              <w:rPr>
                <w:spacing w:val="-12"/>
              </w:rPr>
              <w:t xml:space="preserve"> </w:t>
            </w:r>
            <w:r w:rsidRPr="000D6444">
              <w:t>functio</w:t>
            </w:r>
            <w:r w:rsidRPr="000D6444">
              <w:rPr>
                <w:spacing w:val="2"/>
              </w:rPr>
              <w:t>n</w:t>
            </w:r>
            <w:r w:rsidRPr="000D6444">
              <w:t>s.</w:t>
            </w:r>
          </w:p>
        </w:tc>
        <w:tc>
          <w:tcPr>
            <w:tcW w:w="864" w:type="dxa"/>
          </w:tcPr>
          <w:p w14:paraId="3A9CBDD6" w14:textId="77777777" w:rsidR="004F7324" w:rsidRDefault="004F7324" w:rsidP="004F7324">
            <w:pPr>
              <w:pStyle w:val="TableBodyCopy"/>
            </w:pPr>
          </w:p>
        </w:tc>
        <w:tc>
          <w:tcPr>
            <w:tcW w:w="866" w:type="dxa"/>
          </w:tcPr>
          <w:p w14:paraId="3A9CBDD7" w14:textId="77777777" w:rsidR="004F7324" w:rsidRDefault="004F7324" w:rsidP="004F7324">
            <w:pPr>
              <w:pStyle w:val="TableBodyCopy"/>
            </w:pPr>
          </w:p>
        </w:tc>
        <w:tc>
          <w:tcPr>
            <w:tcW w:w="864" w:type="dxa"/>
          </w:tcPr>
          <w:p w14:paraId="3A9CBDD8" w14:textId="77777777" w:rsidR="004F7324" w:rsidRDefault="004F7324" w:rsidP="004F7324">
            <w:pPr>
              <w:pStyle w:val="TableBodyCopy"/>
            </w:pPr>
          </w:p>
        </w:tc>
        <w:tc>
          <w:tcPr>
            <w:tcW w:w="864" w:type="dxa"/>
          </w:tcPr>
          <w:p w14:paraId="3A9CBDD9" w14:textId="77777777" w:rsidR="004F7324" w:rsidRDefault="004F7324" w:rsidP="004F7324">
            <w:pPr>
              <w:pStyle w:val="TableBodyCopy"/>
            </w:pPr>
          </w:p>
        </w:tc>
        <w:tc>
          <w:tcPr>
            <w:tcW w:w="864" w:type="dxa"/>
          </w:tcPr>
          <w:p w14:paraId="3A9CBDDA" w14:textId="77777777" w:rsidR="004F7324" w:rsidRDefault="004F7324" w:rsidP="004F7324">
            <w:pPr>
              <w:pStyle w:val="TableBodyCopy"/>
            </w:pPr>
          </w:p>
        </w:tc>
        <w:tc>
          <w:tcPr>
            <w:tcW w:w="864" w:type="dxa"/>
          </w:tcPr>
          <w:p w14:paraId="3A9CBDDB" w14:textId="77777777" w:rsidR="004F7324" w:rsidRDefault="004F7324" w:rsidP="004F7324">
            <w:pPr>
              <w:pStyle w:val="TableBodyCopy"/>
            </w:pPr>
          </w:p>
        </w:tc>
        <w:tc>
          <w:tcPr>
            <w:tcW w:w="864" w:type="dxa"/>
          </w:tcPr>
          <w:p w14:paraId="3A9CBDDC" w14:textId="77777777" w:rsidR="004F7324" w:rsidRDefault="004F7324" w:rsidP="004F7324">
            <w:pPr>
              <w:pStyle w:val="TableBodyCopy"/>
            </w:pPr>
          </w:p>
        </w:tc>
        <w:tc>
          <w:tcPr>
            <w:tcW w:w="864" w:type="dxa"/>
          </w:tcPr>
          <w:p w14:paraId="3A9CBDDD" w14:textId="77777777" w:rsidR="004F7324" w:rsidRDefault="004F7324" w:rsidP="004F7324">
            <w:pPr>
              <w:pStyle w:val="TableBodyCopy"/>
            </w:pPr>
          </w:p>
        </w:tc>
        <w:tc>
          <w:tcPr>
            <w:tcW w:w="864" w:type="dxa"/>
          </w:tcPr>
          <w:p w14:paraId="3A9CBDDE" w14:textId="77777777" w:rsidR="004F7324" w:rsidRDefault="004F7324" w:rsidP="004F7324">
            <w:pPr>
              <w:pStyle w:val="TableBodyCopy"/>
            </w:pPr>
          </w:p>
        </w:tc>
        <w:tc>
          <w:tcPr>
            <w:tcW w:w="864" w:type="dxa"/>
          </w:tcPr>
          <w:p w14:paraId="3A9CBDDF" w14:textId="77777777" w:rsidR="004F7324" w:rsidRDefault="004F7324" w:rsidP="004F7324">
            <w:pPr>
              <w:pStyle w:val="TableBodyCopy"/>
            </w:pPr>
          </w:p>
        </w:tc>
        <w:tc>
          <w:tcPr>
            <w:tcW w:w="864" w:type="dxa"/>
          </w:tcPr>
          <w:p w14:paraId="3A9CBDE0" w14:textId="77777777" w:rsidR="004F7324" w:rsidRDefault="004F7324" w:rsidP="004F7324">
            <w:pPr>
              <w:pStyle w:val="TableBodyCopy"/>
            </w:pPr>
          </w:p>
        </w:tc>
      </w:tr>
      <w:tr w:rsidR="004F7324" w:rsidRPr="00CC38F7" w14:paraId="3A9CBDEE" w14:textId="77777777" w:rsidTr="00C42800">
        <w:tblPrEx>
          <w:tblCellMar>
            <w:left w:w="108" w:type="dxa"/>
            <w:right w:w="108" w:type="dxa"/>
          </w:tblCellMar>
        </w:tblPrEx>
        <w:trPr>
          <w:cantSplit/>
          <w:trHeight w:val="395"/>
        </w:trPr>
        <w:tc>
          <w:tcPr>
            <w:tcW w:w="4894" w:type="dxa"/>
          </w:tcPr>
          <w:p w14:paraId="3A9CBDE2" w14:textId="3727EAA5" w:rsidR="004F7324" w:rsidRPr="003C42DC" w:rsidRDefault="004F7324" w:rsidP="00493148">
            <w:pPr>
              <w:pStyle w:val="TableDescriptivestatements"/>
            </w:pPr>
            <w:r w:rsidRPr="000D6444">
              <w:t>Mod</w:t>
            </w:r>
            <w:r w:rsidRPr="000D6444">
              <w:rPr>
                <w:spacing w:val="1"/>
              </w:rPr>
              <w:t>e</w:t>
            </w:r>
            <w:r w:rsidRPr="000D6444">
              <w:t>ls</w:t>
            </w:r>
            <w:r w:rsidRPr="000D6444">
              <w:rPr>
                <w:spacing w:val="-8"/>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w:t>
            </w:r>
            <w:r w:rsidRPr="000D6444">
              <w:rPr>
                <w:spacing w:val="1"/>
              </w:rPr>
              <w:t>e</w:t>
            </w:r>
            <w:r w:rsidRPr="000D6444">
              <w:t>s</w:t>
            </w:r>
            <w:r w:rsidRPr="000D6444">
              <w:rPr>
                <w:spacing w:val="-7"/>
              </w:rPr>
              <w:t xml:space="preserve"> </w:t>
            </w:r>
            <w:r w:rsidRPr="000D6444">
              <w:t>p</w:t>
            </w:r>
            <w:r w:rsidRPr="000D6444">
              <w:rPr>
                <w:spacing w:val="1"/>
              </w:rPr>
              <w:t>r</w:t>
            </w:r>
            <w:r w:rsidRPr="000D6444">
              <w:t>oble</w:t>
            </w:r>
            <w:r w:rsidRPr="000D6444">
              <w:rPr>
                <w:spacing w:val="1"/>
              </w:rPr>
              <w:t>m</w:t>
            </w:r>
            <w:r w:rsidRPr="000D6444">
              <w:t>s</w:t>
            </w:r>
            <w:r w:rsidRPr="000D6444">
              <w:rPr>
                <w:spacing w:val="-10"/>
              </w:rPr>
              <w:t xml:space="preserve"> </w:t>
            </w:r>
            <w:r w:rsidRPr="000D6444">
              <w:t>involvi</w:t>
            </w:r>
            <w:r w:rsidRPr="000D6444">
              <w:rPr>
                <w:spacing w:val="1"/>
              </w:rPr>
              <w:t>n</w:t>
            </w:r>
            <w:r w:rsidRPr="000D6444">
              <w:t>g</w:t>
            </w:r>
            <w:r w:rsidRPr="000D6444">
              <w:rPr>
                <w:spacing w:val="-10"/>
              </w:rPr>
              <w:t xml:space="preserve"> </w:t>
            </w:r>
            <w:r w:rsidRPr="000D6444">
              <w:rPr>
                <w:spacing w:val="1"/>
              </w:rPr>
              <w:t>e</w:t>
            </w:r>
            <w:r w:rsidRPr="000D6444">
              <w:t>x</w:t>
            </w:r>
            <w:r w:rsidRPr="000D6444">
              <w:rPr>
                <w:spacing w:val="1"/>
              </w:rPr>
              <w:t>p</w:t>
            </w:r>
            <w:r w:rsidRPr="000D6444">
              <w:t>onential</w:t>
            </w:r>
            <w:r w:rsidRPr="000D6444">
              <w:rPr>
                <w:spacing w:val="-13"/>
              </w:rPr>
              <w:t xml:space="preserve"> </w:t>
            </w:r>
            <w:r w:rsidRPr="000D6444">
              <w:t>g</w:t>
            </w:r>
            <w:r w:rsidRPr="000D6444">
              <w:rPr>
                <w:spacing w:val="1"/>
              </w:rPr>
              <w:t>r</w:t>
            </w:r>
            <w:r w:rsidRPr="000D6444">
              <w:t>owth</w:t>
            </w:r>
            <w:r w:rsidRPr="000D6444">
              <w:rPr>
                <w:spacing w:val="-8"/>
              </w:rPr>
              <w:t xml:space="preserve"> </w:t>
            </w:r>
            <w:r w:rsidRPr="000D6444">
              <w:t>and</w:t>
            </w:r>
            <w:r w:rsidRPr="000D6444">
              <w:rPr>
                <w:spacing w:val="-2"/>
              </w:rPr>
              <w:t xml:space="preserve"> </w:t>
            </w:r>
            <w:r w:rsidRPr="000D6444">
              <w:t>dec</w:t>
            </w:r>
            <w:r w:rsidRPr="000D6444">
              <w:rPr>
                <w:spacing w:val="1"/>
              </w:rPr>
              <w:t>a</w:t>
            </w:r>
            <w:r w:rsidRPr="000D6444">
              <w:t>y.</w:t>
            </w:r>
          </w:p>
        </w:tc>
        <w:tc>
          <w:tcPr>
            <w:tcW w:w="864" w:type="dxa"/>
          </w:tcPr>
          <w:p w14:paraId="3A9CBDE3" w14:textId="77777777" w:rsidR="004F7324" w:rsidRDefault="004F7324" w:rsidP="004F7324">
            <w:pPr>
              <w:pStyle w:val="TableBodyCopy"/>
            </w:pPr>
          </w:p>
        </w:tc>
        <w:tc>
          <w:tcPr>
            <w:tcW w:w="866" w:type="dxa"/>
          </w:tcPr>
          <w:p w14:paraId="3A9CBDE4" w14:textId="77777777" w:rsidR="004F7324" w:rsidRDefault="004F7324" w:rsidP="004F7324">
            <w:pPr>
              <w:pStyle w:val="TableBodyCopy"/>
            </w:pPr>
          </w:p>
        </w:tc>
        <w:tc>
          <w:tcPr>
            <w:tcW w:w="864" w:type="dxa"/>
          </w:tcPr>
          <w:p w14:paraId="3A9CBDE5" w14:textId="77777777" w:rsidR="004F7324" w:rsidRDefault="004F7324" w:rsidP="004F7324">
            <w:pPr>
              <w:pStyle w:val="TableBodyCopy"/>
            </w:pPr>
          </w:p>
        </w:tc>
        <w:tc>
          <w:tcPr>
            <w:tcW w:w="864" w:type="dxa"/>
          </w:tcPr>
          <w:p w14:paraId="3A9CBDE6" w14:textId="77777777" w:rsidR="004F7324" w:rsidRDefault="004F7324" w:rsidP="004F7324">
            <w:pPr>
              <w:pStyle w:val="TableBodyCopy"/>
            </w:pPr>
          </w:p>
        </w:tc>
        <w:tc>
          <w:tcPr>
            <w:tcW w:w="864" w:type="dxa"/>
          </w:tcPr>
          <w:p w14:paraId="3A9CBDE7" w14:textId="77777777" w:rsidR="004F7324" w:rsidRDefault="004F7324" w:rsidP="004F7324">
            <w:pPr>
              <w:pStyle w:val="TableBodyCopy"/>
            </w:pPr>
          </w:p>
        </w:tc>
        <w:tc>
          <w:tcPr>
            <w:tcW w:w="864" w:type="dxa"/>
          </w:tcPr>
          <w:p w14:paraId="3A9CBDE8" w14:textId="77777777" w:rsidR="004F7324" w:rsidRDefault="004F7324" w:rsidP="004F7324">
            <w:pPr>
              <w:pStyle w:val="TableBodyCopy"/>
            </w:pPr>
          </w:p>
        </w:tc>
        <w:tc>
          <w:tcPr>
            <w:tcW w:w="864" w:type="dxa"/>
          </w:tcPr>
          <w:p w14:paraId="3A9CBDE9" w14:textId="77777777" w:rsidR="004F7324" w:rsidRDefault="004F7324" w:rsidP="004F7324">
            <w:pPr>
              <w:pStyle w:val="TableBodyCopy"/>
            </w:pPr>
          </w:p>
        </w:tc>
        <w:tc>
          <w:tcPr>
            <w:tcW w:w="864" w:type="dxa"/>
          </w:tcPr>
          <w:p w14:paraId="3A9CBDEA" w14:textId="77777777" w:rsidR="004F7324" w:rsidRDefault="004F7324" w:rsidP="004F7324">
            <w:pPr>
              <w:pStyle w:val="TableBodyCopy"/>
            </w:pPr>
          </w:p>
        </w:tc>
        <w:tc>
          <w:tcPr>
            <w:tcW w:w="864" w:type="dxa"/>
          </w:tcPr>
          <w:p w14:paraId="3A9CBDEB" w14:textId="77777777" w:rsidR="004F7324" w:rsidRDefault="004F7324" w:rsidP="004F7324">
            <w:pPr>
              <w:pStyle w:val="TableBodyCopy"/>
            </w:pPr>
          </w:p>
        </w:tc>
        <w:tc>
          <w:tcPr>
            <w:tcW w:w="864" w:type="dxa"/>
          </w:tcPr>
          <w:p w14:paraId="3A9CBDEC" w14:textId="77777777" w:rsidR="004F7324" w:rsidRDefault="004F7324" w:rsidP="004F7324">
            <w:pPr>
              <w:pStyle w:val="TableBodyCopy"/>
            </w:pPr>
          </w:p>
        </w:tc>
        <w:tc>
          <w:tcPr>
            <w:tcW w:w="864" w:type="dxa"/>
          </w:tcPr>
          <w:p w14:paraId="3A9CBDED" w14:textId="77777777" w:rsidR="004F7324" w:rsidRDefault="004F7324" w:rsidP="004F7324">
            <w:pPr>
              <w:pStyle w:val="TableBodyCopy"/>
            </w:pPr>
          </w:p>
        </w:tc>
      </w:tr>
      <w:tr w:rsidR="004F7324" w:rsidRPr="00CC38F7" w14:paraId="74D61EE9" w14:textId="77777777" w:rsidTr="00C42800">
        <w:tblPrEx>
          <w:tblCellMar>
            <w:left w:w="108" w:type="dxa"/>
            <w:right w:w="108" w:type="dxa"/>
          </w:tblCellMar>
        </w:tblPrEx>
        <w:trPr>
          <w:cantSplit/>
          <w:trHeight w:val="395"/>
        </w:trPr>
        <w:tc>
          <w:tcPr>
            <w:tcW w:w="4894" w:type="dxa"/>
          </w:tcPr>
          <w:p w14:paraId="4D944CBA" w14:textId="676E4ED1" w:rsidR="004F7324" w:rsidRDefault="004F7324" w:rsidP="00493148">
            <w:pPr>
              <w:pStyle w:val="TableDescriptivestatements"/>
            </w:pPr>
            <w:r w:rsidRPr="000D6444">
              <w:t>Uses</w:t>
            </w:r>
            <w:r w:rsidRPr="000D6444">
              <w:rPr>
                <w:spacing w:val="-5"/>
              </w:rPr>
              <w:t xml:space="preserve"> </w:t>
            </w:r>
            <w:r w:rsidRPr="000D6444">
              <w:t>l</w:t>
            </w:r>
            <w:r w:rsidRPr="000D6444">
              <w:rPr>
                <w:spacing w:val="1"/>
              </w:rPr>
              <w:t>o</w:t>
            </w:r>
            <w:r w:rsidRPr="000D6444">
              <w:t>garithmic</w:t>
            </w:r>
            <w:r w:rsidRPr="000D6444">
              <w:rPr>
                <w:spacing w:val="-12"/>
              </w:rPr>
              <w:t xml:space="preserve"> </w:t>
            </w:r>
            <w:r w:rsidRPr="000D6444">
              <w:t>scales</w:t>
            </w:r>
            <w:r w:rsidRPr="000D6444">
              <w:rPr>
                <w:spacing w:val="-7"/>
              </w:rPr>
              <w:t xml:space="preserve"> </w:t>
            </w:r>
            <w:r w:rsidRPr="000D6444">
              <w:t>(e.g.,</w:t>
            </w:r>
            <w:r w:rsidRPr="000D6444">
              <w:rPr>
                <w:spacing w:val="-6"/>
              </w:rPr>
              <w:t xml:space="preserve"> </w:t>
            </w:r>
            <w:r w:rsidRPr="000D6444">
              <w:t>Richter,</w:t>
            </w:r>
            <w:r w:rsidRPr="000D6444">
              <w:rPr>
                <w:spacing w:val="-9"/>
              </w:rPr>
              <w:t xml:space="preserve"> </w:t>
            </w:r>
            <w:r w:rsidRPr="000D6444">
              <w:t>decibel)</w:t>
            </w:r>
            <w:r w:rsidRPr="000D6444">
              <w:rPr>
                <w:spacing w:val="-9"/>
              </w:rPr>
              <w:t xml:space="preserve"> </w:t>
            </w:r>
            <w:r w:rsidRPr="000D6444">
              <w:t>to</w:t>
            </w:r>
            <w:r w:rsidRPr="000D6444">
              <w:rPr>
                <w:spacing w:val="-2"/>
              </w:rPr>
              <w:t xml:space="preserve"> </w:t>
            </w:r>
            <w:r w:rsidRPr="000D6444">
              <w:t>describe</w:t>
            </w:r>
            <w:r w:rsidRPr="000D6444">
              <w:rPr>
                <w:spacing w:val="-9"/>
              </w:rPr>
              <w:t xml:space="preserve"> </w:t>
            </w:r>
            <w:r w:rsidRPr="000D6444">
              <w:t>phe</w:t>
            </w:r>
            <w:r w:rsidRPr="000D6444">
              <w:rPr>
                <w:spacing w:val="2"/>
              </w:rPr>
              <w:t>n</w:t>
            </w:r>
            <w:r w:rsidRPr="000D6444">
              <w:t>omena</w:t>
            </w:r>
            <w:r w:rsidRPr="000D6444">
              <w:rPr>
                <w:spacing w:val="-13"/>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e probl</w:t>
            </w:r>
            <w:r w:rsidRPr="000D6444">
              <w:rPr>
                <w:spacing w:val="1"/>
              </w:rPr>
              <w:t>e</w:t>
            </w:r>
            <w:r w:rsidRPr="000D6444">
              <w:t>ms.</w:t>
            </w:r>
          </w:p>
        </w:tc>
        <w:tc>
          <w:tcPr>
            <w:tcW w:w="864" w:type="dxa"/>
          </w:tcPr>
          <w:p w14:paraId="4D506645" w14:textId="77777777" w:rsidR="004F7324" w:rsidRDefault="004F7324" w:rsidP="004F7324">
            <w:pPr>
              <w:pStyle w:val="TableBodyCopy"/>
            </w:pPr>
          </w:p>
        </w:tc>
        <w:tc>
          <w:tcPr>
            <w:tcW w:w="866" w:type="dxa"/>
          </w:tcPr>
          <w:p w14:paraId="207031B8" w14:textId="77777777" w:rsidR="004F7324" w:rsidRDefault="004F7324" w:rsidP="004F7324">
            <w:pPr>
              <w:pStyle w:val="TableBodyCopy"/>
            </w:pPr>
          </w:p>
        </w:tc>
        <w:tc>
          <w:tcPr>
            <w:tcW w:w="864" w:type="dxa"/>
          </w:tcPr>
          <w:p w14:paraId="0B3032B8" w14:textId="77777777" w:rsidR="004F7324" w:rsidRDefault="004F7324" w:rsidP="004F7324">
            <w:pPr>
              <w:pStyle w:val="TableBodyCopy"/>
            </w:pPr>
          </w:p>
        </w:tc>
        <w:tc>
          <w:tcPr>
            <w:tcW w:w="864" w:type="dxa"/>
          </w:tcPr>
          <w:p w14:paraId="53166C46" w14:textId="77777777" w:rsidR="004F7324" w:rsidRDefault="004F7324" w:rsidP="004F7324">
            <w:pPr>
              <w:pStyle w:val="TableBodyCopy"/>
            </w:pPr>
          </w:p>
        </w:tc>
        <w:tc>
          <w:tcPr>
            <w:tcW w:w="864" w:type="dxa"/>
          </w:tcPr>
          <w:p w14:paraId="1E449272" w14:textId="77777777" w:rsidR="004F7324" w:rsidRDefault="004F7324" w:rsidP="004F7324">
            <w:pPr>
              <w:pStyle w:val="TableBodyCopy"/>
            </w:pPr>
          </w:p>
        </w:tc>
        <w:tc>
          <w:tcPr>
            <w:tcW w:w="864" w:type="dxa"/>
          </w:tcPr>
          <w:p w14:paraId="47B2F129" w14:textId="77777777" w:rsidR="004F7324" w:rsidRDefault="004F7324" w:rsidP="004F7324">
            <w:pPr>
              <w:pStyle w:val="TableBodyCopy"/>
            </w:pPr>
          </w:p>
        </w:tc>
        <w:tc>
          <w:tcPr>
            <w:tcW w:w="864" w:type="dxa"/>
          </w:tcPr>
          <w:p w14:paraId="36DA9241" w14:textId="77777777" w:rsidR="004F7324" w:rsidRDefault="004F7324" w:rsidP="004F7324">
            <w:pPr>
              <w:pStyle w:val="TableBodyCopy"/>
            </w:pPr>
          </w:p>
        </w:tc>
        <w:tc>
          <w:tcPr>
            <w:tcW w:w="864" w:type="dxa"/>
          </w:tcPr>
          <w:p w14:paraId="7A2991B7" w14:textId="77777777" w:rsidR="004F7324" w:rsidRDefault="004F7324" w:rsidP="004F7324">
            <w:pPr>
              <w:pStyle w:val="TableBodyCopy"/>
            </w:pPr>
          </w:p>
        </w:tc>
        <w:tc>
          <w:tcPr>
            <w:tcW w:w="864" w:type="dxa"/>
          </w:tcPr>
          <w:p w14:paraId="27C80BF9" w14:textId="77777777" w:rsidR="004F7324" w:rsidRDefault="004F7324" w:rsidP="004F7324">
            <w:pPr>
              <w:pStyle w:val="TableBodyCopy"/>
            </w:pPr>
          </w:p>
        </w:tc>
        <w:tc>
          <w:tcPr>
            <w:tcW w:w="864" w:type="dxa"/>
          </w:tcPr>
          <w:p w14:paraId="408017EA" w14:textId="77777777" w:rsidR="004F7324" w:rsidRDefault="004F7324" w:rsidP="004F7324">
            <w:pPr>
              <w:pStyle w:val="TableBodyCopy"/>
            </w:pPr>
          </w:p>
        </w:tc>
        <w:tc>
          <w:tcPr>
            <w:tcW w:w="864" w:type="dxa"/>
          </w:tcPr>
          <w:p w14:paraId="0D22384A" w14:textId="77777777" w:rsidR="004F7324" w:rsidRDefault="004F7324" w:rsidP="004F7324">
            <w:pPr>
              <w:pStyle w:val="TableBodyCopy"/>
            </w:pPr>
          </w:p>
        </w:tc>
      </w:tr>
      <w:tr w:rsidR="004F7324" w:rsidRPr="00CC38F7" w14:paraId="082370C4" w14:textId="77777777" w:rsidTr="00C42800">
        <w:tblPrEx>
          <w:tblCellMar>
            <w:left w:w="108" w:type="dxa"/>
            <w:right w:w="108" w:type="dxa"/>
          </w:tblCellMar>
        </w:tblPrEx>
        <w:trPr>
          <w:cantSplit/>
          <w:trHeight w:val="395"/>
        </w:trPr>
        <w:tc>
          <w:tcPr>
            <w:tcW w:w="4894" w:type="dxa"/>
          </w:tcPr>
          <w:p w14:paraId="53E9AFDA" w14:textId="0DD2A3DC" w:rsidR="004F7324" w:rsidRPr="009230DD" w:rsidRDefault="004F7324" w:rsidP="00493148">
            <w:pPr>
              <w:pStyle w:val="TableDescriptivestatements"/>
            </w:pPr>
            <w:r w:rsidRPr="000D6444">
              <w:t>Uses</w:t>
            </w:r>
            <w:r w:rsidRPr="000D6444">
              <w:rPr>
                <w:spacing w:val="-5"/>
              </w:rPr>
              <w:t xml:space="preserve"> </w:t>
            </w:r>
            <w:r w:rsidRPr="000D6444">
              <w:rPr>
                <w:spacing w:val="1"/>
              </w:rPr>
              <w:t>e</w:t>
            </w:r>
            <w:r w:rsidRPr="000D6444">
              <w:t>xp</w:t>
            </w:r>
            <w:r w:rsidRPr="000D6444">
              <w:rPr>
                <w:spacing w:val="1"/>
              </w:rPr>
              <w:t>o</w:t>
            </w:r>
            <w:r w:rsidRPr="000D6444">
              <w:t>nential</w:t>
            </w:r>
            <w:r w:rsidRPr="000D6444">
              <w:rPr>
                <w:spacing w:val="-13"/>
              </w:rPr>
              <w:t xml:space="preserve"> </w:t>
            </w:r>
            <w:r w:rsidRPr="000D6444">
              <w:t>a</w:t>
            </w:r>
            <w:r w:rsidRPr="000D6444">
              <w:rPr>
                <w:spacing w:val="2"/>
              </w:rPr>
              <w:t>n</w:t>
            </w:r>
            <w:r w:rsidRPr="000D6444">
              <w:t>d</w:t>
            </w:r>
            <w:r w:rsidRPr="000D6444">
              <w:rPr>
                <w:spacing w:val="-4"/>
              </w:rPr>
              <w:t xml:space="preserve"> </w:t>
            </w:r>
            <w:r w:rsidRPr="000D6444">
              <w:t>lo</w:t>
            </w:r>
            <w:r w:rsidRPr="000D6444">
              <w:rPr>
                <w:spacing w:val="1"/>
              </w:rPr>
              <w:t>g</w:t>
            </w:r>
            <w:r w:rsidRPr="000D6444">
              <w:t>arit</w:t>
            </w:r>
            <w:r w:rsidRPr="000D6444">
              <w:rPr>
                <w:spacing w:val="1"/>
              </w:rPr>
              <w:t>h</w:t>
            </w:r>
            <w:r w:rsidRPr="000D6444">
              <w:t>mic</w:t>
            </w:r>
            <w:r w:rsidRPr="000D6444">
              <w:rPr>
                <w:spacing w:val="-12"/>
              </w:rPr>
              <w:t xml:space="preserve"> </w:t>
            </w:r>
            <w:r w:rsidRPr="000D6444">
              <w:t>fu</w:t>
            </w:r>
            <w:r w:rsidRPr="000D6444">
              <w:rPr>
                <w:spacing w:val="2"/>
              </w:rPr>
              <w:t>n</w:t>
            </w:r>
            <w:r w:rsidRPr="000D6444">
              <w:t>cti</w:t>
            </w:r>
            <w:r w:rsidRPr="000D6444">
              <w:rPr>
                <w:spacing w:val="1"/>
              </w:rPr>
              <w:t>o</w:t>
            </w:r>
            <w:r w:rsidRPr="000D6444">
              <w:t>ns</w:t>
            </w:r>
            <w:r w:rsidRPr="000D6444">
              <w:rPr>
                <w:spacing w:val="-10"/>
              </w:rPr>
              <w:t xml:space="preserve"> </w:t>
            </w:r>
            <w:r w:rsidRPr="000D6444">
              <w:t>to</w:t>
            </w:r>
            <w:r w:rsidRPr="000D6444">
              <w:rPr>
                <w:spacing w:val="-2"/>
              </w:rPr>
              <w:t xml:space="preserve"> </w:t>
            </w:r>
            <w:r w:rsidRPr="000D6444">
              <w:rPr>
                <w:spacing w:val="1"/>
              </w:rPr>
              <w:t>m</w:t>
            </w:r>
            <w:r w:rsidRPr="000D6444">
              <w:t>o</w:t>
            </w:r>
            <w:r w:rsidRPr="000D6444">
              <w:rPr>
                <w:spacing w:val="1"/>
              </w:rPr>
              <w:t>d</w:t>
            </w:r>
            <w:r w:rsidRPr="000D6444">
              <w:t>el</w:t>
            </w:r>
            <w:r w:rsidRPr="000D6444">
              <w:rPr>
                <w:spacing w:val="-7"/>
              </w:rPr>
              <w:t xml:space="preserve"> </w:t>
            </w:r>
            <w:r w:rsidRPr="000D6444">
              <w:t>and</w:t>
            </w:r>
            <w:r w:rsidRPr="000D6444">
              <w:rPr>
                <w:spacing w:val="-4"/>
              </w:rPr>
              <w:t xml:space="preserve"> </w:t>
            </w:r>
            <w:r w:rsidRPr="000D6444">
              <w:t>solve</w:t>
            </w:r>
            <w:r w:rsidRPr="000D6444">
              <w:rPr>
                <w:spacing w:val="-6"/>
              </w:rPr>
              <w:t xml:space="preserve"> </w:t>
            </w:r>
            <w:r w:rsidRPr="000D6444">
              <w:t>pr</w:t>
            </w:r>
            <w:r w:rsidRPr="000D6444">
              <w:rPr>
                <w:spacing w:val="1"/>
              </w:rPr>
              <w:t>o</w:t>
            </w:r>
            <w:r w:rsidRPr="000D6444">
              <w:t>ble</w:t>
            </w:r>
            <w:r w:rsidRPr="000D6444">
              <w:rPr>
                <w:spacing w:val="1"/>
              </w:rPr>
              <w:t>m</w:t>
            </w:r>
            <w:r w:rsidRPr="000D6444">
              <w:t>s</w:t>
            </w:r>
            <w:r w:rsidRPr="000D6444">
              <w:rPr>
                <w:spacing w:val="-11"/>
              </w:rPr>
              <w:t xml:space="preserve"> </w:t>
            </w:r>
            <w:r w:rsidRPr="000D6444">
              <w:t>i</w:t>
            </w:r>
            <w:r w:rsidRPr="000D6444">
              <w:rPr>
                <w:spacing w:val="1"/>
              </w:rPr>
              <w:t>n</w:t>
            </w:r>
            <w:r w:rsidRPr="000D6444">
              <w:t>vo</w:t>
            </w:r>
            <w:r w:rsidRPr="000D6444">
              <w:rPr>
                <w:spacing w:val="1"/>
              </w:rPr>
              <w:t>l</w:t>
            </w:r>
            <w:r w:rsidRPr="000D6444">
              <w:t>ving the</w:t>
            </w:r>
            <w:r w:rsidRPr="000D6444">
              <w:rPr>
                <w:spacing w:val="-4"/>
              </w:rPr>
              <w:t xml:space="preserve"> </w:t>
            </w:r>
            <w:r w:rsidRPr="000D6444">
              <w:t>m</w:t>
            </w:r>
            <w:r w:rsidRPr="000D6444">
              <w:rPr>
                <w:spacing w:val="1"/>
              </w:rPr>
              <w:t>a</w:t>
            </w:r>
            <w:r w:rsidRPr="000D6444">
              <w:t>th</w:t>
            </w:r>
            <w:r w:rsidRPr="000D6444">
              <w:rPr>
                <w:spacing w:val="1"/>
              </w:rPr>
              <w:t>e</w:t>
            </w:r>
            <w:r w:rsidRPr="000D6444">
              <w:t>matics</w:t>
            </w:r>
            <w:r w:rsidRPr="000D6444">
              <w:rPr>
                <w:spacing w:val="-14"/>
              </w:rPr>
              <w:t xml:space="preserve"> </w:t>
            </w:r>
            <w:r w:rsidRPr="000D6444">
              <w:t>of</w:t>
            </w:r>
            <w:r w:rsidRPr="000D6444">
              <w:rPr>
                <w:spacing w:val="-2"/>
              </w:rPr>
              <w:t xml:space="preserve"> </w:t>
            </w:r>
            <w:r w:rsidRPr="000D6444">
              <w:t>finance</w:t>
            </w:r>
            <w:r w:rsidRPr="000D6444">
              <w:rPr>
                <w:spacing w:val="-7"/>
              </w:rPr>
              <w:t xml:space="preserve"> </w:t>
            </w:r>
            <w:r w:rsidRPr="000D6444">
              <w:t>(e.</w:t>
            </w:r>
            <w:r w:rsidRPr="000D6444">
              <w:rPr>
                <w:spacing w:val="1"/>
              </w:rPr>
              <w:t>g</w:t>
            </w:r>
            <w:r w:rsidRPr="000D6444">
              <w:t>.,</w:t>
            </w:r>
            <w:r w:rsidRPr="000D6444">
              <w:rPr>
                <w:spacing w:val="-6"/>
              </w:rPr>
              <w:t xml:space="preserve"> </w:t>
            </w:r>
            <w:r w:rsidRPr="000D6444">
              <w:t>compo</w:t>
            </w:r>
            <w:r w:rsidRPr="000D6444">
              <w:rPr>
                <w:spacing w:val="2"/>
              </w:rPr>
              <w:t>u</w:t>
            </w:r>
            <w:r w:rsidRPr="000D6444">
              <w:t>nd</w:t>
            </w:r>
            <w:r w:rsidRPr="000D6444">
              <w:rPr>
                <w:spacing w:val="-11"/>
              </w:rPr>
              <w:t xml:space="preserve"> </w:t>
            </w:r>
            <w:r w:rsidRPr="000D6444">
              <w:t>int</w:t>
            </w:r>
            <w:r w:rsidRPr="000D6444">
              <w:rPr>
                <w:spacing w:val="1"/>
              </w:rPr>
              <w:t>e</w:t>
            </w:r>
            <w:r w:rsidRPr="000D6444">
              <w:t>res</w:t>
            </w:r>
            <w:r w:rsidRPr="000D6444">
              <w:rPr>
                <w:spacing w:val="1"/>
              </w:rPr>
              <w:t>t</w:t>
            </w:r>
            <w:r w:rsidRPr="000D6444">
              <w:t>).</w:t>
            </w:r>
          </w:p>
        </w:tc>
        <w:tc>
          <w:tcPr>
            <w:tcW w:w="864" w:type="dxa"/>
          </w:tcPr>
          <w:p w14:paraId="470C0FDE" w14:textId="77777777" w:rsidR="004F7324" w:rsidRDefault="004F7324" w:rsidP="004F7324">
            <w:pPr>
              <w:pStyle w:val="TableBodyCopy"/>
            </w:pPr>
          </w:p>
        </w:tc>
        <w:tc>
          <w:tcPr>
            <w:tcW w:w="866" w:type="dxa"/>
          </w:tcPr>
          <w:p w14:paraId="34C9910A" w14:textId="77777777" w:rsidR="004F7324" w:rsidRDefault="004F7324" w:rsidP="004F7324">
            <w:pPr>
              <w:pStyle w:val="TableBodyCopy"/>
            </w:pPr>
          </w:p>
        </w:tc>
        <w:tc>
          <w:tcPr>
            <w:tcW w:w="864" w:type="dxa"/>
          </w:tcPr>
          <w:p w14:paraId="33CDFADC" w14:textId="77777777" w:rsidR="004F7324" w:rsidRDefault="004F7324" w:rsidP="004F7324">
            <w:pPr>
              <w:pStyle w:val="TableBodyCopy"/>
            </w:pPr>
          </w:p>
        </w:tc>
        <w:tc>
          <w:tcPr>
            <w:tcW w:w="864" w:type="dxa"/>
          </w:tcPr>
          <w:p w14:paraId="001D95AE" w14:textId="77777777" w:rsidR="004F7324" w:rsidRDefault="004F7324" w:rsidP="004F7324">
            <w:pPr>
              <w:pStyle w:val="TableBodyCopy"/>
            </w:pPr>
          </w:p>
        </w:tc>
        <w:tc>
          <w:tcPr>
            <w:tcW w:w="864" w:type="dxa"/>
          </w:tcPr>
          <w:p w14:paraId="0A03D9D4" w14:textId="77777777" w:rsidR="004F7324" w:rsidRDefault="004F7324" w:rsidP="004F7324">
            <w:pPr>
              <w:pStyle w:val="TableBodyCopy"/>
            </w:pPr>
          </w:p>
        </w:tc>
        <w:tc>
          <w:tcPr>
            <w:tcW w:w="864" w:type="dxa"/>
          </w:tcPr>
          <w:p w14:paraId="50C85489" w14:textId="77777777" w:rsidR="004F7324" w:rsidRDefault="004F7324" w:rsidP="004F7324">
            <w:pPr>
              <w:pStyle w:val="TableBodyCopy"/>
            </w:pPr>
          </w:p>
        </w:tc>
        <w:tc>
          <w:tcPr>
            <w:tcW w:w="864" w:type="dxa"/>
          </w:tcPr>
          <w:p w14:paraId="305FEEAB" w14:textId="77777777" w:rsidR="004F7324" w:rsidRDefault="004F7324" w:rsidP="004F7324">
            <w:pPr>
              <w:pStyle w:val="TableBodyCopy"/>
            </w:pPr>
          </w:p>
        </w:tc>
        <w:tc>
          <w:tcPr>
            <w:tcW w:w="864" w:type="dxa"/>
          </w:tcPr>
          <w:p w14:paraId="6B53D7AE" w14:textId="77777777" w:rsidR="004F7324" w:rsidRDefault="004F7324" w:rsidP="004F7324">
            <w:pPr>
              <w:pStyle w:val="TableBodyCopy"/>
            </w:pPr>
          </w:p>
        </w:tc>
        <w:tc>
          <w:tcPr>
            <w:tcW w:w="864" w:type="dxa"/>
          </w:tcPr>
          <w:p w14:paraId="0A862BF2" w14:textId="77777777" w:rsidR="004F7324" w:rsidRDefault="004F7324" w:rsidP="004F7324">
            <w:pPr>
              <w:pStyle w:val="TableBodyCopy"/>
            </w:pPr>
          </w:p>
        </w:tc>
        <w:tc>
          <w:tcPr>
            <w:tcW w:w="864" w:type="dxa"/>
          </w:tcPr>
          <w:p w14:paraId="58508E99" w14:textId="77777777" w:rsidR="004F7324" w:rsidRDefault="004F7324" w:rsidP="004F7324">
            <w:pPr>
              <w:pStyle w:val="TableBodyCopy"/>
            </w:pPr>
          </w:p>
        </w:tc>
        <w:tc>
          <w:tcPr>
            <w:tcW w:w="864" w:type="dxa"/>
          </w:tcPr>
          <w:p w14:paraId="257B5974" w14:textId="77777777" w:rsidR="004F7324" w:rsidRDefault="004F7324" w:rsidP="004F7324">
            <w:pPr>
              <w:pStyle w:val="TableBodyCopy"/>
            </w:pPr>
          </w:p>
        </w:tc>
      </w:tr>
      <w:tr w:rsidR="004F7324" w:rsidRPr="00CC38F7" w14:paraId="5F4A3AE5" w14:textId="77777777" w:rsidTr="00C42800">
        <w:tblPrEx>
          <w:tblCellMar>
            <w:left w:w="108" w:type="dxa"/>
            <w:right w:w="108" w:type="dxa"/>
          </w:tblCellMar>
        </w:tblPrEx>
        <w:trPr>
          <w:cantSplit/>
          <w:trHeight w:val="395"/>
        </w:trPr>
        <w:tc>
          <w:tcPr>
            <w:tcW w:w="4894" w:type="dxa"/>
          </w:tcPr>
          <w:p w14:paraId="13D93BBB" w14:textId="64E4F308" w:rsidR="004F7324" w:rsidRPr="009230DD" w:rsidRDefault="004F7324" w:rsidP="00493148">
            <w:pPr>
              <w:pStyle w:val="TableDescriptivestatements"/>
            </w:pPr>
            <w:r w:rsidRPr="000D6444">
              <w:t>Uses</w:t>
            </w:r>
            <w:r w:rsidRPr="000D6444">
              <w:rPr>
                <w:spacing w:val="-5"/>
              </w:rPr>
              <w:t xml:space="preserve"> </w:t>
            </w:r>
            <w:r w:rsidRPr="000D6444">
              <w:t>the</w:t>
            </w:r>
            <w:r w:rsidRPr="000D6444">
              <w:rPr>
                <w:spacing w:val="-4"/>
              </w:rPr>
              <w:t xml:space="preserve"> </w:t>
            </w:r>
            <w:r w:rsidRPr="000D6444">
              <w:rPr>
                <w:spacing w:val="1"/>
              </w:rPr>
              <w:t>e</w:t>
            </w:r>
            <w:r w:rsidRPr="000D6444">
              <w:t>xponen</w:t>
            </w:r>
            <w:r w:rsidRPr="000D6444">
              <w:rPr>
                <w:spacing w:val="1"/>
              </w:rPr>
              <w:t>t</w:t>
            </w:r>
            <w:r w:rsidRPr="000D6444">
              <w:t>ial</w:t>
            </w:r>
            <w:r w:rsidRPr="000D6444">
              <w:rPr>
                <w:spacing w:val="-11"/>
              </w:rPr>
              <w:t xml:space="preserve"> </w:t>
            </w:r>
            <w:r w:rsidRPr="000D6444">
              <w:t>func</w:t>
            </w:r>
            <w:r w:rsidRPr="000D6444">
              <w:rPr>
                <w:spacing w:val="1"/>
              </w:rPr>
              <w:t>t</w:t>
            </w:r>
            <w:r w:rsidRPr="000D6444">
              <w:t>ion</w:t>
            </w:r>
            <w:r w:rsidRPr="000D6444">
              <w:rPr>
                <w:spacing w:val="-9"/>
              </w:rPr>
              <w:t xml:space="preserve"> </w:t>
            </w:r>
            <w:r w:rsidRPr="000D6444">
              <w:rPr>
                <w:spacing w:val="1"/>
              </w:rPr>
              <w:t>t</w:t>
            </w:r>
            <w:r w:rsidRPr="000D6444">
              <w:t>o</w:t>
            </w:r>
            <w:r w:rsidRPr="000D6444">
              <w:rPr>
                <w:spacing w:val="-2"/>
              </w:rPr>
              <w:t xml:space="preserve"> </w:t>
            </w:r>
            <w:r w:rsidRPr="000D6444">
              <w:t>mod</w:t>
            </w:r>
            <w:r w:rsidRPr="000D6444">
              <w:rPr>
                <w:spacing w:val="1"/>
              </w:rPr>
              <w:t>e</w:t>
            </w:r>
            <w:r w:rsidRPr="000D6444">
              <w:t>l</w:t>
            </w:r>
            <w:r w:rsidRPr="000D6444">
              <w:rPr>
                <w:spacing w:val="-7"/>
              </w:rPr>
              <w:t xml:space="preserve"> </w:t>
            </w:r>
            <w:r w:rsidRPr="000D6444">
              <w:t>si</w:t>
            </w:r>
            <w:r w:rsidRPr="000D6444">
              <w:rPr>
                <w:spacing w:val="1"/>
              </w:rPr>
              <w:t>t</w:t>
            </w:r>
            <w:r w:rsidRPr="000D6444">
              <w:t>uations</w:t>
            </w:r>
            <w:r w:rsidRPr="000D6444">
              <w:rPr>
                <w:spacing w:val="-11"/>
              </w:rPr>
              <w:t xml:space="preserve"> </w:t>
            </w:r>
            <w:r w:rsidRPr="000D6444">
              <w:t>a</w:t>
            </w:r>
            <w:r w:rsidRPr="000D6444">
              <w:rPr>
                <w:spacing w:val="2"/>
              </w:rPr>
              <w:t>n</w:t>
            </w:r>
            <w:r w:rsidRPr="000D6444">
              <w:t>d</w:t>
            </w:r>
            <w:r w:rsidRPr="000D6444">
              <w:rPr>
                <w:spacing w:val="-4"/>
              </w:rPr>
              <w:t xml:space="preserve"> </w:t>
            </w:r>
            <w:r w:rsidRPr="000D6444">
              <w:t>s</w:t>
            </w:r>
            <w:r w:rsidRPr="000D6444">
              <w:rPr>
                <w:spacing w:val="1"/>
              </w:rPr>
              <w:t>o</w:t>
            </w:r>
            <w:r w:rsidRPr="000D6444">
              <w:t>lve</w:t>
            </w:r>
            <w:r w:rsidRPr="000D6444">
              <w:rPr>
                <w:spacing w:val="-6"/>
              </w:rPr>
              <w:t xml:space="preserve"> </w:t>
            </w:r>
            <w:r w:rsidRPr="000D6444">
              <w:t>p</w:t>
            </w:r>
            <w:r w:rsidRPr="000D6444">
              <w:rPr>
                <w:spacing w:val="1"/>
              </w:rPr>
              <w:t>ro</w:t>
            </w:r>
            <w:r w:rsidRPr="000D6444">
              <w:t>ble</w:t>
            </w:r>
            <w:r w:rsidRPr="000D6444">
              <w:rPr>
                <w:spacing w:val="1"/>
              </w:rPr>
              <w:t>m</w:t>
            </w:r>
            <w:r w:rsidRPr="000D6444">
              <w:t>s</w:t>
            </w:r>
            <w:r w:rsidRPr="000D6444">
              <w:rPr>
                <w:spacing w:val="-11"/>
              </w:rPr>
              <w:t xml:space="preserve"> </w:t>
            </w:r>
            <w:r w:rsidRPr="000D6444">
              <w:t>in</w:t>
            </w:r>
            <w:r w:rsidRPr="000D6444">
              <w:rPr>
                <w:spacing w:val="-1"/>
              </w:rPr>
              <w:t xml:space="preserve"> </w:t>
            </w:r>
            <w:r w:rsidRPr="000D6444">
              <w:rPr>
                <w:spacing w:val="1"/>
              </w:rPr>
              <w:t>w</w:t>
            </w:r>
            <w:r w:rsidRPr="000D6444">
              <w:t>hich</w:t>
            </w:r>
            <w:r w:rsidRPr="000D6444">
              <w:rPr>
                <w:spacing w:val="-6"/>
              </w:rPr>
              <w:t xml:space="preserve"> </w:t>
            </w:r>
            <w:r w:rsidRPr="000D6444">
              <w:t>the rate</w:t>
            </w:r>
            <w:r w:rsidRPr="000D6444">
              <w:rPr>
                <w:spacing w:val="-3"/>
              </w:rPr>
              <w:t xml:space="preserve"> </w:t>
            </w:r>
            <w:r w:rsidRPr="000D6444">
              <w:t>of</w:t>
            </w:r>
            <w:r w:rsidRPr="000D6444">
              <w:rPr>
                <w:spacing w:val="-1"/>
              </w:rPr>
              <w:t xml:space="preserve"> </w:t>
            </w:r>
            <w:r w:rsidRPr="000D6444">
              <w:t>ch</w:t>
            </w:r>
            <w:r w:rsidRPr="000D6444">
              <w:rPr>
                <w:spacing w:val="1"/>
              </w:rPr>
              <w:t>a</w:t>
            </w:r>
            <w:r w:rsidRPr="000D6444">
              <w:t>nge</w:t>
            </w:r>
            <w:r w:rsidRPr="000D6444">
              <w:rPr>
                <w:spacing w:val="-8"/>
              </w:rPr>
              <w:t xml:space="preserve"> </w:t>
            </w:r>
            <w:r w:rsidRPr="000D6444">
              <w:rPr>
                <w:spacing w:val="1"/>
              </w:rPr>
              <w:t>o</w:t>
            </w:r>
            <w:r w:rsidRPr="000D6444">
              <w:t>f</w:t>
            </w:r>
            <w:r w:rsidRPr="000D6444">
              <w:rPr>
                <w:spacing w:val="-3"/>
              </w:rPr>
              <w:t xml:space="preserve"> </w:t>
            </w:r>
            <w:r w:rsidRPr="000D6444">
              <w:t xml:space="preserve">a </w:t>
            </w:r>
            <w:r w:rsidRPr="000D6444">
              <w:rPr>
                <w:spacing w:val="1"/>
              </w:rPr>
              <w:t>q</w:t>
            </w:r>
            <w:r w:rsidRPr="000D6444">
              <w:t>uantity</w:t>
            </w:r>
            <w:r w:rsidRPr="000D6444">
              <w:rPr>
                <w:spacing w:val="-9"/>
              </w:rPr>
              <w:t xml:space="preserve"> </w:t>
            </w:r>
            <w:r w:rsidRPr="000D6444">
              <w:t>is</w:t>
            </w:r>
            <w:r w:rsidRPr="000D6444">
              <w:rPr>
                <w:spacing w:val="-2"/>
              </w:rPr>
              <w:t xml:space="preserve"> </w:t>
            </w:r>
            <w:r w:rsidRPr="000D6444">
              <w:t>propo</w:t>
            </w:r>
            <w:r w:rsidRPr="000D6444">
              <w:rPr>
                <w:spacing w:val="1"/>
              </w:rPr>
              <w:t>r</w:t>
            </w:r>
            <w:r w:rsidRPr="000D6444">
              <w:t>tio</w:t>
            </w:r>
            <w:r w:rsidRPr="000D6444">
              <w:rPr>
                <w:spacing w:val="1"/>
              </w:rPr>
              <w:t>n</w:t>
            </w:r>
            <w:r w:rsidRPr="000D6444">
              <w:t>al</w:t>
            </w:r>
            <w:r w:rsidRPr="000D6444">
              <w:rPr>
                <w:spacing w:val="-13"/>
              </w:rPr>
              <w:t xml:space="preserve"> </w:t>
            </w:r>
            <w:r w:rsidRPr="000D6444">
              <w:t>to</w:t>
            </w:r>
            <w:r w:rsidRPr="000D6444">
              <w:rPr>
                <w:spacing w:val="-2"/>
              </w:rPr>
              <w:t xml:space="preserve"> </w:t>
            </w:r>
            <w:r w:rsidRPr="000D6444">
              <w:t>the</w:t>
            </w:r>
            <w:r w:rsidRPr="000D6444">
              <w:rPr>
                <w:spacing w:val="-4"/>
              </w:rPr>
              <w:t xml:space="preserve"> </w:t>
            </w:r>
            <w:r w:rsidRPr="000D6444">
              <w:t>current</w:t>
            </w:r>
            <w:r w:rsidRPr="000D6444">
              <w:rPr>
                <w:spacing w:val="-8"/>
              </w:rPr>
              <w:t xml:space="preserve"> </w:t>
            </w:r>
            <w:r w:rsidRPr="000D6444">
              <w:rPr>
                <w:spacing w:val="1"/>
              </w:rPr>
              <w:t>am</w:t>
            </w:r>
            <w:r w:rsidRPr="000D6444">
              <w:t>ount</w:t>
            </w:r>
            <w:r w:rsidRPr="000D6444">
              <w:rPr>
                <w:spacing w:val="-8"/>
              </w:rPr>
              <w:t xml:space="preserve"> </w:t>
            </w:r>
            <w:r w:rsidRPr="000D6444">
              <w:rPr>
                <w:spacing w:val="1"/>
              </w:rPr>
              <w:t>o</w:t>
            </w:r>
            <w:r w:rsidRPr="000D6444">
              <w:t>f</w:t>
            </w:r>
            <w:r w:rsidRPr="000D6444">
              <w:rPr>
                <w:spacing w:val="-3"/>
              </w:rPr>
              <w:t xml:space="preserve"> </w:t>
            </w:r>
            <w:r w:rsidRPr="000D6444">
              <w:t>t</w:t>
            </w:r>
            <w:r w:rsidRPr="000D6444">
              <w:rPr>
                <w:spacing w:val="1"/>
              </w:rPr>
              <w:t>h</w:t>
            </w:r>
            <w:r w:rsidRPr="000D6444">
              <w:t>e</w:t>
            </w:r>
            <w:r w:rsidRPr="000D6444">
              <w:rPr>
                <w:spacing w:val="-4"/>
              </w:rPr>
              <w:t xml:space="preserve"> </w:t>
            </w:r>
            <w:r w:rsidRPr="000D6444">
              <w:t>quantity [i.e.,</w:t>
            </w:r>
            <w:r w:rsidRPr="000D6444">
              <w:rPr>
                <w:spacing w:val="-5"/>
              </w:rPr>
              <w:t xml:space="preserve"> </w:t>
            </w:r>
            <w:r w:rsidRPr="000D6444">
              <w:rPr>
                <w:i/>
              </w:rPr>
              <w:t>f</w:t>
            </w:r>
            <w:r w:rsidRPr="000D6444">
              <w:rPr>
                <w:i/>
                <w:spacing w:val="-2"/>
              </w:rPr>
              <w:t xml:space="preserve"> </w:t>
            </w:r>
            <w:r w:rsidRPr="000D6444">
              <w:rPr>
                <w:spacing w:val="1"/>
              </w:rPr>
              <w:t>'</w:t>
            </w:r>
            <w:r w:rsidRPr="000D6444">
              <w:t>(</w:t>
            </w:r>
            <w:r w:rsidRPr="000D6444">
              <w:rPr>
                <w:i/>
              </w:rPr>
              <w:t>x</w:t>
            </w:r>
            <w:r w:rsidRPr="000D6444">
              <w:t>)</w:t>
            </w:r>
            <w:r w:rsidRPr="000D6444">
              <w:rPr>
                <w:spacing w:val="-4"/>
              </w:rPr>
              <w:t xml:space="preserve"> </w:t>
            </w:r>
            <w:r w:rsidRPr="000D6444">
              <w:t>=</w:t>
            </w:r>
            <w:r w:rsidRPr="000D6444">
              <w:rPr>
                <w:spacing w:val="-1"/>
              </w:rPr>
              <w:t xml:space="preserve"> </w:t>
            </w:r>
            <w:r w:rsidRPr="000D6444">
              <w:rPr>
                <w:i/>
              </w:rPr>
              <w:t>k</w:t>
            </w:r>
            <w:r w:rsidRPr="000D6444">
              <w:rPr>
                <w:i/>
                <w:spacing w:val="-2"/>
              </w:rPr>
              <w:t xml:space="preserve"> </w:t>
            </w:r>
            <w:r w:rsidRPr="000D6444">
              <w:rPr>
                <w:i/>
                <w:spacing w:val="1"/>
              </w:rPr>
              <w:t>f</w:t>
            </w:r>
            <w:r w:rsidRPr="000D6444">
              <w:t>(</w:t>
            </w:r>
            <w:r w:rsidRPr="000D6444">
              <w:rPr>
                <w:i/>
              </w:rPr>
              <w:t>x</w:t>
            </w:r>
            <w:r w:rsidRPr="000D6444">
              <w:rPr>
                <w:spacing w:val="1"/>
              </w:rPr>
              <w:t>)</w:t>
            </w:r>
            <w:r w:rsidRPr="000D6444">
              <w:t>].</w:t>
            </w:r>
          </w:p>
        </w:tc>
        <w:tc>
          <w:tcPr>
            <w:tcW w:w="864" w:type="dxa"/>
          </w:tcPr>
          <w:p w14:paraId="0FD52B1C" w14:textId="77777777" w:rsidR="004F7324" w:rsidRDefault="004F7324" w:rsidP="004F7324">
            <w:pPr>
              <w:pStyle w:val="TableBodyCopy"/>
            </w:pPr>
          </w:p>
        </w:tc>
        <w:tc>
          <w:tcPr>
            <w:tcW w:w="866" w:type="dxa"/>
          </w:tcPr>
          <w:p w14:paraId="7FE39128" w14:textId="77777777" w:rsidR="004F7324" w:rsidRDefault="004F7324" w:rsidP="004F7324">
            <w:pPr>
              <w:pStyle w:val="TableBodyCopy"/>
            </w:pPr>
          </w:p>
        </w:tc>
        <w:tc>
          <w:tcPr>
            <w:tcW w:w="864" w:type="dxa"/>
          </w:tcPr>
          <w:p w14:paraId="5844B061" w14:textId="77777777" w:rsidR="004F7324" w:rsidRDefault="004F7324" w:rsidP="004F7324">
            <w:pPr>
              <w:pStyle w:val="TableBodyCopy"/>
            </w:pPr>
          </w:p>
        </w:tc>
        <w:tc>
          <w:tcPr>
            <w:tcW w:w="864" w:type="dxa"/>
          </w:tcPr>
          <w:p w14:paraId="5E2F5506" w14:textId="77777777" w:rsidR="004F7324" w:rsidRDefault="004F7324" w:rsidP="004F7324">
            <w:pPr>
              <w:pStyle w:val="TableBodyCopy"/>
            </w:pPr>
          </w:p>
        </w:tc>
        <w:tc>
          <w:tcPr>
            <w:tcW w:w="864" w:type="dxa"/>
          </w:tcPr>
          <w:p w14:paraId="58DDB493" w14:textId="77777777" w:rsidR="004F7324" w:rsidRDefault="004F7324" w:rsidP="004F7324">
            <w:pPr>
              <w:pStyle w:val="TableBodyCopy"/>
            </w:pPr>
          </w:p>
        </w:tc>
        <w:tc>
          <w:tcPr>
            <w:tcW w:w="864" w:type="dxa"/>
          </w:tcPr>
          <w:p w14:paraId="4C654CBC" w14:textId="77777777" w:rsidR="004F7324" w:rsidRDefault="004F7324" w:rsidP="004F7324">
            <w:pPr>
              <w:pStyle w:val="TableBodyCopy"/>
            </w:pPr>
          </w:p>
        </w:tc>
        <w:tc>
          <w:tcPr>
            <w:tcW w:w="864" w:type="dxa"/>
          </w:tcPr>
          <w:p w14:paraId="653DA043" w14:textId="77777777" w:rsidR="004F7324" w:rsidRDefault="004F7324" w:rsidP="004F7324">
            <w:pPr>
              <w:pStyle w:val="TableBodyCopy"/>
            </w:pPr>
          </w:p>
        </w:tc>
        <w:tc>
          <w:tcPr>
            <w:tcW w:w="864" w:type="dxa"/>
          </w:tcPr>
          <w:p w14:paraId="083A0DA0" w14:textId="77777777" w:rsidR="004F7324" w:rsidRDefault="004F7324" w:rsidP="004F7324">
            <w:pPr>
              <w:pStyle w:val="TableBodyCopy"/>
            </w:pPr>
          </w:p>
        </w:tc>
        <w:tc>
          <w:tcPr>
            <w:tcW w:w="864" w:type="dxa"/>
          </w:tcPr>
          <w:p w14:paraId="36295A17" w14:textId="77777777" w:rsidR="004F7324" w:rsidRDefault="004F7324" w:rsidP="004F7324">
            <w:pPr>
              <w:pStyle w:val="TableBodyCopy"/>
            </w:pPr>
          </w:p>
        </w:tc>
        <w:tc>
          <w:tcPr>
            <w:tcW w:w="864" w:type="dxa"/>
          </w:tcPr>
          <w:p w14:paraId="6B71E936" w14:textId="77777777" w:rsidR="004F7324" w:rsidRDefault="004F7324" w:rsidP="004F7324">
            <w:pPr>
              <w:pStyle w:val="TableBodyCopy"/>
            </w:pPr>
          </w:p>
        </w:tc>
        <w:tc>
          <w:tcPr>
            <w:tcW w:w="864" w:type="dxa"/>
          </w:tcPr>
          <w:p w14:paraId="0C0CBA0D" w14:textId="77777777" w:rsidR="004F7324" w:rsidRDefault="004F7324" w:rsidP="004F7324">
            <w:pPr>
              <w:pStyle w:val="TableBodyCopy"/>
            </w:pPr>
          </w:p>
        </w:tc>
      </w:tr>
    </w:tbl>
    <w:p w14:paraId="3CC8B95B" w14:textId="77777777" w:rsidR="00C46582" w:rsidRDefault="00C46582">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C46582" w:rsidRPr="00CC38F7" w14:paraId="251A35C2" w14:textId="77777777" w:rsidTr="00E93D8B">
        <w:trPr>
          <w:cantSplit/>
          <w:trHeight w:val="143"/>
          <w:tblHeader/>
        </w:trPr>
        <w:tc>
          <w:tcPr>
            <w:tcW w:w="14400" w:type="dxa"/>
            <w:gridSpan w:val="12"/>
            <w:shd w:val="clear" w:color="auto" w:fill="D9D9D9"/>
          </w:tcPr>
          <w:p w14:paraId="236642B7" w14:textId="77777777" w:rsidR="00C46582" w:rsidRPr="00EA0C81" w:rsidRDefault="00C46582" w:rsidP="00E93D8B">
            <w:pPr>
              <w:pStyle w:val="RowHeader1"/>
              <w:ind w:firstLine="8435"/>
            </w:pPr>
            <w:r w:rsidRPr="00EA0C81">
              <w:lastRenderedPageBreak/>
              <w:t>Required Course Numbers</w:t>
            </w:r>
          </w:p>
        </w:tc>
      </w:tr>
      <w:tr w:rsidR="00C46582" w:rsidRPr="00CC38F7" w14:paraId="06ED5DA1" w14:textId="77777777" w:rsidTr="00E93D8B">
        <w:trPr>
          <w:cantSplit/>
          <w:trHeight w:val="494"/>
          <w:tblHeader/>
        </w:trPr>
        <w:tc>
          <w:tcPr>
            <w:tcW w:w="4894" w:type="dxa"/>
            <w:shd w:val="clear" w:color="auto" w:fill="D9D9D9"/>
          </w:tcPr>
          <w:p w14:paraId="798D0DB1" w14:textId="77777777" w:rsidR="00C46582" w:rsidRPr="00CC38F7" w:rsidRDefault="00C46582"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35344AD" w14:textId="77777777" w:rsidR="00C46582" w:rsidRPr="00CC38F7" w:rsidRDefault="00C46582" w:rsidP="00E93D8B">
            <w:r>
              <w:t xml:space="preserve">  </w:t>
            </w:r>
          </w:p>
        </w:tc>
        <w:tc>
          <w:tcPr>
            <w:tcW w:w="866" w:type="dxa"/>
            <w:shd w:val="clear" w:color="auto" w:fill="D9D9D9"/>
            <w:vAlign w:val="center"/>
          </w:tcPr>
          <w:p w14:paraId="1C7E609D" w14:textId="77777777" w:rsidR="00C46582" w:rsidRPr="00CC38F7" w:rsidRDefault="00C46582" w:rsidP="00E93D8B">
            <w:r>
              <w:t xml:space="preserve">  </w:t>
            </w:r>
          </w:p>
        </w:tc>
        <w:tc>
          <w:tcPr>
            <w:tcW w:w="864" w:type="dxa"/>
            <w:shd w:val="clear" w:color="auto" w:fill="D9D9D9"/>
            <w:vAlign w:val="center"/>
          </w:tcPr>
          <w:p w14:paraId="374D309E" w14:textId="77777777" w:rsidR="00C46582" w:rsidRPr="00CC38F7" w:rsidRDefault="00C46582" w:rsidP="00E93D8B">
            <w:r>
              <w:t xml:space="preserve">  </w:t>
            </w:r>
          </w:p>
        </w:tc>
        <w:tc>
          <w:tcPr>
            <w:tcW w:w="864" w:type="dxa"/>
            <w:shd w:val="clear" w:color="auto" w:fill="D9D9D9"/>
            <w:vAlign w:val="center"/>
          </w:tcPr>
          <w:p w14:paraId="274EDF1D" w14:textId="77777777" w:rsidR="00C46582" w:rsidRPr="00CC38F7" w:rsidRDefault="00C46582" w:rsidP="00E93D8B">
            <w:r>
              <w:t xml:space="preserve">  </w:t>
            </w:r>
          </w:p>
        </w:tc>
        <w:tc>
          <w:tcPr>
            <w:tcW w:w="864" w:type="dxa"/>
            <w:shd w:val="clear" w:color="auto" w:fill="D9D9D9"/>
            <w:vAlign w:val="center"/>
          </w:tcPr>
          <w:p w14:paraId="17D21A7A" w14:textId="77777777" w:rsidR="00C46582" w:rsidRPr="00CC38F7" w:rsidRDefault="00C46582" w:rsidP="00E93D8B">
            <w:r>
              <w:t xml:space="preserve">  </w:t>
            </w:r>
          </w:p>
        </w:tc>
        <w:tc>
          <w:tcPr>
            <w:tcW w:w="864" w:type="dxa"/>
            <w:shd w:val="clear" w:color="auto" w:fill="D9D9D9"/>
            <w:vAlign w:val="center"/>
          </w:tcPr>
          <w:p w14:paraId="724E83F9" w14:textId="77777777" w:rsidR="00C46582" w:rsidRPr="00CC38F7" w:rsidRDefault="00C46582" w:rsidP="00E93D8B">
            <w:r>
              <w:t xml:space="preserve">  </w:t>
            </w:r>
          </w:p>
        </w:tc>
        <w:tc>
          <w:tcPr>
            <w:tcW w:w="864" w:type="dxa"/>
            <w:shd w:val="clear" w:color="auto" w:fill="D9D9D9"/>
            <w:vAlign w:val="center"/>
          </w:tcPr>
          <w:p w14:paraId="4929D680" w14:textId="77777777" w:rsidR="00C46582" w:rsidRPr="00CC38F7" w:rsidRDefault="00C46582" w:rsidP="00E93D8B">
            <w:r>
              <w:t xml:space="preserve">  </w:t>
            </w:r>
          </w:p>
        </w:tc>
        <w:tc>
          <w:tcPr>
            <w:tcW w:w="864" w:type="dxa"/>
            <w:shd w:val="clear" w:color="auto" w:fill="D9D9D9"/>
            <w:vAlign w:val="center"/>
          </w:tcPr>
          <w:p w14:paraId="6516CDD4" w14:textId="77777777" w:rsidR="00C46582" w:rsidRPr="00CC38F7" w:rsidRDefault="00C46582" w:rsidP="00E93D8B">
            <w:r>
              <w:t xml:space="preserve">  </w:t>
            </w:r>
          </w:p>
        </w:tc>
        <w:tc>
          <w:tcPr>
            <w:tcW w:w="864" w:type="dxa"/>
            <w:shd w:val="clear" w:color="auto" w:fill="D9D9D9"/>
            <w:vAlign w:val="center"/>
          </w:tcPr>
          <w:p w14:paraId="36E33C58" w14:textId="77777777" w:rsidR="00C46582" w:rsidRPr="00CC38F7" w:rsidRDefault="00C46582" w:rsidP="00E93D8B">
            <w:r>
              <w:t xml:space="preserve">  </w:t>
            </w:r>
          </w:p>
        </w:tc>
        <w:tc>
          <w:tcPr>
            <w:tcW w:w="864" w:type="dxa"/>
            <w:shd w:val="clear" w:color="auto" w:fill="D9D9D9"/>
            <w:vAlign w:val="center"/>
          </w:tcPr>
          <w:p w14:paraId="468EDF40" w14:textId="77777777" w:rsidR="00C46582" w:rsidRPr="00CC38F7" w:rsidRDefault="00C46582" w:rsidP="00E93D8B">
            <w:r>
              <w:t xml:space="preserve">  </w:t>
            </w:r>
          </w:p>
        </w:tc>
        <w:tc>
          <w:tcPr>
            <w:tcW w:w="864" w:type="dxa"/>
            <w:shd w:val="clear" w:color="auto" w:fill="D9D9D9"/>
            <w:vAlign w:val="center"/>
          </w:tcPr>
          <w:p w14:paraId="72176793" w14:textId="77777777" w:rsidR="00C46582" w:rsidRPr="00CC38F7" w:rsidRDefault="00C46582" w:rsidP="00E93D8B">
            <w:r>
              <w:t xml:space="preserve">  </w:t>
            </w:r>
          </w:p>
        </w:tc>
      </w:tr>
      <w:tr w:rsidR="002952E4" w:rsidRPr="00CC38F7" w14:paraId="3A9CBE3C" w14:textId="77777777" w:rsidTr="00C42800">
        <w:tblPrEx>
          <w:tblCellMar>
            <w:left w:w="108" w:type="dxa"/>
            <w:right w:w="108" w:type="dxa"/>
          </w:tblCellMar>
        </w:tblPrEx>
        <w:trPr>
          <w:cantSplit/>
          <w:trHeight w:val="395"/>
        </w:trPr>
        <w:tc>
          <w:tcPr>
            <w:tcW w:w="4894" w:type="dxa"/>
          </w:tcPr>
          <w:p w14:paraId="3A9CBE30" w14:textId="160E470F" w:rsidR="002952E4" w:rsidRPr="000D21B9" w:rsidRDefault="002952E4" w:rsidP="002952E4">
            <w:pPr>
              <w:pStyle w:val="TableBodyCopy"/>
            </w:pPr>
            <w:r>
              <w:t xml:space="preserve">Competency 009: </w:t>
            </w:r>
            <w:r w:rsidRPr="002952E4">
              <w:rPr>
                <w:i/>
              </w:rPr>
              <w:t xml:space="preserve">The </w:t>
            </w:r>
            <w:r w:rsidR="00F202FA" w:rsidRPr="00EF25E7">
              <w:rPr>
                <w:i/>
              </w:rPr>
              <w:t xml:space="preserve">teacher understands </w:t>
            </w:r>
            <w:r w:rsidR="00C46582" w:rsidRPr="007C0ABC">
              <w:rPr>
                <w:i/>
              </w:rPr>
              <w:t>trigonometric and circular functions, analyzes their algebraic and graphical properties and uses them to model and solve problems</w:t>
            </w:r>
            <w:r w:rsidRPr="00F17171">
              <w:t>.</w:t>
            </w:r>
          </w:p>
        </w:tc>
        <w:tc>
          <w:tcPr>
            <w:tcW w:w="864" w:type="dxa"/>
          </w:tcPr>
          <w:p w14:paraId="3A9CBE31" w14:textId="77777777" w:rsidR="002952E4" w:rsidRDefault="002952E4" w:rsidP="0049473A">
            <w:pPr>
              <w:pStyle w:val="TableBodyCopy"/>
            </w:pPr>
          </w:p>
        </w:tc>
        <w:tc>
          <w:tcPr>
            <w:tcW w:w="866" w:type="dxa"/>
          </w:tcPr>
          <w:p w14:paraId="3A9CBE32" w14:textId="77777777" w:rsidR="002952E4" w:rsidRDefault="002952E4" w:rsidP="0049473A">
            <w:pPr>
              <w:pStyle w:val="TableBodyCopy"/>
            </w:pPr>
          </w:p>
        </w:tc>
        <w:tc>
          <w:tcPr>
            <w:tcW w:w="864" w:type="dxa"/>
          </w:tcPr>
          <w:p w14:paraId="3A9CBE33" w14:textId="77777777" w:rsidR="002952E4" w:rsidRDefault="002952E4" w:rsidP="0049473A">
            <w:pPr>
              <w:pStyle w:val="TableBodyCopy"/>
            </w:pPr>
          </w:p>
        </w:tc>
        <w:tc>
          <w:tcPr>
            <w:tcW w:w="864" w:type="dxa"/>
          </w:tcPr>
          <w:p w14:paraId="3A9CBE34" w14:textId="77777777" w:rsidR="002952E4" w:rsidRDefault="002952E4" w:rsidP="0049473A">
            <w:pPr>
              <w:pStyle w:val="TableBodyCopy"/>
            </w:pPr>
          </w:p>
        </w:tc>
        <w:tc>
          <w:tcPr>
            <w:tcW w:w="864" w:type="dxa"/>
          </w:tcPr>
          <w:p w14:paraId="3A9CBE35" w14:textId="77777777" w:rsidR="002952E4" w:rsidRDefault="002952E4" w:rsidP="0049473A">
            <w:pPr>
              <w:pStyle w:val="TableBodyCopy"/>
            </w:pPr>
          </w:p>
        </w:tc>
        <w:tc>
          <w:tcPr>
            <w:tcW w:w="864" w:type="dxa"/>
          </w:tcPr>
          <w:p w14:paraId="3A9CBE36" w14:textId="77777777" w:rsidR="002952E4" w:rsidRDefault="002952E4" w:rsidP="0049473A">
            <w:pPr>
              <w:pStyle w:val="TableBodyCopy"/>
            </w:pPr>
          </w:p>
        </w:tc>
        <w:tc>
          <w:tcPr>
            <w:tcW w:w="864" w:type="dxa"/>
          </w:tcPr>
          <w:p w14:paraId="3A9CBE37" w14:textId="77777777" w:rsidR="002952E4" w:rsidRDefault="002952E4" w:rsidP="0049473A">
            <w:pPr>
              <w:pStyle w:val="TableBodyCopy"/>
            </w:pPr>
          </w:p>
        </w:tc>
        <w:tc>
          <w:tcPr>
            <w:tcW w:w="864" w:type="dxa"/>
          </w:tcPr>
          <w:p w14:paraId="3A9CBE38" w14:textId="77777777" w:rsidR="002952E4" w:rsidRDefault="002952E4" w:rsidP="0049473A">
            <w:pPr>
              <w:pStyle w:val="TableBodyCopy"/>
            </w:pPr>
          </w:p>
        </w:tc>
        <w:tc>
          <w:tcPr>
            <w:tcW w:w="864" w:type="dxa"/>
          </w:tcPr>
          <w:p w14:paraId="3A9CBE39" w14:textId="77777777" w:rsidR="002952E4" w:rsidRDefault="002952E4" w:rsidP="0049473A">
            <w:pPr>
              <w:pStyle w:val="TableBodyCopy"/>
            </w:pPr>
          </w:p>
        </w:tc>
        <w:tc>
          <w:tcPr>
            <w:tcW w:w="864" w:type="dxa"/>
          </w:tcPr>
          <w:p w14:paraId="3A9CBE3A" w14:textId="77777777" w:rsidR="002952E4" w:rsidRDefault="002952E4" w:rsidP="0049473A">
            <w:pPr>
              <w:pStyle w:val="TableBodyCopy"/>
            </w:pPr>
          </w:p>
        </w:tc>
        <w:tc>
          <w:tcPr>
            <w:tcW w:w="864" w:type="dxa"/>
          </w:tcPr>
          <w:p w14:paraId="3A9CBE3B" w14:textId="77777777" w:rsidR="002952E4" w:rsidRDefault="002952E4" w:rsidP="0049473A">
            <w:pPr>
              <w:pStyle w:val="TableBodyCopy"/>
            </w:pPr>
          </w:p>
        </w:tc>
      </w:tr>
      <w:tr w:rsidR="00C46582" w:rsidRPr="00CC38F7" w14:paraId="3A9CBE49" w14:textId="77777777" w:rsidTr="00C42800">
        <w:tblPrEx>
          <w:tblCellMar>
            <w:left w:w="108" w:type="dxa"/>
            <w:right w:w="108" w:type="dxa"/>
          </w:tblCellMar>
        </w:tblPrEx>
        <w:trPr>
          <w:cantSplit/>
          <w:trHeight w:val="395"/>
        </w:trPr>
        <w:tc>
          <w:tcPr>
            <w:tcW w:w="4894" w:type="dxa"/>
          </w:tcPr>
          <w:p w14:paraId="3A9CBE3D" w14:textId="5C1EFC06" w:rsidR="00C46582" w:rsidRPr="00EB2AFD" w:rsidRDefault="00C46582" w:rsidP="00493148">
            <w:pPr>
              <w:pStyle w:val="TableDescriptivestatements"/>
              <w:numPr>
                <w:ilvl w:val="0"/>
                <w:numId w:val="7"/>
              </w:numPr>
            </w:pPr>
            <w:r w:rsidRPr="00007865">
              <w:t>Analyzes</w:t>
            </w:r>
            <w:r w:rsidRPr="00493148">
              <w:rPr>
                <w:spacing w:val="-10"/>
              </w:rPr>
              <w:t xml:space="preserve"> </w:t>
            </w:r>
            <w:r w:rsidRPr="00007865">
              <w:t>the</w:t>
            </w:r>
            <w:r w:rsidRPr="00493148">
              <w:rPr>
                <w:spacing w:val="-4"/>
              </w:rPr>
              <w:t xml:space="preserve"> </w:t>
            </w:r>
            <w:r w:rsidRPr="00007865">
              <w:t>relatio</w:t>
            </w:r>
            <w:r w:rsidRPr="00493148">
              <w:rPr>
                <w:spacing w:val="2"/>
              </w:rPr>
              <w:t>n</w:t>
            </w:r>
            <w:r w:rsidRPr="00007865">
              <w:t>shi</w:t>
            </w:r>
            <w:r w:rsidRPr="00493148">
              <w:rPr>
                <w:spacing w:val="1"/>
              </w:rPr>
              <w:t>p</w:t>
            </w:r>
            <w:r w:rsidRPr="00007865">
              <w:t>s</w:t>
            </w:r>
            <w:r w:rsidRPr="00493148">
              <w:rPr>
                <w:spacing w:val="-14"/>
              </w:rPr>
              <w:t xml:space="preserve"> </w:t>
            </w:r>
            <w:r w:rsidRPr="00007865">
              <w:t>a</w:t>
            </w:r>
            <w:r w:rsidRPr="00493148">
              <w:rPr>
                <w:spacing w:val="1"/>
              </w:rPr>
              <w:t>mo</w:t>
            </w:r>
            <w:r w:rsidRPr="00007865">
              <w:t>ng</w:t>
            </w:r>
            <w:r w:rsidRPr="00493148">
              <w:rPr>
                <w:spacing w:val="-8"/>
              </w:rPr>
              <w:t xml:space="preserve"> </w:t>
            </w:r>
            <w:r w:rsidRPr="00007865">
              <w:t>the</w:t>
            </w:r>
            <w:r w:rsidRPr="00493148">
              <w:rPr>
                <w:spacing w:val="-4"/>
              </w:rPr>
              <w:t xml:space="preserve"> </w:t>
            </w:r>
            <w:r w:rsidRPr="00007865">
              <w:t>unit</w:t>
            </w:r>
            <w:r w:rsidRPr="00493148">
              <w:rPr>
                <w:spacing w:val="-4"/>
              </w:rPr>
              <w:t xml:space="preserve"> </w:t>
            </w:r>
            <w:r w:rsidRPr="00007865">
              <w:t>circle</w:t>
            </w:r>
            <w:r w:rsidRPr="00493148">
              <w:rPr>
                <w:spacing w:val="-6"/>
              </w:rPr>
              <w:t xml:space="preserve"> </w:t>
            </w:r>
            <w:r w:rsidRPr="00007865">
              <w:t>in</w:t>
            </w:r>
            <w:r w:rsidRPr="00493148">
              <w:rPr>
                <w:spacing w:val="-1"/>
              </w:rPr>
              <w:t xml:space="preserve"> </w:t>
            </w:r>
            <w:r w:rsidRPr="00007865">
              <w:t>the</w:t>
            </w:r>
            <w:r w:rsidRPr="00493148">
              <w:rPr>
                <w:spacing w:val="-4"/>
              </w:rPr>
              <w:t xml:space="preserve"> </w:t>
            </w:r>
            <w:r w:rsidRPr="00007865">
              <w:t>c</w:t>
            </w:r>
            <w:r w:rsidRPr="00493148">
              <w:rPr>
                <w:spacing w:val="1"/>
              </w:rPr>
              <w:t>o</w:t>
            </w:r>
            <w:r w:rsidRPr="00007865">
              <w:t>ordi</w:t>
            </w:r>
            <w:r w:rsidRPr="00493148">
              <w:rPr>
                <w:spacing w:val="1"/>
              </w:rPr>
              <w:t>n</w:t>
            </w:r>
            <w:r w:rsidRPr="00007865">
              <w:t>ate</w:t>
            </w:r>
            <w:r w:rsidRPr="00493148">
              <w:rPr>
                <w:spacing w:val="-12"/>
              </w:rPr>
              <w:t xml:space="preserve"> </w:t>
            </w:r>
            <w:r w:rsidRPr="00493148">
              <w:rPr>
                <w:spacing w:val="1"/>
              </w:rPr>
              <w:t>p</w:t>
            </w:r>
            <w:r w:rsidRPr="00007865">
              <w:t>lane,</w:t>
            </w:r>
            <w:r w:rsidRPr="00493148">
              <w:rPr>
                <w:spacing w:val="-6"/>
              </w:rPr>
              <w:t xml:space="preserve"> </w:t>
            </w:r>
            <w:r w:rsidRPr="00007865">
              <w:t>circular func</w:t>
            </w:r>
            <w:r w:rsidRPr="00493148">
              <w:rPr>
                <w:spacing w:val="1"/>
              </w:rPr>
              <w:t>t</w:t>
            </w:r>
            <w:r w:rsidRPr="00007865">
              <w:t>ions</w:t>
            </w:r>
            <w:r w:rsidRPr="00493148">
              <w:rPr>
                <w:spacing w:val="-10"/>
              </w:rPr>
              <w:t xml:space="preserve"> </w:t>
            </w:r>
            <w:r w:rsidRPr="00493148">
              <w:rPr>
                <w:spacing w:val="1"/>
              </w:rPr>
              <w:t>a</w:t>
            </w:r>
            <w:r w:rsidRPr="00007865">
              <w:t>nd</w:t>
            </w:r>
            <w:r w:rsidRPr="00493148">
              <w:rPr>
                <w:spacing w:val="-4"/>
              </w:rPr>
              <w:t xml:space="preserve"> </w:t>
            </w:r>
            <w:r w:rsidRPr="00007865">
              <w:t>tri</w:t>
            </w:r>
            <w:r w:rsidRPr="00493148">
              <w:rPr>
                <w:spacing w:val="1"/>
              </w:rPr>
              <w:t>g</w:t>
            </w:r>
            <w:r w:rsidRPr="00007865">
              <w:t>onome</w:t>
            </w:r>
            <w:r w:rsidRPr="00493148">
              <w:rPr>
                <w:spacing w:val="1"/>
              </w:rPr>
              <w:t>t</w:t>
            </w:r>
            <w:r w:rsidRPr="00007865">
              <w:t>ric</w:t>
            </w:r>
            <w:r w:rsidRPr="00493148">
              <w:rPr>
                <w:spacing w:val="-15"/>
              </w:rPr>
              <w:t xml:space="preserve"> </w:t>
            </w:r>
            <w:r w:rsidRPr="00007865">
              <w:t>func</w:t>
            </w:r>
            <w:r w:rsidRPr="00493148">
              <w:rPr>
                <w:spacing w:val="1"/>
              </w:rPr>
              <w:t>t</w:t>
            </w:r>
            <w:r w:rsidRPr="00007865">
              <w:t>ions.</w:t>
            </w:r>
          </w:p>
        </w:tc>
        <w:tc>
          <w:tcPr>
            <w:tcW w:w="864" w:type="dxa"/>
          </w:tcPr>
          <w:p w14:paraId="3A9CBE3E" w14:textId="77777777" w:rsidR="00C46582" w:rsidRDefault="00C46582" w:rsidP="00C46582">
            <w:pPr>
              <w:pStyle w:val="TableBodyCopy"/>
            </w:pPr>
          </w:p>
        </w:tc>
        <w:tc>
          <w:tcPr>
            <w:tcW w:w="866" w:type="dxa"/>
          </w:tcPr>
          <w:p w14:paraId="3A9CBE3F" w14:textId="77777777" w:rsidR="00C46582" w:rsidRDefault="00C46582" w:rsidP="00C46582">
            <w:pPr>
              <w:pStyle w:val="TableBodyCopy"/>
            </w:pPr>
          </w:p>
        </w:tc>
        <w:tc>
          <w:tcPr>
            <w:tcW w:w="864" w:type="dxa"/>
          </w:tcPr>
          <w:p w14:paraId="3A9CBE40" w14:textId="77777777" w:rsidR="00C46582" w:rsidRDefault="00C46582" w:rsidP="00C46582">
            <w:pPr>
              <w:pStyle w:val="TableBodyCopy"/>
            </w:pPr>
          </w:p>
        </w:tc>
        <w:tc>
          <w:tcPr>
            <w:tcW w:w="864" w:type="dxa"/>
          </w:tcPr>
          <w:p w14:paraId="3A9CBE41" w14:textId="77777777" w:rsidR="00C46582" w:rsidRDefault="00C46582" w:rsidP="00C46582">
            <w:pPr>
              <w:pStyle w:val="TableBodyCopy"/>
            </w:pPr>
          </w:p>
        </w:tc>
        <w:tc>
          <w:tcPr>
            <w:tcW w:w="864" w:type="dxa"/>
          </w:tcPr>
          <w:p w14:paraId="3A9CBE42" w14:textId="77777777" w:rsidR="00C46582" w:rsidRDefault="00C46582" w:rsidP="00C46582">
            <w:pPr>
              <w:pStyle w:val="TableBodyCopy"/>
            </w:pPr>
          </w:p>
        </w:tc>
        <w:tc>
          <w:tcPr>
            <w:tcW w:w="864" w:type="dxa"/>
          </w:tcPr>
          <w:p w14:paraId="3A9CBE43" w14:textId="77777777" w:rsidR="00C46582" w:rsidRDefault="00C46582" w:rsidP="00C46582">
            <w:pPr>
              <w:pStyle w:val="TableBodyCopy"/>
            </w:pPr>
          </w:p>
        </w:tc>
        <w:tc>
          <w:tcPr>
            <w:tcW w:w="864" w:type="dxa"/>
          </w:tcPr>
          <w:p w14:paraId="3A9CBE44" w14:textId="77777777" w:rsidR="00C46582" w:rsidRDefault="00C46582" w:rsidP="00C46582">
            <w:pPr>
              <w:pStyle w:val="TableBodyCopy"/>
            </w:pPr>
          </w:p>
        </w:tc>
        <w:tc>
          <w:tcPr>
            <w:tcW w:w="864" w:type="dxa"/>
          </w:tcPr>
          <w:p w14:paraId="3A9CBE45" w14:textId="77777777" w:rsidR="00C46582" w:rsidRDefault="00C46582" w:rsidP="00C46582">
            <w:pPr>
              <w:pStyle w:val="TableBodyCopy"/>
            </w:pPr>
          </w:p>
        </w:tc>
        <w:tc>
          <w:tcPr>
            <w:tcW w:w="864" w:type="dxa"/>
          </w:tcPr>
          <w:p w14:paraId="3A9CBE46" w14:textId="77777777" w:rsidR="00C46582" w:rsidRDefault="00C46582" w:rsidP="00C46582">
            <w:pPr>
              <w:pStyle w:val="TableBodyCopy"/>
            </w:pPr>
          </w:p>
        </w:tc>
        <w:tc>
          <w:tcPr>
            <w:tcW w:w="864" w:type="dxa"/>
          </w:tcPr>
          <w:p w14:paraId="3A9CBE47" w14:textId="77777777" w:rsidR="00C46582" w:rsidRDefault="00C46582" w:rsidP="00C46582">
            <w:pPr>
              <w:pStyle w:val="TableBodyCopy"/>
            </w:pPr>
          </w:p>
        </w:tc>
        <w:tc>
          <w:tcPr>
            <w:tcW w:w="864" w:type="dxa"/>
          </w:tcPr>
          <w:p w14:paraId="3A9CBE48" w14:textId="77777777" w:rsidR="00C46582" w:rsidRDefault="00C46582" w:rsidP="00C46582">
            <w:pPr>
              <w:pStyle w:val="TableBodyCopy"/>
            </w:pPr>
          </w:p>
        </w:tc>
      </w:tr>
      <w:tr w:rsidR="00C46582" w:rsidRPr="00CC38F7" w14:paraId="3A9CBE56" w14:textId="77777777" w:rsidTr="00C42800">
        <w:tblPrEx>
          <w:tblCellMar>
            <w:left w:w="108" w:type="dxa"/>
            <w:right w:w="108" w:type="dxa"/>
          </w:tblCellMar>
        </w:tblPrEx>
        <w:trPr>
          <w:cantSplit/>
          <w:trHeight w:val="395"/>
        </w:trPr>
        <w:tc>
          <w:tcPr>
            <w:tcW w:w="4894" w:type="dxa"/>
          </w:tcPr>
          <w:p w14:paraId="3A9CBE4A" w14:textId="340E54EB" w:rsidR="00C46582" w:rsidRPr="00EB2AFD" w:rsidRDefault="00C46582" w:rsidP="00493148">
            <w:pPr>
              <w:pStyle w:val="TableDescriptivestatements"/>
            </w:pPr>
            <w:r w:rsidRPr="00007865">
              <w:t>Rec</w:t>
            </w:r>
            <w:r w:rsidRPr="00007865">
              <w:rPr>
                <w:spacing w:val="1"/>
              </w:rPr>
              <w:t>o</w:t>
            </w:r>
            <w:r w:rsidRPr="00007865">
              <w:t>gniz</w:t>
            </w:r>
            <w:r w:rsidRPr="00007865">
              <w:rPr>
                <w:spacing w:val="1"/>
              </w:rPr>
              <w:t>e</w:t>
            </w:r>
            <w:r w:rsidRPr="00007865">
              <w:t>s</w:t>
            </w:r>
            <w:r w:rsidRPr="00007865">
              <w:rPr>
                <w:spacing w:val="-13"/>
              </w:rPr>
              <w:t xml:space="preserve"> </w:t>
            </w:r>
            <w:r w:rsidRPr="00007865">
              <w:t>and</w:t>
            </w:r>
            <w:r w:rsidRPr="00007865">
              <w:rPr>
                <w:spacing w:val="-4"/>
              </w:rPr>
              <w:t xml:space="preserve"> </w:t>
            </w:r>
            <w:r w:rsidRPr="00007865">
              <w:t>tra</w:t>
            </w:r>
            <w:r w:rsidRPr="00007865">
              <w:rPr>
                <w:spacing w:val="2"/>
              </w:rPr>
              <w:t>n</w:t>
            </w:r>
            <w:r w:rsidRPr="00007865">
              <w:t>slat</w:t>
            </w:r>
            <w:r w:rsidRPr="00007865">
              <w:rPr>
                <w:spacing w:val="1"/>
              </w:rPr>
              <w:t>e</w:t>
            </w:r>
            <w:r w:rsidRPr="00007865">
              <w:t>s</w:t>
            </w:r>
            <w:r w:rsidRPr="00007865">
              <w:rPr>
                <w:spacing w:val="-12"/>
              </w:rPr>
              <w:t xml:space="preserve"> </w:t>
            </w:r>
            <w:r w:rsidRPr="00007865">
              <w:rPr>
                <w:spacing w:val="1"/>
              </w:rPr>
              <w:t>a</w:t>
            </w:r>
            <w:r w:rsidRPr="00007865">
              <w:t>m</w:t>
            </w:r>
            <w:r w:rsidRPr="00007865">
              <w:rPr>
                <w:spacing w:val="1"/>
              </w:rPr>
              <w:t>o</w:t>
            </w:r>
            <w:r w:rsidRPr="00007865">
              <w:t>ng</w:t>
            </w:r>
            <w:r w:rsidRPr="00007865">
              <w:rPr>
                <w:spacing w:val="-8"/>
              </w:rPr>
              <w:t xml:space="preserve"> </w:t>
            </w:r>
            <w:r w:rsidRPr="00007865">
              <w:t>v</w:t>
            </w:r>
            <w:r w:rsidRPr="00007865">
              <w:rPr>
                <w:spacing w:val="1"/>
              </w:rPr>
              <w:t>a</w:t>
            </w:r>
            <w:r w:rsidRPr="00007865">
              <w:t>rio</w:t>
            </w:r>
            <w:r w:rsidRPr="00007865">
              <w:rPr>
                <w:spacing w:val="1"/>
              </w:rPr>
              <w:t>u</w:t>
            </w:r>
            <w:r w:rsidRPr="00007865">
              <w:t>s</w:t>
            </w:r>
            <w:r w:rsidRPr="00007865">
              <w:rPr>
                <w:spacing w:val="-8"/>
              </w:rPr>
              <w:t xml:space="preserve"> </w:t>
            </w:r>
            <w:r w:rsidRPr="00007865">
              <w:t>represe</w:t>
            </w:r>
            <w:r w:rsidRPr="00007865">
              <w:rPr>
                <w:spacing w:val="2"/>
              </w:rPr>
              <w:t>n</w:t>
            </w:r>
            <w:r w:rsidRPr="00007865">
              <w:t>tations</w:t>
            </w:r>
            <w:r w:rsidRPr="00007865">
              <w:rPr>
                <w:spacing w:val="-17"/>
              </w:rPr>
              <w:t xml:space="preserve"> </w:t>
            </w:r>
            <w:r w:rsidRPr="00007865">
              <w:t>(e.</w:t>
            </w:r>
            <w:r w:rsidRPr="00007865">
              <w:rPr>
                <w:spacing w:val="1"/>
              </w:rPr>
              <w:t>g</w:t>
            </w:r>
            <w:r w:rsidRPr="00007865">
              <w:t>.,</w:t>
            </w:r>
            <w:r w:rsidRPr="00007865">
              <w:rPr>
                <w:spacing w:val="-6"/>
              </w:rPr>
              <w:t xml:space="preserve"> </w:t>
            </w:r>
            <w:r w:rsidRPr="00007865">
              <w:t>written,</w:t>
            </w:r>
            <w:r w:rsidRPr="00007865">
              <w:rPr>
                <w:spacing w:val="-9"/>
              </w:rPr>
              <w:t xml:space="preserve"> </w:t>
            </w:r>
            <w:r w:rsidRPr="00007865">
              <w:t>numerical, tabular,</w:t>
            </w:r>
            <w:r w:rsidRPr="00007865">
              <w:rPr>
                <w:spacing w:val="-8"/>
              </w:rPr>
              <w:t xml:space="preserve"> </w:t>
            </w:r>
            <w:r w:rsidRPr="00007865">
              <w:t>graphic</w:t>
            </w:r>
            <w:r w:rsidRPr="00007865">
              <w:rPr>
                <w:spacing w:val="1"/>
              </w:rPr>
              <w:t>a</w:t>
            </w:r>
            <w:r w:rsidRPr="00007865">
              <w:t>l,</w:t>
            </w:r>
            <w:r w:rsidRPr="00007865">
              <w:rPr>
                <w:spacing w:val="-11"/>
              </w:rPr>
              <w:t xml:space="preserve"> </w:t>
            </w:r>
            <w:r w:rsidRPr="00007865">
              <w:t>algebra</w:t>
            </w:r>
            <w:r w:rsidRPr="00007865">
              <w:rPr>
                <w:spacing w:val="1"/>
              </w:rPr>
              <w:t>i</w:t>
            </w:r>
            <w:r w:rsidRPr="00007865">
              <w:t>c)</w:t>
            </w:r>
            <w:r w:rsidRPr="00007865">
              <w:rPr>
                <w:spacing w:val="-11"/>
              </w:rPr>
              <w:t xml:space="preserve"> </w:t>
            </w:r>
            <w:r w:rsidRPr="00007865">
              <w:t>of</w:t>
            </w:r>
            <w:r w:rsidRPr="00007865">
              <w:rPr>
                <w:spacing w:val="-2"/>
              </w:rPr>
              <w:t xml:space="preserve"> </w:t>
            </w:r>
            <w:r w:rsidRPr="00007865">
              <w:t>tri</w:t>
            </w:r>
            <w:r w:rsidRPr="00007865">
              <w:rPr>
                <w:spacing w:val="1"/>
              </w:rPr>
              <w:t>g</w:t>
            </w:r>
            <w:r w:rsidRPr="00007865">
              <w:t>ono</w:t>
            </w:r>
            <w:r w:rsidRPr="00007865">
              <w:rPr>
                <w:spacing w:val="1"/>
              </w:rPr>
              <w:t>me</w:t>
            </w:r>
            <w:r w:rsidRPr="00007865">
              <w:t>tric</w:t>
            </w:r>
            <w:r w:rsidRPr="00007865">
              <w:rPr>
                <w:spacing w:val="-15"/>
              </w:rPr>
              <w:t xml:space="preserve"> </w:t>
            </w:r>
            <w:r w:rsidRPr="00007865">
              <w:t>fu</w:t>
            </w:r>
            <w:r w:rsidRPr="00007865">
              <w:rPr>
                <w:spacing w:val="2"/>
              </w:rPr>
              <w:t>n</w:t>
            </w:r>
            <w:r w:rsidRPr="00007865">
              <w:t>cti</w:t>
            </w:r>
            <w:r w:rsidRPr="00007865">
              <w:rPr>
                <w:spacing w:val="1"/>
              </w:rPr>
              <w:t>o</w:t>
            </w:r>
            <w:r w:rsidRPr="00007865">
              <w:t>ns</w:t>
            </w:r>
            <w:r w:rsidRPr="00007865">
              <w:rPr>
                <w:spacing w:val="-10"/>
              </w:rPr>
              <w:t xml:space="preserve"> </w:t>
            </w:r>
            <w:r w:rsidRPr="00007865">
              <w:t>and</w:t>
            </w:r>
            <w:r w:rsidRPr="00007865">
              <w:rPr>
                <w:spacing w:val="-4"/>
              </w:rPr>
              <w:t xml:space="preserve"> </w:t>
            </w:r>
            <w:r w:rsidRPr="00007865">
              <w:t>th</w:t>
            </w:r>
            <w:r w:rsidRPr="00007865">
              <w:rPr>
                <w:spacing w:val="1"/>
              </w:rPr>
              <w:t>e</w:t>
            </w:r>
            <w:r w:rsidRPr="00007865">
              <w:t>ir</w:t>
            </w:r>
            <w:r w:rsidRPr="00007865">
              <w:rPr>
                <w:spacing w:val="-5"/>
              </w:rPr>
              <w:t xml:space="preserve"> </w:t>
            </w:r>
            <w:r w:rsidRPr="00007865">
              <w:t>i</w:t>
            </w:r>
            <w:r w:rsidRPr="00007865">
              <w:rPr>
                <w:spacing w:val="1"/>
              </w:rPr>
              <w:t>n</w:t>
            </w:r>
            <w:r w:rsidRPr="00007865">
              <w:t>verses.</w:t>
            </w:r>
          </w:p>
        </w:tc>
        <w:tc>
          <w:tcPr>
            <w:tcW w:w="864" w:type="dxa"/>
          </w:tcPr>
          <w:p w14:paraId="3A9CBE4B" w14:textId="77777777" w:rsidR="00C46582" w:rsidRDefault="00C46582" w:rsidP="00C46582">
            <w:pPr>
              <w:pStyle w:val="TableBodyCopy"/>
            </w:pPr>
          </w:p>
        </w:tc>
        <w:tc>
          <w:tcPr>
            <w:tcW w:w="866" w:type="dxa"/>
          </w:tcPr>
          <w:p w14:paraId="3A9CBE4C" w14:textId="77777777" w:rsidR="00C46582" w:rsidRDefault="00C46582" w:rsidP="00C46582">
            <w:pPr>
              <w:pStyle w:val="TableBodyCopy"/>
            </w:pPr>
          </w:p>
        </w:tc>
        <w:tc>
          <w:tcPr>
            <w:tcW w:w="864" w:type="dxa"/>
          </w:tcPr>
          <w:p w14:paraId="3A9CBE4D" w14:textId="77777777" w:rsidR="00C46582" w:rsidRDefault="00C46582" w:rsidP="00C46582">
            <w:pPr>
              <w:pStyle w:val="TableBodyCopy"/>
            </w:pPr>
          </w:p>
        </w:tc>
        <w:tc>
          <w:tcPr>
            <w:tcW w:w="864" w:type="dxa"/>
          </w:tcPr>
          <w:p w14:paraId="3A9CBE4E" w14:textId="77777777" w:rsidR="00C46582" w:rsidRDefault="00C46582" w:rsidP="00C46582">
            <w:pPr>
              <w:pStyle w:val="TableBodyCopy"/>
            </w:pPr>
          </w:p>
        </w:tc>
        <w:tc>
          <w:tcPr>
            <w:tcW w:w="864" w:type="dxa"/>
          </w:tcPr>
          <w:p w14:paraId="3A9CBE4F" w14:textId="77777777" w:rsidR="00C46582" w:rsidRDefault="00C46582" w:rsidP="00C46582">
            <w:pPr>
              <w:pStyle w:val="TableBodyCopy"/>
            </w:pPr>
          </w:p>
        </w:tc>
        <w:tc>
          <w:tcPr>
            <w:tcW w:w="864" w:type="dxa"/>
          </w:tcPr>
          <w:p w14:paraId="3A9CBE50" w14:textId="77777777" w:rsidR="00C46582" w:rsidRDefault="00C46582" w:rsidP="00C46582">
            <w:pPr>
              <w:pStyle w:val="TableBodyCopy"/>
            </w:pPr>
          </w:p>
        </w:tc>
        <w:tc>
          <w:tcPr>
            <w:tcW w:w="864" w:type="dxa"/>
          </w:tcPr>
          <w:p w14:paraId="3A9CBE51" w14:textId="77777777" w:rsidR="00C46582" w:rsidRDefault="00C46582" w:rsidP="00C46582">
            <w:pPr>
              <w:pStyle w:val="TableBodyCopy"/>
            </w:pPr>
          </w:p>
        </w:tc>
        <w:tc>
          <w:tcPr>
            <w:tcW w:w="864" w:type="dxa"/>
          </w:tcPr>
          <w:p w14:paraId="3A9CBE52" w14:textId="77777777" w:rsidR="00C46582" w:rsidRDefault="00C46582" w:rsidP="00C46582">
            <w:pPr>
              <w:pStyle w:val="TableBodyCopy"/>
            </w:pPr>
          </w:p>
        </w:tc>
        <w:tc>
          <w:tcPr>
            <w:tcW w:w="864" w:type="dxa"/>
          </w:tcPr>
          <w:p w14:paraId="3A9CBE53" w14:textId="77777777" w:rsidR="00C46582" w:rsidRDefault="00C46582" w:rsidP="00C46582">
            <w:pPr>
              <w:pStyle w:val="TableBodyCopy"/>
            </w:pPr>
          </w:p>
        </w:tc>
        <w:tc>
          <w:tcPr>
            <w:tcW w:w="864" w:type="dxa"/>
          </w:tcPr>
          <w:p w14:paraId="3A9CBE54" w14:textId="77777777" w:rsidR="00C46582" w:rsidRDefault="00C46582" w:rsidP="00C46582">
            <w:pPr>
              <w:pStyle w:val="TableBodyCopy"/>
            </w:pPr>
          </w:p>
        </w:tc>
        <w:tc>
          <w:tcPr>
            <w:tcW w:w="864" w:type="dxa"/>
          </w:tcPr>
          <w:p w14:paraId="3A9CBE55" w14:textId="77777777" w:rsidR="00C46582" w:rsidRDefault="00C46582" w:rsidP="00C46582">
            <w:pPr>
              <w:pStyle w:val="TableBodyCopy"/>
            </w:pPr>
          </w:p>
        </w:tc>
      </w:tr>
      <w:tr w:rsidR="00C46582" w:rsidRPr="00CC38F7" w14:paraId="3A9CBE63" w14:textId="77777777" w:rsidTr="00C42800">
        <w:tblPrEx>
          <w:tblCellMar>
            <w:left w:w="108" w:type="dxa"/>
            <w:right w:w="108" w:type="dxa"/>
          </w:tblCellMar>
        </w:tblPrEx>
        <w:trPr>
          <w:cantSplit/>
          <w:trHeight w:val="395"/>
        </w:trPr>
        <w:tc>
          <w:tcPr>
            <w:tcW w:w="4894" w:type="dxa"/>
          </w:tcPr>
          <w:p w14:paraId="3A9CBE57" w14:textId="3AE82639" w:rsidR="00C46582" w:rsidRPr="005F6201" w:rsidRDefault="00C46582" w:rsidP="00493148">
            <w:pPr>
              <w:pStyle w:val="TableDescriptivestatements"/>
            </w:pPr>
            <w:r w:rsidRPr="00007865">
              <w:t>Rec</w:t>
            </w:r>
            <w:r w:rsidRPr="00007865">
              <w:rPr>
                <w:spacing w:val="1"/>
              </w:rPr>
              <w:t>o</w:t>
            </w:r>
            <w:r w:rsidRPr="00007865">
              <w:t>gni</w:t>
            </w:r>
            <w:r w:rsidRPr="00007865">
              <w:rPr>
                <w:spacing w:val="1"/>
              </w:rPr>
              <w:t>ze</w:t>
            </w:r>
            <w:r w:rsidRPr="00007865">
              <w:t>s</w:t>
            </w:r>
            <w:r w:rsidRPr="00007865">
              <w:rPr>
                <w:spacing w:val="-13"/>
              </w:rPr>
              <w:t xml:space="preserve"> </w:t>
            </w:r>
            <w:r w:rsidRPr="00007865">
              <w:t>and</w:t>
            </w:r>
            <w:r w:rsidRPr="00007865">
              <w:rPr>
                <w:spacing w:val="-4"/>
              </w:rPr>
              <w:t xml:space="preserve"> </w:t>
            </w:r>
            <w:r w:rsidRPr="00007865">
              <w:t>us</w:t>
            </w:r>
            <w:r w:rsidRPr="00007865">
              <w:rPr>
                <w:spacing w:val="1"/>
              </w:rPr>
              <w:t>e</w:t>
            </w:r>
            <w:r w:rsidRPr="00007865">
              <w:t>s</w:t>
            </w:r>
            <w:r w:rsidRPr="00007865">
              <w:rPr>
                <w:spacing w:val="-5"/>
              </w:rPr>
              <w:t xml:space="preserve"> </w:t>
            </w:r>
            <w:r w:rsidRPr="00007865">
              <w:t>conn</w:t>
            </w:r>
            <w:r w:rsidRPr="00007865">
              <w:rPr>
                <w:spacing w:val="1"/>
              </w:rPr>
              <w:t>e</w:t>
            </w:r>
            <w:r w:rsidRPr="00007865">
              <w:t>c</w:t>
            </w:r>
            <w:r w:rsidRPr="00007865">
              <w:rPr>
                <w:spacing w:val="1"/>
              </w:rPr>
              <w:t>t</w:t>
            </w:r>
            <w:r w:rsidRPr="00007865">
              <w:t>i</w:t>
            </w:r>
            <w:r w:rsidRPr="00007865">
              <w:rPr>
                <w:spacing w:val="1"/>
              </w:rPr>
              <w:t>o</w:t>
            </w:r>
            <w:r w:rsidRPr="00007865">
              <w:t>ns</w:t>
            </w:r>
            <w:r w:rsidRPr="00007865">
              <w:rPr>
                <w:spacing w:val="-13"/>
              </w:rPr>
              <w:t xml:space="preserve"> </w:t>
            </w:r>
            <w:r w:rsidRPr="00007865">
              <w:t>a</w:t>
            </w:r>
            <w:r w:rsidRPr="00007865">
              <w:rPr>
                <w:spacing w:val="1"/>
              </w:rPr>
              <w:t>m</w:t>
            </w:r>
            <w:r w:rsidRPr="00007865">
              <w:t>ong</w:t>
            </w:r>
            <w:r w:rsidRPr="00007865">
              <w:rPr>
                <w:spacing w:val="-8"/>
              </w:rPr>
              <w:t xml:space="preserve"> </w:t>
            </w:r>
            <w:r w:rsidRPr="00007865">
              <w:t>sign</w:t>
            </w:r>
            <w:r w:rsidRPr="00007865">
              <w:rPr>
                <w:spacing w:val="1"/>
              </w:rPr>
              <w:t>i</w:t>
            </w:r>
            <w:r w:rsidRPr="00007865">
              <w:t>ficant</w:t>
            </w:r>
            <w:r w:rsidRPr="00007865">
              <w:rPr>
                <w:spacing w:val="-11"/>
              </w:rPr>
              <w:t xml:space="preserve"> </w:t>
            </w:r>
            <w:r w:rsidRPr="00007865">
              <w:t>prope</w:t>
            </w:r>
            <w:r w:rsidRPr="00007865">
              <w:rPr>
                <w:spacing w:val="1"/>
              </w:rPr>
              <w:t>r</w:t>
            </w:r>
            <w:r w:rsidRPr="00007865">
              <w:t>ti</w:t>
            </w:r>
            <w:r w:rsidRPr="00007865">
              <w:rPr>
                <w:spacing w:val="1"/>
              </w:rPr>
              <w:t>e</w:t>
            </w:r>
            <w:r w:rsidRPr="00007865">
              <w:t>s</w:t>
            </w:r>
            <w:r w:rsidRPr="00007865">
              <w:rPr>
                <w:spacing w:val="-11"/>
              </w:rPr>
              <w:t xml:space="preserve"> </w:t>
            </w:r>
            <w:r w:rsidRPr="00007865">
              <w:t>(e.g.,</w:t>
            </w:r>
            <w:r w:rsidRPr="00007865">
              <w:rPr>
                <w:spacing w:val="-6"/>
              </w:rPr>
              <w:t xml:space="preserve"> </w:t>
            </w:r>
            <w:r w:rsidRPr="00007865">
              <w:t>zer</w:t>
            </w:r>
            <w:r w:rsidRPr="00007865">
              <w:rPr>
                <w:spacing w:val="1"/>
              </w:rPr>
              <w:t>o</w:t>
            </w:r>
            <w:r w:rsidRPr="00007865">
              <w:t>s,</w:t>
            </w:r>
            <w:r w:rsidRPr="00007865">
              <w:rPr>
                <w:spacing w:val="-7"/>
              </w:rPr>
              <w:t xml:space="preserve"> </w:t>
            </w:r>
            <w:r w:rsidRPr="00007865">
              <w:t>ax</w:t>
            </w:r>
            <w:r w:rsidRPr="00007865">
              <w:rPr>
                <w:spacing w:val="1"/>
              </w:rPr>
              <w:t>e</w:t>
            </w:r>
            <w:r w:rsidRPr="00007865">
              <w:t>s</w:t>
            </w:r>
            <w:r w:rsidRPr="00007865">
              <w:rPr>
                <w:spacing w:val="-5"/>
              </w:rPr>
              <w:t xml:space="preserve"> </w:t>
            </w:r>
            <w:r w:rsidRPr="00007865">
              <w:t>of sy</w:t>
            </w:r>
            <w:r w:rsidRPr="00007865">
              <w:rPr>
                <w:spacing w:val="1"/>
              </w:rPr>
              <w:t>m</w:t>
            </w:r>
            <w:r w:rsidRPr="00007865">
              <w:t>metry,</w:t>
            </w:r>
            <w:r w:rsidRPr="00007865">
              <w:rPr>
                <w:spacing w:val="-12"/>
              </w:rPr>
              <w:t xml:space="preserve"> </w:t>
            </w:r>
            <w:r w:rsidRPr="00007865">
              <w:t>l</w:t>
            </w:r>
            <w:r w:rsidRPr="00007865">
              <w:rPr>
                <w:spacing w:val="1"/>
              </w:rPr>
              <w:t>o</w:t>
            </w:r>
            <w:r w:rsidRPr="00007865">
              <w:t>cal</w:t>
            </w:r>
            <w:r w:rsidRPr="00007865">
              <w:rPr>
                <w:spacing w:val="-5"/>
              </w:rPr>
              <w:t xml:space="preserve"> </w:t>
            </w:r>
            <w:r w:rsidRPr="00007865">
              <w:t>extrema)</w:t>
            </w:r>
            <w:r w:rsidRPr="00007865">
              <w:rPr>
                <w:spacing w:val="-10"/>
              </w:rPr>
              <w:t xml:space="preserve"> </w:t>
            </w:r>
            <w:r w:rsidRPr="00007865">
              <w:t>a</w:t>
            </w:r>
            <w:r w:rsidRPr="00007865">
              <w:rPr>
                <w:spacing w:val="2"/>
              </w:rPr>
              <w:t>n</w:t>
            </w:r>
            <w:r w:rsidRPr="00007865">
              <w:t>d</w:t>
            </w:r>
            <w:r w:rsidRPr="00007865">
              <w:rPr>
                <w:spacing w:val="-4"/>
              </w:rPr>
              <w:t xml:space="preserve"> </w:t>
            </w:r>
            <w:r w:rsidRPr="00007865">
              <w:t>characteris</w:t>
            </w:r>
            <w:r w:rsidRPr="00007865">
              <w:rPr>
                <w:spacing w:val="-1"/>
              </w:rPr>
              <w:t>t</w:t>
            </w:r>
            <w:r w:rsidRPr="00007865">
              <w:t>ics</w:t>
            </w:r>
            <w:r w:rsidRPr="00007865">
              <w:rPr>
                <w:spacing w:val="-16"/>
              </w:rPr>
              <w:t xml:space="preserve"> </w:t>
            </w:r>
            <w:r w:rsidRPr="00007865">
              <w:t>(e.g.,</w:t>
            </w:r>
            <w:r w:rsidRPr="00007865">
              <w:rPr>
                <w:spacing w:val="-5"/>
              </w:rPr>
              <w:t xml:space="preserve"> </w:t>
            </w:r>
            <w:r w:rsidRPr="00007865">
              <w:t>amplitude,</w:t>
            </w:r>
            <w:r w:rsidRPr="00007865">
              <w:rPr>
                <w:spacing w:val="-11"/>
              </w:rPr>
              <w:t xml:space="preserve"> </w:t>
            </w:r>
            <w:r w:rsidRPr="00007865">
              <w:t>fr</w:t>
            </w:r>
            <w:r w:rsidRPr="00007865">
              <w:rPr>
                <w:spacing w:val="1"/>
              </w:rPr>
              <w:t>e</w:t>
            </w:r>
            <w:r w:rsidRPr="00007865">
              <w:t>quency,</w:t>
            </w:r>
            <w:r w:rsidRPr="00007865">
              <w:rPr>
                <w:spacing w:val="-12"/>
              </w:rPr>
              <w:t xml:space="preserve"> </w:t>
            </w:r>
            <w:r w:rsidRPr="00007865">
              <w:t>phase shift)</w:t>
            </w:r>
            <w:r w:rsidRPr="00007865">
              <w:rPr>
                <w:spacing w:val="-6"/>
              </w:rPr>
              <w:t xml:space="preserve"> </w:t>
            </w:r>
            <w:r w:rsidRPr="00007865">
              <w:rPr>
                <w:spacing w:val="1"/>
              </w:rPr>
              <w:t>o</w:t>
            </w:r>
            <w:r w:rsidRPr="00007865">
              <w:t>f</w:t>
            </w:r>
            <w:r w:rsidRPr="00007865">
              <w:rPr>
                <w:spacing w:val="-3"/>
              </w:rPr>
              <w:t xml:space="preserve"> </w:t>
            </w:r>
            <w:r w:rsidRPr="00007865">
              <w:t>trigo</w:t>
            </w:r>
            <w:r w:rsidRPr="00007865">
              <w:rPr>
                <w:spacing w:val="1"/>
              </w:rPr>
              <w:t>n</w:t>
            </w:r>
            <w:r w:rsidRPr="00007865">
              <w:t>ome</w:t>
            </w:r>
            <w:r w:rsidRPr="00007865">
              <w:rPr>
                <w:spacing w:val="1"/>
              </w:rPr>
              <w:t>t</w:t>
            </w:r>
            <w:r w:rsidRPr="00007865">
              <w:t>ric</w:t>
            </w:r>
            <w:r w:rsidRPr="00007865">
              <w:rPr>
                <w:spacing w:val="-15"/>
              </w:rPr>
              <w:t xml:space="preserve"> </w:t>
            </w:r>
            <w:r w:rsidRPr="00007865">
              <w:t>functi</w:t>
            </w:r>
            <w:r w:rsidRPr="00007865">
              <w:rPr>
                <w:spacing w:val="1"/>
              </w:rPr>
              <w:t>o</w:t>
            </w:r>
            <w:r w:rsidRPr="00007865">
              <w:t>ns,</w:t>
            </w:r>
            <w:r w:rsidRPr="00007865">
              <w:rPr>
                <w:spacing w:val="-10"/>
              </w:rPr>
              <w:t xml:space="preserve"> </w:t>
            </w:r>
            <w:r w:rsidRPr="00007865">
              <w:t>the</w:t>
            </w:r>
            <w:r w:rsidRPr="00007865">
              <w:rPr>
                <w:spacing w:val="-4"/>
              </w:rPr>
              <w:t xml:space="preserve"> </w:t>
            </w:r>
            <w:r w:rsidRPr="00007865">
              <w:rPr>
                <w:spacing w:val="1"/>
              </w:rPr>
              <w:t>g</w:t>
            </w:r>
            <w:r w:rsidRPr="00007865">
              <w:rPr>
                <w:spacing w:val="-2"/>
              </w:rPr>
              <w:t>r</w:t>
            </w:r>
            <w:r w:rsidRPr="00007865">
              <w:rPr>
                <w:spacing w:val="1"/>
              </w:rPr>
              <w:t>a</w:t>
            </w:r>
            <w:r w:rsidRPr="00007865">
              <w:t>phs</w:t>
            </w:r>
            <w:r w:rsidRPr="00007865">
              <w:rPr>
                <w:spacing w:val="-6"/>
              </w:rPr>
              <w:t xml:space="preserve"> </w:t>
            </w:r>
            <w:r w:rsidRPr="00007865">
              <w:t>of</w:t>
            </w:r>
            <w:r w:rsidRPr="00007865">
              <w:rPr>
                <w:spacing w:val="-2"/>
              </w:rPr>
              <w:t xml:space="preserve"> </w:t>
            </w:r>
            <w:r w:rsidRPr="00007865">
              <w:t>functions</w:t>
            </w:r>
            <w:r w:rsidRPr="00007865">
              <w:rPr>
                <w:spacing w:val="-8"/>
              </w:rPr>
              <w:t xml:space="preserve"> </w:t>
            </w:r>
            <w:r w:rsidRPr="00007865">
              <w:t>a</w:t>
            </w:r>
            <w:r w:rsidRPr="00007865">
              <w:rPr>
                <w:spacing w:val="2"/>
              </w:rPr>
              <w:t>n</w:t>
            </w:r>
            <w:r w:rsidRPr="00007865">
              <w:t>d</w:t>
            </w:r>
            <w:r w:rsidRPr="00007865">
              <w:rPr>
                <w:spacing w:val="-4"/>
              </w:rPr>
              <w:t xml:space="preserve"> </w:t>
            </w:r>
            <w:r w:rsidRPr="00007865">
              <w:t>the</w:t>
            </w:r>
            <w:r w:rsidRPr="00007865">
              <w:rPr>
                <w:spacing w:val="-4"/>
              </w:rPr>
              <w:t xml:space="preserve"> </w:t>
            </w:r>
            <w:r w:rsidRPr="00007865">
              <w:t>fu</w:t>
            </w:r>
            <w:r w:rsidRPr="00007865">
              <w:rPr>
                <w:spacing w:val="2"/>
              </w:rPr>
              <w:t>n</w:t>
            </w:r>
            <w:r w:rsidRPr="00007865">
              <w:t>c</w:t>
            </w:r>
            <w:r w:rsidRPr="00007865">
              <w:rPr>
                <w:spacing w:val="1"/>
              </w:rPr>
              <w:t>t</w:t>
            </w:r>
            <w:r w:rsidRPr="00007865">
              <w:t>ions’ sy</w:t>
            </w:r>
            <w:r w:rsidRPr="00007865">
              <w:rPr>
                <w:spacing w:val="1"/>
              </w:rPr>
              <w:t>m</w:t>
            </w:r>
            <w:r w:rsidRPr="00007865">
              <w:t>bolic</w:t>
            </w:r>
            <w:r w:rsidRPr="00007865">
              <w:rPr>
                <w:spacing w:val="-10"/>
              </w:rPr>
              <w:t xml:space="preserve"> </w:t>
            </w:r>
            <w:r w:rsidRPr="00007865">
              <w:t>representations.</w:t>
            </w:r>
          </w:p>
        </w:tc>
        <w:tc>
          <w:tcPr>
            <w:tcW w:w="864" w:type="dxa"/>
          </w:tcPr>
          <w:p w14:paraId="3A9CBE58" w14:textId="77777777" w:rsidR="00C46582" w:rsidRDefault="00C46582" w:rsidP="00C46582">
            <w:pPr>
              <w:pStyle w:val="TableBodyCopy"/>
            </w:pPr>
          </w:p>
        </w:tc>
        <w:tc>
          <w:tcPr>
            <w:tcW w:w="866" w:type="dxa"/>
          </w:tcPr>
          <w:p w14:paraId="3A9CBE59" w14:textId="77777777" w:rsidR="00C46582" w:rsidRDefault="00C46582" w:rsidP="00C46582">
            <w:pPr>
              <w:pStyle w:val="TableBodyCopy"/>
            </w:pPr>
          </w:p>
        </w:tc>
        <w:tc>
          <w:tcPr>
            <w:tcW w:w="864" w:type="dxa"/>
          </w:tcPr>
          <w:p w14:paraId="3A9CBE5A" w14:textId="77777777" w:rsidR="00C46582" w:rsidRDefault="00C46582" w:rsidP="00C46582">
            <w:pPr>
              <w:pStyle w:val="TableBodyCopy"/>
            </w:pPr>
          </w:p>
        </w:tc>
        <w:tc>
          <w:tcPr>
            <w:tcW w:w="864" w:type="dxa"/>
          </w:tcPr>
          <w:p w14:paraId="3A9CBE5B" w14:textId="77777777" w:rsidR="00C46582" w:rsidRDefault="00C46582" w:rsidP="00C46582">
            <w:pPr>
              <w:pStyle w:val="TableBodyCopy"/>
            </w:pPr>
          </w:p>
        </w:tc>
        <w:tc>
          <w:tcPr>
            <w:tcW w:w="864" w:type="dxa"/>
          </w:tcPr>
          <w:p w14:paraId="3A9CBE5C" w14:textId="77777777" w:rsidR="00C46582" w:rsidRDefault="00C46582" w:rsidP="00C46582">
            <w:pPr>
              <w:pStyle w:val="TableBodyCopy"/>
            </w:pPr>
          </w:p>
        </w:tc>
        <w:tc>
          <w:tcPr>
            <w:tcW w:w="864" w:type="dxa"/>
          </w:tcPr>
          <w:p w14:paraId="3A9CBE5D" w14:textId="77777777" w:rsidR="00C46582" w:rsidRDefault="00C46582" w:rsidP="00C46582">
            <w:pPr>
              <w:pStyle w:val="TableBodyCopy"/>
            </w:pPr>
          </w:p>
        </w:tc>
        <w:tc>
          <w:tcPr>
            <w:tcW w:w="864" w:type="dxa"/>
          </w:tcPr>
          <w:p w14:paraId="3A9CBE5E" w14:textId="77777777" w:rsidR="00C46582" w:rsidRDefault="00C46582" w:rsidP="00C46582">
            <w:pPr>
              <w:pStyle w:val="TableBodyCopy"/>
            </w:pPr>
          </w:p>
        </w:tc>
        <w:tc>
          <w:tcPr>
            <w:tcW w:w="864" w:type="dxa"/>
          </w:tcPr>
          <w:p w14:paraId="3A9CBE5F" w14:textId="77777777" w:rsidR="00C46582" w:rsidRDefault="00C46582" w:rsidP="00C46582">
            <w:pPr>
              <w:pStyle w:val="TableBodyCopy"/>
            </w:pPr>
          </w:p>
        </w:tc>
        <w:tc>
          <w:tcPr>
            <w:tcW w:w="864" w:type="dxa"/>
          </w:tcPr>
          <w:p w14:paraId="3A9CBE60" w14:textId="77777777" w:rsidR="00C46582" w:rsidRDefault="00C46582" w:rsidP="00C46582">
            <w:pPr>
              <w:pStyle w:val="TableBodyCopy"/>
            </w:pPr>
          </w:p>
        </w:tc>
        <w:tc>
          <w:tcPr>
            <w:tcW w:w="864" w:type="dxa"/>
          </w:tcPr>
          <w:p w14:paraId="3A9CBE61" w14:textId="77777777" w:rsidR="00C46582" w:rsidRDefault="00C46582" w:rsidP="00C46582">
            <w:pPr>
              <w:pStyle w:val="TableBodyCopy"/>
            </w:pPr>
          </w:p>
        </w:tc>
        <w:tc>
          <w:tcPr>
            <w:tcW w:w="864" w:type="dxa"/>
          </w:tcPr>
          <w:p w14:paraId="3A9CBE62" w14:textId="77777777" w:rsidR="00C46582" w:rsidRDefault="00C46582" w:rsidP="00C46582">
            <w:pPr>
              <w:pStyle w:val="TableBodyCopy"/>
            </w:pPr>
          </w:p>
        </w:tc>
      </w:tr>
      <w:tr w:rsidR="00C46582" w:rsidRPr="00CC38F7" w14:paraId="3A9CBE70" w14:textId="77777777" w:rsidTr="00C42800">
        <w:tblPrEx>
          <w:tblCellMar>
            <w:left w:w="108" w:type="dxa"/>
            <w:right w:w="108" w:type="dxa"/>
          </w:tblCellMar>
        </w:tblPrEx>
        <w:trPr>
          <w:cantSplit/>
          <w:trHeight w:val="395"/>
        </w:trPr>
        <w:tc>
          <w:tcPr>
            <w:tcW w:w="4894" w:type="dxa"/>
          </w:tcPr>
          <w:p w14:paraId="3A9CBE64" w14:textId="1E2CA9DC" w:rsidR="00C46582" w:rsidRPr="005F6201" w:rsidRDefault="00C46582" w:rsidP="00493148">
            <w:pPr>
              <w:pStyle w:val="TableDescriptivestatements"/>
            </w:pPr>
            <w:r w:rsidRPr="00007865">
              <w:t>Understa</w:t>
            </w:r>
            <w:r w:rsidRPr="00007865">
              <w:rPr>
                <w:spacing w:val="2"/>
              </w:rPr>
              <w:t>n</w:t>
            </w:r>
            <w:r w:rsidRPr="00007865">
              <w:t>ds</w:t>
            </w:r>
            <w:r w:rsidRPr="00007865">
              <w:rPr>
                <w:spacing w:val="-14"/>
              </w:rPr>
              <w:t xml:space="preserve"> </w:t>
            </w:r>
            <w:r w:rsidRPr="00007865">
              <w:t>t</w:t>
            </w:r>
            <w:r w:rsidRPr="00007865">
              <w:rPr>
                <w:spacing w:val="1"/>
              </w:rPr>
              <w:t>h</w:t>
            </w:r>
            <w:r w:rsidRPr="00007865">
              <w:t>e</w:t>
            </w:r>
            <w:r w:rsidRPr="00007865">
              <w:rPr>
                <w:spacing w:val="-4"/>
              </w:rPr>
              <w:t xml:space="preserve"> </w:t>
            </w:r>
            <w:r w:rsidRPr="00007865">
              <w:t>rel</w:t>
            </w:r>
            <w:r w:rsidRPr="00007865">
              <w:rPr>
                <w:spacing w:val="1"/>
              </w:rPr>
              <w:t>a</w:t>
            </w:r>
            <w:r w:rsidRPr="00007865">
              <w:t>tions</w:t>
            </w:r>
            <w:r w:rsidRPr="00007865">
              <w:rPr>
                <w:spacing w:val="1"/>
              </w:rPr>
              <w:t>h</w:t>
            </w:r>
            <w:r w:rsidRPr="00007865">
              <w:t>ips</w:t>
            </w:r>
            <w:r w:rsidRPr="00007865">
              <w:rPr>
                <w:spacing w:val="-14"/>
              </w:rPr>
              <w:t xml:space="preserve"> </w:t>
            </w:r>
            <w:r w:rsidRPr="00007865">
              <w:rPr>
                <w:spacing w:val="1"/>
              </w:rPr>
              <w:t>b</w:t>
            </w:r>
            <w:r w:rsidRPr="00007865">
              <w:t>etween</w:t>
            </w:r>
            <w:r w:rsidRPr="00007865">
              <w:rPr>
                <w:spacing w:val="-8"/>
              </w:rPr>
              <w:t xml:space="preserve"> </w:t>
            </w:r>
            <w:r w:rsidRPr="00007865">
              <w:t>trigonom</w:t>
            </w:r>
            <w:r w:rsidRPr="00007865">
              <w:rPr>
                <w:spacing w:val="1"/>
              </w:rPr>
              <w:t>e</w:t>
            </w:r>
            <w:r w:rsidRPr="00007865">
              <w:t>tric</w:t>
            </w:r>
            <w:r w:rsidRPr="00007865">
              <w:rPr>
                <w:spacing w:val="-15"/>
              </w:rPr>
              <w:t xml:space="preserve"> </w:t>
            </w:r>
            <w:r w:rsidRPr="00007865">
              <w:t>fu</w:t>
            </w:r>
            <w:r w:rsidRPr="00007865">
              <w:rPr>
                <w:spacing w:val="2"/>
              </w:rPr>
              <w:t>n</w:t>
            </w:r>
            <w:r w:rsidRPr="00007865">
              <w:t>ctions</w:t>
            </w:r>
            <w:r w:rsidRPr="00007865">
              <w:rPr>
                <w:spacing w:val="-10"/>
              </w:rPr>
              <w:t xml:space="preserve"> </w:t>
            </w:r>
            <w:r w:rsidRPr="00007865">
              <w:t>and</w:t>
            </w:r>
            <w:r w:rsidRPr="00007865">
              <w:rPr>
                <w:spacing w:val="-4"/>
              </w:rPr>
              <w:t xml:space="preserve"> </w:t>
            </w:r>
            <w:r w:rsidRPr="00007865">
              <w:t>t</w:t>
            </w:r>
            <w:r w:rsidRPr="00007865">
              <w:rPr>
                <w:spacing w:val="1"/>
              </w:rPr>
              <w:t>h</w:t>
            </w:r>
            <w:r w:rsidRPr="00007865">
              <w:t>eir</w:t>
            </w:r>
            <w:r w:rsidRPr="00007865">
              <w:rPr>
                <w:spacing w:val="-5"/>
              </w:rPr>
              <w:t xml:space="preserve"> </w:t>
            </w:r>
            <w:r w:rsidRPr="00007865">
              <w:t>inverses and</w:t>
            </w:r>
            <w:r w:rsidRPr="00007865">
              <w:rPr>
                <w:spacing w:val="-4"/>
              </w:rPr>
              <w:t xml:space="preserve"> </w:t>
            </w:r>
            <w:r w:rsidRPr="00007865">
              <w:t>uses</w:t>
            </w:r>
            <w:r w:rsidRPr="00007865">
              <w:rPr>
                <w:spacing w:val="-4"/>
              </w:rPr>
              <w:t xml:space="preserve"> </w:t>
            </w:r>
            <w:r w:rsidRPr="00007865">
              <w:t>those</w:t>
            </w:r>
            <w:r w:rsidRPr="00007865">
              <w:rPr>
                <w:spacing w:val="-5"/>
              </w:rPr>
              <w:t xml:space="preserve"> </w:t>
            </w:r>
            <w:r w:rsidRPr="00007865">
              <w:t>relationshi</w:t>
            </w:r>
            <w:r w:rsidRPr="00007865">
              <w:rPr>
                <w:spacing w:val="1"/>
              </w:rPr>
              <w:t>p</w:t>
            </w:r>
            <w:r w:rsidRPr="00007865">
              <w:t>s</w:t>
            </w:r>
            <w:r w:rsidRPr="00007865">
              <w:rPr>
                <w:spacing w:val="-14"/>
              </w:rPr>
              <w:t xml:space="preserve"> </w:t>
            </w:r>
            <w:r w:rsidRPr="00007865">
              <w:t>to</w:t>
            </w:r>
            <w:r w:rsidRPr="00007865">
              <w:rPr>
                <w:spacing w:val="-2"/>
              </w:rPr>
              <w:t xml:space="preserve"> </w:t>
            </w:r>
            <w:r w:rsidRPr="00007865">
              <w:t>solve</w:t>
            </w:r>
            <w:r w:rsidRPr="00007865">
              <w:rPr>
                <w:spacing w:val="-6"/>
              </w:rPr>
              <w:t xml:space="preserve"> </w:t>
            </w:r>
            <w:r w:rsidRPr="00007865">
              <w:rPr>
                <w:spacing w:val="1"/>
              </w:rPr>
              <w:t>p</w:t>
            </w:r>
            <w:r w:rsidRPr="00007865">
              <w:t>roblems.</w:t>
            </w:r>
          </w:p>
        </w:tc>
        <w:tc>
          <w:tcPr>
            <w:tcW w:w="864" w:type="dxa"/>
          </w:tcPr>
          <w:p w14:paraId="3A9CBE65" w14:textId="77777777" w:rsidR="00C46582" w:rsidRDefault="00C46582" w:rsidP="00C46582">
            <w:pPr>
              <w:pStyle w:val="TableBodyCopy"/>
            </w:pPr>
          </w:p>
        </w:tc>
        <w:tc>
          <w:tcPr>
            <w:tcW w:w="866" w:type="dxa"/>
          </w:tcPr>
          <w:p w14:paraId="3A9CBE66" w14:textId="77777777" w:rsidR="00C46582" w:rsidRDefault="00C46582" w:rsidP="00C46582">
            <w:pPr>
              <w:pStyle w:val="TableBodyCopy"/>
            </w:pPr>
          </w:p>
        </w:tc>
        <w:tc>
          <w:tcPr>
            <w:tcW w:w="864" w:type="dxa"/>
          </w:tcPr>
          <w:p w14:paraId="3A9CBE67" w14:textId="77777777" w:rsidR="00C46582" w:rsidRDefault="00C46582" w:rsidP="00C46582">
            <w:pPr>
              <w:pStyle w:val="TableBodyCopy"/>
            </w:pPr>
          </w:p>
        </w:tc>
        <w:tc>
          <w:tcPr>
            <w:tcW w:w="864" w:type="dxa"/>
          </w:tcPr>
          <w:p w14:paraId="3A9CBE68" w14:textId="77777777" w:rsidR="00C46582" w:rsidRDefault="00C46582" w:rsidP="00C46582">
            <w:pPr>
              <w:pStyle w:val="TableBodyCopy"/>
            </w:pPr>
          </w:p>
        </w:tc>
        <w:tc>
          <w:tcPr>
            <w:tcW w:w="864" w:type="dxa"/>
          </w:tcPr>
          <w:p w14:paraId="3A9CBE69" w14:textId="77777777" w:rsidR="00C46582" w:rsidRDefault="00C46582" w:rsidP="00C46582">
            <w:pPr>
              <w:pStyle w:val="TableBodyCopy"/>
            </w:pPr>
          </w:p>
        </w:tc>
        <w:tc>
          <w:tcPr>
            <w:tcW w:w="864" w:type="dxa"/>
          </w:tcPr>
          <w:p w14:paraId="3A9CBE6A" w14:textId="77777777" w:rsidR="00C46582" w:rsidRDefault="00C46582" w:rsidP="00C46582">
            <w:pPr>
              <w:pStyle w:val="TableBodyCopy"/>
            </w:pPr>
          </w:p>
        </w:tc>
        <w:tc>
          <w:tcPr>
            <w:tcW w:w="864" w:type="dxa"/>
          </w:tcPr>
          <w:p w14:paraId="3A9CBE6B" w14:textId="77777777" w:rsidR="00C46582" w:rsidRDefault="00C46582" w:rsidP="00C46582">
            <w:pPr>
              <w:pStyle w:val="TableBodyCopy"/>
            </w:pPr>
          </w:p>
        </w:tc>
        <w:tc>
          <w:tcPr>
            <w:tcW w:w="864" w:type="dxa"/>
          </w:tcPr>
          <w:p w14:paraId="3A9CBE6C" w14:textId="77777777" w:rsidR="00C46582" w:rsidRDefault="00C46582" w:rsidP="00C46582">
            <w:pPr>
              <w:pStyle w:val="TableBodyCopy"/>
            </w:pPr>
          </w:p>
        </w:tc>
        <w:tc>
          <w:tcPr>
            <w:tcW w:w="864" w:type="dxa"/>
          </w:tcPr>
          <w:p w14:paraId="3A9CBE6D" w14:textId="77777777" w:rsidR="00C46582" w:rsidRDefault="00C46582" w:rsidP="00C46582">
            <w:pPr>
              <w:pStyle w:val="TableBodyCopy"/>
            </w:pPr>
          </w:p>
        </w:tc>
        <w:tc>
          <w:tcPr>
            <w:tcW w:w="864" w:type="dxa"/>
          </w:tcPr>
          <w:p w14:paraId="3A9CBE6E" w14:textId="77777777" w:rsidR="00C46582" w:rsidRDefault="00C46582" w:rsidP="00C46582">
            <w:pPr>
              <w:pStyle w:val="TableBodyCopy"/>
            </w:pPr>
          </w:p>
        </w:tc>
        <w:tc>
          <w:tcPr>
            <w:tcW w:w="864" w:type="dxa"/>
          </w:tcPr>
          <w:p w14:paraId="3A9CBE6F" w14:textId="77777777" w:rsidR="00C46582" w:rsidRDefault="00C46582" w:rsidP="00C46582">
            <w:pPr>
              <w:pStyle w:val="TableBodyCopy"/>
            </w:pPr>
          </w:p>
        </w:tc>
      </w:tr>
      <w:tr w:rsidR="00C46582" w:rsidRPr="00CC38F7" w14:paraId="3A9CBE7D" w14:textId="77777777" w:rsidTr="00C42800">
        <w:tblPrEx>
          <w:tblCellMar>
            <w:left w:w="108" w:type="dxa"/>
            <w:right w:w="108" w:type="dxa"/>
          </w:tblCellMar>
        </w:tblPrEx>
        <w:trPr>
          <w:cantSplit/>
          <w:trHeight w:val="395"/>
        </w:trPr>
        <w:tc>
          <w:tcPr>
            <w:tcW w:w="4894" w:type="dxa"/>
          </w:tcPr>
          <w:p w14:paraId="3A9CBE71" w14:textId="05914C36" w:rsidR="00C46582" w:rsidRPr="005F6201" w:rsidRDefault="00C46582" w:rsidP="00493148">
            <w:pPr>
              <w:pStyle w:val="TableDescriptivestatements"/>
            </w:pPr>
            <w:r w:rsidRPr="00007865">
              <w:t>Uses</w:t>
            </w:r>
            <w:r w:rsidRPr="00007865">
              <w:rPr>
                <w:spacing w:val="-5"/>
              </w:rPr>
              <w:t xml:space="preserve"> </w:t>
            </w:r>
            <w:r w:rsidRPr="00007865">
              <w:t>trig</w:t>
            </w:r>
            <w:r w:rsidRPr="00007865">
              <w:rPr>
                <w:spacing w:val="1"/>
              </w:rPr>
              <w:t>o</w:t>
            </w:r>
            <w:r w:rsidRPr="00007865">
              <w:t>nometric</w:t>
            </w:r>
            <w:r w:rsidRPr="00007865">
              <w:rPr>
                <w:spacing w:val="-15"/>
              </w:rPr>
              <w:t xml:space="preserve"> </w:t>
            </w:r>
            <w:r w:rsidRPr="00007865">
              <w:t>identities</w:t>
            </w:r>
            <w:r w:rsidRPr="00007865">
              <w:rPr>
                <w:spacing w:val="-10"/>
              </w:rPr>
              <w:t xml:space="preserve"> </w:t>
            </w:r>
            <w:r w:rsidRPr="00007865">
              <w:t>to</w:t>
            </w:r>
            <w:r w:rsidRPr="00007865">
              <w:rPr>
                <w:spacing w:val="-2"/>
              </w:rPr>
              <w:t xml:space="preserve"> </w:t>
            </w:r>
            <w:r w:rsidRPr="00007865">
              <w:t>sim</w:t>
            </w:r>
            <w:r w:rsidRPr="00007865">
              <w:rPr>
                <w:spacing w:val="1"/>
              </w:rPr>
              <w:t>p</w:t>
            </w:r>
            <w:r w:rsidRPr="00007865">
              <w:t>lify</w:t>
            </w:r>
            <w:r w:rsidRPr="00007865">
              <w:rPr>
                <w:spacing w:val="-9"/>
              </w:rPr>
              <w:t xml:space="preserve"> </w:t>
            </w:r>
            <w:r w:rsidRPr="00007865">
              <w:t>expr</w:t>
            </w:r>
            <w:r w:rsidRPr="00007865">
              <w:rPr>
                <w:spacing w:val="1"/>
              </w:rPr>
              <w:t>e</w:t>
            </w:r>
            <w:r w:rsidRPr="00007865">
              <w:t>ssio</w:t>
            </w:r>
            <w:r w:rsidRPr="00007865">
              <w:rPr>
                <w:spacing w:val="1"/>
              </w:rPr>
              <w:t>n</w:t>
            </w:r>
            <w:r w:rsidRPr="00007865">
              <w:t>s</w:t>
            </w:r>
            <w:r w:rsidRPr="00007865">
              <w:rPr>
                <w:spacing w:val="-13"/>
              </w:rPr>
              <w:t xml:space="preserve"> </w:t>
            </w:r>
            <w:r w:rsidRPr="00007865">
              <w:t>and</w:t>
            </w:r>
            <w:r w:rsidRPr="00007865">
              <w:rPr>
                <w:spacing w:val="-4"/>
              </w:rPr>
              <w:t xml:space="preserve"> </w:t>
            </w:r>
            <w:r w:rsidRPr="00007865">
              <w:t>solve</w:t>
            </w:r>
            <w:r w:rsidRPr="00007865">
              <w:rPr>
                <w:spacing w:val="-6"/>
              </w:rPr>
              <w:t xml:space="preserve"> </w:t>
            </w:r>
            <w:r w:rsidRPr="00007865">
              <w:t>equatio</w:t>
            </w:r>
            <w:r w:rsidRPr="00007865">
              <w:rPr>
                <w:spacing w:val="2"/>
              </w:rPr>
              <w:t>n</w:t>
            </w:r>
            <w:r w:rsidRPr="00007865">
              <w:t>s.</w:t>
            </w:r>
          </w:p>
        </w:tc>
        <w:tc>
          <w:tcPr>
            <w:tcW w:w="864" w:type="dxa"/>
          </w:tcPr>
          <w:p w14:paraId="3A9CBE72" w14:textId="77777777" w:rsidR="00C46582" w:rsidRDefault="00C46582" w:rsidP="00C46582">
            <w:pPr>
              <w:pStyle w:val="TableBodyCopy"/>
            </w:pPr>
          </w:p>
        </w:tc>
        <w:tc>
          <w:tcPr>
            <w:tcW w:w="866" w:type="dxa"/>
          </w:tcPr>
          <w:p w14:paraId="3A9CBE73" w14:textId="77777777" w:rsidR="00C46582" w:rsidRDefault="00C46582" w:rsidP="00C46582">
            <w:pPr>
              <w:pStyle w:val="TableBodyCopy"/>
            </w:pPr>
          </w:p>
        </w:tc>
        <w:tc>
          <w:tcPr>
            <w:tcW w:w="864" w:type="dxa"/>
          </w:tcPr>
          <w:p w14:paraId="3A9CBE74" w14:textId="77777777" w:rsidR="00C46582" w:rsidRDefault="00C46582" w:rsidP="00C46582">
            <w:pPr>
              <w:pStyle w:val="TableBodyCopy"/>
            </w:pPr>
          </w:p>
        </w:tc>
        <w:tc>
          <w:tcPr>
            <w:tcW w:w="864" w:type="dxa"/>
          </w:tcPr>
          <w:p w14:paraId="3A9CBE75" w14:textId="77777777" w:rsidR="00C46582" w:rsidRDefault="00C46582" w:rsidP="00C46582">
            <w:pPr>
              <w:pStyle w:val="TableBodyCopy"/>
            </w:pPr>
          </w:p>
        </w:tc>
        <w:tc>
          <w:tcPr>
            <w:tcW w:w="864" w:type="dxa"/>
          </w:tcPr>
          <w:p w14:paraId="3A9CBE76" w14:textId="77777777" w:rsidR="00C46582" w:rsidRDefault="00C46582" w:rsidP="00C46582">
            <w:pPr>
              <w:pStyle w:val="TableBodyCopy"/>
            </w:pPr>
          </w:p>
        </w:tc>
        <w:tc>
          <w:tcPr>
            <w:tcW w:w="864" w:type="dxa"/>
          </w:tcPr>
          <w:p w14:paraId="3A9CBE77" w14:textId="77777777" w:rsidR="00C46582" w:rsidRDefault="00C46582" w:rsidP="00C46582">
            <w:pPr>
              <w:pStyle w:val="TableBodyCopy"/>
            </w:pPr>
          </w:p>
        </w:tc>
        <w:tc>
          <w:tcPr>
            <w:tcW w:w="864" w:type="dxa"/>
          </w:tcPr>
          <w:p w14:paraId="3A9CBE78" w14:textId="77777777" w:rsidR="00C46582" w:rsidRDefault="00C46582" w:rsidP="00C46582">
            <w:pPr>
              <w:pStyle w:val="TableBodyCopy"/>
            </w:pPr>
          </w:p>
        </w:tc>
        <w:tc>
          <w:tcPr>
            <w:tcW w:w="864" w:type="dxa"/>
          </w:tcPr>
          <w:p w14:paraId="3A9CBE79" w14:textId="77777777" w:rsidR="00C46582" w:rsidRDefault="00C46582" w:rsidP="00C46582">
            <w:pPr>
              <w:pStyle w:val="TableBodyCopy"/>
            </w:pPr>
          </w:p>
        </w:tc>
        <w:tc>
          <w:tcPr>
            <w:tcW w:w="864" w:type="dxa"/>
          </w:tcPr>
          <w:p w14:paraId="3A9CBE7A" w14:textId="77777777" w:rsidR="00C46582" w:rsidRDefault="00C46582" w:rsidP="00C46582">
            <w:pPr>
              <w:pStyle w:val="TableBodyCopy"/>
            </w:pPr>
          </w:p>
        </w:tc>
        <w:tc>
          <w:tcPr>
            <w:tcW w:w="864" w:type="dxa"/>
          </w:tcPr>
          <w:p w14:paraId="3A9CBE7B" w14:textId="77777777" w:rsidR="00C46582" w:rsidRDefault="00C46582" w:rsidP="00C46582">
            <w:pPr>
              <w:pStyle w:val="TableBodyCopy"/>
            </w:pPr>
          </w:p>
        </w:tc>
        <w:tc>
          <w:tcPr>
            <w:tcW w:w="864" w:type="dxa"/>
          </w:tcPr>
          <w:p w14:paraId="3A9CBE7C" w14:textId="77777777" w:rsidR="00C46582" w:rsidRDefault="00C46582" w:rsidP="00C46582">
            <w:pPr>
              <w:pStyle w:val="TableBodyCopy"/>
            </w:pPr>
          </w:p>
        </w:tc>
      </w:tr>
      <w:tr w:rsidR="00C46582" w:rsidRPr="00CC38F7" w14:paraId="0C87082C" w14:textId="77777777" w:rsidTr="00C42800">
        <w:tblPrEx>
          <w:tblCellMar>
            <w:left w:w="108" w:type="dxa"/>
            <w:right w:w="108" w:type="dxa"/>
          </w:tblCellMar>
        </w:tblPrEx>
        <w:trPr>
          <w:cantSplit/>
          <w:trHeight w:val="395"/>
        </w:trPr>
        <w:tc>
          <w:tcPr>
            <w:tcW w:w="4894" w:type="dxa"/>
          </w:tcPr>
          <w:p w14:paraId="60D6D8AC" w14:textId="32255928" w:rsidR="00C46582" w:rsidRPr="001D1FD4" w:rsidRDefault="00C46582" w:rsidP="00493148">
            <w:pPr>
              <w:pStyle w:val="TableDescriptivestatements"/>
            </w:pPr>
            <w:r w:rsidRPr="00007865">
              <w:t>Mod</w:t>
            </w:r>
            <w:r w:rsidRPr="00007865">
              <w:rPr>
                <w:spacing w:val="1"/>
              </w:rPr>
              <w:t>e</w:t>
            </w:r>
            <w:r w:rsidRPr="00007865">
              <w:t>ls</w:t>
            </w:r>
            <w:r w:rsidRPr="00007865">
              <w:rPr>
                <w:spacing w:val="-8"/>
              </w:rPr>
              <w:t xml:space="preserve"> </w:t>
            </w:r>
            <w:r w:rsidRPr="00007865">
              <w:t>a</w:t>
            </w:r>
            <w:r w:rsidRPr="00007865">
              <w:rPr>
                <w:spacing w:val="2"/>
              </w:rPr>
              <w:t>n</w:t>
            </w:r>
            <w:r w:rsidRPr="00007865">
              <w:t>d</w:t>
            </w:r>
            <w:r w:rsidRPr="00007865">
              <w:rPr>
                <w:spacing w:val="-4"/>
              </w:rPr>
              <w:t xml:space="preserve"> </w:t>
            </w:r>
            <w:r w:rsidRPr="00007865">
              <w:t>s</w:t>
            </w:r>
            <w:r w:rsidRPr="00007865">
              <w:rPr>
                <w:spacing w:val="1"/>
              </w:rPr>
              <w:t>o</w:t>
            </w:r>
            <w:r w:rsidRPr="00007865">
              <w:t>lv</w:t>
            </w:r>
            <w:r w:rsidRPr="00007865">
              <w:rPr>
                <w:spacing w:val="1"/>
              </w:rPr>
              <w:t>e</w:t>
            </w:r>
            <w:r w:rsidRPr="00007865">
              <w:t>s</w:t>
            </w:r>
            <w:r w:rsidRPr="00007865">
              <w:rPr>
                <w:spacing w:val="-7"/>
              </w:rPr>
              <w:t xml:space="preserve"> </w:t>
            </w:r>
            <w:r w:rsidRPr="00007865">
              <w:t>a vari</w:t>
            </w:r>
            <w:r w:rsidRPr="00007865">
              <w:rPr>
                <w:spacing w:val="1"/>
              </w:rPr>
              <w:t>e</w:t>
            </w:r>
            <w:r w:rsidRPr="00007865">
              <w:t>ty</w:t>
            </w:r>
            <w:r w:rsidRPr="00007865">
              <w:rPr>
                <w:spacing w:val="-8"/>
              </w:rPr>
              <w:t xml:space="preserve"> </w:t>
            </w:r>
            <w:r w:rsidRPr="00007865">
              <w:t>of</w:t>
            </w:r>
            <w:r w:rsidRPr="00007865">
              <w:rPr>
                <w:spacing w:val="-1"/>
              </w:rPr>
              <w:t xml:space="preserve"> </w:t>
            </w:r>
            <w:r w:rsidRPr="00007865">
              <w:t>probl</w:t>
            </w:r>
            <w:r w:rsidRPr="00007865">
              <w:rPr>
                <w:spacing w:val="1"/>
              </w:rPr>
              <w:t>e</w:t>
            </w:r>
            <w:r w:rsidRPr="00007865">
              <w:t>ms</w:t>
            </w:r>
            <w:r w:rsidRPr="00007865">
              <w:rPr>
                <w:spacing w:val="-10"/>
              </w:rPr>
              <w:t xml:space="preserve"> </w:t>
            </w:r>
            <w:r w:rsidRPr="00007865">
              <w:t>(e.g.,</w:t>
            </w:r>
            <w:r w:rsidRPr="00007865">
              <w:rPr>
                <w:spacing w:val="-6"/>
              </w:rPr>
              <w:t xml:space="preserve"> </w:t>
            </w:r>
            <w:r w:rsidRPr="00007865">
              <w:t>analyzing</w:t>
            </w:r>
            <w:r w:rsidRPr="00007865">
              <w:rPr>
                <w:spacing w:val="-10"/>
              </w:rPr>
              <w:t xml:space="preserve"> </w:t>
            </w:r>
            <w:r w:rsidRPr="00007865">
              <w:t>perio</w:t>
            </w:r>
            <w:r w:rsidRPr="00007865">
              <w:rPr>
                <w:spacing w:val="1"/>
              </w:rPr>
              <w:t>d</w:t>
            </w:r>
            <w:r w:rsidRPr="00007865">
              <w:t>ic</w:t>
            </w:r>
            <w:r w:rsidRPr="00007865">
              <w:rPr>
                <w:spacing w:val="-9"/>
              </w:rPr>
              <w:t xml:space="preserve"> </w:t>
            </w:r>
            <w:r w:rsidRPr="00007865">
              <w:rPr>
                <w:spacing w:val="1"/>
              </w:rPr>
              <w:t>p</w:t>
            </w:r>
            <w:r w:rsidRPr="00007865">
              <w:t>heno</w:t>
            </w:r>
            <w:r w:rsidRPr="00007865">
              <w:rPr>
                <w:spacing w:val="1"/>
              </w:rPr>
              <w:t>m</w:t>
            </w:r>
            <w:r w:rsidRPr="00007865">
              <w:t>ena)</w:t>
            </w:r>
            <w:r w:rsidRPr="00007865">
              <w:rPr>
                <w:spacing w:val="-14"/>
              </w:rPr>
              <w:t xml:space="preserve"> </w:t>
            </w:r>
            <w:r w:rsidRPr="00007865">
              <w:rPr>
                <w:spacing w:val="1"/>
              </w:rPr>
              <w:t>u</w:t>
            </w:r>
            <w:r w:rsidRPr="00007865">
              <w:t>sing trigo</w:t>
            </w:r>
            <w:r w:rsidRPr="00007865">
              <w:rPr>
                <w:spacing w:val="1"/>
              </w:rPr>
              <w:t>n</w:t>
            </w:r>
            <w:r w:rsidRPr="00007865">
              <w:t>ome</w:t>
            </w:r>
            <w:r w:rsidRPr="00007865">
              <w:rPr>
                <w:spacing w:val="1"/>
              </w:rPr>
              <w:t>t</w:t>
            </w:r>
            <w:r w:rsidRPr="00007865">
              <w:t>ric</w:t>
            </w:r>
            <w:r w:rsidRPr="00007865">
              <w:rPr>
                <w:spacing w:val="-15"/>
              </w:rPr>
              <w:t xml:space="preserve"> </w:t>
            </w:r>
            <w:r w:rsidRPr="00007865">
              <w:t>functi</w:t>
            </w:r>
            <w:r w:rsidRPr="00007865">
              <w:rPr>
                <w:spacing w:val="1"/>
              </w:rPr>
              <w:t>o</w:t>
            </w:r>
            <w:r w:rsidRPr="00007865">
              <w:t>ns.</w:t>
            </w:r>
          </w:p>
        </w:tc>
        <w:tc>
          <w:tcPr>
            <w:tcW w:w="864" w:type="dxa"/>
          </w:tcPr>
          <w:p w14:paraId="2D431C39" w14:textId="77777777" w:rsidR="00C46582" w:rsidRDefault="00C46582" w:rsidP="00C46582">
            <w:pPr>
              <w:pStyle w:val="TableBodyCopy"/>
            </w:pPr>
          </w:p>
        </w:tc>
        <w:tc>
          <w:tcPr>
            <w:tcW w:w="866" w:type="dxa"/>
          </w:tcPr>
          <w:p w14:paraId="029E731A" w14:textId="77777777" w:rsidR="00C46582" w:rsidRDefault="00C46582" w:rsidP="00C46582">
            <w:pPr>
              <w:pStyle w:val="TableBodyCopy"/>
            </w:pPr>
          </w:p>
        </w:tc>
        <w:tc>
          <w:tcPr>
            <w:tcW w:w="864" w:type="dxa"/>
          </w:tcPr>
          <w:p w14:paraId="13B26F5C" w14:textId="77777777" w:rsidR="00C46582" w:rsidRDefault="00C46582" w:rsidP="00C46582">
            <w:pPr>
              <w:pStyle w:val="TableBodyCopy"/>
            </w:pPr>
          </w:p>
        </w:tc>
        <w:tc>
          <w:tcPr>
            <w:tcW w:w="864" w:type="dxa"/>
          </w:tcPr>
          <w:p w14:paraId="3F66D7C5" w14:textId="77777777" w:rsidR="00C46582" w:rsidRDefault="00C46582" w:rsidP="00C46582">
            <w:pPr>
              <w:pStyle w:val="TableBodyCopy"/>
            </w:pPr>
          </w:p>
        </w:tc>
        <w:tc>
          <w:tcPr>
            <w:tcW w:w="864" w:type="dxa"/>
          </w:tcPr>
          <w:p w14:paraId="677065A6" w14:textId="77777777" w:rsidR="00C46582" w:rsidRDefault="00C46582" w:rsidP="00C46582">
            <w:pPr>
              <w:pStyle w:val="TableBodyCopy"/>
            </w:pPr>
          </w:p>
        </w:tc>
        <w:tc>
          <w:tcPr>
            <w:tcW w:w="864" w:type="dxa"/>
          </w:tcPr>
          <w:p w14:paraId="5DF87D46" w14:textId="77777777" w:rsidR="00C46582" w:rsidRDefault="00C46582" w:rsidP="00C46582">
            <w:pPr>
              <w:pStyle w:val="TableBodyCopy"/>
            </w:pPr>
          </w:p>
        </w:tc>
        <w:tc>
          <w:tcPr>
            <w:tcW w:w="864" w:type="dxa"/>
          </w:tcPr>
          <w:p w14:paraId="20EADCD2" w14:textId="77777777" w:rsidR="00C46582" w:rsidRDefault="00C46582" w:rsidP="00C46582">
            <w:pPr>
              <w:pStyle w:val="TableBodyCopy"/>
            </w:pPr>
          </w:p>
        </w:tc>
        <w:tc>
          <w:tcPr>
            <w:tcW w:w="864" w:type="dxa"/>
          </w:tcPr>
          <w:p w14:paraId="6D261776" w14:textId="77777777" w:rsidR="00C46582" w:rsidRDefault="00C46582" w:rsidP="00C46582">
            <w:pPr>
              <w:pStyle w:val="TableBodyCopy"/>
            </w:pPr>
          </w:p>
        </w:tc>
        <w:tc>
          <w:tcPr>
            <w:tcW w:w="864" w:type="dxa"/>
          </w:tcPr>
          <w:p w14:paraId="695F0C64" w14:textId="77777777" w:rsidR="00C46582" w:rsidRDefault="00C46582" w:rsidP="00C46582">
            <w:pPr>
              <w:pStyle w:val="TableBodyCopy"/>
            </w:pPr>
          </w:p>
        </w:tc>
        <w:tc>
          <w:tcPr>
            <w:tcW w:w="864" w:type="dxa"/>
          </w:tcPr>
          <w:p w14:paraId="7E6B4259" w14:textId="77777777" w:rsidR="00C46582" w:rsidRDefault="00C46582" w:rsidP="00C46582">
            <w:pPr>
              <w:pStyle w:val="TableBodyCopy"/>
            </w:pPr>
          </w:p>
        </w:tc>
        <w:tc>
          <w:tcPr>
            <w:tcW w:w="864" w:type="dxa"/>
          </w:tcPr>
          <w:p w14:paraId="73DD515B" w14:textId="77777777" w:rsidR="00C46582" w:rsidRDefault="00C46582" w:rsidP="00C46582">
            <w:pPr>
              <w:pStyle w:val="TableBodyCopy"/>
            </w:pPr>
          </w:p>
        </w:tc>
      </w:tr>
      <w:tr w:rsidR="00C46582" w:rsidRPr="00CC38F7" w14:paraId="51B4848F" w14:textId="77777777" w:rsidTr="00C42800">
        <w:tblPrEx>
          <w:tblCellMar>
            <w:left w:w="108" w:type="dxa"/>
            <w:right w:w="108" w:type="dxa"/>
          </w:tblCellMar>
        </w:tblPrEx>
        <w:trPr>
          <w:cantSplit/>
          <w:trHeight w:val="395"/>
        </w:trPr>
        <w:tc>
          <w:tcPr>
            <w:tcW w:w="4894" w:type="dxa"/>
          </w:tcPr>
          <w:p w14:paraId="3A8A9626" w14:textId="5DDA2D72" w:rsidR="00C46582" w:rsidRPr="001D1FD4" w:rsidRDefault="00C46582" w:rsidP="00493148">
            <w:pPr>
              <w:pStyle w:val="TableDescriptivestatements"/>
            </w:pPr>
            <w:r w:rsidRPr="00007865">
              <w:t>Uses</w:t>
            </w:r>
            <w:r w:rsidRPr="00007865">
              <w:rPr>
                <w:spacing w:val="-5"/>
              </w:rPr>
              <w:t xml:space="preserve"> </w:t>
            </w:r>
            <w:r w:rsidRPr="00007865">
              <w:t>gr</w:t>
            </w:r>
            <w:r w:rsidRPr="00007865">
              <w:rPr>
                <w:spacing w:val="1"/>
              </w:rPr>
              <w:t>ap</w:t>
            </w:r>
            <w:r w:rsidRPr="00007865">
              <w:t>hing</w:t>
            </w:r>
            <w:r w:rsidRPr="00007865">
              <w:rPr>
                <w:spacing w:val="-10"/>
              </w:rPr>
              <w:t xml:space="preserve"> </w:t>
            </w:r>
            <w:r w:rsidRPr="00007865">
              <w:t>calc</w:t>
            </w:r>
            <w:r w:rsidRPr="00007865">
              <w:rPr>
                <w:spacing w:val="1"/>
              </w:rPr>
              <w:t>ul</w:t>
            </w:r>
            <w:r w:rsidRPr="00007865">
              <w:t>ators</w:t>
            </w:r>
            <w:r w:rsidRPr="00007865">
              <w:rPr>
                <w:spacing w:val="-12"/>
              </w:rPr>
              <w:t xml:space="preserve"> </w:t>
            </w:r>
            <w:r w:rsidRPr="00007865">
              <w:t>to</w:t>
            </w:r>
            <w:r w:rsidRPr="00007865">
              <w:rPr>
                <w:spacing w:val="-2"/>
              </w:rPr>
              <w:t xml:space="preserve"> </w:t>
            </w:r>
            <w:r w:rsidRPr="00007865">
              <w:t>a</w:t>
            </w:r>
            <w:r w:rsidRPr="00007865">
              <w:rPr>
                <w:spacing w:val="2"/>
              </w:rPr>
              <w:t>n</w:t>
            </w:r>
            <w:r w:rsidRPr="00007865">
              <w:t>alyze</w:t>
            </w:r>
            <w:r w:rsidRPr="00007865">
              <w:rPr>
                <w:spacing w:val="-8"/>
              </w:rPr>
              <w:t xml:space="preserve"> </w:t>
            </w:r>
            <w:r w:rsidRPr="00007865">
              <w:t>and</w:t>
            </w:r>
            <w:r w:rsidRPr="00007865">
              <w:rPr>
                <w:spacing w:val="-2"/>
              </w:rPr>
              <w:t xml:space="preserve"> </w:t>
            </w:r>
            <w:r w:rsidRPr="00007865">
              <w:t>so</w:t>
            </w:r>
            <w:r w:rsidRPr="00007865">
              <w:rPr>
                <w:spacing w:val="1"/>
              </w:rPr>
              <w:t>l</w:t>
            </w:r>
            <w:r w:rsidRPr="00007865">
              <w:t>ve</w:t>
            </w:r>
            <w:r w:rsidRPr="00007865">
              <w:rPr>
                <w:spacing w:val="-6"/>
              </w:rPr>
              <w:t xml:space="preserve"> </w:t>
            </w:r>
            <w:r w:rsidRPr="00007865">
              <w:rPr>
                <w:spacing w:val="1"/>
              </w:rPr>
              <w:t>p</w:t>
            </w:r>
            <w:r w:rsidRPr="00007865">
              <w:t>rob</w:t>
            </w:r>
            <w:r w:rsidRPr="00007865">
              <w:rPr>
                <w:spacing w:val="1"/>
              </w:rPr>
              <w:t>l</w:t>
            </w:r>
            <w:r w:rsidRPr="00007865">
              <w:t>ems</w:t>
            </w:r>
            <w:r w:rsidRPr="00007865">
              <w:rPr>
                <w:spacing w:val="-10"/>
              </w:rPr>
              <w:t xml:space="preserve"> </w:t>
            </w:r>
            <w:r w:rsidRPr="00007865">
              <w:t>involving</w:t>
            </w:r>
            <w:r w:rsidRPr="00007865">
              <w:rPr>
                <w:spacing w:val="-10"/>
              </w:rPr>
              <w:t xml:space="preserve"> </w:t>
            </w:r>
            <w:r w:rsidRPr="00007865">
              <w:t>t</w:t>
            </w:r>
            <w:r w:rsidRPr="00007865">
              <w:rPr>
                <w:spacing w:val="1"/>
              </w:rPr>
              <w:t>r</w:t>
            </w:r>
            <w:r w:rsidRPr="00007865">
              <w:t>igo</w:t>
            </w:r>
            <w:r w:rsidRPr="00007865">
              <w:rPr>
                <w:spacing w:val="1"/>
              </w:rPr>
              <w:t>no</w:t>
            </w:r>
            <w:r w:rsidRPr="00007865">
              <w:t>metr</w:t>
            </w:r>
            <w:r w:rsidRPr="00007865">
              <w:rPr>
                <w:spacing w:val="1"/>
              </w:rPr>
              <w:t>i</w:t>
            </w:r>
            <w:r w:rsidRPr="00007865">
              <w:t>c functions.</w:t>
            </w:r>
          </w:p>
        </w:tc>
        <w:tc>
          <w:tcPr>
            <w:tcW w:w="864" w:type="dxa"/>
          </w:tcPr>
          <w:p w14:paraId="71AF054C" w14:textId="77777777" w:rsidR="00C46582" w:rsidRDefault="00C46582" w:rsidP="00C46582">
            <w:pPr>
              <w:pStyle w:val="TableBodyCopy"/>
            </w:pPr>
          </w:p>
        </w:tc>
        <w:tc>
          <w:tcPr>
            <w:tcW w:w="866" w:type="dxa"/>
          </w:tcPr>
          <w:p w14:paraId="626B181D" w14:textId="77777777" w:rsidR="00C46582" w:rsidRDefault="00C46582" w:rsidP="00C46582">
            <w:pPr>
              <w:pStyle w:val="TableBodyCopy"/>
            </w:pPr>
          </w:p>
        </w:tc>
        <w:tc>
          <w:tcPr>
            <w:tcW w:w="864" w:type="dxa"/>
          </w:tcPr>
          <w:p w14:paraId="4188F2C4" w14:textId="77777777" w:rsidR="00C46582" w:rsidRDefault="00C46582" w:rsidP="00C46582">
            <w:pPr>
              <w:pStyle w:val="TableBodyCopy"/>
            </w:pPr>
          </w:p>
        </w:tc>
        <w:tc>
          <w:tcPr>
            <w:tcW w:w="864" w:type="dxa"/>
          </w:tcPr>
          <w:p w14:paraId="3DD62810" w14:textId="77777777" w:rsidR="00C46582" w:rsidRDefault="00C46582" w:rsidP="00C46582">
            <w:pPr>
              <w:pStyle w:val="TableBodyCopy"/>
            </w:pPr>
          </w:p>
        </w:tc>
        <w:tc>
          <w:tcPr>
            <w:tcW w:w="864" w:type="dxa"/>
          </w:tcPr>
          <w:p w14:paraId="5BCBC600" w14:textId="77777777" w:rsidR="00C46582" w:rsidRDefault="00C46582" w:rsidP="00C46582">
            <w:pPr>
              <w:pStyle w:val="TableBodyCopy"/>
            </w:pPr>
          </w:p>
        </w:tc>
        <w:tc>
          <w:tcPr>
            <w:tcW w:w="864" w:type="dxa"/>
          </w:tcPr>
          <w:p w14:paraId="3377E630" w14:textId="77777777" w:rsidR="00C46582" w:rsidRDefault="00C46582" w:rsidP="00C46582">
            <w:pPr>
              <w:pStyle w:val="TableBodyCopy"/>
            </w:pPr>
          </w:p>
        </w:tc>
        <w:tc>
          <w:tcPr>
            <w:tcW w:w="864" w:type="dxa"/>
          </w:tcPr>
          <w:p w14:paraId="19C68067" w14:textId="77777777" w:rsidR="00C46582" w:rsidRDefault="00C46582" w:rsidP="00C46582">
            <w:pPr>
              <w:pStyle w:val="TableBodyCopy"/>
            </w:pPr>
          </w:p>
        </w:tc>
        <w:tc>
          <w:tcPr>
            <w:tcW w:w="864" w:type="dxa"/>
          </w:tcPr>
          <w:p w14:paraId="6F38B566" w14:textId="77777777" w:rsidR="00C46582" w:rsidRDefault="00C46582" w:rsidP="00C46582">
            <w:pPr>
              <w:pStyle w:val="TableBodyCopy"/>
            </w:pPr>
          </w:p>
        </w:tc>
        <w:tc>
          <w:tcPr>
            <w:tcW w:w="864" w:type="dxa"/>
          </w:tcPr>
          <w:p w14:paraId="6D93FCEB" w14:textId="77777777" w:rsidR="00C46582" w:rsidRDefault="00C46582" w:rsidP="00C46582">
            <w:pPr>
              <w:pStyle w:val="TableBodyCopy"/>
            </w:pPr>
          </w:p>
        </w:tc>
        <w:tc>
          <w:tcPr>
            <w:tcW w:w="864" w:type="dxa"/>
          </w:tcPr>
          <w:p w14:paraId="615AAEBE" w14:textId="77777777" w:rsidR="00C46582" w:rsidRDefault="00C46582" w:rsidP="00C46582">
            <w:pPr>
              <w:pStyle w:val="TableBodyCopy"/>
            </w:pPr>
          </w:p>
        </w:tc>
        <w:tc>
          <w:tcPr>
            <w:tcW w:w="864" w:type="dxa"/>
          </w:tcPr>
          <w:p w14:paraId="6EEE9419" w14:textId="77777777" w:rsidR="00C46582" w:rsidRDefault="00C46582" w:rsidP="00C46582">
            <w:pPr>
              <w:pStyle w:val="TableBodyCopy"/>
            </w:pPr>
          </w:p>
        </w:tc>
      </w:tr>
    </w:tbl>
    <w:p w14:paraId="6CA2AAEE" w14:textId="77777777" w:rsidR="00E93D8B" w:rsidRDefault="00E93D8B">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E93D8B" w:rsidRPr="00CC38F7" w14:paraId="6B0ACCF4" w14:textId="77777777" w:rsidTr="00E93D8B">
        <w:trPr>
          <w:cantSplit/>
          <w:trHeight w:val="143"/>
          <w:tblHeader/>
        </w:trPr>
        <w:tc>
          <w:tcPr>
            <w:tcW w:w="14400" w:type="dxa"/>
            <w:gridSpan w:val="12"/>
            <w:shd w:val="clear" w:color="auto" w:fill="D9D9D9"/>
          </w:tcPr>
          <w:p w14:paraId="37845703" w14:textId="77777777" w:rsidR="00E93D8B" w:rsidRPr="00EA0C81" w:rsidRDefault="00E93D8B" w:rsidP="00E93D8B">
            <w:pPr>
              <w:pStyle w:val="RowHeader1"/>
              <w:ind w:firstLine="8435"/>
            </w:pPr>
            <w:r w:rsidRPr="00EA0C81">
              <w:lastRenderedPageBreak/>
              <w:t>Required Course Numbers</w:t>
            </w:r>
          </w:p>
        </w:tc>
      </w:tr>
      <w:tr w:rsidR="00E93D8B" w:rsidRPr="00CC38F7" w14:paraId="73DDB0DF" w14:textId="77777777" w:rsidTr="00E93D8B">
        <w:trPr>
          <w:cantSplit/>
          <w:trHeight w:val="494"/>
          <w:tblHeader/>
        </w:trPr>
        <w:tc>
          <w:tcPr>
            <w:tcW w:w="4894" w:type="dxa"/>
            <w:shd w:val="clear" w:color="auto" w:fill="D9D9D9"/>
          </w:tcPr>
          <w:p w14:paraId="186595B1" w14:textId="77777777" w:rsidR="00E93D8B" w:rsidRPr="00CC38F7" w:rsidRDefault="00E93D8B" w:rsidP="00E93D8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C2C7441" w14:textId="77777777" w:rsidR="00E93D8B" w:rsidRPr="00CC38F7" w:rsidRDefault="00E93D8B" w:rsidP="00E93D8B">
            <w:r>
              <w:t xml:space="preserve">  </w:t>
            </w:r>
          </w:p>
        </w:tc>
        <w:tc>
          <w:tcPr>
            <w:tcW w:w="866" w:type="dxa"/>
            <w:shd w:val="clear" w:color="auto" w:fill="D9D9D9"/>
            <w:vAlign w:val="center"/>
          </w:tcPr>
          <w:p w14:paraId="2074A9FF" w14:textId="77777777" w:rsidR="00E93D8B" w:rsidRPr="00CC38F7" w:rsidRDefault="00E93D8B" w:rsidP="00E93D8B">
            <w:r>
              <w:t xml:space="preserve">  </w:t>
            </w:r>
          </w:p>
        </w:tc>
        <w:tc>
          <w:tcPr>
            <w:tcW w:w="864" w:type="dxa"/>
            <w:shd w:val="clear" w:color="auto" w:fill="D9D9D9"/>
            <w:vAlign w:val="center"/>
          </w:tcPr>
          <w:p w14:paraId="36AA60F2" w14:textId="77777777" w:rsidR="00E93D8B" w:rsidRPr="00CC38F7" w:rsidRDefault="00E93D8B" w:rsidP="00E93D8B">
            <w:r>
              <w:t xml:space="preserve">  </w:t>
            </w:r>
          </w:p>
        </w:tc>
        <w:tc>
          <w:tcPr>
            <w:tcW w:w="864" w:type="dxa"/>
            <w:shd w:val="clear" w:color="auto" w:fill="D9D9D9"/>
            <w:vAlign w:val="center"/>
          </w:tcPr>
          <w:p w14:paraId="4155FE6D" w14:textId="77777777" w:rsidR="00E93D8B" w:rsidRPr="00CC38F7" w:rsidRDefault="00E93D8B" w:rsidP="00E93D8B">
            <w:r>
              <w:t xml:space="preserve">  </w:t>
            </w:r>
          </w:p>
        </w:tc>
        <w:tc>
          <w:tcPr>
            <w:tcW w:w="864" w:type="dxa"/>
            <w:shd w:val="clear" w:color="auto" w:fill="D9D9D9"/>
            <w:vAlign w:val="center"/>
          </w:tcPr>
          <w:p w14:paraId="1B0E85A0" w14:textId="77777777" w:rsidR="00E93D8B" w:rsidRPr="00CC38F7" w:rsidRDefault="00E93D8B" w:rsidP="00E93D8B">
            <w:r>
              <w:t xml:space="preserve">  </w:t>
            </w:r>
          </w:p>
        </w:tc>
        <w:tc>
          <w:tcPr>
            <w:tcW w:w="864" w:type="dxa"/>
            <w:shd w:val="clear" w:color="auto" w:fill="D9D9D9"/>
            <w:vAlign w:val="center"/>
          </w:tcPr>
          <w:p w14:paraId="1728FF6E" w14:textId="77777777" w:rsidR="00E93D8B" w:rsidRPr="00CC38F7" w:rsidRDefault="00E93D8B" w:rsidP="00E93D8B">
            <w:r>
              <w:t xml:space="preserve">  </w:t>
            </w:r>
          </w:p>
        </w:tc>
        <w:tc>
          <w:tcPr>
            <w:tcW w:w="864" w:type="dxa"/>
            <w:shd w:val="clear" w:color="auto" w:fill="D9D9D9"/>
            <w:vAlign w:val="center"/>
          </w:tcPr>
          <w:p w14:paraId="1ADBCA32" w14:textId="77777777" w:rsidR="00E93D8B" w:rsidRPr="00CC38F7" w:rsidRDefault="00E93D8B" w:rsidP="00E93D8B">
            <w:r>
              <w:t xml:space="preserve">  </w:t>
            </w:r>
          </w:p>
        </w:tc>
        <w:tc>
          <w:tcPr>
            <w:tcW w:w="864" w:type="dxa"/>
            <w:shd w:val="clear" w:color="auto" w:fill="D9D9D9"/>
            <w:vAlign w:val="center"/>
          </w:tcPr>
          <w:p w14:paraId="7CE8B295" w14:textId="77777777" w:rsidR="00E93D8B" w:rsidRPr="00CC38F7" w:rsidRDefault="00E93D8B" w:rsidP="00E93D8B">
            <w:r>
              <w:t xml:space="preserve">  </w:t>
            </w:r>
          </w:p>
        </w:tc>
        <w:tc>
          <w:tcPr>
            <w:tcW w:w="864" w:type="dxa"/>
            <w:shd w:val="clear" w:color="auto" w:fill="D9D9D9"/>
            <w:vAlign w:val="center"/>
          </w:tcPr>
          <w:p w14:paraId="0617F6D8" w14:textId="77777777" w:rsidR="00E93D8B" w:rsidRPr="00CC38F7" w:rsidRDefault="00E93D8B" w:rsidP="00E93D8B">
            <w:r>
              <w:t xml:space="preserve">  </w:t>
            </w:r>
          </w:p>
        </w:tc>
        <w:tc>
          <w:tcPr>
            <w:tcW w:w="864" w:type="dxa"/>
            <w:shd w:val="clear" w:color="auto" w:fill="D9D9D9"/>
            <w:vAlign w:val="center"/>
          </w:tcPr>
          <w:p w14:paraId="6065618E" w14:textId="77777777" w:rsidR="00E93D8B" w:rsidRPr="00CC38F7" w:rsidRDefault="00E93D8B" w:rsidP="00E93D8B">
            <w:r>
              <w:t xml:space="preserve">  </w:t>
            </w:r>
          </w:p>
        </w:tc>
        <w:tc>
          <w:tcPr>
            <w:tcW w:w="864" w:type="dxa"/>
            <w:shd w:val="clear" w:color="auto" w:fill="D9D9D9"/>
            <w:vAlign w:val="center"/>
          </w:tcPr>
          <w:p w14:paraId="2C5C816B" w14:textId="77777777" w:rsidR="00E93D8B" w:rsidRPr="00CC38F7" w:rsidRDefault="00E93D8B" w:rsidP="00E93D8B">
            <w:r>
              <w:t xml:space="preserve">  </w:t>
            </w:r>
          </w:p>
        </w:tc>
      </w:tr>
      <w:tr w:rsidR="002952E4" w:rsidRPr="00CC38F7" w14:paraId="3A9CBEBE" w14:textId="77777777" w:rsidTr="00C42800">
        <w:tblPrEx>
          <w:tblCellMar>
            <w:left w:w="108" w:type="dxa"/>
            <w:right w:w="108" w:type="dxa"/>
          </w:tblCellMar>
        </w:tblPrEx>
        <w:trPr>
          <w:cantSplit/>
          <w:trHeight w:val="395"/>
        </w:trPr>
        <w:tc>
          <w:tcPr>
            <w:tcW w:w="4894" w:type="dxa"/>
          </w:tcPr>
          <w:p w14:paraId="3A9CBEB2" w14:textId="55442202" w:rsidR="002952E4" w:rsidRPr="000D21B9" w:rsidRDefault="002952E4" w:rsidP="002952E4">
            <w:pPr>
              <w:pStyle w:val="TableBodyCopy"/>
            </w:pPr>
            <w:r w:rsidRPr="00A815E6">
              <w:t xml:space="preserve">Competency 010: </w:t>
            </w:r>
            <w:r w:rsidRPr="002952E4">
              <w:rPr>
                <w:i/>
              </w:rPr>
              <w:t xml:space="preserve">The </w:t>
            </w:r>
            <w:r w:rsidR="005B3AEF" w:rsidRPr="00EF25E7">
              <w:rPr>
                <w:i/>
              </w:rPr>
              <w:t xml:space="preserve">teacher </w:t>
            </w:r>
            <w:r w:rsidR="000206F5" w:rsidRPr="008247B8">
              <w:rPr>
                <w:i/>
              </w:rPr>
              <w:t xml:space="preserve">understands </w:t>
            </w:r>
            <w:r w:rsidR="00E93D8B" w:rsidRPr="007C0ABC">
              <w:rPr>
                <w:i/>
              </w:rPr>
              <w:t>and solves problems using differential and integral calculus</w:t>
            </w:r>
            <w:r w:rsidRPr="00787710">
              <w:t>.</w:t>
            </w:r>
          </w:p>
        </w:tc>
        <w:tc>
          <w:tcPr>
            <w:tcW w:w="864" w:type="dxa"/>
          </w:tcPr>
          <w:p w14:paraId="3A9CBEB3" w14:textId="77777777" w:rsidR="002952E4" w:rsidRDefault="002952E4" w:rsidP="0049473A">
            <w:pPr>
              <w:pStyle w:val="TableBodyCopy"/>
            </w:pPr>
          </w:p>
        </w:tc>
        <w:tc>
          <w:tcPr>
            <w:tcW w:w="866" w:type="dxa"/>
          </w:tcPr>
          <w:p w14:paraId="3A9CBEB4" w14:textId="77777777" w:rsidR="002952E4" w:rsidRDefault="002952E4" w:rsidP="0049473A">
            <w:pPr>
              <w:pStyle w:val="TableBodyCopy"/>
            </w:pPr>
          </w:p>
        </w:tc>
        <w:tc>
          <w:tcPr>
            <w:tcW w:w="864" w:type="dxa"/>
          </w:tcPr>
          <w:p w14:paraId="3A9CBEB5" w14:textId="77777777" w:rsidR="002952E4" w:rsidRDefault="002952E4" w:rsidP="0049473A">
            <w:pPr>
              <w:pStyle w:val="TableBodyCopy"/>
            </w:pPr>
          </w:p>
        </w:tc>
        <w:tc>
          <w:tcPr>
            <w:tcW w:w="864" w:type="dxa"/>
          </w:tcPr>
          <w:p w14:paraId="3A9CBEB6" w14:textId="77777777" w:rsidR="002952E4" w:rsidRDefault="002952E4" w:rsidP="0049473A">
            <w:pPr>
              <w:pStyle w:val="TableBodyCopy"/>
            </w:pPr>
          </w:p>
        </w:tc>
        <w:tc>
          <w:tcPr>
            <w:tcW w:w="864" w:type="dxa"/>
          </w:tcPr>
          <w:p w14:paraId="3A9CBEB7" w14:textId="77777777" w:rsidR="002952E4" w:rsidRDefault="002952E4" w:rsidP="0049473A">
            <w:pPr>
              <w:pStyle w:val="TableBodyCopy"/>
            </w:pPr>
          </w:p>
        </w:tc>
        <w:tc>
          <w:tcPr>
            <w:tcW w:w="864" w:type="dxa"/>
          </w:tcPr>
          <w:p w14:paraId="3A9CBEB8" w14:textId="77777777" w:rsidR="002952E4" w:rsidRDefault="002952E4" w:rsidP="0049473A">
            <w:pPr>
              <w:pStyle w:val="TableBodyCopy"/>
            </w:pPr>
          </w:p>
        </w:tc>
        <w:tc>
          <w:tcPr>
            <w:tcW w:w="864" w:type="dxa"/>
          </w:tcPr>
          <w:p w14:paraId="3A9CBEB9" w14:textId="77777777" w:rsidR="002952E4" w:rsidRDefault="002952E4" w:rsidP="0049473A">
            <w:pPr>
              <w:pStyle w:val="TableBodyCopy"/>
            </w:pPr>
          </w:p>
        </w:tc>
        <w:tc>
          <w:tcPr>
            <w:tcW w:w="864" w:type="dxa"/>
          </w:tcPr>
          <w:p w14:paraId="3A9CBEBA" w14:textId="77777777" w:rsidR="002952E4" w:rsidRDefault="002952E4" w:rsidP="0049473A">
            <w:pPr>
              <w:pStyle w:val="TableBodyCopy"/>
            </w:pPr>
          </w:p>
        </w:tc>
        <w:tc>
          <w:tcPr>
            <w:tcW w:w="864" w:type="dxa"/>
          </w:tcPr>
          <w:p w14:paraId="3A9CBEBB" w14:textId="77777777" w:rsidR="002952E4" w:rsidRDefault="002952E4" w:rsidP="0049473A">
            <w:pPr>
              <w:pStyle w:val="TableBodyCopy"/>
            </w:pPr>
          </w:p>
        </w:tc>
        <w:tc>
          <w:tcPr>
            <w:tcW w:w="864" w:type="dxa"/>
          </w:tcPr>
          <w:p w14:paraId="3A9CBEBC" w14:textId="77777777" w:rsidR="002952E4" w:rsidRDefault="002952E4" w:rsidP="0049473A">
            <w:pPr>
              <w:pStyle w:val="TableBodyCopy"/>
            </w:pPr>
          </w:p>
        </w:tc>
        <w:tc>
          <w:tcPr>
            <w:tcW w:w="864" w:type="dxa"/>
          </w:tcPr>
          <w:p w14:paraId="3A9CBEBD" w14:textId="77777777" w:rsidR="002952E4" w:rsidRDefault="002952E4" w:rsidP="0049473A">
            <w:pPr>
              <w:pStyle w:val="TableBodyCopy"/>
            </w:pPr>
          </w:p>
        </w:tc>
      </w:tr>
      <w:tr w:rsidR="00E93D8B" w:rsidRPr="00CC38F7" w14:paraId="3A9CBECB" w14:textId="77777777" w:rsidTr="00C42800">
        <w:tblPrEx>
          <w:tblCellMar>
            <w:left w:w="108" w:type="dxa"/>
            <w:right w:w="108" w:type="dxa"/>
          </w:tblCellMar>
        </w:tblPrEx>
        <w:trPr>
          <w:cantSplit/>
          <w:trHeight w:val="395"/>
        </w:trPr>
        <w:tc>
          <w:tcPr>
            <w:tcW w:w="4894" w:type="dxa"/>
          </w:tcPr>
          <w:p w14:paraId="3A9CBEBF" w14:textId="1D1D51B2" w:rsidR="00E93D8B" w:rsidRPr="005C6CFB" w:rsidRDefault="00E93D8B" w:rsidP="00493148">
            <w:pPr>
              <w:pStyle w:val="TableDescriptivestatements"/>
              <w:numPr>
                <w:ilvl w:val="0"/>
                <w:numId w:val="10"/>
              </w:numPr>
            </w:pPr>
            <w:r w:rsidRPr="0094028E">
              <w:t>Understa</w:t>
            </w:r>
            <w:r w:rsidRPr="00493148">
              <w:rPr>
                <w:spacing w:val="2"/>
              </w:rPr>
              <w:t>n</w:t>
            </w:r>
            <w:r w:rsidRPr="0094028E">
              <w:t>ds</w:t>
            </w:r>
            <w:r w:rsidRPr="00493148">
              <w:rPr>
                <w:spacing w:val="-14"/>
              </w:rPr>
              <w:t xml:space="preserve"> </w:t>
            </w:r>
            <w:r w:rsidRPr="0094028E">
              <w:t>t</w:t>
            </w:r>
            <w:r w:rsidRPr="00493148">
              <w:rPr>
                <w:spacing w:val="1"/>
              </w:rPr>
              <w:t>h</w:t>
            </w:r>
            <w:r w:rsidRPr="0094028E">
              <w:t>e</w:t>
            </w:r>
            <w:r w:rsidRPr="00493148">
              <w:rPr>
                <w:spacing w:val="-4"/>
              </w:rPr>
              <w:t xml:space="preserve"> </w:t>
            </w:r>
            <w:r w:rsidRPr="0094028E">
              <w:t>co</w:t>
            </w:r>
            <w:r w:rsidRPr="00493148">
              <w:rPr>
                <w:spacing w:val="1"/>
              </w:rPr>
              <w:t>n</w:t>
            </w:r>
            <w:r w:rsidRPr="0094028E">
              <w:t>cept</w:t>
            </w:r>
            <w:r w:rsidRPr="00493148">
              <w:rPr>
                <w:spacing w:val="-9"/>
              </w:rPr>
              <w:t xml:space="preserve"> </w:t>
            </w:r>
            <w:r w:rsidRPr="0094028E">
              <w:t>of</w:t>
            </w:r>
            <w:r w:rsidRPr="00493148">
              <w:rPr>
                <w:spacing w:val="-2"/>
              </w:rPr>
              <w:t xml:space="preserve"> </w:t>
            </w:r>
            <w:r w:rsidRPr="0094028E">
              <w:t>li</w:t>
            </w:r>
            <w:r w:rsidRPr="00493148">
              <w:rPr>
                <w:spacing w:val="1"/>
              </w:rPr>
              <w:t>m</w:t>
            </w:r>
            <w:r w:rsidRPr="0094028E">
              <w:t>it</w:t>
            </w:r>
            <w:r w:rsidRPr="00493148">
              <w:rPr>
                <w:spacing w:val="-5"/>
              </w:rPr>
              <w:t xml:space="preserve"> </w:t>
            </w:r>
            <w:r w:rsidRPr="0094028E">
              <w:t>and</w:t>
            </w:r>
            <w:r w:rsidRPr="00493148">
              <w:rPr>
                <w:spacing w:val="-4"/>
              </w:rPr>
              <w:t xml:space="preserve"> </w:t>
            </w:r>
            <w:r w:rsidRPr="0094028E">
              <w:t>the</w:t>
            </w:r>
            <w:r w:rsidRPr="00493148">
              <w:rPr>
                <w:spacing w:val="-2"/>
              </w:rPr>
              <w:t xml:space="preserve"> </w:t>
            </w:r>
            <w:r w:rsidRPr="0094028E">
              <w:t>r</w:t>
            </w:r>
            <w:r w:rsidRPr="00493148">
              <w:rPr>
                <w:spacing w:val="1"/>
              </w:rPr>
              <w:t>e</w:t>
            </w:r>
            <w:r w:rsidRPr="0094028E">
              <w:t>lat</w:t>
            </w:r>
            <w:r w:rsidRPr="00493148">
              <w:rPr>
                <w:spacing w:val="1"/>
              </w:rPr>
              <w:t>i</w:t>
            </w:r>
            <w:r w:rsidRPr="0094028E">
              <w:t>ons</w:t>
            </w:r>
            <w:r w:rsidRPr="00493148">
              <w:rPr>
                <w:spacing w:val="2"/>
              </w:rPr>
              <w:t>h</w:t>
            </w:r>
            <w:r w:rsidRPr="00493148">
              <w:rPr>
                <w:spacing w:val="1"/>
              </w:rPr>
              <w:t>i</w:t>
            </w:r>
            <w:r w:rsidRPr="0094028E">
              <w:t>p</w:t>
            </w:r>
            <w:r w:rsidRPr="00493148">
              <w:rPr>
                <w:spacing w:val="-13"/>
              </w:rPr>
              <w:t xml:space="preserve"> </w:t>
            </w:r>
            <w:r w:rsidRPr="0094028E">
              <w:t>bet</w:t>
            </w:r>
            <w:r w:rsidRPr="00493148">
              <w:rPr>
                <w:spacing w:val="1"/>
              </w:rPr>
              <w:t>w</w:t>
            </w:r>
            <w:r w:rsidRPr="0094028E">
              <w:t>een</w:t>
            </w:r>
            <w:r w:rsidRPr="00493148">
              <w:rPr>
                <w:spacing w:val="-9"/>
              </w:rPr>
              <w:t xml:space="preserve"> </w:t>
            </w:r>
            <w:r w:rsidRPr="0094028E">
              <w:t>limi</w:t>
            </w:r>
            <w:r w:rsidRPr="00493148">
              <w:rPr>
                <w:spacing w:val="1"/>
              </w:rPr>
              <w:t>t</w:t>
            </w:r>
            <w:r w:rsidRPr="0094028E">
              <w:t>s</w:t>
            </w:r>
            <w:r w:rsidRPr="00493148">
              <w:rPr>
                <w:spacing w:val="-6"/>
              </w:rPr>
              <w:t xml:space="preserve"> </w:t>
            </w:r>
            <w:r w:rsidRPr="0094028E">
              <w:t>and</w:t>
            </w:r>
            <w:r w:rsidRPr="00493148">
              <w:rPr>
                <w:spacing w:val="-4"/>
              </w:rPr>
              <w:t xml:space="preserve"> </w:t>
            </w:r>
            <w:r w:rsidRPr="0094028E">
              <w:t>contin</w:t>
            </w:r>
            <w:r w:rsidRPr="00493148">
              <w:rPr>
                <w:spacing w:val="1"/>
              </w:rPr>
              <w:t>u</w:t>
            </w:r>
            <w:r w:rsidRPr="0094028E">
              <w:t>ity.</w:t>
            </w:r>
          </w:p>
        </w:tc>
        <w:tc>
          <w:tcPr>
            <w:tcW w:w="864" w:type="dxa"/>
          </w:tcPr>
          <w:p w14:paraId="3A9CBEC0" w14:textId="77777777" w:rsidR="00E93D8B" w:rsidRDefault="00E93D8B" w:rsidP="00E93D8B">
            <w:pPr>
              <w:pStyle w:val="TableBodyCopy"/>
            </w:pPr>
          </w:p>
        </w:tc>
        <w:tc>
          <w:tcPr>
            <w:tcW w:w="866" w:type="dxa"/>
          </w:tcPr>
          <w:p w14:paraId="3A9CBEC1" w14:textId="77777777" w:rsidR="00E93D8B" w:rsidRDefault="00E93D8B" w:rsidP="00E93D8B">
            <w:pPr>
              <w:pStyle w:val="TableBodyCopy"/>
            </w:pPr>
          </w:p>
        </w:tc>
        <w:tc>
          <w:tcPr>
            <w:tcW w:w="864" w:type="dxa"/>
          </w:tcPr>
          <w:p w14:paraId="3A9CBEC2" w14:textId="77777777" w:rsidR="00E93D8B" w:rsidRDefault="00E93D8B" w:rsidP="00E93D8B">
            <w:pPr>
              <w:pStyle w:val="TableBodyCopy"/>
            </w:pPr>
          </w:p>
        </w:tc>
        <w:tc>
          <w:tcPr>
            <w:tcW w:w="864" w:type="dxa"/>
          </w:tcPr>
          <w:p w14:paraId="3A9CBEC3" w14:textId="77777777" w:rsidR="00E93D8B" w:rsidRDefault="00E93D8B" w:rsidP="00E93D8B">
            <w:pPr>
              <w:pStyle w:val="TableBodyCopy"/>
            </w:pPr>
          </w:p>
        </w:tc>
        <w:tc>
          <w:tcPr>
            <w:tcW w:w="864" w:type="dxa"/>
          </w:tcPr>
          <w:p w14:paraId="3A9CBEC4" w14:textId="77777777" w:rsidR="00E93D8B" w:rsidRDefault="00E93D8B" w:rsidP="00E93D8B">
            <w:pPr>
              <w:pStyle w:val="TableBodyCopy"/>
            </w:pPr>
          </w:p>
        </w:tc>
        <w:tc>
          <w:tcPr>
            <w:tcW w:w="864" w:type="dxa"/>
          </w:tcPr>
          <w:p w14:paraId="3A9CBEC5" w14:textId="77777777" w:rsidR="00E93D8B" w:rsidRDefault="00E93D8B" w:rsidP="00E93D8B">
            <w:pPr>
              <w:pStyle w:val="TableBodyCopy"/>
            </w:pPr>
          </w:p>
        </w:tc>
        <w:tc>
          <w:tcPr>
            <w:tcW w:w="864" w:type="dxa"/>
          </w:tcPr>
          <w:p w14:paraId="3A9CBEC6" w14:textId="77777777" w:rsidR="00E93D8B" w:rsidRDefault="00E93D8B" w:rsidP="00E93D8B">
            <w:pPr>
              <w:pStyle w:val="TableBodyCopy"/>
            </w:pPr>
          </w:p>
        </w:tc>
        <w:tc>
          <w:tcPr>
            <w:tcW w:w="864" w:type="dxa"/>
          </w:tcPr>
          <w:p w14:paraId="3A9CBEC7" w14:textId="77777777" w:rsidR="00E93D8B" w:rsidRDefault="00E93D8B" w:rsidP="00E93D8B">
            <w:pPr>
              <w:pStyle w:val="TableBodyCopy"/>
            </w:pPr>
          </w:p>
        </w:tc>
        <w:tc>
          <w:tcPr>
            <w:tcW w:w="864" w:type="dxa"/>
          </w:tcPr>
          <w:p w14:paraId="3A9CBEC8" w14:textId="77777777" w:rsidR="00E93D8B" w:rsidRDefault="00E93D8B" w:rsidP="00E93D8B">
            <w:pPr>
              <w:pStyle w:val="TableBodyCopy"/>
            </w:pPr>
          </w:p>
        </w:tc>
        <w:tc>
          <w:tcPr>
            <w:tcW w:w="864" w:type="dxa"/>
          </w:tcPr>
          <w:p w14:paraId="3A9CBEC9" w14:textId="77777777" w:rsidR="00E93D8B" w:rsidRDefault="00E93D8B" w:rsidP="00E93D8B">
            <w:pPr>
              <w:pStyle w:val="TableBodyCopy"/>
            </w:pPr>
          </w:p>
        </w:tc>
        <w:tc>
          <w:tcPr>
            <w:tcW w:w="864" w:type="dxa"/>
          </w:tcPr>
          <w:p w14:paraId="3A9CBECA" w14:textId="77777777" w:rsidR="00E93D8B" w:rsidRDefault="00E93D8B" w:rsidP="00E93D8B">
            <w:pPr>
              <w:pStyle w:val="TableBodyCopy"/>
            </w:pPr>
          </w:p>
        </w:tc>
      </w:tr>
      <w:tr w:rsidR="00E93D8B" w:rsidRPr="00CC38F7" w14:paraId="3A9CBED8" w14:textId="77777777" w:rsidTr="00C42800">
        <w:tblPrEx>
          <w:tblCellMar>
            <w:left w:w="108" w:type="dxa"/>
            <w:right w:w="108" w:type="dxa"/>
          </w:tblCellMar>
        </w:tblPrEx>
        <w:trPr>
          <w:cantSplit/>
          <w:trHeight w:val="395"/>
        </w:trPr>
        <w:tc>
          <w:tcPr>
            <w:tcW w:w="4894" w:type="dxa"/>
          </w:tcPr>
          <w:p w14:paraId="3A9CBECC" w14:textId="44D87D0E" w:rsidR="00E93D8B" w:rsidRPr="005C6CFB" w:rsidRDefault="00E93D8B" w:rsidP="00493148">
            <w:pPr>
              <w:pStyle w:val="TableDescriptivestatements"/>
            </w:pPr>
            <w:r w:rsidRPr="0094028E">
              <w:t>Relates</w:t>
            </w:r>
            <w:r w:rsidRPr="0094028E">
              <w:rPr>
                <w:spacing w:val="-8"/>
              </w:rPr>
              <w:t xml:space="preserve"> </w:t>
            </w:r>
            <w:r w:rsidRPr="0094028E">
              <w:t>t</w:t>
            </w:r>
            <w:r w:rsidRPr="0094028E">
              <w:rPr>
                <w:spacing w:val="1"/>
              </w:rPr>
              <w:t>h</w:t>
            </w:r>
            <w:r w:rsidRPr="0094028E">
              <w:t>e</w:t>
            </w:r>
            <w:r w:rsidRPr="0094028E">
              <w:rPr>
                <w:spacing w:val="-4"/>
              </w:rPr>
              <w:t xml:space="preserve"> </w:t>
            </w:r>
            <w:r w:rsidRPr="0094028E">
              <w:t>co</w:t>
            </w:r>
            <w:r w:rsidRPr="0094028E">
              <w:rPr>
                <w:spacing w:val="1"/>
              </w:rPr>
              <w:t>n</w:t>
            </w:r>
            <w:r w:rsidRPr="0094028E">
              <w:t>ce</w:t>
            </w:r>
            <w:r w:rsidRPr="0094028E">
              <w:rPr>
                <w:spacing w:val="1"/>
              </w:rPr>
              <w:t>p</w:t>
            </w:r>
            <w:r w:rsidRPr="0094028E">
              <w:t>ts of proportionality, rates and</w:t>
            </w:r>
            <w:r w:rsidRPr="0094028E">
              <w:rPr>
                <w:spacing w:val="-2"/>
              </w:rPr>
              <w:t xml:space="preserve"> </w:t>
            </w:r>
            <w:r w:rsidRPr="0094028E">
              <w:rPr>
                <w:spacing w:val="1"/>
              </w:rPr>
              <w:t>a</w:t>
            </w:r>
            <w:r w:rsidRPr="0094028E">
              <w:t>ver</w:t>
            </w:r>
            <w:r w:rsidRPr="0094028E">
              <w:rPr>
                <w:spacing w:val="2"/>
              </w:rPr>
              <w:t>a</w:t>
            </w:r>
            <w:r w:rsidRPr="0094028E">
              <w:t>ge</w:t>
            </w:r>
            <w:r w:rsidRPr="0094028E">
              <w:rPr>
                <w:spacing w:val="-9"/>
              </w:rPr>
              <w:t xml:space="preserve"> </w:t>
            </w:r>
            <w:r w:rsidRPr="0094028E">
              <w:t>rate</w:t>
            </w:r>
            <w:r w:rsidRPr="0094028E">
              <w:rPr>
                <w:spacing w:val="-3"/>
              </w:rPr>
              <w:t xml:space="preserve"> </w:t>
            </w:r>
            <w:r w:rsidRPr="0094028E">
              <w:t>of</w:t>
            </w:r>
            <w:r w:rsidRPr="0094028E">
              <w:rPr>
                <w:spacing w:val="-2"/>
              </w:rPr>
              <w:t xml:space="preserve"> </w:t>
            </w:r>
            <w:r w:rsidRPr="0094028E">
              <w:t>c</w:t>
            </w:r>
            <w:r w:rsidRPr="0094028E">
              <w:rPr>
                <w:spacing w:val="1"/>
              </w:rPr>
              <w:t>h</w:t>
            </w:r>
            <w:r w:rsidRPr="0094028E">
              <w:t xml:space="preserve">ange and applies those concepts </w:t>
            </w:r>
            <w:r w:rsidRPr="0094028E">
              <w:rPr>
                <w:spacing w:val="-8"/>
              </w:rPr>
              <w:t>to</w:t>
            </w:r>
            <w:r w:rsidRPr="0094028E">
              <w:rPr>
                <w:spacing w:val="-2"/>
              </w:rPr>
              <w:t xml:space="preserve"> </w:t>
            </w:r>
            <w:r w:rsidRPr="0094028E">
              <w:t>t</w:t>
            </w:r>
            <w:r w:rsidRPr="0094028E">
              <w:rPr>
                <w:spacing w:val="1"/>
              </w:rPr>
              <w:t>h</w:t>
            </w:r>
            <w:r w:rsidRPr="0094028E">
              <w:t>e</w:t>
            </w:r>
            <w:r w:rsidRPr="0094028E">
              <w:rPr>
                <w:spacing w:val="-4"/>
              </w:rPr>
              <w:t xml:space="preserve"> </w:t>
            </w:r>
            <w:r w:rsidRPr="0094028E">
              <w:t>slope</w:t>
            </w:r>
            <w:r w:rsidRPr="0094028E">
              <w:rPr>
                <w:spacing w:val="-6"/>
              </w:rPr>
              <w:t xml:space="preserve"> </w:t>
            </w:r>
            <w:r w:rsidRPr="0094028E">
              <w:t>of</w:t>
            </w:r>
            <w:r w:rsidRPr="0094028E">
              <w:rPr>
                <w:spacing w:val="-1"/>
              </w:rPr>
              <w:t xml:space="preserve"> </w:t>
            </w:r>
            <w:r w:rsidRPr="0094028E">
              <w:t>the</w:t>
            </w:r>
            <w:r w:rsidRPr="0094028E">
              <w:rPr>
                <w:spacing w:val="-4"/>
              </w:rPr>
              <w:t xml:space="preserve"> </w:t>
            </w:r>
            <w:r w:rsidRPr="0094028E">
              <w:t>secant</w:t>
            </w:r>
            <w:r w:rsidRPr="0094028E">
              <w:rPr>
                <w:spacing w:val="-7"/>
              </w:rPr>
              <w:t xml:space="preserve"> </w:t>
            </w:r>
            <w:r w:rsidRPr="0094028E">
              <w:t>line</w:t>
            </w:r>
            <w:r w:rsidRPr="0094028E">
              <w:rPr>
                <w:spacing w:val="-4"/>
              </w:rPr>
              <w:t xml:space="preserve"> </w:t>
            </w:r>
            <w:r w:rsidRPr="0094028E">
              <w:t>and the</w:t>
            </w:r>
            <w:r w:rsidRPr="0094028E">
              <w:rPr>
                <w:spacing w:val="-4"/>
              </w:rPr>
              <w:t xml:space="preserve"> </w:t>
            </w:r>
            <w:r w:rsidRPr="0094028E">
              <w:t>conc</w:t>
            </w:r>
            <w:r w:rsidRPr="0094028E">
              <w:rPr>
                <w:spacing w:val="1"/>
              </w:rPr>
              <w:t>ep</w:t>
            </w:r>
            <w:r w:rsidRPr="0094028E">
              <w:t>t</w:t>
            </w:r>
            <w:r w:rsidRPr="0094028E">
              <w:rPr>
                <w:spacing w:val="-9"/>
              </w:rPr>
              <w:t xml:space="preserve"> </w:t>
            </w:r>
            <w:r w:rsidRPr="0094028E">
              <w:t>of</w:t>
            </w:r>
            <w:r w:rsidRPr="0094028E">
              <w:rPr>
                <w:spacing w:val="-2"/>
              </w:rPr>
              <w:t xml:space="preserve"> </w:t>
            </w:r>
            <w:r w:rsidRPr="0094028E">
              <w:t>i</w:t>
            </w:r>
            <w:r w:rsidRPr="0094028E">
              <w:rPr>
                <w:spacing w:val="1"/>
              </w:rPr>
              <w:t>n</w:t>
            </w:r>
            <w:r w:rsidRPr="0094028E">
              <w:t>stan</w:t>
            </w:r>
            <w:r w:rsidRPr="0094028E">
              <w:rPr>
                <w:spacing w:val="1"/>
              </w:rPr>
              <w:t>t</w:t>
            </w:r>
            <w:r w:rsidRPr="0094028E">
              <w:t>aneous</w:t>
            </w:r>
            <w:r w:rsidRPr="0094028E">
              <w:rPr>
                <w:spacing w:val="-15"/>
              </w:rPr>
              <w:t xml:space="preserve"> </w:t>
            </w:r>
            <w:r w:rsidRPr="0094028E">
              <w:t>ra</w:t>
            </w:r>
            <w:r w:rsidRPr="0094028E">
              <w:rPr>
                <w:spacing w:val="1"/>
              </w:rPr>
              <w:t>t</w:t>
            </w:r>
            <w:r w:rsidRPr="0094028E">
              <w:t>e</w:t>
            </w:r>
            <w:r w:rsidRPr="0094028E">
              <w:rPr>
                <w:spacing w:val="-4"/>
              </w:rPr>
              <w:t xml:space="preserve"> </w:t>
            </w:r>
            <w:r w:rsidRPr="0094028E">
              <w:t>of</w:t>
            </w:r>
            <w:r w:rsidRPr="0094028E">
              <w:rPr>
                <w:spacing w:val="-2"/>
              </w:rPr>
              <w:t xml:space="preserve"> </w:t>
            </w:r>
            <w:r w:rsidRPr="0094028E">
              <w:t>cha</w:t>
            </w:r>
            <w:r w:rsidRPr="0094028E">
              <w:rPr>
                <w:spacing w:val="2"/>
              </w:rPr>
              <w:t>n</w:t>
            </w:r>
            <w:r w:rsidRPr="0094028E">
              <w:rPr>
                <w:spacing w:val="1"/>
              </w:rPr>
              <w:t>g</w:t>
            </w:r>
            <w:r w:rsidRPr="0094028E">
              <w:t>e</w:t>
            </w:r>
            <w:r w:rsidRPr="0094028E">
              <w:rPr>
                <w:spacing w:val="-8"/>
              </w:rPr>
              <w:t xml:space="preserve"> </w:t>
            </w:r>
            <w:r w:rsidRPr="0094028E">
              <w:t>to</w:t>
            </w:r>
            <w:r w:rsidRPr="0094028E">
              <w:rPr>
                <w:spacing w:val="-2"/>
              </w:rPr>
              <w:t xml:space="preserve"> </w:t>
            </w:r>
            <w:r w:rsidRPr="0094028E">
              <w:t>the</w:t>
            </w:r>
            <w:r w:rsidRPr="0094028E">
              <w:rPr>
                <w:spacing w:val="-4"/>
              </w:rPr>
              <w:t xml:space="preserve"> </w:t>
            </w:r>
            <w:r w:rsidRPr="0094028E">
              <w:t>slope</w:t>
            </w:r>
            <w:r w:rsidRPr="0094028E">
              <w:rPr>
                <w:spacing w:val="-6"/>
              </w:rPr>
              <w:t xml:space="preserve"> </w:t>
            </w:r>
            <w:r w:rsidRPr="0094028E">
              <w:rPr>
                <w:spacing w:val="1"/>
              </w:rPr>
              <w:t>o</w:t>
            </w:r>
            <w:r w:rsidRPr="0094028E">
              <w:t>f</w:t>
            </w:r>
            <w:r w:rsidRPr="0094028E">
              <w:rPr>
                <w:spacing w:val="-2"/>
              </w:rPr>
              <w:t xml:space="preserve"> </w:t>
            </w:r>
            <w:r w:rsidRPr="0094028E">
              <w:t>the</w:t>
            </w:r>
            <w:r w:rsidRPr="0094028E">
              <w:rPr>
                <w:spacing w:val="-4"/>
              </w:rPr>
              <w:t xml:space="preserve"> </w:t>
            </w:r>
            <w:r w:rsidRPr="0094028E">
              <w:t>tangent</w:t>
            </w:r>
            <w:r w:rsidRPr="0094028E">
              <w:rPr>
                <w:spacing w:val="-8"/>
              </w:rPr>
              <w:t xml:space="preserve"> </w:t>
            </w:r>
            <w:r w:rsidRPr="0094028E">
              <w:t>li</w:t>
            </w:r>
            <w:r w:rsidRPr="0094028E">
              <w:rPr>
                <w:spacing w:val="1"/>
              </w:rPr>
              <w:t>n</w:t>
            </w:r>
            <w:r w:rsidRPr="0094028E">
              <w:t>e.</w:t>
            </w:r>
          </w:p>
        </w:tc>
        <w:tc>
          <w:tcPr>
            <w:tcW w:w="864" w:type="dxa"/>
          </w:tcPr>
          <w:p w14:paraId="3A9CBECD" w14:textId="77777777" w:rsidR="00E93D8B" w:rsidRDefault="00E93D8B" w:rsidP="00E93D8B">
            <w:pPr>
              <w:pStyle w:val="TableBodyCopy"/>
            </w:pPr>
          </w:p>
        </w:tc>
        <w:tc>
          <w:tcPr>
            <w:tcW w:w="866" w:type="dxa"/>
          </w:tcPr>
          <w:p w14:paraId="3A9CBECE" w14:textId="77777777" w:rsidR="00E93D8B" w:rsidRDefault="00E93D8B" w:rsidP="00E93D8B">
            <w:pPr>
              <w:pStyle w:val="TableBodyCopy"/>
            </w:pPr>
          </w:p>
        </w:tc>
        <w:tc>
          <w:tcPr>
            <w:tcW w:w="864" w:type="dxa"/>
          </w:tcPr>
          <w:p w14:paraId="3A9CBECF" w14:textId="77777777" w:rsidR="00E93D8B" w:rsidRDefault="00E93D8B" w:rsidP="00E93D8B">
            <w:pPr>
              <w:pStyle w:val="TableBodyCopy"/>
            </w:pPr>
          </w:p>
        </w:tc>
        <w:tc>
          <w:tcPr>
            <w:tcW w:w="864" w:type="dxa"/>
          </w:tcPr>
          <w:p w14:paraId="3A9CBED0" w14:textId="77777777" w:rsidR="00E93D8B" w:rsidRDefault="00E93D8B" w:rsidP="00E93D8B">
            <w:pPr>
              <w:pStyle w:val="TableBodyCopy"/>
            </w:pPr>
          </w:p>
        </w:tc>
        <w:tc>
          <w:tcPr>
            <w:tcW w:w="864" w:type="dxa"/>
          </w:tcPr>
          <w:p w14:paraId="3A9CBED1" w14:textId="77777777" w:rsidR="00E93D8B" w:rsidRDefault="00E93D8B" w:rsidP="00E93D8B">
            <w:pPr>
              <w:pStyle w:val="TableBodyCopy"/>
            </w:pPr>
          </w:p>
        </w:tc>
        <w:tc>
          <w:tcPr>
            <w:tcW w:w="864" w:type="dxa"/>
          </w:tcPr>
          <w:p w14:paraId="3A9CBED2" w14:textId="77777777" w:rsidR="00E93D8B" w:rsidRDefault="00E93D8B" w:rsidP="00E93D8B">
            <w:pPr>
              <w:pStyle w:val="TableBodyCopy"/>
            </w:pPr>
          </w:p>
        </w:tc>
        <w:tc>
          <w:tcPr>
            <w:tcW w:w="864" w:type="dxa"/>
          </w:tcPr>
          <w:p w14:paraId="3A9CBED3" w14:textId="77777777" w:rsidR="00E93D8B" w:rsidRDefault="00E93D8B" w:rsidP="00E93D8B">
            <w:pPr>
              <w:pStyle w:val="TableBodyCopy"/>
            </w:pPr>
          </w:p>
        </w:tc>
        <w:tc>
          <w:tcPr>
            <w:tcW w:w="864" w:type="dxa"/>
          </w:tcPr>
          <w:p w14:paraId="3A9CBED4" w14:textId="77777777" w:rsidR="00E93D8B" w:rsidRDefault="00E93D8B" w:rsidP="00E93D8B">
            <w:pPr>
              <w:pStyle w:val="TableBodyCopy"/>
            </w:pPr>
          </w:p>
        </w:tc>
        <w:tc>
          <w:tcPr>
            <w:tcW w:w="864" w:type="dxa"/>
          </w:tcPr>
          <w:p w14:paraId="3A9CBED5" w14:textId="77777777" w:rsidR="00E93D8B" w:rsidRDefault="00E93D8B" w:rsidP="00E93D8B">
            <w:pPr>
              <w:pStyle w:val="TableBodyCopy"/>
            </w:pPr>
          </w:p>
        </w:tc>
        <w:tc>
          <w:tcPr>
            <w:tcW w:w="864" w:type="dxa"/>
          </w:tcPr>
          <w:p w14:paraId="3A9CBED6" w14:textId="77777777" w:rsidR="00E93D8B" w:rsidRDefault="00E93D8B" w:rsidP="00E93D8B">
            <w:pPr>
              <w:pStyle w:val="TableBodyCopy"/>
            </w:pPr>
          </w:p>
        </w:tc>
        <w:tc>
          <w:tcPr>
            <w:tcW w:w="864" w:type="dxa"/>
          </w:tcPr>
          <w:p w14:paraId="3A9CBED7" w14:textId="77777777" w:rsidR="00E93D8B" w:rsidRDefault="00E93D8B" w:rsidP="00E93D8B">
            <w:pPr>
              <w:pStyle w:val="TableBodyCopy"/>
            </w:pPr>
          </w:p>
        </w:tc>
      </w:tr>
      <w:tr w:rsidR="00E93D8B" w:rsidRPr="00CC38F7" w14:paraId="3A9CBEE5" w14:textId="77777777" w:rsidTr="00C42800">
        <w:tblPrEx>
          <w:tblCellMar>
            <w:left w:w="108" w:type="dxa"/>
            <w:right w:w="108" w:type="dxa"/>
          </w:tblCellMar>
        </w:tblPrEx>
        <w:trPr>
          <w:cantSplit/>
          <w:trHeight w:val="395"/>
        </w:trPr>
        <w:tc>
          <w:tcPr>
            <w:tcW w:w="4894" w:type="dxa"/>
          </w:tcPr>
          <w:p w14:paraId="3A9CBED9" w14:textId="6AD448D0" w:rsidR="00E93D8B" w:rsidRPr="005C6CFB" w:rsidRDefault="00E93D8B" w:rsidP="00493148">
            <w:pPr>
              <w:pStyle w:val="TableDescriptivestatements"/>
            </w:pPr>
            <w:r w:rsidRPr="0094028E">
              <w:t>Uses</w:t>
            </w:r>
            <w:r w:rsidRPr="0094028E">
              <w:rPr>
                <w:spacing w:val="-5"/>
              </w:rPr>
              <w:t xml:space="preserve"> </w:t>
            </w:r>
            <w:r w:rsidRPr="0094028E">
              <w:t>the</w:t>
            </w:r>
            <w:r w:rsidRPr="0094028E">
              <w:rPr>
                <w:spacing w:val="-4"/>
              </w:rPr>
              <w:t xml:space="preserve"> </w:t>
            </w:r>
            <w:r w:rsidRPr="0094028E">
              <w:t>first</w:t>
            </w:r>
            <w:r w:rsidRPr="0094028E">
              <w:rPr>
                <w:spacing w:val="-4"/>
              </w:rPr>
              <w:t xml:space="preserve"> </w:t>
            </w:r>
            <w:r w:rsidRPr="0094028E">
              <w:t>and</w:t>
            </w:r>
            <w:r w:rsidRPr="0094028E">
              <w:rPr>
                <w:spacing w:val="-4"/>
              </w:rPr>
              <w:t xml:space="preserve"> </w:t>
            </w:r>
            <w:r w:rsidRPr="0094028E">
              <w:t>second</w:t>
            </w:r>
            <w:r w:rsidRPr="0094028E">
              <w:rPr>
                <w:spacing w:val="-8"/>
              </w:rPr>
              <w:t xml:space="preserve"> </w:t>
            </w:r>
            <w:r w:rsidRPr="0094028E">
              <w:t>d</w:t>
            </w:r>
            <w:r w:rsidRPr="0094028E">
              <w:rPr>
                <w:spacing w:val="1"/>
              </w:rPr>
              <w:t>e</w:t>
            </w:r>
            <w:r w:rsidRPr="0094028E">
              <w:t>riv</w:t>
            </w:r>
            <w:r w:rsidRPr="0094028E">
              <w:rPr>
                <w:spacing w:val="1"/>
              </w:rPr>
              <w:t>a</w:t>
            </w:r>
            <w:r w:rsidRPr="0094028E">
              <w:t>tiv</w:t>
            </w:r>
            <w:r w:rsidRPr="0094028E">
              <w:rPr>
                <w:spacing w:val="1"/>
              </w:rPr>
              <w:t>e</w:t>
            </w:r>
            <w:r w:rsidRPr="0094028E">
              <w:t>s</w:t>
            </w:r>
            <w:r w:rsidRPr="0094028E">
              <w:rPr>
                <w:spacing w:val="-12"/>
              </w:rPr>
              <w:t xml:space="preserve"> </w:t>
            </w:r>
            <w:r w:rsidRPr="0094028E">
              <w:rPr>
                <w:spacing w:val="1"/>
              </w:rPr>
              <w:t>t</w:t>
            </w:r>
            <w:r w:rsidRPr="0094028E">
              <w:t>o</w:t>
            </w:r>
            <w:r w:rsidRPr="0094028E">
              <w:rPr>
                <w:spacing w:val="-2"/>
              </w:rPr>
              <w:t xml:space="preserve"> </w:t>
            </w:r>
            <w:r w:rsidRPr="0094028E">
              <w:t>a</w:t>
            </w:r>
            <w:r w:rsidRPr="0094028E">
              <w:rPr>
                <w:spacing w:val="2"/>
              </w:rPr>
              <w:t>n</w:t>
            </w:r>
            <w:r w:rsidRPr="0094028E">
              <w:t>alyze</w:t>
            </w:r>
            <w:r w:rsidRPr="0094028E">
              <w:rPr>
                <w:spacing w:val="-8"/>
              </w:rPr>
              <w:t xml:space="preserve"> </w:t>
            </w:r>
            <w:r w:rsidRPr="0094028E">
              <w:t>the</w:t>
            </w:r>
            <w:r w:rsidRPr="0094028E">
              <w:rPr>
                <w:spacing w:val="-4"/>
              </w:rPr>
              <w:t xml:space="preserve"> </w:t>
            </w:r>
            <w:r w:rsidRPr="0094028E">
              <w:rPr>
                <w:spacing w:val="1"/>
              </w:rPr>
              <w:t>g</w:t>
            </w:r>
            <w:r w:rsidRPr="0094028E">
              <w:t>raph</w:t>
            </w:r>
            <w:r w:rsidRPr="0094028E">
              <w:rPr>
                <w:spacing w:val="-6"/>
              </w:rPr>
              <w:t xml:space="preserve"> </w:t>
            </w:r>
            <w:r w:rsidRPr="0094028E">
              <w:rPr>
                <w:spacing w:val="1"/>
              </w:rPr>
              <w:t>o</w:t>
            </w:r>
            <w:r w:rsidRPr="0094028E">
              <w:t>f</w:t>
            </w:r>
            <w:r w:rsidRPr="0094028E">
              <w:rPr>
                <w:spacing w:val="-3"/>
              </w:rPr>
              <w:t xml:space="preserve"> </w:t>
            </w:r>
            <w:r w:rsidRPr="0094028E">
              <w:t>a function</w:t>
            </w:r>
            <w:r w:rsidRPr="0094028E">
              <w:rPr>
                <w:spacing w:val="-8"/>
              </w:rPr>
              <w:t xml:space="preserve"> </w:t>
            </w:r>
            <w:r w:rsidRPr="0094028E">
              <w:t>(e</w:t>
            </w:r>
            <w:r w:rsidRPr="0094028E">
              <w:rPr>
                <w:spacing w:val="2"/>
              </w:rPr>
              <w:t>.</w:t>
            </w:r>
            <w:r w:rsidRPr="0094028E">
              <w:t>g.,</w:t>
            </w:r>
            <w:r w:rsidRPr="0094028E">
              <w:rPr>
                <w:spacing w:val="-6"/>
              </w:rPr>
              <w:t xml:space="preserve"> </w:t>
            </w:r>
            <w:r w:rsidRPr="0094028E">
              <w:t>loc</w:t>
            </w:r>
            <w:r w:rsidRPr="0094028E">
              <w:rPr>
                <w:spacing w:val="1"/>
              </w:rPr>
              <w:t>a</w:t>
            </w:r>
            <w:r w:rsidRPr="0094028E">
              <w:t>l extr</w:t>
            </w:r>
            <w:r w:rsidRPr="0094028E">
              <w:rPr>
                <w:spacing w:val="1"/>
              </w:rPr>
              <w:t>e</w:t>
            </w:r>
            <w:r w:rsidRPr="0094028E">
              <w:t>ma,</w:t>
            </w:r>
            <w:r w:rsidRPr="0094028E">
              <w:rPr>
                <w:spacing w:val="-10"/>
              </w:rPr>
              <w:t xml:space="preserve"> </w:t>
            </w:r>
            <w:r w:rsidRPr="0094028E">
              <w:t>concavity,</w:t>
            </w:r>
            <w:r w:rsidRPr="0094028E">
              <w:rPr>
                <w:spacing w:val="-10"/>
              </w:rPr>
              <w:t xml:space="preserve"> </w:t>
            </w:r>
            <w:r w:rsidRPr="0094028E">
              <w:rPr>
                <w:spacing w:val="1"/>
              </w:rPr>
              <w:t>p</w:t>
            </w:r>
            <w:r w:rsidRPr="0094028E">
              <w:t>oints</w:t>
            </w:r>
            <w:r w:rsidRPr="0094028E">
              <w:rPr>
                <w:spacing w:val="-7"/>
              </w:rPr>
              <w:t xml:space="preserve"> </w:t>
            </w:r>
            <w:r w:rsidRPr="0094028E">
              <w:rPr>
                <w:spacing w:val="1"/>
              </w:rPr>
              <w:t>o</w:t>
            </w:r>
            <w:r w:rsidRPr="0094028E">
              <w:t>f</w:t>
            </w:r>
            <w:r w:rsidRPr="0094028E">
              <w:rPr>
                <w:spacing w:val="-3"/>
              </w:rPr>
              <w:t xml:space="preserve"> </w:t>
            </w:r>
            <w:r w:rsidRPr="0094028E">
              <w:t>i</w:t>
            </w:r>
            <w:r w:rsidRPr="0094028E">
              <w:rPr>
                <w:spacing w:val="1"/>
              </w:rPr>
              <w:t>n</w:t>
            </w:r>
            <w:r w:rsidRPr="0094028E">
              <w:t>flec</w:t>
            </w:r>
            <w:r w:rsidRPr="0094028E">
              <w:rPr>
                <w:spacing w:val="1"/>
              </w:rPr>
              <w:t>t</w:t>
            </w:r>
            <w:r w:rsidRPr="0094028E">
              <w:t>ion).</w:t>
            </w:r>
          </w:p>
        </w:tc>
        <w:tc>
          <w:tcPr>
            <w:tcW w:w="864" w:type="dxa"/>
          </w:tcPr>
          <w:p w14:paraId="3A9CBEDA" w14:textId="77777777" w:rsidR="00E93D8B" w:rsidRDefault="00E93D8B" w:rsidP="00E93D8B">
            <w:pPr>
              <w:pStyle w:val="TableBodyCopy"/>
            </w:pPr>
          </w:p>
        </w:tc>
        <w:tc>
          <w:tcPr>
            <w:tcW w:w="866" w:type="dxa"/>
          </w:tcPr>
          <w:p w14:paraId="3A9CBEDB" w14:textId="77777777" w:rsidR="00E93D8B" w:rsidRDefault="00E93D8B" w:rsidP="00E93D8B">
            <w:pPr>
              <w:pStyle w:val="TableBodyCopy"/>
            </w:pPr>
          </w:p>
        </w:tc>
        <w:tc>
          <w:tcPr>
            <w:tcW w:w="864" w:type="dxa"/>
          </w:tcPr>
          <w:p w14:paraId="3A9CBEDC" w14:textId="77777777" w:rsidR="00E93D8B" w:rsidRDefault="00E93D8B" w:rsidP="00E93D8B">
            <w:pPr>
              <w:pStyle w:val="TableBodyCopy"/>
            </w:pPr>
          </w:p>
        </w:tc>
        <w:tc>
          <w:tcPr>
            <w:tcW w:w="864" w:type="dxa"/>
          </w:tcPr>
          <w:p w14:paraId="3A9CBEDD" w14:textId="77777777" w:rsidR="00E93D8B" w:rsidRDefault="00E93D8B" w:rsidP="00E93D8B">
            <w:pPr>
              <w:pStyle w:val="TableBodyCopy"/>
            </w:pPr>
          </w:p>
        </w:tc>
        <w:tc>
          <w:tcPr>
            <w:tcW w:w="864" w:type="dxa"/>
          </w:tcPr>
          <w:p w14:paraId="3A9CBEDE" w14:textId="77777777" w:rsidR="00E93D8B" w:rsidRDefault="00E93D8B" w:rsidP="00E93D8B">
            <w:pPr>
              <w:pStyle w:val="TableBodyCopy"/>
            </w:pPr>
          </w:p>
        </w:tc>
        <w:tc>
          <w:tcPr>
            <w:tcW w:w="864" w:type="dxa"/>
          </w:tcPr>
          <w:p w14:paraId="3A9CBEDF" w14:textId="77777777" w:rsidR="00E93D8B" w:rsidRDefault="00E93D8B" w:rsidP="00E93D8B">
            <w:pPr>
              <w:pStyle w:val="TableBodyCopy"/>
            </w:pPr>
          </w:p>
        </w:tc>
        <w:tc>
          <w:tcPr>
            <w:tcW w:w="864" w:type="dxa"/>
          </w:tcPr>
          <w:p w14:paraId="3A9CBEE0" w14:textId="77777777" w:rsidR="00E93D8B" w:rsidRDefault="00E93D8B" w:rsidP="00E93D8B">
            <w:pPr>
              <w:pStyle w:val="TableBodyCopy"/>
            </w:pPr>
          </w:p>
        </w:tc>
        <w:tc>
          <w:tcPr>
            <w:tcW w:w="864" w:type="dxa"/>
          </w:tcPr>
          <w:p w14:paraId="3A9CBEE1" w14:textId="77777777" w:rsidR="00E93D8B" w:rsidRDefault="00E93D8B" w:rsidP="00E93D8B">
            <w:pPr>
              <w:pStyle w:val="TableBodyCopy"/>
            </w:pPr>
          </w:p>
        </w:tc>
        <w:tc>
          <w:tcPr>
            <w:tcW w:w="864" w:type="dxa"/>
          </w:tcPr>
          <w:p w14:paraId="3A9CBEE2" w14:textId="77777777" w:rsidR="00E93D8B" w:rsidRDefault="00E93D8B" w:rsidP="00E93D8B">
            <w:pPr>
              <w:pStyle w:val="TableBodyCopy"/>
            </w:pPr>
          </w:p>
        </w:tc>
        <w:tc>
          <w:tcPr>
            <w:tcW w:w="864" w:type="dxa"/>
          </w:tcPr>
          <w:p w14:paraId="3A9CBEE3" w14:textId="77777777" w:rsidR="00E93D8B" w:rsidRDefault="00E93D8B" w:rsidP="00E93D8B">
            <w:pPr>
              <w:pStyle w:val="TableBodyCopy"/>
            </w:pPr>
          </w:p>
        </w:tc>
        <w:tc>
          <w:tcPr>
            <w:tcW w:w="864" w:type="dxa"/>
          </w:tcPr>
          <w:p w14:paraId="3A9CBEE4" w14:textId="77777777" w:rsidR="00E93D8B" w:rsidRDefault="00E93D8B" w:rsidP="00E93D8B">
            <w:pPr>
              <w:pStyle w:val="TableBodyCopy"/>
            </w:pPr>
          </w:p>
        </w:tc>
      </w:tr>
      <w:tr w:rsidR="00E93D8B" w:rsidRPr="00CC38F7" w14:paraId="3A9CBEF2" w14:textId="77777777" w:rsidTr="00C42800">
        <w:tblPrEx>
          <w:tblCellMar>
            <w:left w:w="108" w:type="dxa"/>
            <w:right w:w="108" w:type="dxa"/>
          </w:tblCellMar>
        </w:tblPrEx>
        <w:trPr>
          <w:cantSplit/>
          <w:trHeight w:val="395"/>
        </w:trPr>
        <w:tc>
          <w:tcPr>
            <w:tcW w:w="4894" w:type="dxa"/>
          </w:tcPr>
          <w:p w14:paraId="3A9CBEE6" w14:textId="0325C2A9" w:rsidR="00E93D8B" w:rsidRPr="005C6CFB" w:rsidRDefault="00E93D8B" w:rsidP="00493148">
            <w:pPr>
              <w:pStyle w:val="TableDescriptivestatements"/>
            </w:pPr>
            <w:r w:rsidRPr="0094028E">
              <w:t>Understa</w:t>
            </w:r>
            <w:r w:rsidRPr="0094028E">
              <w:rPr>
                <w:spacing w:val="2"/>
              </w:rPr>
              <w:t>n</w:t>
            </w:r>
            <w:r w:rsidRPr="0094028E">
              <w:t>ds</w:t>
            </w:r>
            <w:r w:rsidRPr="0094028E">
              <w:rPr>
                <w:spacing w:val="-14"/>
              </w:rPr>
              <w:t xml:space="preserve"> </w:t>
            </w:r>
            <w:r w:rsidRPr="0094028E">
              <w:t>a</w:t>
            </w:r>
            <w:r w:rsidRPr="0094028E">
              <w:rPr>
                <w:spacing w:val="2"/>
              </w:rPr>
              <w:t>n</w:t>
            </w:r>
            <w:r w:rsidRPr="0094028E">
              <w:t>d</w:t>
            </w:r>
            <w:r w:rsidRPr="0094028E">
              <w:rPr>
                <w:spacing w:val="-4"/>
              </w:rPr>
              <w:t xml:space="preserve"> </w:t>
            </w:r>
            <w:r w:rsidRPr="0094028E">
              <w:t>a</w:t>
            </w:r>
            <w:r w:rsidRPr="0094028E">
              <w:rPr>
                <w:spacing w:val="1"/>
              </w:rPr>
              <w:t>pp</w:t>
            </w:r>
            <w:r w:rsidRPr="0094028E">
              <w:t>lies</w:t>
            </w:r>
            <w:r w:rsidRPr="0094028E">
              <w:rPr>
                <w:spacing w:val="-8"/>
              </w:rPr>
              <w:t xml:space="preserve"> </w:t>
            </w:r>
            <w:r w:rsidRPr="0094028E">
              <w:t>the</w:t>
            </w:r>
            <w:r w:rsidRPr="0094028E">
              <w:rPr>
                <w:spacing w:val="-4"/>
              </w:rPr>
              <w:t xml:space="preserve"> </w:t>
            </w:r>
            <w:r w:rsidRPr="0094028E">
              <w:t>f</w:t>
            </w:r>
            <w:r w:rsidRPr="0094028E">
              <w:rPr>
                <w:spacing w:val="2"/>
              </w:rPr>
              <w:t>u</w:t>
            </w:r>
            <w:r w:rsidRPr="0094028E">
              <w:t>ndament</w:t>
            </w:r>
            <w:r w:rsidRPr="0094028E">
              <w:rPr>
                <w:spacing w:val="2"/>
              </w:rPr>
              <w:t>a</w:t>
            </w:r>
            <w:r w:rsidRPr="0094028E">
              <w:t>l</w:t>
            </w:r>
            <w:r w:rsidRPr="0094028E">
              <w:rPr>
                <w:spacing w:val="-14"/>
              </w:rPr>
              <w:t xml:space="preserve"> </w:t>
            </w:r>
            <w:r w:rsidRPr="0094028E">
              <w:t>theorem</w:t>
            </w:r>
            <w:r w:rsidRPr="0094028E">
              <w:rPr>
                <w:spacing w:val="-8"/>
              </w:rPr>
              <w:t xml:space="preserve"> </w:t>
            </w:r>
            <w:r w:rsidRPr="0094028E">
              <w:rPr>
                <w:spacing w:val="1"/>
              </w:rPr>
              <w:t>o</w:t>
            </w:r>
            <w:r w:rsidRPr="0094028E">
              <w:t>f</w:t>
            </w:r>
            <w:r w:rsidRPr="0094028E">
              <w:rPr>
                <w:spacing w:val="-3"/>
              </w:rPr>
              <w:t xml:space="preserve"> </w:t>
            </w:r>
            <w:r w:rsidRPr="0094028E">
              <w:t>calc</w:t>
            </w:r>
            <w:r w:rsidRPr="0094028E">
              <w:rPr>
                <w:spacing w:val="1"/>
              </w:rPr>
              <w:t>u</w:t>
            </w:r>
            <w:r w:rsidRPr="0094028E">
              <w:t>lus</w:t>
            </w:r>
            <w:r w:rsidRPr="0094028E">
              <w:rPr>
                <w:spacing w:val="-8"/>
              </w:rPr>
              <w:t xml:space="preserve"> </w:t>
            </w:r>
            <w:r w:rsidRPr="0094028E">
              <w:t>and</w:t>
            </w:r>
            <w:r w:rsidRPr="0094028E">
              <w:rPr>
                <w:spacing w:val="-4"/>
              </w:rPr>
              <w:t xml:space="preserve"> </w:t>
            </w:r>
            <w:r w:rsidRPr="0094028E">
              <w:t>the</w:t>
            </w:r>
            <w:r w:rsidRPr="0094028E">
              <w:rPr>
                <w:spacing w:val="-4"/>
              </w:rPr>
              <w:t xml:space="preserve"> </w:t>
            </w:r>
            <w:r w:rsidRPr="0094028E">
              <w:t>relations</w:t>
            </w:r>
            <w:r w:rsidRPr="0094028E">
              <w:rPr>
                <w:spacing w:val="2"/>
              </w:rPr>
              <w:t>h</w:t>
            </w:r>
            <w:r w:rsidRPr="0094028E">
              <w:t>ip between</w:t>
            </w:r>
            <w:r w:rsidRPr="0094028E">
              <w:rPr>
                <w:spacing w:val="-8"/>
              </w:rPr>
              <w:t xml:space="preserve"> </w:t>
            </w:r>
            <w:r w:rsidRPr="0094028E">
              <w:t>differentiati</w:t>
            </w:r>
            <w:r w:rsidRPr="0094028E">
              <w:rPr>
                <w:spacing w:val="1"/>
              </w:rPr>
              <w:t>o</w:t>
            </w:r>
            <w:r w:rsidRPr="0094028E">
              <w:t>n</w:t>
            </w:r>
            <w:r w:rsidRPr="0094028E">
              <w:rPr>
                <w:spacing w:val="-15"/>
              </w:rPr>
              <w:t xml:space="preserve"> </w:t>
            </w:r>
            <w:r w:rsidRPr="0094028E">
              <w:t>and</w:t>
            </w:r>
            <w:r w:rsidRPr="0094028E">
              <w:rPr>
                <w:spacing w:val="-3"/>
              </w:rPr>
              <w:t xml:space="preserve"> </w:t>
            </w:r>
            <w:r w:rsidRPr="0094028E">
              <w:t>int</w:t>
            </w:r>
            <w:r w:rsidRPr="0094028E">
              <w:rPr>
                <w:spacing w:val="1"/>
              </w:rPr>
              <w:t>e</w:t>
            </w:r>
            <w:r w:rsidRPr="0094028E">
              <w:t>gration.</w:t>
            </w:r>
          </w:p>
        </w:tc>
        <w:tc>
          <w:tcPr>
            <w:tcW w:w="864" w:type="dxa"/>
          </w:tcPr>
          <w:p w14:paraId="3A9CBEE7" w14:textId="77777777" w:rsidR="00E93D8B" w:rsidRDefault="00E93D8B" w:rsidP="00E93D8B">
            <w:pPr>
              <w:pStyle w:val="TableBodyCopy"/>
            </w:pPr>
          </w:p>
        </w:tc>
        <w:tc>
          <w:tcPr>
            <w:tcW w:w="866" w:type="dxa"/>
          </w:tcPr>
          <w:p w14:paraId="3A9CBEE8" w14:textId="77777777" w:rsidR="00E93D8B" w:rsidRDefault="00E93D8B" w:rsidP="00E93D8B">
            <w:pPr>
              <w:pStyle w:val="TableBodyCopy"/>
            </w:pPr>
          </w:p>
        </w:tc>
        <w:tc>
          <w:tcPr>
            <w:tcW w:w="864" w:type="dxa"/>
          </w:tcPr>
          <w:p w14:paraId="3A9CBEE9" w14:textId="77777777" w:rsidR="00E93D8B" w:rsidRDefault="00E93D8B" w:rsidP="00E93D8B">
            <w:pPr>
              <w:pStyle w:val="TableBodyCopy"/>
            </w:pPr>
          </w:p>
        </w:tc>
        <w:tc>
          <w:tcPr>
            <w:tcW w:w="864" w:type="dxa"/>
          </w:tcPr>
          <w:p w14:paraId="3A9CBEEA" w14:textId="77777777" w:rsidR="00E93D8B" w:rsidRDefault="00E93D8B" w:rsidP="00E93D8B">
            <w:pPr>
              <w:pStyle w:val="TableBodyCopy"/>
            </w:pPr>
          </w:p>
        </w:tc>
        <w:tc>
          <w:tcPr>
            <w:tcW w:w="864" w:type="dxa"/>
          </w:tcPr>
          <w:p w14:paraId="3A9CBEEB" w14:textId="77777777" w:rsidR="00E93D8B" w:rsidRDefault="00E93D8B" w:rsidP="00E93D8B">
            <w:pPr>
              <w:pStyle w:val="TableBodyCopy"/>
            </w:pPr>
          </w:p>
        </w:tc>
        <w:tc>
          <w:tcPr>
            <w:tcW w:w="864" w:type="dxa"/>
          </w:tcPr>
          <w:p w14:paraId="3A9CBEEC" w14:textId="77777777" w:rsidR="00E93D8B" w:rsidRDefault="00E93D8B" w:rsidP="00E93D8B">
            <w:pPr>
              <w:pStyle w:val="TableBodyCopy"/>
            </w:pPr>
          </w:p>
        </w:tc>
        <w:tc>
          <w:tcPr>
            <w:tcW w:w="864" w:type="dxa"/>
          </w:tcPr>
          <w:p w14:paraId="3A9CBEED" w14:textId="77777777" w:rsidR="00E93D8B" w:rsidRDefault="00E93D8B" w:rsidP="00E93D8B">
            <w:pPr>
              <w:pStyle w:val="TableBodyCopy"/>
            </w:pPr>
          </w:p>
        </w:tc>
        <w:tc>
          <w:tcPr>
            <w:tcW w:w="864" w:type="dxa"/>
          </w:tcPr>
          <w:p w14:paraId="3A9CBEEE" w14:textId="77777777" w:rsidR="00E93D8B" w:rsidRDefault="00E93D8B" w:rsidP="00E93D8B">
            <w:pPr>
              <w:pStyle w:val="TableBodyCopy"/>
            </w:pPr>
          </w:p>
        </w:tc>
        <w:tc>
          <w:tcPr>
            <w:tcW w:w="864" w:type="dxa"/>
          </w:tcPr>
          <w:p w14:paraId="3A9CBEEF" w14:textId="77777777" w:rsidR="00E93D8B" w:rsidRDefault="00E93D8B" w:rsidP="00E93D8B">
            <w:pPr>
              <w:pStyle w:val="TableBodyCopy"/>
            </w:pPr>
          </w:p>
        </w:tc>
        <w:tc>
          <w:tcPr>
            <w:tcW w:w="864" w:type="dxa"/>
          </w:tcPr>
          <w:p w14:paraId="3A9CBEF0" w14:textId="77777777" w:rsidR="00E93D8B" w:rsidRDefault="00E93D8B" w:rsidP="00E93D8B">
            <w:pPr>
              <w:pStyle w:val="TableBodyCopy"/>
            </w:pPr>
          </w:p>
        </w:tc>
        <w:tc>
          <w:tcPr>
            <w:tcW w:w="864" w:type="dxa"/>
          </w:tcPr>
          <w:p w14:paraId="3A9CBEF1" w14:textId="77777777" w:rsidR="00E93D8B" w:rsidRDefault="00E93D8B" w:rsidP="00E93D8B">
            <w:pPr>
              <w:pStyle w:val="TableBodyCopy"/>
            </w:pPr>
          </w:p>
        </w:tc>
      </w:tr>
      <w:tr w:rsidR="00E93D8B" w:rsidRPr="00CC38F7" w14:paraId="27C8EDAA" w14:textId="77777777" w:rsidTr="00C42800">
        <w:tblPrEx>
          <w:tblCellMar>
            <w:left w:w="108" w:type="dxa"/>
            <w:right w:w="108" w:type="dxa"/>
          </w:tblCellMar>
        </w:tblPrEx>
        <w:trPr>
          <w:cantSplit/>
          <w:trHeight w:val="395"/>
        </w:trPr>
        <w:tc>
          <w:tcPr>
            <w:tcW w:w="4894" w:type="dxa"/>
          </w:tcPr>
          <w:p w14:paraId="12C4F235" w14:textId="219C9562" w:rsidR="00E93D8B" w:rsidRPr="005C6CFB" w:rsidRDefault="00E93D8B" w:rsidP="00493148">
            <w:pPr>
              <w:pStyle w:val="TableDescriptivestatements"/>
            </w:pPr>
            <w:r w:rsidRPr="00502947">
              <w:t>Mod</w:t>
            </w:r>
            <w:r w:rsidRPr="00502947">
              <w:rPr>
                <w:spacing w:val="1"/>
              </w:rPr>
              <w:t>e</w:t>
            </w:r>
            <w:r w:rsidRPr="00502947">
              <w:t>ls</w:t>
            </w:r>
            <w:r w:rsidRPr="00502947">
              <w:rPr>
                <w:spacing w:val="-8"/>
              </w:rPr>
              <w:t xml:space="preserve"> </w:t>
            </w:r>
            <w:r w:rsidRPr="00502947">
              <w:t>a</w:t>
            </w:r>
            <w:r w:rsidRPr="00502947">
              <w:rPr>
                <w:spacing w:val="2"/>
              </w:rPr>
              <w:t>n</w:t>
            </w:r>
            <w:r w:rsidRPr="00502947">
              <w:t>d</w:t>
            </w:r>
            <w:r w:rsidRPr="00502947">
              <w:rPr>
                <w:spacing w:val="-4"/>
              </w:rPr>
              <w:t xml:space="preserve"> </w:t>
            </w:r>
            <w:r w:rsidRPr="00502947">
              <w:t>s</w:t>
            </w:r>
            <w:r w:rsidRPr="00502947">
              <w:rPr>
                <w:spacing w:val="1"/>
              </w:rPr>
              <w:t>o</w:t>
            </w:r>
            <w:r w:rsidRPr="00502947">
              <w:t>lv</w:t>
            </w:r>
            <w:r w:rsidRPr="00502947">
              <w:rPr>
                <w:spacing w:val="1"/>
              </w:rPr>
              <w:t>e</w:t>
            </w:r>
            <w:r w:rsidRPr="00502947">
              <w:t>s</w:t>
            </w:r>
            <w:r w:rsidRPr="00502947">
              <w:rPr>
                <w:spacing w:val="-7"/>
              </w:rPr>
              <w:t xml:space="preserve"> </w:t>
            </w:r>
            <w:r w:rsidRPr="00502947">
              <w:t>a vari</w:t>
            </w:r>
            <w:r w:rsidRPr="00502947">
              <w:rPr>
                <w:spacing w:val="1"/>
              </w:rPr>
              <w:t>e</w:t>
            </w:r>
            <w:r w:rsidRPr="00502947">
              <w:t>ty</w:t>
            </w:r>
            <w:r w:rsidRPr="00502947">
              <w:rPr>
                <w:spacing w:val="-8"/>
              </w:rPr>
              <w:t xml:space="preserve"> </w:t>
            </w:r>
            <w:r w:rsidRPr="00502947">
              <w:t>of</w:t>
            </w:r>
            <w:r w:rsidRPr="00502947">
              <w:rPr>
                <w:spacing w:val="-1"/>
              </w:rPr>
              <w:t xml:space="preserve"> </w:t>
            </w:r>
            <w:r w:rsidRPr="00502947">
              <w:t>probl</w:t>
            </w:r>
            <w:r w:rsidRPr="00502947">
              <w:rPr>
                <w:spacing w:val="1"/>
              </w:rPr>
              <w:t>e</w:t>
            </w:r>
            <w:r w:rsidRPr="00502947">
              <w:t>ms</w:t>
            </w:r>
            <w:r w:rsidRPr="00502947">
              <w:rPr>
                <w:spacing w:val="-10"/>
              </w:rPr>
              <w:t xml:space="preserve"> </w:t>
            </w:r>
            <w:r w:rsidRPr="00502947">
              <w:rPr>
                <w:spacing w:val="1"/>
              </w:rPr>
              <w:t>(</w:t>
            </w:r>
            <w:r w:rsidRPr="00502947">
              <w:t>e.g.,</w:t>
            </w:r>
            <w:r w:rsidRPr="00502947">
              <w:rPr>
                <w:spacing w:val="-6"/>
              </w:rPr>
              <w:t xml:space="preserve"> </w:t>
            </w:r>
            <w:r w:rsidRPr="00502947">
              <w:t>vel</w:t>
            </w:r>
            <w:r w:rsidRPr="00502947">
              <w:rPr>
                <w:spacing w:val="1"/>
              </w:rPr>
              <w:t>o</w:t>
            </w:r>
            <w:r w:rsidRPr="00502947">
              <w:t>c</w:t>
            </w:r>
            <w:r w:rsidRPr="00502947">
              <w:rPr>
                <w:spacing w:val="1"/>
              </w:rPr>
              <w:t>i</w:t>
            </w:r>
            <w:r w:rsidRPr="00502947">
              <w:t>ty,</w:t>
            </w:r>
            <w:r w:rsidRPr="00502947">
              <w:rPr>
                <w:spacing w:val="-9"/>
              </w:rPr>
              <w:t xml:space="preserve"> </w:t>
            </w:r>
            <w:r w:rsidRPr="00502947">
              <w:t>acc</w:t>
            </w:r>
            <w:r w:rsidRPr="00502947">
              <w:rPr>
                <w:spacing w:val="1"/>
              </w:rPr>
              <w:t>e</w:t>
            </w:r>
            <w:r w:rsidRPr="00502947">
              <w:t>le</w:t>
            </w:r>
            <w:r w:rsidRPr="00502947">
              <w:rPr>
                <w:spacing w:val="1"/>
              </w:rPr>
              <w:t>r</w:t>
            </w:r>
            <w:r w:rsidRPr="00502947">
              <w:t>ation,</w:t>
            </w:r>
            <w:r w:rsidRPr="00502947">
              <w:rPr>
                <w:spacing w:val="-14"/>
              </w:rPr>
              <w:t xml:space="preserve"> </w:t>
            </w:r>
            <w:r w:rsidRPr="00502947">
              <w:rPr>
                <w:spacing w:val="1"/>
              </w:rPr>
              <w:t>o</w:t>
            </w:r>
            <w:r w:rsidRPr="00502947">
              <w:t>pt</w:t>
            </w:r>
            <w:r w:rsidRPr="00502947">
              <w:rPr>
                <w:spacing w:val="1"/>
              </w:rPr>
              <w:t>i</w:t>
            </w:r>
            <w:r w:rsidRPr="00502947">
              <w:t>miza</w:t>
            </w:r>
            <w:r w:rsidRPr="00502947">
              <w:rPr>
                <w:spacing w:val="1"/>
              </w:rPr>
              <w:t>t</w:t>
            </w:r>
            <w:r w:rsidRPr="00502947">
              <w:t>ion, relat</w:t>
            </w:r>
            <w:r w:rsidRPr="00502947">
              <w:rPr>
                <w:spacing w:val="1"/>
              </w:rPr>
              <w:t>e</w:t>
            </w:r>
            <w:r w:rsidRPr="00502947">
              <w:t>d</w:t>
            </w:r>
            <w:r w:rsidRPr="00502947">
              <w:rPr>
                <w:spacing w:val="-8"/>
              </w:rPr>
              <w:t xml:space="preserve"> </w:t>
            </w:r>
            <w:r w:rsidRPr="00502947">
              <w:t>r</w:t>
            </w:r>
            <w:r w:rsidRPr="00502947">
              <w:rPr>
                <w:spacing w:val="1"/>
              </w:rPr>
              <w:t>at</w:t>
            </w:r>
            <w:r w:rsidRPr="00502947">
              <w:t>es,</w:t>
            </w:r>
            <w:r w:rsidRPr="00502947">
              <w:rPr>
                <w:spacing w:val="-6"/>
              </w:rPr>
              <w:t xml:space="preserve"> </w:t>
            </w:r>
            <w:r w:rsidRPr="00502947">
              <w:t>wo</w:t>
            </w:r>
            <w:r w:rsidRPr="00502947">
              <w:rPr>
                <w:spacing w:val="1"/>
              </w:rPr>
              <w:t>r</w:t>
            </w:r>
            <w:r w:rsidRPr="00502947">
              <w:t>k,</w:t>
            </w:r>
            <w:r w:rsidRPr="00502947">
              <w:rPr>
                <w:spacing w:val="-6"/>
              </w:rPr>
              <w:t xml:space="preserve"> </w:t>
            </w:r>
            <w:r w:rsidRPr="00502947">
              <w:rPr>
                <w:spacing w:val="1"/>
              </w:rPr>
              <w:t>c</w:t>
            </w:r>
            <w:r w:rsidRPr="00502947">
              <w:t>enter</w:t>
            </w:r>
            <w:r w:rsidRPr="00502947">
              <w:rPr>
                <w:spacing w:val="-7"/>
              </w:rPr>
              <w:t xml:space="preserve"> </w:t>
            </w:r>
            <w:r w:rsidRPr="00502947">
              <w:t>of</w:t>
            </w:r>
            <w:r w:rsidRPr="00502947">
              <w:rPr>
                <w:spacing w:val="-2"/>
              </w:rPr>
              <w:t xml:space="preserve"> </w:t>
            </w:r>
            <w:r w:rsidRPr="00502947">
              <w:rPr>
                <w:spacing w:val="1"/>
              </w:rPr>
              <w:t>m</w:t>
            </w:r>
            <w:r w:rsidRPr="00502947">
              <w:t>ass)</w:t>
            </w:r>
            <w:r w:rsidRPr="00502947">
              <w:rPr>
                <w:spacing w:val="-7"/>
              </w:rPr>
              <w:t xml:space="preserve"> </w:t>
            </w:r>
            <w:r w:rsidRPr="00502947">
              <w:t>using</w:t>
            </w:r>
            <w:r w:rsidRPr="00502947">
              <w:rPr>
                <w:spacing w:val="-6"/>
              </w:rPr>
              <w:t xml:space="preserve"> </w:t>
            </w:r>
            <w:r w:rsidRPr="00502947">
              <w:t>differential</w:t>
            </w:r>
            <w:r w:rsidRPr="00502947">
              <w:rPr>
                <w:spacing w:val="-12"/>
              </w:rPr>
              <w:t xml:space="preserve"> </w:t>
            </w:r>
            <w:r w:rsidRPr="00502947">
              <w:t>and</w:t>
            </w:r>
            <w:r w:rsidRPr="00502947">
              <w:rPr>
                <w:spacing w:val="-3"/>
              </w:rPr>
              <w:t xml:space="preserve"> </w:t>
            </w:r>
            <w:r w:rsidRPr="00502947">
              <w:t>integral</w:t>
            </w:r>
            <w:r w:rsidRPr="00502947">
              <w:rPr>
                <w:spacing w:val="-8"/>
              </w:rPr>
              <w:t xml:space="preserve"> </w:t>
            </w:r>
            <w:r w:rsidRPr="00502947">
              <w:t>c</w:t>
            </w:r>
            <w:r w:rsidRPr="00502947">
              <w:rPr>
                <w:spacing w:val="1"/>
              </w:rPr>
              <w:t>a</w:t>
            </w:r>
            <w:r w:rsidRPr="00502947">
              <w:t>lc</w:t>
            </w:r>
            <w:r w:rsidRPr="00502947">
              <w:rPr>
                <w:spacing w:val="1"/>
              </w:rPr>
              <w:t>u</w:t>
            </w:r>
            <w:r w:rsidRPr="00502947">
              <w:t>lus.</w:t>
            </w:r>
          </w:p>
        </w:tc>
        <w:tc>
          <w:tcPr>
            <w:tcW w:w="864" w:type="dxa"/>
          </w:tcPr>
          <w:p w14:paraId="288C88AA" w14:textId="77777777" w:rsidR="00E93D8B" w:rsidRDefault="00E93D8B" w:rsidP="00E93D8B">
            <w:pPr>
              <w:pStyle w:val="TableBodyCopy"/>
            </w:pPr>
          </w:p>
        </w:tc>
        <w:tc>
          <w:tcPr>
            <w:tcW w:w="866" w:type="dxa"/>
          </w:tcPr>
          <w:p w14:paraId="32639815" w14:textId="77777777" w:rsidR="00E93D8B" w:rsidRDefault="00E93D8B" w:rsidP="00E93D8B">
            <w:pPr>
              <w:pStyle w:val="TableBodyCopy"/>
            </w:pPr>
          </w:p>
        </w:tc>
        <w:tc>
          <w:tcPr>
            <w:tcW w:w="864" w:type="dxa"/>
          </w:tcPr>
          <w:p w14:paraId="31CE2B8E" w14:textId="77777777" w:rsidR="00E93D8B" w:rsidRDefault="00E93D8B" w:rsidP="00E93D8B">
            <w:pPr>
              <w:pStyle w:val="TableBodyCopy"/>
            </w:pPr>
          </w:p>
        </w:tc>
        <w:tc>
          <w:tcPr>
            <w:tcW w:w="864" w:type="dxa"/>
          </w:tcPr>
          <w:p w14:paraId="4D69BCD4" w14:textId="77777777" w:rsidR="00E93D8B" w:rsidRDefault="00E93D8B" w:rsidP="00E93D8B">
            <w:pPr>
              <w:pStyle w:val="TableBodyCopy"/>
            </w:pPr>
          </w:p>
        </w:tc>
        <w:tc>
          <w:tcPr>
            <w:tcW w:w="864" w:type="dxa"/>
          </w:tcPr>
          <w:p w14:paraId="6C7DED7A" w14:textId="77777777" w:rsidR="00E93D8B" w:rsidRDefault="00E93D8B" w:rsidP="00E93D8B">
            <w:pPr>
              <w:pStyle w:val="TableBodyCopy"/>
            </w:pPr>
          </w:p>
        </w:tc>
        <w:tc>
          <w:tcPr>
            <w:tcW w:w="864" w:type="dxa"/>
          </w:tcPr>
          <w:p w14:paraId="360C40B4" w14:textId="77777777" w:rsidR="00E93D8B" w:rsidRDefault="00E93D8B" w:rsidP="00E93D8B">
            <w:pPr>
              <w:pStyle w:val="TableBodyCopy"/>
            </w:pPr>
          </w:p>
        </w:tc>
        <w:tc>
          <w:tcPr>
            <w:tcW w:w="864" w:type="dxa"/>
          </w:tcPr>
          <w:p w14:paraId="0F1B1C13" w14:textId="77777777" w:rsidR="00E93D8B" w:rsidRDefault="00E93D8B" w:rsidP="00E93D8B">
            <w:pPr>
              <w:pStyle w:val="TableBodyCopy"/>
            </w:pPr>
          </w:p>
        </w:tc>
        <w:tc>
          <w:tcPr>
            <w:tcW w:w="864" w:type="dxa"/>
          </w:tcPr>
          <w:p w14:paraId="1E10C0D9" w14:textId="77777777" w:rsidR="00E93D8B" w:rsidRDefault="00E93D8B" w:rsidP="00E93D8B">
            <w:pPr>
              <w:pStyle w:val="TableBodyCopy"/>
            </w:pPr>
          </w:p>
        </w:tc>
        <w:tc>
          <w:tcPr>
            <w:tcW w:w="864" w:type="dxa"/>
          </w:tcPr>
          <w:p w14:paraId="03C3044D" w14:textId="77777777" w:rsidR="00E93D8B" w:rsidRDefault="00E93D8B" w:rsidP="00E93D8B">
            <w:pPr>
              <w:pStyle w:val="TableBodyCopy"/>
            </w:pPr>
          </w:p>
        </w:tc>
        <w:tc>
          <w:tcPr>
            <w:tcW w:w="864" w:type="dxa"/>
          </w:tcPr>
          <w:p w14:paraId="6B88ABAD" w14:textId="77777777" w:rsidR="00E93D8B" w:rsidRDefault="00E93D8B" w:rsidP="00E93D8B">
            <w:pPr>
              <w:pStyle w:val="TableBodyCopy"/>
            </w:pPr>
          </w:p>
        </w:tc>
        <w:tc>
          <w:tcPr>
            <w:tcW w:w="864" w:type="dxa"/>
          </w:tcPr>
          <w:p w14:paraId="752F0468" w14:textId="77777777" w:rsidR="00E93D8B" w:rsidRDefault="00E93D8B" w:rsidP="00E93D8B">
            <w:pPr>
              <w:pStyle w:val="TableBodyCopy"/>
            </w:pPr>
          </w:p>
        </w:tc>
      </w:tr>
      <w:tr w:rsidR="00E93D8B" w:rsidRPr="00CC38F7" w14:paraId="4209B393" w14:textId="77777777" w:rsidTr="00C42800">
        <w:tblPrEx>
          <w:tblCellMar>
            <w:left w:w="108" w:type="dxa"/>
            <w:right w:w="108" w:type="dxa"/>
          </w:tblCellMar>
        </w:tblPrEx>
        <w:trPr>
          <w:cantSplit/>
          <w:trHeight w:val="395"/>
        </w:trPr>
        <w:tc>
          <w:tcPr>
            <w:tcW w:w="4894" w:type="dxa"/>
          </w:tcPr>
          <w:p w14:paraId="6EAD58CB" w14:textId="30362774" w:rsidR="00E93D8B" w:rsidRPr="005C6CFB" w:rsidRDefault="00E93D8B" w:rsidP="00493148">
            <w:pPr>
              <w:pStyle w:val="TableDescriptivestatements"/>
            </w:pPr>
            <w:r w:rsidRPr="00502947">
              <w:t>Analyzes</w:t>
            </w:r>
            <w:r w:rsidRPr="00502947">
              <w:rPr>
                <w:spacing w:val="-10"/>
              </w:rPr>
              <w:t xml:space="preserve"> </w:t>
            </w:r>
            <w:r w:rsidRPr="00502947">
              <w:rPr>
                <w:spacing w:val="1"/>
              </w:rPr>
              <w:t>h</w:t>
            </w:r>
            <w:r w:rsidRPr="00502947">
              <w:t>ow</w:t>
            </w:r>
            <w:r w:rsidRPr="00502947">
              <w:rPr>
                <w:spacing w:val="-5"/>
              </w:rPr>
              <w:t xml:space="preserve"> </w:t>
            </w:r>
            <w:r w:rsidRPr="00502947">
              <w:t>t</w:t>
            </w:r>
            <w:r w:rsidRPr="00502947">
              <w:rPr>
                <w:spacing w:val="1"/>
              </w:rPr>
              <w:t>e</w:t>
            </w:r>
            <w:r w:rsidRPr="00502947">
              <w:t>chnology</w:t>
            </w:r>
            <w:r w:rsidRPr="00502947">
              <w:rPr>
                <w:spacing w:val="-12"/>
              </w:rPr>
              <w:t xml:space="preserve"> </w:t>
            </w:r>
            <w:r w:rsidRPr="00502947">
              <w:t>can</w:t>
            </w:r>
            <w:r w:rsidRPr="00502947">
              <w:rPr>
                <w:spacing w:val="-3"/>
              </w:rPr>
              <w:t xml:space="preserve"> </w:t>
            </w:r>
            <w:r w:rsidRPr="00502947">
              <w:t>be</w:t>
            </w:r>
            <w:r w:rsidRPr="00502947">
              <w:rPr>
                <w:spacing w:val="-3"/>
              </w:rPr>
              <w:t xml:space="preserve"> </w:t>
            </w:r>
            <w:r w:rsidRPr="00502947">
              <w:t>used</w:t>
            </w:r>
            <w:r w:rsidRPr="00502947">
              <w:rPr>
                <w:spacing w:val="-5"/>
              </w:rPr>
              <w:t xml:space="preserve"> </w:t>
            </w:r>
            <w:r w:rsidRPr="00502947">
              <w:t>to</w:t>
            </w:r>
            <w:r w:rsidRPr="00502947">
              <w:rPr>
                <w:spacing w:val="-2"/>
              </w:rPr>
              <w:t xml:space="preserve"> </w:t>
            </w:r>
            <w:r w:rsidRPr="00502947">
              <w:t>s</w:t>
            </w:r>
            <w:r w:rsidRPr="00502947">
              <w:rPr>
                <w:spacing w:val="1"/>
              </w:rPr>
              <w:t>o</w:t>
            </w:r>
            <w:r w:rsidRPr="00502947">
              <w:t>lve</w:t>
            </w:r>
            <w:r w:rsidRPr="00502947">
              <w:rPr>
                <w:spacing w:val="-6"/>
              </w:rPr>
              <w:t xml:space="preserve"> </w:t>
            </w:r>
            <w:r w:rsidRPr="00502947">
              <w:t>pro</w:t>
            </w:r>
            <w:r w:rsidRPr="00502947">
              <w:rPr>
                <w:spacing w:val="1"/>
              </w:rPr>
              <w:t>b</w:t>
            </w:r>
            <w:r w:rsidRPr="00502947">
              <w:t>l</w:t>
            </w:r>
            <w:r w:rsidRPr="00502947">
              <w:rPr>
                <w:spacing w:val="1"/>
              </w:rPr>
              <w:t>e</w:t>
            </w:r>
            <w:r w:rsidRPr="00502947">
              <w:t>ms</w:t>
            </w:r>
            <w:r w:rsidRPr="00502947">
              <w:rPr>
                <w:spacing w:val="-10"/>
              </w:rPr>
              <w:t xml:space="preserve"> </w:t>
            </w:r>
            <w:r w:rsidRPr="00502947">
              <w:t>a</w:t>
            </w:r>
            <w:r w:rsidRPr="00502947">
              <w:rPr>
                <w:spacing w:val="2"/>
              </w:rPr>
              <w:t>n</w:t>
            </w:r>
            <w:r w:rsidRPr="00502947">
              <w:t>d</w:t>
            </w:r>
            <w:r w:rsidRPr="00502947">
              <w:rPr>
                <w:spacing w:val="-4"/>
              </w:rPr>
              <w:t xml:space="preserve"> </w:t>
            </w:r>
            <w:r w:rsidRPr="00502947">
              <w:t>ill</w:t>
            </w:r>
            <w:r w:rsidRPr="00502947">
              <w:rPr>
                <w:spacing w:val="1"/>
              </w:rPr>
              <w:t>u</w:t>
            </w:r>
            <w:r w:rsidRPr="00502947">
              <w:t>strate</w:t>
            </w:r>
            <w:r w:rsidRPr="00502947">
              <w:rPr>
                <w:spacing w:val="-10"/>
              </w:rPr>
              <w:t xml:space="preserve"> </w:t>
            </w:r>
            <w:r w:rsidRPr="00502947">
              <w:t>concepts invo</w:t>
            </w:r>
            <w:r w:rsidRPr="00502947">
              <w:rPr>
                <w:spacing w:val="1"/>
              </w:rPr>
              <w:t>l</w:t>
            </w:r>
            <w:r w:rsidRPr="00502947">
              <w:t>ving</w:t>
            </w:r>
            <w:r w:rsidRPr="00502947">
              <w:rPr>
                <w:spacing w:val="-10"/>
              </w:rPr>
              <w:t xml:space="preserve"> </w:t>
            </w:r>
            <w:r w:rsidRPr="00502947">
              <w:rPr>
                <w:spacing w:val="1"/>
              </w:rPr>
              <w:t>d</w:t>
            </w:r>
            <w:r w:rsidRPr="00502947">
              <w:t>iff</w:t>
            </w:r>
            <w:r w:rsidRPr="00502947">
              <w:rPr>
                <w:spacing w:val="1"/>
              </w:rPr>
              <w:t>e</w:t>
            </w:r>
            <w:r w:rsidRPr="00502947">
              <w:t>rent</w:t>
            </w:r>
            <w:r w:rsidRPr="00502947">
              <w:rPr>
                <w:spacing w:val="1"/>
              </w:rPr>
              <w:t>i</w:t>
            </w:r>
            <w:r w:rsidRPr="00502947">
              <w:t>al</w:t>
            </w:r>
            <w:r w:rsidRPr="00502947">
              <w:rPr>
                <w:spacing w:val="-12"/>
              </w:rPr>
              <w:t xml:space="preserve"> </w:t>
            </w:r>
            <w:r w:rsidRPr="00502947">
              <w:t>and</w:t>
            </w:r>
            <w:r w:rsidRPr="00502947">
              <w:rPr>
                <w:spacing w:val="-4"/>
              </w:rPr>
              <w:t xml:space="preserve"> </w:t>
            </w:r>
            <w:r w:rsidRPr="00502947">
              <w:t>in</w:t>
            </w:r>
            <w:r w:rsidRPr="00502947">
              <w:rPr>
                <w:spacing w:val="1"/>
              </w:rPr>
              <w:t>t</w:t>
            </w:r>
            <w:r w:rsidRPr="00502947">
              <w:t>eg</w:t>
            </w:r>
            <w:r w:rsidRPr="00502947">
              <w:rPr>
                <w:spacing w:val="1"/>
              </w:rPr>
              <w:t>r</w:t>
            </w:r>
            <w:r w:rsidRPr="00502947">
              <w:t>al</w:t>
            </w:r>
            <w:r w:rsidRPr="00502947">
              <w:rPr>
                <w:spacing w:val="-8"/>
              </w:rPr>
              <w:t xml:space="preserve"> </w:t>
            </w:r>
            <w:r w:rsidRPr="00502947">
              <w:t>c</w:t>
            </w:r>
            <w:r w:rsidRPr="00502947">
              <w:rPr>
                <w:spacing w:val="1"/>
              </w:rPr>
              <w:t>a</w:t>
            </w:r>
            <w:r w:rsidRPr="00502947">
              <w:t>lc</w:t>
            </w:r>
            <w:r w:rsidRPr="00502947">
              <w:rPr>
                <w:spacing w:val="1"/>
              </w:rPr>
              <w:t>u</w:t>
            </w:r>
            <w:r w:rsidRPr="00502947">
              <w:t>lus.</w:t>
            </w:r>
          </w:p>
        </w:tc>
        <w:tc>
          <w:tcPr>
            <w:tcW w:w="864" w:type="dxa"/>
          </w:tcPr>
          <w:p w14:paraId="0B345903" w14:textId="77777777" w:rsidR="00E93D8B" w:rsidRDefault="00E93D8B" w:rsidP="00E93D8B">
            <w:pPr>
              <w:pStyle w:val="TableBodyCopy"/>
            </w:pPr>
          </w:p>
        </w:tc>
        <w:tc>
          <w:tcPr>
            <w:tcW w:w="866" w:type="dxa"/>
          </w:tcPr>
          <w:p w14:paraId="724785E7" w14:textId="77777777" w:rsidR="00E93D8B" w:rsidRDefault="00E93D8B" w:rsidP="00E93D8B">
            <w:pPr>
              <w:pStyle w:val="TableBodyCopy"/>
            </w:pPr>
          </w:p>
        </w:tc>
        <w:tc>
          <w:tcPr>
            <w:tcW w:w="864" w:type="dxa"/>
          </w:tcPr>
          <w:p w14:paraId="3CE8E980" w14:textId="77777777" w:rsidR="00E93D8B" w:rsidRDefault="00E93D8B" w:rsidP="00E93D8B">
            <w:pPr>
              <w:pStyle w:val="TableBodyCopy"/>
            </w:pPr>
          </w:p>
        </w:tc>
        <w:tc>
          <w:tcPr>
            <w:tcW w:w="864" w:type="dxa"/>
          </w:tcPr>
          <w:p w14:paraId="4E52B3A2" w14:textId="77777777" w:rsidR="00E93D8B" w:rsidRDefault="00E93D8B" w:rsidP="00E93D8B">
            <w:pPr>
              <w:pStyle w:val="TableBodyCopy"/>
            </w:pPr>
          </w:p>
        </w:tc>
        <w:tc>
          <w:tcPr>
            <w:tcW w:w="864" w:type="dxa"/>
          </w:tcPr>
          <w:p w14:paraId="55C2296A" w14:textId="77777777" w:rsidR="00E93D8B" w:rsidRDefault="00E93D8B" w:rsidP="00E93D8B">
            <w:pPr>
              <w:pStyle w:val="TableBodyCopy"/>
            </w:pPr>
          </w:p>
        </w:tc>
        <w:tc>
          <w:tcPr>
            <w:tcW w:w="864" w:type="dxa"/>
          </w:tcPr>
          <w:p w14:paraId="14BBA000" w14:textId="77777777" w:rsidR="00E93D8B" w:rsidRDefault="00E93D8B" w:rsidP="00E93D8B">
            <w:pPr>
              <w:pStyle w:val="TableBodyCopy"/>
            </w:pPr>
          </w:p>
        </w:tc>
        <w:tc>
          <w:tcPr>
            <w:tcW w:w="864" w:type="dxa"/>
          </w:tcPr>
          <w:p w14:paraId="7CF5E754" w14:textId="77777777" w:rsidR="00E93D8B" w:rsidRDefault="00E93D8B" w:rsidP="00E93D8B">
            <w:pPr>
              <w:pStyle w:val="TableBodyCopy"/>
            </w:pPr>
          </w:p>
        </w:tc>
        <w:tc>
          <w:tcPr>
            <w:tcW w:w="864" w:type="dxa"/>
          </w:tcPr>
          <w:p w14:paraId="00B87EBA" w14:textId="77777777" w:rsidR="00E93D8B" w:rsidRDefault="00E93D8B" w:rsidP="00E93D8B">
            <w:pPr>
              <w:pStyle w:val="TableBodyCopy"/>
            </w:pPr>
          </w:p>
        </w:tc>
        <w:tc>
          <w:tcPr>
            <w:tcW w:w="864" w:type="dxa"/>
          </w:tcPr>
          <w:p w14:paraId="40E246C4" w14:textId="77777777" w:rsidR="00E93D8B" w:rsidRDefault="00E93D8B" w:rsidP="00E93D8B">
            <w:pPr>
              <w:pStyle w:val="TableBodyCopy"/>
            </w:pPr>
          </w:p>
        </w:tc>
        <w:tc>
          <w:tcPr>
            <w:tcW w:w="864" w:type="dxa"/>
          </w:tcPr>
          <w:p w14:paraId="43C19297" w14:textId="77777777" w:rsidR="00E93D8B" w:rsidRDefault="00E93D8B" w:rsidP="00E93D8B">
            <w:pPr>
              <w:pStyle w:val="TableBodyCopy"/>
            </w:pPr>
          </w:p>
        </w:tc>
        <w:tc>
          <w:tcPr>
            <w:tcW w:w="864" w:type="dxa"/>
          </w:tcPr>
          <w:p w14:paraId="7421716F" w14:textId="77777777" w:rsidR="00E93D8B" w:rsidRDefault="00E93D8B" w:rsidP="00E93D8B">
            <w:pPr>
              <w:pStyle w:val="TableBodyCopy"/>
            </w:pPr>
          </w:p>
        </w:tc>
      </w:tr>
    </w:tbl>
    <w:p w14:paraId="51FFFC11" w14:textId="77777777" w:rsidR="00E93D8B" w:rsidRDefault="00E93D8B">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202AC3" w:rsidRPr="00CC38F7" w14:paraId="748487C3" w14:textId="77777777" w:rsidTr="00381F7A">
        <w:trPr>
          <w:cantSplit/>
          <w:trHeight w:val="143"/>
          <w:tblHeader/>
        </w:trPr>
        <w:tc>
          <w:tcPr>
            <w:tcW w:w="14400" w:type="dxa"/>
            <w:gridSpan w:val="12"/>
            <w:shd w:val="clear" w:color="auto" w:fill="D9D9D9"/>
          </w:tcPr>
          <w:p w14:paraId="46CAFE24" w14:textId="77777777" w:rsidR="00202AC3" w:rsidRPr="00EA0C81" w:rsidRDefault="00202AC3" w:rsidP="00381F7A">
            <w:pPr>
              <w:pStyle w:val="RowHeader1"/>
              <w:ind w:firstLine="8435"/>
            </w:pPr>
            <w:r w:rsidRPr="00EA0C81">
              <w:lastRenderedPageBreak/>
              <w:t>Required Course Numbers</w:t>
            </w:r>
          </w:p>
        </w:tc>
      </w:tr>
      <w:tr w:rsidR="00202AC3" w:rsidRPr="00CC38F7" w14:paraId="5E1F3DC3" w14:textId="77777777" w:rsidTr="00381F7A">
        <w:trPr>
          <w:cantSplit/>
          <w:trHeight w:val="494"/>
          <w:tblHeader/>
        </w:trPr>
        <w:tc>
          <w:tcPr>
            <w:tcW w:w="4894" w:type="dxa"/>
            <w:shd w:val="clear" w:color="auto" w:fill="D9D9D9"/>
          </w:tcPr>
          <w:p w14:paraId="1B593822" w14:textId="77777777" w:rsidR="00202AC3" w:rsidRPr="00CC38F7" w:rsidRDefault="00202AC3"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8CB203B" w14:textId="77777777" w:rsidR="00202AC3" w:rsidRPr="00CC38F7" w:rsidRDefault="00202AC3" w:rsidP="00381F7A">
            <w:r>
              <w:t xml:space="preserve">  </w:t>
            </w:r>
          </w:p>
        </w:tc>
        <w:tc>
          <w:tcPr>
            <w:tcW w:w="866" w:type="dxa"/>
            <w:shd w:val="clear" w:color="auto" w:fill="D9D9D9"/>
            <w:vAlign w:val="center"/>
          </w:tcPr>
          <w:p w14:paraId="33A053E5" w14:textId="77777777" w:rsidR="00202AC3" w:rsidRPr="00CC38F7" w:rsidRDefault="00202AC3" w:rsidP="00381F7A">
            <w:r>
              <w:t xml:space="preserve">  </w:t>
            </w:r>
          </w:p>
        </w:tc>
        <w:tc>
          <w:tcPr>
            <w:tcW w:w="864" w:type="dxa"/>
            <w:shd w:val="clear" w:color="auto" w:fill="D9D9D9"/>
            <w:vAlign w:val="center"/>
          </w:tcPr>
          <w:p w14:paraId="28BF5794" w14:textId="77777777" w:rsidR="00202AC3" w:rsidRPr="00CC38F7" w:rsidRDefault="00202AC3" w:rsidP="00381F7A">
            <w:r>
              <w:t xml:space="preserve">  </w:t>
            </w:r>
          </w:p>
        </w:tc>
        <w:tc>
          <w:tcPr>
            <w:tcW w:w="864" w:type="dxa"/>
            <w:shd w:val="clear" w:color="auto" w:fill="D9D9D9"/>
            <w:vAlign w:val="center"/>
          </w:tcPr>
          <w:p w14:paraId="4F8F8502" w14:textId="77777777" w:rsidR="00202AC3" w:rsidRPr="00CC38F7" w:rsidRDefault="00202AC3" w:rsidP="00381F7A">
            <w:r>
              <w:t xml:space="preserve">  </w:t>
            </w:r>
          </w:p>
        </w:tc>
        <w:tc>
          <w:tcPr>
            <w:tcW w:w="864" w:type="dxa"/>
            <w:shd w:val="clear" w:color="auto" w:fill="D9D9D9"/>
            <w:vAlign w:val="center"/>
          </w:tcPr>
          <w:p w14:paraId="4FEE7910" w14:textId="77777777" w:rsidR="00202AC3" w:rsidRPr="00CC38F7" w:rsidRDefault="00202AC3" w:rsidP="00381F7A">
            <w:r>
              <w:t xml:space="preserve">  </w:t>
            </w:r>
          </w:p>
        </w:tc>
        <w:tc>
          <w:tcPr>
            <w:tcW w:w="864" w:type="dxa"/>
            <w:shd w:val="clear" w:color="auto" w:fill="D9D9D9"/>
            <w:vAlign w:val="center"/>
          </w:tcPr>
          <w:p w14:paraId="0AA744C4" w14:textId="77777777" w:rsidR="00202AC3" w:rsidRPr="00CC38F7" w:rsidRDefault="00202AC3" w:rsidP="00381F7A">
            <w:r>
              <w:t xml:space="preserve">  </w:t>
            </w:r>
          </w:p>
        </w:tc>
        <w:tc>
          <w:tcPr>
            <w:tcW w:w="864" w:type="dxa"/>
            <w:shd w:val="clear" w:color="auto" w:fill="D9D9D9"/>
            <w:vAlign w:val="center"/>
          </w:tcPr>
          <w:p w14:paraId="4E05C089" w14:textId="77777777" w:rsidR="00202AC3" w:rsidRPr="00CC38F7" w:rsidRDefault="00202AC3" w:rsidP="00381F7A">
            <w:r>
              <w:t xml:space="preserve">  </w:t>
            </w:r>
          </w:p>
        </w:tc>
        <w:tc>
          <w:tcPr>
            <w:tcW w:w="864" w:type="dxa"/>
            <w:shd w:val="clear" w:color="auto" w:fill="D9D9D9"/>
            <w:vAlign w:val="center"/>
          </w:tcPr>
          <w:p w14:paraId="4DB81D7D" w14:textId="77777777" w:rsidR="00202AC3" w:rsidRPr="00CC38F7" w:rsidRDefault="00202AC3" w:rsidP="00381F7A">
            <w:r>
              <w:t xml:space="preserve">  </w:t>
            </w:r>
          </w:p>
        </w:tc>
        <w:tc>
          <w:tcPr>
            <w:tcW w:w="864" w:type="dxa"/>
            <w:shd w:val="clear" w:color="auto" w:fill="D9D9D9"/>
            <w:vAlign w:val="center"/>
          </w:tcPr>
          <w:p w14:paraId="2B501675" w14:textId="77777777" w:rsidR="00202AC3" w:rsidRPr="00CC38F7" w:rsidRDefault="00202AC3" w:rsidP="00381F7A">
            <w:r>
              <w:t xml:space="preserve">  </w:t>
            </w:r>
          </w:p>
        </w:tc>
        <w:tc>
          <w:tcPr>
            <w:tcW w:w="864" w:type="dxa"/>
            <w:shd w:val="clear" w:color="auto" w:fill="D9D9D9"/>
            <w:vAlign w:val="center"/>
          </w:tcPr>
          <w:p w14:paraId="3A7A5C5F" w14:textId="77777777" w:rsidR="00202AC3" w:rsidRPr="00CC38F7" w:rsidRDefault="00202AC3" w:rsidP="00381F7A">
            <w:r>
              <w:t xml:space="preserve">  </w:t>
            </w:r>
          </w:p>
        </w:tc>
        <w:tc>
          <w:tcPr>
            <w:tcW w:w="864" w:type="dxa"/>
            <w:shd w:val="clear" w:color="auto" w:fill="D9D9D9"/>
            <w:vAlign w:val="center"/>
          </w:tcPr>
          <w:p w14:paraId="03368880" w14:textId="77777777" w:rsidR="00202AC3" w:rsidRPr="00CC38F7" w:rsidRDefault="00202AC3" w:rsidP="00381F7A">
            <w:r>
              <w:t xml:space="preserve">  </w:t>
            </w:r>
          </w:p>
        </w:tc>
      </w:tr>
      <w:tr w:rsidR="00E93D8B" w:rsidRPr="00CC38F7" w14:paraId="41E21C67" w14:textId="77777777" w:rsidTr="00C42800">
        <w:tblPrEx>
          <w:tblCellMar>
            <w:left w:w="108" w:type="dxa"/>
            <w:right w:w="108" w:type="dxa"/>
          </w:tblCellMar>
        </w:tblPrEx>
        <w:trPr>
          <w:cantSplit/>
          <w:trHeight w:val="395"/>
        </w:trPr>
        <w:tc>
          <w:tcPr>
            <w:tcW w:w="4894" w:type="dxa"/>
          </w:tcPr>
          <w:p w14:paraId="363E50E2" w14:textId="57A42F2D" w:rsidR="00E93D8B" w:rsidRPr="00A815E6" w:rsidRDefault="00202AC3" w:rsidP="00202AC3">
            <w:pPr>
              <w:pStyle w:val="DomainHeader"/>
            </w:pPr>
            <w:r w:rsidRPr="00202AC3">
              <w:t>Domain III — Geometry and Measurement</w:t>
            </w:r>
          </w:p>
        </w:tc>
        <w:tc>
          <w:tcPr>
            <w:tcW w:w="864" w:type="dxa"/>
          </w:tcPr>
          <w:p w14:paraId="0FB1B67C" w14:textId="77777777" w:rsidR="00E93D8B" w:rsidRDefault="00E93D8B" w:rsidP="00B91111">
            <w:pPr>
              <w:pStyle w:val="TableBodyCopy"/>
            </w:pPr>
          </w:p>
        </w:tc>
        <w:tc>
          <w:tcPr>
            <w:tcW w:w="866" w:type="dxa"/>
          </w:tcPr>
          <w:p w14:paraId="2FB2785B" w14:textId="77777777" w:rsidR="00E93D8B" w:rsidRDefault="00E93D8B" w:rsidP="00B91111">
            <w:pPr>
              <w:pStyle w:val="TableBodyCopy"/>
            </w:pPr>
          </w:p>
        </w:tc>
        <w:tc>
          <w:tcPr>
            <w:tcW w:w="864" w:type="dxa"/>
          </w:tcPr>
          <w:p w14:paraId="6CC01592" w14:textId="77777777" w:rsidR="00E93D8B" w:rsidRDefault="00E93D8B" w:rsidP="00B91111">
            <w:pPr>
              <w:pStyle w:val="TableBodyCopy"/>
            </w:pPr>
          </w:p>
        </w:tc>
        <w:tc>
          <w:tcPr>
            <w:tcW w:w="864" w:type="dxa"/>
          </w:tcPr>
          <w:p w14:paraId="20086C11" w14:textId="77777777" w:rsidR="00E93D8B" w:rsidRDefault="00E93D8B" w:rsidP="00B91111">
            <w:pPr>
              <w:pStyle w:val="TableBodyCopy"/>
            </w:pPr>
          </w:p>
        </w:tc>
        <w:tc>
          <w:tcPr>
            <w:tcW w:w="864" w:type="dxa"/>
          </w:tcPr>
          <w:p w14:paraId="7E267C8C" w14:textId="77777777" w:rsidR="00E93D8B" w:rsidRDefault="00E93D8B" w:rsidP="00B91111">
            <w:pPr>
              <w:pStyle w:val="TableBodyCopy"/>
            </w:pPr>
          </w:p>
        </w:tc>
        <w:tc>
          <w:tcPr>
            <w:tcW w:w="864" w:type="dxa"/>
          </w:tcPr>
          <w:p w14:paraId="258505CA" w14:textId="77777777" w:rsidR="00E93D8B" w:rsidRDefault="00E93D8B" w:rsidP="00B91111">
            <w:pPr>
              <w:pStyle w:val="TableBodyCopy"/>
            </w:pPr>
          </w:p>
        </w:tc>
        <w:tc>
          <w:tcPr>
            <w:tcW w:w="864" w:type="dxa"/>
          </w:tcPr>
          <w:p w14:paraId="7B3BE4D4" w14:textId="77777777" w:rsidR="00E93D8B" w:rsidRDefault="00E93D8B" w:rsidP="00B91111">
            <w:pPr>
              <w:pStyle w:val="TableBodyCopy"/>
            </w:pPr>
          </w:p>
        </w:tc>
        <w:tc>
          <w:tcPr>
            <w:tcW w:w="864" w:type="dxa"/>
          </w:tcPr>
          <w:p w14:paraId="43C6A009" w14:textId="77777777" w:rsidR="00E93D8B" w:rsidRDefault="00E93D8B" w:rsidP="00B91111">
            <w:pPr>
              <w:pStyle w:val="TableBodyCopy"/>
            </w:pPr>
          </w:p>
        </w:tc>
        <w:tc>
          <w:tcPr>
            <w:tcW w:w="864" w:type="dxa"/>
          </w:tcPr>
          <w:p w14:paraId="35F65F66" w14:textId="77777777" w:rsidR="00E93D8B" w:rsidRDefault="00E93D8B" w:rsidP="00B91111">
            <w:pPr>
              <w:pStyle w:val="TableBodyCopy"/>
            </w:pPr>
          </w:p>
        </w:tc>
        <w:tc>
          <w:tcPr>
            <w:tcW w:w="864" w:type="dxa"/>
          </w:tcPr>
          <w:p w14:paraId="47B695A2" w14:textId="77777777" w:rsidR="00E93D8B" w:rsidRDefault="00E93D8B" w:rsidP="00B91111">
            <w:pPr>
              <w:pStyle w:val="TableBodyCopy"/>
            </w:pPr>
          </w:p>
        </w:tc>
        <w:tc>
          <w:tcPr>
            <w:tcW w:w="864" w:type="dxa"/>
          </w:tcPr>
          <w:p w14:paraId="42974FED" w14:textId="77777777" w:rsidR="00E93D8B" w:rsidRDefault="00E93D8B" w:rsidP="00B91111">
            <w:pPr>
              <w:pStyle w:val="TableBodyCopy"/>
            </w:pPr>
          </w:p>
        </w:tc>
      </w:tr>
      <w:tr w:rsidR="00202AC3" w:rsidRPr="00CC38F7" w14:paraId="5DEDF0D0" w14:textId="77777777" w:rsidTr="00C42800">
        <w:tblPrEx>
          <w:tblCellMar>
            <w:left w:w="108" w:type="dxa"/>
            <w:right w:w="108" w:type="dxa"/>
          </w:tblCellMar>
        </w:tblPrEx>
        <w:trPr>
          <w:cantSplit/>
          <w:trHeight w:val="395"/>
        </w:trPr>
        <w:tc>
          <w:tcPr>
            <w:tcW w:w="4894" w:type="dxa"/>
          </w:tcPr>
          <w:p w14:paraId="5EA0F82E" w14:textId="170B13C4" w:rsidR="00202AC3" w:rsidRPr="00202AC3" w:rsidRDefault="00202AC3" w:rsidP="00202AC3">
            <w:pPr>
              <w:pStyle w:val="TableBodyCopy"/>
            </w:pPr>
            <w:r w:rsidRPr="00A815E6">
              <w:t xml:space="preserve">Competency 011: </w:t>
            </w:r>
            <w:r w:rsidRPr="007727AF">
              <w:rPr>
                <w:i/>
              </w:rPr>
              <w:t xml:space="preserve">The </w:t>
            </w:r>
            <w:r w:rsidRPr="00EF25E7">
              <w:rPr>
                <w:i/>
              </w:rPr>
              <w:t xml:space="preserve">teacher understands </w:t>
            </w:r>
            <w:r w:rsidRPr="007C0ABC">
              <w:rPr>
                <w:i/>
              </w:rPr>
              <w:t>measurement as a process</w:t>
            </w:r>
            <w:r w:rsidRPr="002B7DF8">
              <w:t>.</w:t>
            </w:r>
          </w:p>
        </w:tc>
        <w:tc>
          <w:tcPr>
            <w:tcW w:w="864" w:type="dxa"/>
          </w:tcPr>
          <w:p w14:paraId="605DE529" w14:textId="77777777" w:rsidR="00202AC3" w:rsidRDefault="00202AC3" w:rsidP="00202AC3">
            <w:pPr>
              <w:pStyle w:val="TableBodyCopy"/>
            </w:pPr>
          </w:p>
        </w:tc>
        <w:tc>
          <w:tcPr>
            <w:tcW w:w="866" w:type="dxa"/>
          </w:tcPr>
          <w:p w14:paraId="0D2D37AE" w14:textId="77777777" w:rsidR="00202AC3" w:rsidRDefault="00202AC3" w:rsidP="00202AC3">
            <w:pPr>
              <w:pStyle w:val="TableBodyCopy"/>
            </w:pPr>
          </w:p>
        </w:tc>
        <w:tc>
          <w:tcPr>
            <w:tcW w:w="864" w:type="dxa"/>
          </w:tcPr>
          <w:p w14:paraId="1ABDC343" w14:textId="77777777" w:rsidR="00202AC3" w:rsidRDefault="00202AC3" w:rsidP="00202AC3">
            <w:pPr>
              <w:pStyle w:val="TableBodyCopy"/>
            </w:pPr>
          </w:p>
        </w:tc>
        <w:tc>
          <w:tcPr>
            <w:tcW w:w="864" w:type="dxa"/>
          </w:tcPr>
          <w:p w14:paraId="7CF8ABE4" w14:textId="77777777" w:rsidR="00202AC3" w:rsidRDefault="00202AC3" w:rsidP="00202AC3">
            <w:pPr>
              <w:pStyle w:val="TableBodyCopy"/>
            </w:pPr>
          </w:p>
        </w:tc>
        <w:tc>
          <w:tcPr>
            <w:tcW w:w="864" w:type="dxa"/>
          </w:tcPr>
          <w:p w14:paraId="6AE73FC3" w14:textId="77777777" w:rsidR="00202AC3" w:rsidRDefault="00202AC3" w:rsidP="00202AC3">
            <w:pPr>
              <w:pStyle w:val="TableBodyCopy"/>
            </w:pPr>
          </w:p>
        </w:tc>
        <w:tc>
          <w:tcPr>
            <w:tcW w:w="864" w:type="dxa"/>
          </w:tcPr>
          <w:p w14:paraId="44861872" w14:textId="77777777" w:rsidR="00202AC3" w:rsidRDefault="00202AC3" w:rsidP="00202AC3">
            <w:pPr>
              <w:pStyle w:val="TableBodyCopy"/>
            </w:pPr>
          </w:p>
        </w:tc>
        <w:tc>
          <w:tcPr>
            <w:tcW w:w="864" w:type="dxa"/>
          </w:tcPr>
          <w:p w14:paraId="6764A9F3" w14:textId="77777777" w:rsidR="00202AC3" w:rsidRDefault="00202AC3" w:rsidP="00202AC3">
            <w:pPr>
              <w:pStyle w:val="TableBodyCopy"/>
            </w:pPr>
          </w:p>
        </w:tc>
        <w:tc>
          <w:tcPr>
            <w:tcW w:w="864" w:type="dxa"/>
          </w:tcPr>
          <w:p w14:paraId="1BD8B5A2" w14:textId="77777777" w:rsidR="00202AC3" w:rsidRDefault="00202AC3" w:rsidP="00202AC3">
            <w:pPr>
              <w:pStyle w:val="TableBodyCopy"/>
            </w:pPr>
          </w:p>
        </w:tc>
        <w:tc>
          <w:tcPr>
            <w:tcW w:w="864" w:type="dxa"/>
          </w:tcPr>
          <w:p w14:paraId="63BCBFF9" w14:textId="77777777" w:rsidR="00202AC3" w:rsidRDefault="00202AC3" w:rsidP="00202AC3">
            <w:pPr>
              <w:pStyle w:val="TableBodyCopy"/>
            </w:pPr>
          </w:p>
        </w:tc>
        <w:tc>
          <w:tcPr>
            <w:tcW w:w="864" w:type="dxa"/>
          </w:tcPr>
          <w:p w14:paraId="5B1D8F2B" w14:textId="77777777" w:rsidR="00202AC3" w:rsidRDefault="00202AC3" w:rsidP="00202AC3">
            <w:pPr>
              <w:pStyle w:val="TableBodyCopy"/>
            </w:pPr>
          </w:p>
        </w:tc>
        <w:tc>
          <w:tcPr>
            <w:tcW w:w="864" w:type="dxa"/>
          </w:tcPr>
          <w:p w14:paraId="180A4B0D" w14:textId="77777777" w:rsidR="00202AC3" w:rsidRDefault="00202AC3" w:rsidP="00202AC3">
            <w:pPr>
              <w:pStyle w:val="TableBodyCopy"/>
            </w:pPr>
          </w:p>
        </w:tc>
      </w:tr>
      <w:tr w:rsidR="00202AC3" w:rsidRPr="00CC38F7" w14:paraId="3A9CBF40" w14:textId="77777777" w:rsidTr="00C42800">
        <w:tblPrEx>
          <w:tblCellMar>
            <w:left w:w="108" w:type="dxa"/>
            <w:right w:w="108" w:type="dxa"/>
          </w:tblCellMar>
        </w:tblPrEx>
        <w:trPr>
          <w:cantSplit/>
          <w:trHeight w:val="395"/>
        </w:trPr>
        <w:tc>
          <w:tcPr>
            <w:tcW w:w="4894" w:type="dxa"/>
          </w:tcPr>
          <w:p w14:paraId="3A9CBF34" w14:textId="5FEF23A0" w:rsidR="00202AC3" w:rsidRPr="00C173C8" w:rsidRDefault="00202AC3" w:rsidP="00493148">
            <w:pPr>
              <w:pStyle w:val="TableDescriptivestatements"/>
              <w:numPr>
                <w:ilvl w:val="0"/>
                <w:numId w:val="11"/>
              </w:numPr>
            </w:pPr>
            <w:r w:rsidRPr="00E46A44">
              <w:t>Applies</w:t>
            </w:r>
            <w:r w:rsidRPr="00493148">
              <w:rPr>
                <w:spacing w:val="-8"/>
              </w:rPr>
              <w:t xml:space="preserve"> </w:t>
            </w:r>
            <w:r w:rsidRPr="00E46A44">
              <w:t>dimensional</w:t>
            </w:r>
            <w:r w:rsidRPr="00493148">
              <w:rPr>
                <w:spacing w:val="-12"/>
              </w:rPr>
              <w:t xml:space="preserve"> </w:t>
            </w:r>
            <w:r w:rsidRPr="00E46A44">
              <w:t>analysis</w:t>
            </w:r>
            <w:r w:rsidRPr="00493148">
              <w:rPr>
                <w:spacing w:val="-9"/>
              </w:rPr>
              <w:t xml:space="preserve"> </w:t>
            </w:r>
            <w:r w:rsidRPr="00E46A44">
              <w:t>to</w:t>
            </w:r>
            <w:r w:rsidRPr="00493148">
              <w:rPr>
                <w:spacing w:val="-2"/>
              </w:rPr>
              <w:t xml:space="preserve"> </w:t>
            </w:r>
            <w:r w:rsidRPr="00E46A44">
              <w:t>derive</w:t>
            </w:r>
            <w:r w:rsidRPr="00493148">
              <w:rPr>
                <w:spacing w:val="-6"/>
              </w:rPr>
              <w:t xml:space="preserve"> </w:t>
            </w:r>
            <w:r w:rsidRPr="00E46A44">
              <w:t>units</w:t>
            </w:r>
            <w:r w:rsidRPr="00493148">
              <w:rPr>
                <w:spacing w:val="-5"/>
              </w:rPr>
              <w:t xml:space="preserve"> </w:t>
            </w:r>
            <w:r w:rsidRPr="00E46A44">
              <w:t>a</w:t>
            </w:r>
            <w:r w:rsidRPr="00493148">
              <w:rPr>
                <w:spacing w:val="2"/>
              </w:rPr>
              <w:t>n</w:t>
            </w:r>
            <w:r w:rsidRPr="00E46A44">
              <w:t>d</w:t>
            </w:r>
            <w:r w:rsidRPr="00493148">
              <w:rPr>
                <w:spacing w:val="-4"/>
              </w:rPr>
              <w:t xml:space="preserve"> </w:t>
            </w:r>
            <w:r w:rsidRPr="00E46A44">
              <w:t>formulas</w:t>
            </w:r>
            <w:r w:rsidRPr="00493148">
              <w:rPr>
                <w:spacing w:val="-10"/>
              </w:rPr>
              <w:t xml:space="preserve"> </w:t>
            </w:r>
            <w:r w:rsidRPr="00E46A44">
              <w:t>in</w:t>
            </w:r>
            <w:r w:rsidRPr="00493148">
              <w:rPr>
                <w:spacing w:val="-1"/>
              </w:rPr>
              <w:t xml:space="preserve"> </w:t>
            </w:r>
            <w:r w:rsidRPr="00E46A44">
              <w:t>a variety</w:t>
            </w:r>
            <w:r w:rsidRPr="00493148">
              <w:rPr>
                <w:spacing w:val="-8"/>
              </w:rPr>
              <w:t xml:space="preserve"> </w:t>
            </w:r>
            <w:r w:rsidRPr="00E46A44">
              <w:t>of</w:t>
            </w:r>
            <w:r w:rsidRPr="00493148">
              <w:rPr>
                <w:spacing w:val="-1"/>
              </w:rPr>
              <w:t xml:space="preserve"> </w:t>
            </w:r>
            <w:r w:rsidRPr="00E46A44">
              <w:t>situatio</w:t>
            </w:r>
            <w:r w:rsidRPr="00493148">
              <w:rPr>
                <w:spacing w:val="1"/>
              </w:rPr>
              <w:t>n</w:t>
            </w:r>
            <w:r w:rsidRPr="00E46A44">
              <w:t>s (e.g.,</w:t>
            </w:r>
            <w:r w:rsidRPr="00493148">
              <w:rPr>
                <w:spacing w:val="-6"/>
              </w:rPr>
              <w:t xml:space="preserve"> </w:t>
            </w:r>
            <w:r w:rsidRPr="00E46A44">
              <w:t>rat</w:t>
            </w:r>
            <w:r w:rsidRPr="00493148">
              <w:rPr>
                <w:spacing w:val="1"/>
              </w:rPr>
              <w:t>e</w:t>
            </w:r>
            <w:r w:rsidRPr="00E46A44">
              <w:t>s</w:t>
            </w:r>
            <w:r w:rsidRPr="00493148">
              <w:rPr>
                <w:spacing w:val="-6"/>
              </w:rPr>
              <w:t xml:space="preserve"> </w:t>
            </w:r>
            <w:r w:rsidRPr="00493148">
              <w:rPr>
                <w:spacing w:val="1"/>
              </w:rPr>
              <w:t>o</w:t>
            </w:r>
            <w:r w:rsidRPr="00E46A44">
              <w:t>f</w:t>
            </w:r>
            <w:r w:rsidRPr="00493148">
              <w:rPr>
                <w:spacing w:val="-2"/>
              </w:rPr>
              <w:t xml:space="preserve"> </w:t>
            </w:r>
            <w:r w:rsidRPr="00E46A44">
              <w:t>chan</w:t>
            </w:r>
            <w:r w:rsidRPr="00493148">
              <w:rPr>
                <w:spacing w:val="1"/>
              </w:rPr>
              <w:t>g</w:t>
            </w:r>
            <w:r w:rsidRPr="00E46A44">
              <w:t>e</w:t>
            </w:r>
            <w:r w:rsidRPr="00493148">
              <w:rPr>
                <w:spacing w:val="-8"/>
              </w:rPr>
              <w:t xml:space="preserve"> </w:t>
            </w:r>
            <w:r w:rsidRPr="00E46A44">
              <w:t>of</w:t>
            </w:r>
            <w:r w:rsidRPr="00493148">
              <w:rPr>
                <w:spacing w:val="-2"/>
              </w:rPr>
              <w:t xml:space="preserve"> </w:t>
            </w:r>
            <w:r w:rsidRPr="00E46A44">
              <w:t>one</w:t>
            </w:r>
            <w:r w:rsidRPr="00493148">
              <w:rPr>
                <w:spacing w:val="-4"/>
              </w:rPr>
              <w:t xml:space="preserve"> </w:t>
            </w:r>
            <w:r w:rsidRPr="00E46A44">
              <w:t>variable</w:t>
            </w:r>
            <w:r w:rsidRPr="00493148">
              <w:rPr>
                <w:spacing w:val="-8"/>
              </w:rPr>
              <w:t xml:space="preserve"> </w:t>
            </w:r>
            <w:r w:rsidRPr="00E46A44">
              <w:t>with</w:t>
            </w:r>
            <w:r w:rsidRPr="00493148">
              <w:rPr>
                <w:spacing w:val="-5"/>
              </w:rPr>
              <w:t xml:space="preserve"> </w:t>
            </w:r>
            <w:r w:rsidRPr="00E46A44">
              <w:t>respect</w:t>
            </w:r>
            <w:r w:rsidRPr="00493148">
              <w:rPr>
                <w:spacing w:val="-8"/>
              </w:rPr>
              <w:t xml:space="preserve"> </w:t>
            </w:r>
            <w:r w:rsidRPr="00E46A44">
              <w:t>to</w:t>
            </w:r>
            <w:r w:rsidRPr="00493148">
              <w:rPr>
                <w:spacing w:val="-2"/>
              </w:rPr>
              <w:t xml:space="preserve"> </w:t>
            </w:r>
            <w:r w:rsidRPr="00E46A44">
              <w:t>anot</w:t>
            </w:r>
            <w:r w:rsidRPr="00493148">
              <w:rPr>
                <w:spacing w:val="2"/>
              </w:rPr>
              <w:t>h</w:t>
            </w:r>
            <w:r w:rsidRPr="00E46A44">
              <w:t>er)</w:t>
            </w:r>
            <w:r w:rsidRPr="00493148">
              <w:rPr>
                <w:spacing w:val="-10"/>
              </w:rPr>
              <w:t xml:space="preserve"> </w:t>
            </w:r>
            <w:r w:rsidRPr="00E46A44">
              <w:t>and</w:t>
            </w:r>
            <w:r w:rsidRPr="00493148">
              <w:rPr>
                <w:spacing w:val="-4"/>
              </w:rPr>
              <w:t xml:space="preserve"> </w:t>
            </w:r>
            <w:r w:rsidRPr="00E46A44">
              <w:t>to</w:t>
            </w:r>
            <w:r w:rsidRPr="00493148">
              <w:rPr>
                <w:spacing w:val="-1"/>
              </w:rPr>
              <w:t xml:space="preserve"> </w:t>
            </w:r>
            <w:r w:rsidRPr="00E46A44">
              <w:t>fi</w:t>
            </w:r>
            <w:r w:rsidRPr="00493148">
              <w:rPr>
                <w:spacing w:val="1"/>
              </w:rPr>
              <w:t>n</w:t>
            </w:r>
            <w:r w:rsidRPr="00E46A44">
              <w:t>d</w:t>
            </w:r>
            <w:r w:rsidRPr="00493148">
              <w:rPr>
                <w:spacing w:val="-4"/>
              </w:rPr>
              <w:t xml:space="preserve"> </w:t>
            </w:r>
            <w:r w:rsidRPr="00E46A44">
              <w:t>and evalua</w:t>
            </w:r>
            <w:r w:rsidRPr="00493148">
              <w:rPr>
                <w:spacing w:val="1"/>
              </w:rPr>
              <w:t>t</w:t>
            </w:r>
            <w:r w:rsidRPr="00E46A44">
              <w:t>e</w:t>
            </w:r>
            <w:r w:rsidRPr="00493148">
              <w:rPr>
                <w:spacing w:val="-9"/>
              </w:rPr>
              <w:t xml:space="preserve"> </w:t>
            </w:r>
            <w:r w:rsidRPr="00E46A44">
              <w:t>solutio</w:t>
            </w:r>
            <w:r w:rsidRPr="00493148">
              <w:rPr>
                <w:spacing w:val="1"/>
              </w:rPr>
              <w:t>n</w:t>
            </w:r>
            <w:r w:rsidRPr="00E46A44">
              <w:t>s</w:t>
            </w:r>
            <w:r w:rsidRPr="00493148">
              <w:rPr>
                <w:spacing w:val="-10"/>
              </w:rPr>
              <w:t xml:space="preserve"> </w:t>
            </w:r>
            <w:r w:rsidRPr="00E46A44">
              <w:t>to</w:t>
            </w:r>
            <w:r w:rsidRPr="00493148">
              <w:rPr>
                <w:spacing w:val="-2"/>
              </w:rPr>
              <w:t xml:space="preserve"> </w:t>
            </w:r>
            <w:r w:rsidRPr="00E46A44">
              <w:t>pro</w:t>
            </w:r>
            <w:r w:rsidRPr="00493148">
              <w:rPr>
                <w:spacing w:val="1"/>
              </w:rPr>
              <w:t>b</w:t>
            </w:r>
            <w:r w:rsidRPr="00E46A44">
              <w:t>le</w:t>
            </w:r>
            <w:r w:rsidRPr="00493148">
              <w:rPr>
                <w:spacing w:val="1"/>
              </w:rPr>
              <w:t>m</w:t>
            </w:r>
            <w:r w:rsidRPr="00E46A44">
              <w:t>s.</w:t>
            </w:r>
          </w:p>
        </w:tc>
        <w:tc>
          <w:tcPr>
            <w:tcW w:w="864" w:type="dxa"/>
          </w:tcPr>
          <w:p w14:paraId="3A9CBF35" w14:textId="77777777" w:rsidR="00202AC3" w:rsidRDefault="00202AC3" w:rsidP="00202AC3">
            <w:pPr>
              <w:pStyle w:val="TableBodyCopy"/>
            </w:pPr>
          </w:p>
        </w:tc>
        <w:tc>
          <w:tcPr>
            <w:tcW w:w="866" w:type="dxa"/>
          </w:tcPr>
          <w:p w14:paraId="3A9CBF36" w14:textId="77777777" w:rsidR="00202AC3" w:rsidRDefault="00202AC3" w:rsidP="00202AC3">
            <w:pPr>
              <w:pStyle w:val="TableBodyCopy"/>
            </w:pPr>
          </w:p>
        </w:tc>
        <w:tc>
          <w:tcPr>
            <w:tcW w:w="864" w:type="dxa"/>
          </w:tcPr>
          <w:p w14:paraId="3A9CBF37" w14:textId="77777777" w:rsidR="00202AC3" w:rsidRDefault="00202AC3" w:rsidP="00202AC3">
            <w:pPr>
              <w:pStyle w:val="TableBodyCopy"/>
            </w:pPr>
          </w:p>
        </w:tc>
        <w:tc>
          <w:tcPr>
            <w:tcW w:w="864" w:type="dxa"/>
          </w:tcPr>
          <w:p w14:paraId="3A9CBF38" w14:textId="77777777" w:rsidR="00202AC3" w:rsidRDefault="00202AC3" w:rsidP="00202AC3">
            <w:pPr>
              <w:pStyle w:val="TableBodyCopy"/>
            </w:pPr>
          </w:p>
        </w:tc>
        <w:tc>
          <w:tcPr>
            <w:tcW w:w="864" w:type="dxa"/>
          </w:tcPr>
          <w:p w14:paraId="3A9CBF39" w14:textId="77777777" w:rsidR="00202AC3" w:rsidRDefault="00202AC3" w:rsidP="00202AC3">
            <w:pPr>
              <w:pStyle w:val="TableBodyCopy"/>
            </w:pPr>
          </w:p>
        </w:tc>
        <w:tc>
          <w:tcPr>
            <w:tcW w:w="864" w:type="dxa"/>
          </w:tcPr>
          <w:p w14:paraId="3A9CBF3A" w14:textId="77777777" w:rsidR="00202AC3" w:rsidRDefault="00202AC3" w:rsidP="00202AC3">
            <w:pPr>
              <w:pStyle w:val="TableBodyCopy"/>
            </w:pPr>
          </w:p>
        </w:tc>
        <w:tc>
          <w:tcPr>
            <w:tcW w:w="864" w:type="dxa"/>
          </w:tcPr>
          <w:p w14:paraId="3A9CBF3B" w14:textId="77777777" w:rsidR="00202AC3" w:rsidRDefault="00202AC3" w:rsidP="00202AC3">
            <w:pPr>
              <w:pStyle w:val="TableBodyCopy"/>
            </w:pPr>
          </w:p>
        </w:tc>
        <w:tc>
          <w:tcPr>
            <w:tcW w:w="864" w:type="dxa"/>
          </w:tcPr>
          <w:p w14:paraId="3A9CBF3C" w14:textId="77777777" w:rsidR="00202AC3" w:rsidRDefault="00202AC3" w:rsidP="00202AC3">
            <w:pPr>
              <w:pStyle w:val="TableBodyCopy"/>
            </w:pPr>
          </w:p>
        </w:tc>
        <w:tc>
          <w:tcPr>
            <w:tcW w:w="864" w:type="dxa"/>
          </w:tcPr>
          <w:p w14:paraId="3A9CBF3D" w14:textId="77777777" w:rsidR="00202AC3" w:rsidRDefault="00202AC3" w:rsidP="00202AC3">
            <w:pPr>
              <w:pStyle w:val="TableBodyCopy"/>
            </w:pPr>
          </w:p>
        </w:tc>
        <w:tc>
          <w:tcPr>
            <w:tcW w:w="864" w:type="dxa"/>
          </w:tcPr>
          <w:p w14:paraId="3A9CBF3E" w14:textId="77777777" w:rsidR="00202AC3" w:rsidRDefault="00202AC3" w:rsidP="00202AC3">
            <w:pPr>
              <w:pStyle w:val="TableBodyCopy"/>
            </w:pPr>
          </w:p>
        </w:tc>
        <w:tc>
          <w:tcPr>
            <w:tcW w:w="864" w:type="dxa"/>
          </w:tcPr>
          <w:p w14:paraId="3A9CBF3F" w14:textId="77777777" w:rsidR="00202AC3" w:rsidRDefault="00202AC3" w:rsidP="00202AC3">
            <w:pPr>
              <w:pStyle w:val="TableBodyCopy"/>
            </w:pPr>
          </w:p>
        </w:tc>
      </w:tr>
      <w:tr w:rsidR="00202AC3" w:rsidRPr="00CC38F7" w14:paraId="3A9CBF4D" w14:textId="77777777" w:rsidTr="00C42800">
        <w:tblPrEx>
          <w:tblCellMar>
            <w:left w:w="108" w:type="dxa"/>
            <w:right w:w="108" w:type="dxa"/>
          </w:tblCellMar>
        </w:tblPrEx>
        <w:trPr>
          <w:cantSplit/>
          <w:trHeight w:val="395"/>
        </w:trPr>
        <w:tc>
          <w:tcPr>
            <w:tcW w:w="4894" w:type="dxa"/>
          </w:tcPr>
          <w:p w14:paraId="3A9CBF41" w14:textId="6CC88887" w:rsidR="00202AC3" w:rsidRDefault="00202AC3" w:rsidP="00493148">
            <w:pPr>
              <w:pStyle w:val="TableDescriptivestatements"/>
            </w:pPr>
            <w:r w:rsidRPr="00E46A44">
              <w:t>Applies</w:t>
            </w:r>
            <w:r w:rsidRPr="00E46A44">
              <w:rPr>
                <w:spacing w:val="-8"/>
              </w:rPr>
              <w:t xml:space="preserve"> </w:t>
            </w:r>
            <w:r w:rsidRPr="00E46A44">
              <w:t>f</w:t>
            </w:r>
            <w:r w:rsidRPr="00E46A44">
              <w:rPr>
                <w:spacing w:val="1"/>
              </w:rPr>
              <w:t>o</w:t>
            </w:r>
            <w:r w:rsidRPr="00E46A44">
              <w:t>rmulas</w:t>
            </w:r>
            <w:r w:rsidRPr="00E46A44">
              <w:rPr>
                <w:spacing w:val="-10"/>
              </w:rPr>
              <w:t xml:space="preserve"> </w:t>
            </w:r>
            <w:r w:rsidRPr="00E46A44">
              <w:t>f</w:t>
            </w:r>
            <w:r w:rsidRPr="00E46A44">
              <w:rPr>
                <w:spacing w:val="1"/>
              </w:rPr>
              <w:t>o</w:t>
            </w:r>
            <w:r w:rsidRPr="00E46A44">
              <w:t>r</w:t>
            </w:r>
            <w:r w:rsidRPr="00E46A44">
              <w:rPr>
                <w:spacing w:val="-3"/>
              </w:rPr>
              <w:t xml:space="preserve"> </w:t>
            </w:r>
            <w:r w:rsidRPr="00E46A44">
              <w:t>perim</w:t>
            </w:r>
            <w:r w:rsidRPr="00E46A44">
              <w:rPr>
                <w:spacing w:val="1"/>
              </w:rPr>
              <w:t>e</w:t>
            </w:r>
            <w:r w:rsidRPr="00E46A44">
              <w:t>ter,</w:t>
            </w:r>
            <w:r w:rsidRPr="00E46A44">
              <w:rPr>
                <w:spacing w:val="-11"/>
              </w:rPr>
              <w:t xml:space="preserve"> </w:t>
            </w:r>
            <w:r w:rsidRPr="00E46A44">
              <w:t>area,</w:t>
            </w:r>
            <w:r w:rsidRPr="00E46A44">
              <w:rPr>
                <w:spacing w:val="-5"/>
              </w:rPr>
              <w:t xml:space="preserve"> </w:t>
            </w:r>
            <w:r w:rsidRPr="00E46A44">
              <w:t>surface</w:t>
            </w:r>
            <w:r w:rsidRPr="00E46A44">
              <w:rPr>
                <w:spacing w:val="-8"/>
              </w:rPr>
              <w:t xml:space="preserve"> </w:t>
            </w:r>
            <w:r w:rsidRPr="00E46A44">
              <w:rPr>
                <w:spacing w:val="1"/>
              </w:rPr>
              <w:t>a</w:t>
            </w:r>
            <w:r w:rsidRPr="00E46A44">
              <w:t>rea</w:t>
            </w:r>
            <w:r w:rsidRPr="00E46A44">
              <w:rPr>
                <w:spacing w:val="-5"/>
              </w:rPr>
              <w:t xml:space="preserve"> </w:t>
            </w:r>
            <w:r w:rsidRPr="00E46A44">
              <w:rPr>
                <w:spacing w:val="1"/>
              </w:rPr>
              <w:t>a</w:t>
            </w:r>
            <w:r w:rsidRPr="00E46A44">
              <w:t>nd</w:t>
            </w:r>
            <w:r w:rsidRPr="00E46A44">
              <w:rPr>
                <w:spacing w:val="-4"/>
              </w:rPr>
              <w:t xml:space="preserve"> </w:t>
            </w:r>
            <w:r w:rsidRPr="00E46A44">
              <w:t>v</w:t>
            </w:r>
            <w:r w:rsidRPr="00E46A44">
              <w:rPr>
                <w:spacing w:val="1"/>
              </w:rPr>
              <w:t>o</w:t>
            </w:r>
            <w:r w:rsidRPr="00E46A44">
              <w:t>lume</w:t>
            </w:r>
            <w:r w:rsidRPr="00E46A44">
              <w:rPr>
                <w:spacing w:val="-8"/>
              </w:rPr>
              <w:t xml:space="preserve"> </w:t>
            </w:r>
            <w:r w:rsidRPr="00E46A44">
              <w:t>of</w:t>
            </w:r>
            <w:r w:rsidRPr="00E46A44">
              <w:rPr>
                <w:spacing w:val="-2"/>
              </w:rPr>
              <w:t xml:space="preserve"> </w:t>
            </w:r>
            <w:r w:rsidRPr="00E46A44">
              <w:t>ge</w:t>
            </w:r>
            <w:r w:rsidRPr="00E46A44">
              <w:rPr>
                <w:spacing w:val="1"/>
              </w:rPr>
              <w:t>o</w:t>
            </w:r>
            <w:r w:rsidRPr="00E46A44">
              <w:t>metric</w:t>
            </w:r>
            <w:r w:rsidRPr="00E46A44">
              <w:rPr>
                <w:spacing w:val="-11"/>
              </w:rPr>
              <w:t xml:space="preserve"> </w:t>
            </w:r>
            <w:r w:rsidRPr="00E46A44">
              <w:t>fig</w:t>
            </w:r>
            <w:r w:rsidRPr="00E46A44">
              <w:rPr>
                <w:spacing w:val="1"/>
              </w:rPr>
              <w:t>u</w:t>
            </w:r>
            <w:r w:rsidRPr="00E46A44">
              <w:t>res and</w:t>
            </w:r>
            <w:r w:rsidRPr="00E46A44">
              <w:rPr>
                <w:spacing w:val="-4"/>
              </w:rPr>
              <w:t xml:space="preserve"> </w:t>
            </w:r>
            <w:r w:rsidRPr="00E46A44">
              <w:t>sh</w:t>
            </w:r>
            <w:r w:rsidRPr="00E46A44">
              <w:rPr>
                <w:spacing w:val="1"/>
              </w:rPr>
              <w:t>a</w:t>
            </w:r>
            <w:r w:rsidRPr="00E46A44">
              <w:t>p</w:t>
            </w:r>
            <w:r w:rsidRPr="00E46A44">
              <w:rPr>
                <w:spacing w:val="1"/>
              </w:rPr>
              <w:t>e</w:t>
            </w:r>
            <w:r w:rsidRPr="00E46A44">
              <w:t>s</w:t>
            </w:r>
            <w:r w:rsidRPr="00E46A44">
              <w:rPr>
                <w:spacing w:val="-9"/>
              </w:rPr>
              <w:t xml:space="preserve"> </w:t>
            </w:r>
            <w:r w:rsidRPr="00E46A44">
              <w:t>(e.g.,</w:t>
            </w:r>
            <w:r w:rsidRPr="00E46A44">
              <w:rPr>
                <w:spacing w:val="-6"/>
              </w:rPr>
              <w:t xml:space="preserve"> </w:t>
            </w:r>
            <w:r w:rsidRPr="00E46A44">
              <w:rPr>
                <w:spacing w:val="1"/>
              </w:rPr>
              <w:t>p</w:t>
            </w:r>
            <w:r w:rsidRPr="00E46A44">
              <w:t>olygo</w:t>
            </w:r>
            <w:r w:rsidRPr="00E46A44">
              <w:rPr>
                <w:spacing w:val="1"/>
              </w:rPr>
              <w:t>n</w:t>
            </w:r>
            <w:r w:rsidRPr="00E46A44">
              <w:t>s,</w:t>
            </w:r>
            <w:r w:rsidRPr="00E46A44">
              <w:rPr>
                <w:spacing w:val="-11"/>
              </w:rPr>
              <w:t xml:space="preserve"> </w:t>
            </w:r>
            <w:r w:rsidRPr="00E46A44">
              <w:t>pyramids,</w:t>
            </w:r>
            <w:r w:rsidRPr="00E46A44">
              <w:rPr>
                <w:spacing w:val="-10"/>
              </w:rPr>
              <w:t xml:space="preserve"> </w:t>
            </w:r>
            <w:r w:rsidRPr="00E46A44">
              <w:t>pri</w:t>
            </w:r>
            <w:r w:rsidRPr="00E46A44">
              <w:rPr>
                <w:spacing w:val="-1"/>
              </w:rPr>
              <w:t>s</w:t>
            </w:r>
            <w:r w:rsidRPr="00E46A44">
              <w:t>ms,</w:t>
            </w:r>
            <w:r w:rsidRPr="00E46A44">
              <w:rPr>
                <w:spacing w:val="-8"/>
              </w:rPr>
              <w:t xml:space="preserve"> </w:t>
            </w:r>
            <w:r w:rsidRPr="00E46A44">
              <w:rPr>
                <w:spacing w:val="1"/>
              </w:rPr>
              <w:t>c</w:t>
            </w:r>
            <w:r w:rsidRPr="00E46A44">
              <w:t>y</w:t>
            </w:r>
            <w:r w:rsidRPr="00E46A44">
              <w:rPr>
                <w:spacing w:val="1"/>
              </w:rPr>
              <w:t>l</w:t>
            </w:r>
            <w:r w:rsidRPr="00E46A44">
              <w:t>in</w:t>
            </w:r>
            <w:r w:rsidRPr="00E46A44">
              <w:rPr>
                <w:spacing w:val="1"/>
              </w:rPr>
              <w:t>d</w:t>
            </w:r>
            <w:r w:rsidRPr="00E46A44">
              <w:t>ers,</w:t>
            </w:r>
            <w:r w:rsidRPr="00E46A44">
              <w:rPr>
                <w:spacing w:val="-10"/>
              </w:rPr>
              <w:t xml:space="preserve"> </w:t>
            </w:r>
            <w:r w:rsidRPr="00E46A44">
              <w:t>con</w:t>
            </w:r>
            <w:r w:rsidRPr="00E46A44">
              <w:rPr>
                <w:spacing w:val="1"/>
              </w:rPr>
              <w:t>e</w:t>
            </w:r>
            <w:r w:rsidRPr="00E46A44">
              <w:t>s,</w:t>
            </w:r>
            <w:r w:rsidRPr="00E46A44">
              <w:rPr>
                <w:spacing w:val="-7"/>
              </w:rPr>
              <w:t xml:space="preserve"> </w:t>
            </w:r>
            <w:r w:rsidRPr="00E46A44">
              <w:t>sph</w:t>
            </w:r>
            <w:r w:rsidRPr="00E46A44">
              <w:rPr>
                <w:spacing w:val="1"/>
              </w:rPr>
              <w:t>e</w:t>
            </w:r>
            <w:r w:rsidRPr="00E46A44">
              <w:t>re</w:t>
            </w:r>
            <w:r w:rsidRPr="00E46A44">
              <w:rPr>
                <w:spacing w:val="1"/>
              </w:rPr>
              <w:t>s</w:t>
            </w:r>
            <w:r w:rsidRPr="00E46A44">
              <w:t>)</w:t>
            </w:r>
            <w:r w:rsidRPr="00E46A44">
              <w:rPr>
                <w:spacing w:val="-10"/>
              </w:rPr>
              <w:t xml:space="preserve"> </w:t>
            </w:r>
            <w:r w:rsidRPr="00E46A44">
              <w:rPr>
                <w:spacing w:val="1"/>
              </w:rPr>
              <w:t>t</w:t>
            </w:r>
            <w:r w:rsidRPr="00E46A44">
              <w:t>o</w:t>
            </w:r>
            <w:r w:rsidRPr="00E46A44">
              <w:rPr>
                <w:spacing w:val="-2"/>
              </w:rPr>
              <w:t xml:space="preserve"> </w:t>
            </w:r>
            <w:r w:rsidRPr="00E46A44">
              <w:t>s</w:t>
            </w:r>
            <w:r w:rsidRPr="00E46A44">
              <w:rPr>
                <w:spacing w:val="1"/>
              </w:rPr>
              <w:t>o</w:t>
            </w:r>
            <w:r w:rsidRPr="00E46A44">
              <w:t>l</w:t>
            </w:r>
            <w:r w:rsidRPr="00E46A44">
              <w:rPr>
                <w:spacing w:val="1"/>
              </w:rPr>
              <w:t>v</w:t>
            </w:r>
            <w:r w:rsidRPr="00E46A44">
              <w:t>e probl</w:t>
            </w:r>
            <w:r w:rsidRPr="00E46A44">
              <w:rPr>
                <w:spacing w:val="1"/>
              </w:rPr>
              <w:t>e</w:t>
            </w:r>
            <w:r w:rsidRPr="00E46A44">
              <w:t>ms.</w:t>
            </w:r>
          </w:p>
        </w:tc>
        <w:tc>
          <w:tcPr>
            <w:tcW w:w="864" w:type="dxa"/>
          </w:tcPr>
          <w:p w14:paraId="3A9CBF42" w14:textId="77777777" w:rsidR="00202AC3" w:rsidRDefault="00202AC3" w:rsidP="00202AC3">
            <w:pPr>
              <w:pStyle w:val="TableBodyCopy"/>
            </w:pPr>
          </w:p>
        </w:tc>
        <w:tc>
          <w:tcPr>
            <w:tcW w:w="866" w:type="dxa"/>
          </w:tcPr>
          <w:p w14:paraId="3A9CBF43" w14:textId="77777777" w:rsidR="00202AC3" w:rsidRDefault="00202AC3" w:rsidP="00202AC3">
            <w:pPr>
              <w:pStyle w:val="TableBodyCopy"/>
            </w:pPr>
          </w:p>
        </w:tc>
        <w:tc>
          <w:tcPr>
            <w:tcW w:w="864" w:type="dxa"/>
          </w:tcPr>
          <w:p w14:paraId="3A9CBF44" w14:textId="77777777" w:rsidR="00202AC3" w:rsidRDefault="00202AC3" w:rsidP="00202AC3">
            <w:pPr>
              <w:pStyle w:val="TableBodyCopy"/>
            </w:pPr>
          </w:p>
        </w:tc>
        <w:tc>
          <w:tcPr>
            <w:tcW w:w="864" w:type="dxa"/>
          </w:tcPr>
          <w:p w14:paraId="3A9CBF45" w14:textId="77777777" w:rsidR="00202AC3" w:rsidRDefault="00202AC3" w:rsidP="00202AC3">
            <w:pPr>
              <w:pStyle w:val="TableBodyCopy"/>
            </w:pPr>
          </w:p>
        </w:tc>
        <w:tc>
          <w:tcPr>
            <w:tcW w:w="864" w:type="dxa"/>
          </w:tcPr>
          <w:p w14:paraId="3A9CBF46" w14:textId="77777777" w:rsidR="00202AC3" w:rsidRDefault="00202AC3" w:rsidP="00202AC3">
            <w:pPr>
              <w:pStyle w:val="TableBodyCopy"/>
            </w:pPr>
          </w:p>
        </w:tc>
        <w:tc>
          <w:tcPr>
            <w:tcW w:w="864" w:type="dxa"/>
          </w:tcPr>
          <w:p w14:paraId="3A9CBF47" w14:textId="77777777" w:rsidR="00202AC3" w:rsidRDefault="00202AC3" w:rsidP="00202AC3">
            <w:pPr>
              <w:pStyle w:val="TableBodyCopy"/>
            </w:pPr>
          </w:p>
        </w:tc>
        <w:tc>
          <w:tcPr>
            <w:tcW w:w="864" w:type="dxa"/>
          </w:tcPr>
          <w:p w14:paraId="3A9CBF48" w14:textId="77777777" w:rsidR="00202AC3" w:rsidRDefault="00202AC3" w:rsidP="00202AC3">
            <w:pPr>
              <w:pStyle w:val="TableBodyCopy"/>
            </w:pPr>
          </w:p>
        </w:tc>
        <w:tc>
          <w:tcPr>
            <w:tcW w:w="864" w:type="dxa"/>
          </w:tcPr>
          <w:p w14:paraId="3A9CBF49" w14:textId="77777777" w:rsidR="00202AC3" w:rsidRDefault="00202AC3" w:rsidP="00202AC3">
            <w:pPr>
              <w:pStyle w:val="TableBodyCopy"/>
            </w:pPr>
          </w:p>
        </w:tc>
        <w:tc>
          <w:tcPr>
            <w:tcW w:w="864" w:type="dxa"/>
          </w:tcPr>
          <w:p w14:paraId="3A9CBF4A" w14:textId="77777777" w:rsidR="00202AC3" w:rsidRDefault="00202AC3" w:rsidP="00202AC3">
            <w:pPr>
              <w:pStyle w:val="TableBodyCopy"/>
            </w:pPr>
          </w:p>
        </w:tc>
        <w:tc>
          <w:tcPr>
            <w:tcW w:w="864" w:type="dxa"/>
          </w:tcPr>
          <w:p w14:paraId="3A9CBF4B" w14:textId="77777777" w:rsidR="00202AC3" w:rsidRDefault="00202AC3" w:rsidP="00202AC3">
            <w:pPr>
              <w:pStyle w:val="TableBodyCopy"/>
            </w:pPr>
          </w:p>
        </w:tc>
        <w:tc>
          <w:tcPr>
            <w:tcW w:w="864" w:type="dxa"/>
          </w:tcPr>
          <w:p w14:paraId="3A9CBF4C" w14:textId="77777777" w:rsidR="00202AC3" w:rsidRDefault="00202AC3" w:rsidP="00202AC3">
            <w:pPr>
              <w:pStyle w:val="TableBodyCopy"/>
            </w:pPr>
          </w:p>
        </w:tc>
      </w:tr>
      <w:tr w:rsidR="00202AC3" w:rsidRPr="00CC38F7" w14:paraId="3A9CBF5A" w14:textId="77777777" w:rsidTr="00C42800">
        <w:tblPrEx>
          <w:tblCellMar>
            <w:left w:w="108" w:type="dxa"/>
            <w:right w:w="108" w:type="dxa"/>
          </w:tblCellMar>
        </w:tblPrEx>
        <w:trPr>
          <w:cantSplit/>
          <w:trHeight w:val="395"/>
        </w:trPr>
        <w:tc>
          <w:tcPr>
            <w:tcW w:w="4894" w:type="dxa"/>
          </w:tcPr>
          <w:p w14:paraId="3A9CBF4E" w14:textId="50AED1B0" w:rsidR="00202AC3" w:rsidRPr="00204DD8" w:rsidRDefault="00202AC3" w:rsidP="00493148">
            <w:pPr>
              <w:pStyle w:val="TableDescriptivestatements"/>
            </w:pPr>
            <w:r w:rsidRPr="00E46A44">
              <w:t>Rec</w:t>
            </w:r>
            <w:r w:rsidRPr="00E46A44">
              <w:rPr>
                <w:spacing w:val="1"/>
              </w:rPr>
              <w:t>o</w:t>
            </w:r>
            <w:r w:rsidRPr="00E46A44">
              <w:t>gni</w:t>
            </w:r>
            <w:r w:rsidRPr="00E46A44">
              <w:rPr>
                <w:spacing w:val="1"/>
              </w:rPr>
              <w:t>ze</w:t>
            </w:r>
            <w:r w:rsidRPr="00E46A44">
              <w:t>s</w:t>
            </w:r>
            <w:r w:rsidRPr="00E46A44">
              <w:rPr>
                <w:spacing w:val="-13"/>
              </w:rPr>
              <w:t xml:space="preserve"> </w:t>
            </w:r>
            <w:r w:rsidRPr="00E46A44">
              <w:t>the</w:t>
            </w:r>
            <w:r w:rsidRPr="00E46A44">
              <w:rPr>
                <w:spacing w:val="-4"/>
              </w:rPr>
              <w:t xml:space="preserve"> </w:t>
            </w:r>
            <w:r w:rsidRPr="00E46A44">
              <w:rPr>
                <w:spacing w:val="1"/>
              </w:rPr>
              <w:t>e</w:t>
            </w:r>
            <w:r w:rsidRPr="00E46A44">
              <w:t>ff</w:t>
            </w:r>
            <w:r w:rsidRPr="00E46A44">
              <w:rPr>
                <w:spacing w:val="1"/>
              </w:rPr>
              <w:t>e</w:t>
            </w:r>
            <w:r w:rsidRPr="00E46A44">
              <w:t>cts</w:t>
            </w:r>
            <w:r w:rsidRPr="00E46A44">
              <w:rPr>
                <w:spacing w:val="-7"/>
              </w:rPr>
              <w:t xml:space="preserve"> </w:t>
            </w:r>
            <w:r w:rsidRPr="00E46A44">
              <w:t>on</w:t>
            </w:r>
            <w:r w:rsidRPr="00E46A44">
              <w:rPr>
                <w:spacing w:val="-2"/>
              </w:rPr>
              <w:t xml:space="preserve"> </w:t>
            </w:r>
            <w:r w:rsidRPr="00E46A44">
              <w:t>le</w:t>
            </w:r>
            <w:r w:rsidRPr="00E46A44">
              <w:rPr>
                <w:spacing w:val="1"/>
              </w:rPr>
              <w:t>n</w:t>
            </w:r>
            <w:r w:rsidRPr="00E46A44">
              <w:t>g</w:t>
            </w:r>
            <w:r w:rsidRPr="00E46A44">
              <w:rPr>
                <w:spacing w:val="1"/>
              </w:rPr>
              <w:t>t</w:t>
            </w:r>
            <w:r w:rsidRPr="00E46A44">
              <w:t>h,</w:t>
            </w:r>
            <w:r w:rsidRPr="00E46A44">
              <w:rPr>
                <w:spacing w:val="-8"/>
              </w:rPr>
              <w:t xml:space="preserve"> </w:t>
            </w:r>
            <w:r w:rsidRPr="00E46A44">
              <w:t>area</w:t>
            </w:r>
            <w:r w:rsidRPr="00E46A44">
              <w:rPr>
                <w:spacing w:val="-4"/>
              </w:rPr>
              <w:t xml:space="preserve"> </w:t>
            </w:r>
            <w:r w:rsidRPr="00E46A44">
              <w:t>or</w:t>
            </w:r>
            <w:r w:rsidRPr="00E46A44">
              <w:rPr>
                <w:spacing w:val="-2"/>
              </w:rPr>
              <w:t xml:space="preserve"> </w:t>
            </w:r>
            <w:r w:rsidRPr="00E46A44">
              <w:t>volu</w:t>
            </w:r>
            <w:r w:rsidRPr="00E46A44">
              <w:rPr>
                <w:spacing w:val="1"/>
              </w:rPr>
              <w:t>m</w:t>
            </w:r>
            <w:r w:rsidRPr="00E46A44">
              <w:t>e</w:t>
            </w:r>
            <w:r w:rsidRPr="00E46A44">
              <w:rPr>
                <w:spacing w:val="-8"/>
              </w:rPr>
              <w:t xml:space="preserve"> </w:t>
            </w:r>
            <w:r w:rsidRPr="00E46A44">
              <w:t>w</w:t>
            </w:r>
            <w:r w:rsidRPr="00E46A44">
              <w:rPr>
                <w:spacing w:val="1"/>
              </w:rPr>
              <w:t>h</w:t>
            </w:r>
            <w:r w:rsidRPr="00E46A44">
              <w:t>en</w:t>
            </w:r>
            <w:r w:rsidRPr="00E46A44">
              <w:rPr>
                <w:spacing w:val="-6"/>
              </w:rPr>
              <w:t xml:space="preserve"> </w:t>
            </w:r>
            <w:r w:rsidRPr="00E46A44">
              <w:t>the</w:t>
            </w:r>
            <w:r w:rsidRPr="00E46A44">
              <w:rPr>
                <w:spacing w:val="-4"/>
              </w:rPr>
              <w:t xml:space="preserve"> </w:t>
            </w:r>
            <w:r w:rsidRPr="00E46A44">
              <w:t>lin</w:t>
            </w:r>
            <w:r w:rsidRPr="00E46A44">
              <w:rPr>
                <w:spacing w:val="1"/>
              </w:rPr>
              <w:t>e</w:t>
            </w:r>
            <w:r w:rsidRPr="00E46A44">
              <w:t>ar</w:t>
            </w:r>
            <w:r w:rsidRPr="00E46A44">
              <w:rPr>
                <w:spacing w:val="-6"/>
              </w:rPr>
              <w:t xml:space="preserve"> </w:t>
            </w:r>
            <w:r w:rsidRPr="00E46A44">
              <w:t>d</w:t>
            </w:r>
            <w:r w:rsidRPr="00E46A44">
              <w:rPr>
                <w:spacing w:val="1"/>
              </w:rPr>
              <w:t>i</w:t>
            </w:r>
            <w:r w:rsidRPr="00E46A44">
              <w:t>mens</w:t>
            </w:r>
            <w:r w:rsidRPr="00E46A44">
              <w:rPr>
                <w:spacing w:val="1"/>
              </w:rPr>
              <w:t>i</w:t>
            </w:r>
            <w:r w:rsidRPr="00E46A44">
              <w:t>ons</w:t>
            </w:r>
            <w:r w:rsidRPr="00E46A44">
              <w:rPr>
                <w:spacing w:val="-12"/>
              </w:rPr>
              <w:t xml:space="preserve"> </w:t>
            </w:r>
            <w:r w:rsidRPr="00E46A44">
              <w:t>of plane</w:t>
            </w:r>
            <w:r w:rsidRPr="00E46A44">
              <w:rPr>
                <w:spacing w:val="-5"/>
              </w:rPr>
              <w:t xml:space="preserve"> </w:t>
            </w:r>
            <w:r w:rsidRPr="00E46A44">
              <w:t>fig</w:t>
            </w:r>
            <w:r w:rsidRPr="00E46A44">
              <w:rPr>
                <w:spacing w:val="1"/>
              </w:rPr>
              <w:t>u</w:t>
            </w:r>
            <w:r w:rsidRPr="00E46A44">
              <w:t>res</w:t>
            </w:r>
            <w:r w:rsidRPr="00E46A44">
              <w:rPr>
                <w:spacing w:val="-8"/>
              </w:rPr>
              <w:t xml:space="preserve"> </w:t>
            </w:r>
            <w:r w:rsidRPr="00E46A44">
              <w:rPr>
                <w:spacing w:val="1"/>
              </w:rPr>
              <w:t>o</w:t>
            </w:r>
            <w:r w:rsidRPr="00E46A44">
              <w:t>r</w:t>
            </w:r>
            <w:r w:rsidRPr="00E46A44">
              <w:rPr>
                <w:spacing w:val="-2"/>
              </w:rPr>
              <w:t xml:space="preserve"> </w:t>
            </w:r>
            <w:r w:rsidRPr="00E46A44">
              <w:t>soli</w:t>
            </w:r>
            <w:r w:rsidRPr="00E46A44">
              <w:rPr>
                <w:spacing w:val="1"/>
              </w:rPr>
              <w:t>d</w:t>
            </w:r>
            <w:r w:rsidRPr="00E46A44">
              <w:t>s</w:t>
            </w:r>
            <w:r w:rsidRPr="00E46A44">
              <w:rPr>
                <w:spacing w:val="-7"/>
              </w:rPr>
              <w:t xml:space="preserve"> </w:t>
            </w:r>
            <w:r w:rsidRPr="00E46A44">
              <w:t>are</w:t>
            </w:r>
            <w:r w:rsidRPr="00E46A44">
              <w:rPr>
                <w:spacing w:val="-4"/>
              </w:rPr>
              <w:t xml:space="preserve"> </w:t>
            </w:r>
            <w:r w:rsidRPr="00E46A44">
              <w:t>c</w:t>
            </w:r>
            <w:r w:rsidRPr="00E46A44">
              <w:rPr>
                <w:spacing w:val="1"/>
              </w:rPr>
              <w:t>h</w:t>
            </w:r>
            <w:r w:rsidRPr="00E46A44">
              <w:t>a</w:t>
            </w:r>
            <w:r w:rsidRPr="00E46A44">
              <w:rPr>
                <w:spacing w:val="2"/>
              </w:rPr>
              <w:t>n</w:t>
            </w:r>
            <w:r w:rsidRPr="00E46A44">
              <w:t>ged.</w:t>
            </w:r>
          </w:p>
        </w:tc>
        <w:tc>
          <w:tcPr>
            <w:tcW w:w="864" w:type="dxa"/>
          </w:tcPr>
          <w:p w14:paraId="3A9CBF4F" w14:textId="77777777" w:rsidR="00202AC3" w:rsidRDefault="00202AC3" w:rsidP="00202AC3">
            <w:pPr>
              <w:pStyle w:val="TableBodyCopy"/>
            </w:pPr>
          </w:p>
        </w:tc>
        <w:tc>
          <w:tcPr>
            <w:tcW w:w="866" w:type="dxa"/>
          </w:tcPr>
          <w:p w14:paraId="3A9CBF50" w14:textId="77777777" w:rsidR="00202AC3" w:rsidRDefault="00202AC3" w:rsidP="00202AC3">
            <w:pPr>
              <w:pStyle w:val="TableBodyCopy"/>
            </w:pPr>
          </w:p>
        </w:tc>
        <w:tc>
          <w:tcPr>
            <w:tcW w:w="864" w:type="dxa"/>
          </w:tcPr>
          <w:p w14:paraId="3A9CBF51" w14:textId="77777777" w:rsidR="00202AC3" w:rsidRDefault="00202AC3" w:rsidP="00202AC3">
            <w:pPr>
              <w:pStyle w:val="TableBodyCopy"/>
            </w:pPr>
          </w:p>
        </w:tc>
        <w:tc>
          <w:tcPr>
            <w:tcW w:w="864" w:type="dxa"/>
          </w:tcPr>
          <w:p w14:paraId="3A9CBF52" w14:textId="77777777" w:rsidR="00202AC3" w:rsidRDefault="00202AC3" w:rsidP="00202AC3">
            <w:pPr>
              <w:pStyle w:val="TableBodyCopy"/>
            </w:pPr>
          </w:p>
        </w:tc>
        <w:tc>
          <w:tcPr>
            <w:tcW w:w="864" w:type="dxa"/>
          </w:tcPr>
          <w:p w14:paraId="3A9CBF53" w14:textId="77777777" w:rsidR="00202AC3" w:rsidRDefault="00202AC3" w:rsidP="00202AC3">
            <w:pPr>
              <w:pStyle w:val="TableBodyCopy"/>
            </w:pPr>
          </w:p>
        </w:tc>
        <w:tc>
          <w:tcPr>
            <w:tcW w:w="864" w:type="dxa"/>
          </w:tcPr>
          <w:p w14:paraId="3A9CBF54" w14:textId="77777777" w:rsidR="00202AC3" w:rsidRDefault="00202AC3" w:rsidP="00202AC3">
            <w:pPr>
              <w:pStyle w:val="TableBodyCopy"/>
            </w:pPr>
          </w:p>
        </w:tc>
        <w:tc>
          <w:tcPr>
            <w:tcW w:w="864" w:type="dxa"/>
          </w:tcPr>
          <w:p w14:paraId="3A9CBF55" w14:textId="77777777" w:rsidR="00202AC3" w:rsidRDefault="00202AC3" w:rsidP="00202AC3">
            <w:pPr>
              <w:pStyle w:val="TableBodyCopy"/>
            </w:pPr>
          </w:p>
        </w:tc>
        <w:tc>
          <w:tcPr>
            <w:tcW w:w="864" w:type="dxa"/>
          </w:tcPr>
          <w:p w14:paraId="3A9CBF56" w14:textId="77777777" w:rsidR="00202AC3" w:rsidRDefault="00202AC3" w:rsidP="00202AC3">
            <w:pPr>
              <w:pStyle w:val="TableBodyCopy"/>
            </w:pPr>
          </w:p>
        </w:tc>
        <w:tc>
          <w:tcPr>
            <w:tcW w:w="864" w:type="dxa"/>
          </w:tcPr>
          <w:p w14:paraId="3A9CBF57" w14:textId="77777777" w:rsidR="00202AC3" w:rsidRDefault="00202AC3" w:rsidP="00202AC3">
            <w:pPr>
              <w:pStyle w:val="TableBodyCopy"/>
            </w:pPr>
          </w:p>
        </w:tc>
        <w:tc>
          <w:tcPr>
            <w:tcW w:w="864" w:type="dxa"/>
          </w:tcPr>
          <w:p w14:paraId="3A9CBF58" w14:textId="77777777" w:rsidR="00202AC3" w:rsidRDefault="00202AC3" w:rsidP="00202AC3">
            <w:pPr>
              <w:pStyle w:val="TableBodyCopy"/>
            </w:pPr>
          </w:p>
        </w:tc>
        <w:tc>
          <w:tcPr>
            <w:tcW w:w="864" w:type="dxa"/>
          </w:tcPr>
          <w:p w14:paraId="3A9CBF59" w14:textId="77777777" w:rsidR="00202AC3" w:rsidRDefault="00202AC3" w:rsidP="00202AC3">
            <w:pPr>
              <w:pStyle w:val="TableBodyCopy"/>
            </w:pPr>
          </w:p>
        </w:tc>
      </w:tr>
      <w:tr w:rsidR="00202AC3" w:rsidRPr="00CC38F7" w14:paraId="3A9CBF67" w14:textId="77777777" w:rsidTr="00C42800">
        <w:tblPrEx>
          <w:tblCellMar>
            <w:left w:w="108" w:type="dxa"/>
            <w:right w:w="108" w:type="dxa"/>
          </w:tblCellMar>
        </w:tblPrEx>
        <w:trPr>
          <w:cantSplit/>
          <w:trHeight w:val="395"/>
        </w:trPr>
        <w:tc>
          <w:tcPr>
            <w:tcW w:w="4894" w:type="dxa"/>
          </w:tcPr>
          <w:p w14:paraId="3A9CBF5B" w14:textId="244CC802" w:rsidR="00202AC3" w:rsidRPr="00204DD8" w:rsidRDefault="00202AC3" w:rsidP="00493148">
            <w:pPr>
              <w:pStyle w:val="TableDescriptivestatements"/>
            </w:pPr>
            <w:r w:rsidRPr="00E46A44">
              <w:t>Applies</w:t>
            </w:r>
            <w:r w:rsidRPr="00E46A44">
              <w:rPr>
                <w:spacing w:val="-8"/>
              </w:rPr>
              <w:t xml:space="preserve"> </w:t>
            </w:r>
            <w:r w:rsidRPr="00E46A44">
              <w:t>the</w:t>
            </w:r>
            <w:r w:rsidRPr="00E46A44">
              <w:rPr>
                <w:spacing w:val="-4"/>
              </w:rPr>
              <w:t xml:space="preserve"> </w:t>
            </w:r>
            <w:r w:rsidRPr="00E46A44">
              <w:t>Pythag</w:t>
            </w:r>
            <w:r w:rsidRPr="00E46A44">
              <w:rPr>
                <w:spacing w:val="1"/>
              </w:rPr>
              <w:t>o</w:t>
            </w:r>
            <w:r w:rsidRPr="00E46A44">
              <w:t>r</w:t>
            </w:r>
            <w:r w:rsidRPr="00E46A44">
              <w:rPr>
                <w:spacing w:val="1"/>
              </w:rPr>
              <w:t>e</w:t>
            </w:r>
            <w:r w:rsidRPr="00E46A44">
              <w:t>an</w:t>
            </w:r>
            <w:r w:rsidRPr="00E46A44">
              <w:rPr>
                <w:spacing w:val="-14"/>
              </w:rPr>
              <w:t xml:space="preserve"> </w:t>
            </w:r>
            <w:r w:rsidRPr="00E46A44">
              <w:t>theorem,</w:t>
            </w:r>
            <w:r w:rsidRPr="00E46A44">
              <w:rPr>
                <w:spacing w:val="-10"/>
              </w:rPr>
              <w:t xml:space="preserve"> </w:t>
            </w:r>
            <w:r w:rsidRPr="00E46A44">
              <w:t>pro</w:t>
            </w:r>
            <w:r w:rsidRPr="00E46A44">
              <w:rPr>
                <w:spacing w:val="1"/>
              </w:rPr>
              <w:t>p</w:t>
            </w:r>
            <w:r w:rsidRPr="00E46A44">
              <w:t>ortional</w:t>
            </w:r>
            <w:r w:rsidRPr="00E46A44">
              <w:rPr>
                <w:spacing w:val="-12"/>
              </w:rPr>
              <w:t xml:space="preserve"> </w:t>
            </w:r>
            <w:r w:rsidRPr="00E46A44">
              <w:t>re</w:t>
            </w:r>
            <w:r w:rsidRPr="00E46A44">
              <w:rPr>
                <w:spacing w:val="2"/>
              </w:rPr>
              <w:t>a</w:t>
            </w:r>
            <w:r w:rsidRPr="00E46A44">
              <w:t>s</w:t>
            </w:r>
            <w:r w:rsidRPr="00E46A44">
              <w:rPr>
                <w:spacing w:val="1"/>
              </w:rPr>
              <w:t>o</w:t>
            </w:r>
            <w:r w:rsidRPr="00E46A44">
              <w:t>ning</w:t>
            </w:r>
            <w:r w:rsidRPr="00E46A44">
              <w:rPr>
                <w:spacing w:val="-11"/>
              </w:rPr>
              <w:t xml:space="preserve"> </w:t>
            </w:r>
            <w:r w:rsidRPr="00E46A44">
              <w:t>and</w:t>
            </w:r>
            <w:r w:rsidRPr="00E46A44">
              <w:rPr>
                <w:spacing w:val="-4"/>
              </w:rPr>
              <w:t xml:space="preserve"> </w:t>
            </w:r>
            <w:r w:rsidRPr="00E46A44">
              <w:t>right</w:t>
            </w:r>
            <w:r w:rsidRPr="00E46A44">
              <w:rPr>
                <w:spacing w:val="-5"/>
              </w:rPr>
              <w:t xml:space="preserve"> </w:t>
            </w:r>
            <w:r w:rsidRPr="00E46A44">
              <w:t>triangle trigo</w:t>
            </w:r>
            <w:r w:rsidRPr="00E46A44">
              <w:rPr>
                <w:spacing w:val="1"/>
              </w:rPr>
              <w:t>n</w:t>
            </w:r>
            <w:r w:rsidRPr="00E46A44">
              <w:t>ome</w:t>
            </w:r>
            <w:r w:rsidRPr="00E46A44">
              <w:rPr>
                <w:spacing w:val="1"/>
              </w:rPr>
              <w:t>t</w:t>
            </w:r>
            <w:r w:rsidRPr="00E46A44">
              <w:t>ry</w:t>
            </w:r>
            <w:r w:rsidRPr="00E46A44">
              <w:rPr>
                <w:spacing w:val="-15"/>
              </w:rPr>
              <w:t xml:space="preserve"> </w:t>
            </w:r>
            <w:r w:rsidRPr="00E46A44">
              <w:rPr>
                <w:spacing w:val="1"/>
              </w:rPr>
              <w:t>t</w:t>
            </w:r>
            <w:r w:rsidRPr="00E46A44">
              <w:t>o</w:t>
            </w:r>
            <w:r w:rsidRPr="00E46A44">
              <w:rPr>
                <w:spacing w:val="-2"/>
              </w:rPr>
              <w:t xml:space="preserve"> </w:t>
            </w:r>
            <w:r w:rsidRPr="00E46A44">
              <w:t>so</w:t>
            </w:r>
            <w:r w:rsidRPr="00E46A44">
              <w:rPr>
                <w:spacing w:val="1"/>
              </w:rPr>
              <w:t>l</w:t>
            </w:r>
            <w:r w:rsidRPr="00E46A44">
              <w:t>ve</w:t>
            </w:r>
            <w:r w:rsidRPr="00E46A44">
              <w:rPr>
                <w:spacing w:val="-6"/>
              </w:rPr>
              <w:t xml:space="preserve"> </w:t>
            </w:r>
            <w:r w:rsidRPr="00E46A44">
              <w:t>me</w:t>
            </w:r>
            <w:r w:rsidRPr="00E46A44">
              <w:rPr>
                <w:spacing w:val="1"/>
              </w:rPr>
              <w:t>a</w:t>
            </w:r>
            <w:r w:rsidRPr="00E46A44">
              <w:t>s</w:t>
            </w:r>
            <w:r w:rsidRPr="00E46A44">
              <w:rPr>
                <w:spacing w:val="1"/>
              </w:rPr>
              <w:t>u</w:t>
            </w:r>
            <w:r w:rsidRPr="00E46A44">
              <w:t>r</w:t>
            </w:r>
            <w:r w:rsidRPr="00E46A44">
              <w:rPr>
                <w:spacing w:val="1"/>
              </w:rPr>
              <w:t>e</w:t>
            </w:r>
            <w:r w:rsidRPr="00E46A44">
              <w:t>ment</w:t>
            </w:r>
            <w:r w:rsidRPr="00E46A44">
              <w:rPr>
                <w:spacing w:val="-15"/>
              </w:rPr>
              <w:t xml:space="preserve"> </w:t>
            </w:r>
            <w:r w:rsidRPr="00E46A44">
              <w:rPr>
                <w:spacing w:val="1"/>
              </w:rPr>
              <w:t>p</w:t>
            </w:r>
            <w:r w:rsidRPr="00E46A44">
              <w:t>rob</w:t>
            </w:r>
            <w:r w:rsidRPr="00E46A44">
              <w:rPr>
                <w:spacing w:val="1"/>
              </w:rPr>
              <w:t>l</w:t>
            </w:r>
            <w:r w:rsidRPr="00E46A44">
              <w:t>ems.</w:t>
            </w:r>
          </w:p>
        </w:tc>
        <w:tc>
          <w:tcPr>
            <w:tcW w:w="864" w:type="dxa"/>
          </w:tcPr>
          <w:p w14:paraId="3A9CBF5C" w14:textId="77777777" w:rsidR="00202AC3" w:rsidRDefault="00202AC3" w:rsidP="00202AC3">
            <w:pPr>
              <w:pStyle w:val="TableBodyCopy"/>
            </w:pPr>
          </w:p>
        </w:tc>
        <w:tc>
          <w:tcPr>
            <w:tcW w:w="866" w:type="dxa"/>
          </w:tcPr>
          <w:p w14:paraId="3A9CBF5D" w14:textId="77777777" w:rsidR="00202AC3" w:rsidRDefault="00202AC3" w:rsidP="00202AC3">
            <w:pPr>
              <w:pStyle w:val="TableBodyCopy"/>
            </w:pPr>
          </w:p>
        </w:tc>
        <w:tc>
          <w:tcPr>
            <w:tcW w:w="864" w:type="dxa"/>
          </w:tcPr>
          <w:p w14:paraId="3A9CBF5E" w14:textId="77777777" w:rsidR="00202AC3" w:rsidRDefault="00202AC3" w:rsidP="00202AC3">
            <w:pPr>
              <w:pStyle w:val="TableBodyCopy"/>
            </w:pPr>
          </w:p>
        </w:tc>
        <w:tc>
          <w:tcPr>
            <w:tcW w:w="864" w:type="dxa"/>
          </w:tcPr>
          <w:p w14:paraId="3A9CBF5F" w14:textId="77777777" w:rsidR="00202AC3" w:rsidRDefault="00202AC3" w:rsidP="00202AC3">
            <w:pPr>
              <w:pStyle w:val="TableBodyCopy"/>
            </w:pPr>
          </w:p>
        </w:tc>
        <w:tc>
          <w:tcPr>
            <w:tcW w:w="864" w:type="dxa"/>
          </w:tcPr>
          <w:p w14:paraId="3A9CBF60" w14:textId="77777777" w:rsidR="00202AC3" w:rsidRDefault="00202AC3" w:rsidP="00202AC3">
            <w:pPr>
              <w:pStyle w:val="TableBodyCopy"/>
            </w:pPr>
          </w:p>
        </w:tc>
        <w:tc>
          <w:tcPr>
            <w:tcW w:w="864" w:type="dxa"/>
          </w:tcPr>
          <w:p w14:paraId="3A9CBF61" w14:textId="77777777" w:rsidR="00202AC3" w:rsidRDefault="00202AC3" w:rsidP="00202AC3">
            <w:pPr>
              <w:pStyle w:val="TableBodyCopy"/>
            </w:pPr>
          </w:p>
        </w:tc>
        <w:tc>
          <w:tcPr>
            <w:tcW w:w="864" w:type="dxa"/>
          </w:tcPr>
          <w:p w14:paraId="3A9CBF62" w14:textId="77777777" w:rsidR="00202AC3" w:rsidRDefault="00202AC3" w:rsidP="00202AC3">
            <w:pPr>
              <w:pStyle w:val="TableBodyCopy"/>
            </w:pPr>
          </w:p>
        </w:tc>
        <w:tc>
          <w:tcPr>
            <w:tcW w:w="864" w:type="dxa"/>
          </w:tcPr>
          <w:p w14:paraId="3A9CBF63" w14:textId="77777777" w:rsidR="00202AC3" w:rsidRDefault="00202AC3" w:rsidP="00202AC3">
            <w:pPr>
              <w:pStyle w:val="TableBodyCopy"/>
            </w:pPr>
          </w:p>
        </w:tc>
        <w:tc>
          <w:tcPr>
            <w:tcW w:w="864" w:type="dxa"/>
          </w:tcPr>
          <w:p w14:paraId="3A9CBF64" w14:textId="77777777" w:rsidR="00202AC3" w:rsidRDefault="00202AC3" w:rsidP="00202AC3">
            <w:pPr>
              <w:pStyle w:val="TableBodyCopy"/>
            </w:pPr>
          </w:p>
        </w:tc>
        <w:tc>
          <w:tcPr>
            <w:tcW w:w="864" w:type="dxa"/>
          </w:tcPr>
          <w:p w14:paraId="3A9CBF65" w14:textId="77777777" w:rsidR="00202AC3" w:rsidRDefault="00202AC3" w:rsidP="00202AC3">
            <w:pPr>
              <w:pStyle w:val="TableBodyCopy"/>
            </w:pPr>
          </w:p>
        </w:tc>
        <w:tc>
          <w:tcPr>
            <w:tcW w:w="864" w:type="dxa"/>
          </w:tcPr>
          <w:p w14:paraId="3A9CBF66" w14:textId="77777777" w:rsidR="00202AC3" w:rsidRDefault="00202AC3" w:rsidP="00202AC3">
            <w:pPr>
              <w:pStyle w:val="TableBodyCopy"/>
            </w:pPr>
          </w:p>
        </w:tc>
      </w:tr>
      <w:tr w:rsidR="00202AC3" w:rsidRPr="00CC38F7" w14:paraId="3A9CBF74" w14:textId="77777777" w:rsidTr="00C42800">
        <w:tblPrEx>
          <w:tblCellMar>
            <w:left w:w="108" w:type="dxa"/>
            <w:right w:w="108" w:type="dxa"/>
          </w:tblCellMar>
        </w:tblPrEx>
        <w:trPr>
          <w:cantSplit/>
          <w:trHeight w:val="395"/>
        </w:trPr>
        <w:tc>
          <w:tcPr>
            <w:tcW w:w="4894" w:type="dxa"/>
          </w:tcPr>
          <w:p w14:paraId="3A9CBF68" w14:textId="48DD951A" w:rsidR="00202AC3" w:rsidRPr="00204DD8" w:rsidRDefault="00202AC3" w:rsidP="00493148">
            <w:pPr>
              <w:pStyle w:val="TableDescriptivestatements"/>
            </w:pPr>
            <w:r w:rsidRPr="00E46A44">
              <w:t>Relates</w:t>
            </w:r>
            <w:r w:rsidRPr="00E46A44">
              <w:rPr>
                <w:spacing w:val="-8"/>
              </w:rPr>
              <w:t xml:space="preserve"> </w:t>
            </w:r>
            <w:r w:rsidRPr="00E46A44">
              <w:t>t</w:t>
            </w:r>
            <w:r w:rsidRPr="00E46A44">
              <w:rPr>
                <w:spacing w:val="1"/>
              </w:rPr>
              <w:t>h</w:t>
            </w:r>
            <w:r w:rsidRPr="00E46A44">
              <w:t>e</w:t>
            </w:r>
            <w:r w:rsidRPr="00E46A44">
              <w:rPr>
                <w:spacing w:val="-4"/>
              </w:rPr>
              <w:t xml:space="preserve"> </w:t>
            </w:r>
            <w:r w:rsidRPr="00E46A44">
              <w:t>co</w:t>
            </w:r>
            <w:r w:rsidRPr="00E46A44">
              <w:rPr>
                <w:spacing w:val="1"/>
              </w:rPr>
              <w:t>n</w:t>
            </w:r>
            <w:r w:rsidRPr="00E46A44">
              <w:t>ce</w:t>
            </w:r>
            <w:r w:rsidRPr="00E46A44">
              <w:rPr>
                <w:spacing w:val="1"/>
              </w:rPr>
              <w:t>p</w:t>
            </w:r>
            <w:r w:rsidRPr="00E46A44">
              <w:t>t</w:t>
            </w:r>
            <w:r w:rsidRPr="00E46A44">
              <w:rPr>
                <w:spacing w:val="-9"/>
              </w:rPr>
              <w:t xml:space="preserve"> </w:t>
            </w:r>
            <w:r w:rsidRPr="00E46A44">
              <w:t>of</w:t>
            </w:r>
            <w:r w:rsidRPr="00E46A44">
              <w:rPr>
                <w:spacing w:val="-2"/>
              </w:rPr>
              <w:t xml:space="preserve"> </w:t>
            </w:r>
            <w:r w:rsidRPr="00E46A44">
              <w:rPr>
                <w:spacing w:val="1"/>
              </w:rPr>
              <w:t>a</w:t>
            </w:r>
            <w:r w:rsidRPr="00E46A44">
              <w:t>rea</w:t>
            </w:r>
            <w:r w:rsidRPr="00E46A44">
              <w:rPr>
                <w:spacing w:val="-5"/>
              </w:rPr>
              <w:t xml:space="preserve"> </w:t>
            </w:r>
            <w:r w:rsidRPr="00E46A44">
              <w:t>u</w:t>
            </w:r>
            <w:r w:rsidRPr="00E46A44">
              <w:rPr>
                <w:spacing w:val="2"/>
              </w:rPr>
              <w:t>n</w:t>
            </w:r>
            <w:r w:rsidRPr="00E46A44">
              <w:t>der</w:t>
            </w:r>
            <w:r w:rsidRPr="00E46A44">
              <w:rPr>
                <w:spacing w:val="-6"/>
              </w:rPr>
              <w:t xml:space="preserve"> </w:t>
            </w:r>
            <w:r w:rsidRPr="00E46A44">
              <w:t>a curve</w:t>
            </w:r>
            <w:r w:rsidRPr="00E46A44">
              <w:rPr>
                <w:spacing w:val="-6"/>
              </w:rPr>
              <w:t xml:space="preserve"> </w:t>
            </w:r>
            <w:r w:rsidRPr="00E46A44">
              <w:t>to</w:t>
            </w:r>
            <w:r w:rsidRPr="00E46A44">
              <w:rPr>
                <w:spacing w:val="-2"/>
              </w:rPr>
              <w:t xml:space="preserve"> </w:t>
            </w:r>
            <w:r w:rsidRPr="00E46A44">
              <w:t>the</w:t>
            </w:r>
            <w:r w:rsidRPr="00E46A44">
              <w:rPr>
                <w:spacing w:val="-4"/>
              </w:rPr>
              <w:t xml:space="preserve"> </w:t>
            </w:r>
            <w:r w:rsidRPr="00E46A44">
              <w:t>limit</w:t>
            </w:r>
            <w:r w:rsidRPr="00E46A44">
              <w:rPr>
                <w:spacing w:val="-5"/>
              </w:rPr>
              <w:t xml:space="preserve"> </w:t>
            </w:r>
            <w:r w:rsidRPr="00E46A44">
              <w:t>of</w:t>
            </w:r>
            <w:r w:rsidRPr="00E46A44">
              <w:rPr>
                <w:spacing w:val="-2"/>
              </w:rPr>
              <w:t xml:space="preserve"> </w:t>
            </w:r>
            <w:r w:rsidRPr="00E46A44">
              <w:t>a</w:t>
            </w:r>
            <w:r w:rsidRPr="00E46A44">
              <w:rPr>
                <w:spacing w:val="-1"/>
              </w:rPr>
              <w:t xml:space="preserve"> </w:t>
            </w:r>
            <w:r w:rsidRPr="00E46A44">
              <w:t>Riemann</w:t>
            </w:r>
            <w:r w:rsidRPr="00E46A44">
              <w:rPr>
                <w:spacing w:val="-9"/>
              </w:rPr>
              <w:t xml:space="preserve"> </w:t>
            </w:r>
            <w:r w:rsidRPr="00E46A44">
              <w:t>s</w:t>
            </w:r>
            <w:r w:rsidRPr="00E46A44">
              <w:rPr>
                <w:spacing w:val="1"/>
              </w:rPr>
              <w:t>u</w:t>
            </w:r>
            <w:r w:rsidRPr="00E46A44">
              <w:t>m.</w:t>
            </w:r>
          </w:p>
        </w:tc>
        <w:tc>
          <w:tcPr>
            <w:tcW w:w="864" w:type="dxa"/>
          </w:tcPr>
          <w:p w14:paraId="3A9CBF69" w14:textId="77777777" w:rsidR="00202AC3" w:rsidRDefault="00202AC3" w:rsidP="00202AC3">
            <w:pPr>
              <w:pStyle w:val="TableBodyCopy"/>
            </w:pPr>
          </w:p>
        </w:tc>
        <w:tc>
          <w:tcPr>
            <w:tcW w:w="866" w:type="dxa"/>
          </w:tcPr>
          <w:p w14:paraId="3A9CBF6A" w14:textId="77777777" w:rsidR="00202AC3" w:rsidRDefault="00202AC3" w:rsidP="00202AC3">
            <w:pPr>
              <w:pStyle w:val="TableBodyCopy"/>
            </w:pPr>
          </w:p>
        </w:tc>
        <w:tc>
          <w:tcPr>
            <w:tcW w:w="864" w:type="dxa"/>
          </w:tcPr>
          <w:p w14:paraId="3A9CBF6B" w14:textId="77777777" w:rsidR="00202AC3" w:rsidRDefault="00202AC3" w:rsidP="00202AC3">
            <w:pPr>
              <w:pStyle w:val="TableBodyCopy"/>
            </w:pPr>
          </w:p>
        </w:tc>
        <w:tc>
          <w:tcPr>
            <w:tcW w:w="864" w:type="dxa"/>
          </w:tcPr>
          <w:p w14:paraId="3A9CBF6C" w14:textId="77777777" w:rsidR="00202AC3" w:rsidRDefault="00202AC3" w:rsidP="00202AC3">
            <w:pPr>
              <w:pStyle w:val="TableBodyCopy"/>
            </w:pPr>
          </w:p>
        </w:tc>
        <w:tc>
          <w:tcPr>
            <w:tcW w:w="864" w:type="dxa"/>
          </w:tcPr>
          <w:p w14:paraId="3A9CBF6D" w14:textId="77777777" w:rsidR="00202AC3" w:rsidRDefault="00202AC3" w:rsidP="00202AC3">
            <w:pPr>
              <w:pStyle w:val="TableBodyCopy"/>
            </w:pPr>
          </w:p>
        </w:tc>
        <w:tc>
          <w:tcPr>
            <w:tcW w:w="864" w:type="dxa"/>
          </w:tcPr>
          <w:p w14:paraId="3A9CBF6E" w14:textId="77777777" w:rsidR="00202AC3" w:rsidRDefault="00202AC3" w:rsidP="00202AC3">
            <w:pPr>
              <w:pStyle w:val="TableBodyCopy"/>
            </w:pPr>
          </w:p>
        </w:tc>
        <w:tc>
          <w:tcPr>
            <w:tcW w:w="864" w:type="dxa"/>
          </w:tcPr>
          <w:p w14:paraId="3A9CBF6F" w14:textId="77777777" w:rsidR="00202AC3" w:rsidRDefault="00202AC3" w:rsidP="00202AC3">
            <w:pPr>
              <w:pStyle w:val="TableBodyCopy"/>
            </w:pPr>
          </w:p>
        </w:tc>
        <w:tc>
          <w:tcPr>
            <w:tcW w:w="864" w:type="dxa"/>
          </w:tcPr>
          <w:p w14:paraId="3A9CBF70" w14:textId="77777777" w:rsidR="00202AC3" w:rsidRDefault="00202AC3" w:rsidP="00202AC3">
            <w:pPr>
              <w:pStyle w:val="TableBodyCopy"/>
            </w:pPr>
          </w:p>
        </w:tc>
        <w:tc>
          <w:tcPr>
            <w:tcW w:w="864" w:type="dxa"/>
          </w:tcPr>
          <w:p w14:paraId="3A9CBF71" w14:textId="77777777" w:rsidR="00202AC3" w:rsidRDefault="00202AC3" w:rsidP="00202AC3">
            <w:pPr>
              <w:pStyle w:val="TableBodyCopy"/>
            </w:pPr>
          </w:p>
        </w:tc>
        <w:tc>
          <w:tcPr>
            <w:tcW w:w="864" w:type="dxa"/>
          </w:tcPr>
          <w:p w14:paraId="3A9CBF72" w14:textId="77777777" w:rsidR="00202AC3" w:rsidRDefault="00202AC3" w:rsidP="00202AC3">
            <w:pPr>
              <w:pStyle w:val="TableBodyCopy"/>
            </w:pPr>
          </w:p>
        </w:tc>
        <w:tc>
          <w:tcPr>
            <w:tcW w:w="864" w:type="dxa"/>
          </w:tcPr>
          <w:p w14:paraId="3A9CBF73" w14:textId="77777777" w:rsidR="00202AC3" w:rsidRDefault="00202AC3" w:rsidP="00202AC3">
            <w:pPr>
              <w:pStyle w:val="TableBodyCopy"/>
            </w:pPr>
          </w:p>
        </w:tc>
      </w:tr>
      <w:tr w:rsidR="00202AC3" w:rsidRPr="00CC38F7" w14:paraId="16A1342E" w14:textId="77777777" w:rsidTr="00C42800">
        <w:tblPrEx>
          <w:tblCellMar>
            <w:left w:w="108" w:type="dxa"/>
            <w:right w:w="108" w:type="dxa"/>
          </w:tblCellMar>
        </w:tblPrEx>
        <w:trPr>
          <w:cantSplit/>
          <w:trHeight w:val="395"/>
        </w:trPr>
        <w:tc>
          <w:tcPr>
            <w:tcW w:w="4894" w:type="dxa"/>
          </w:tcPr>
          <w:p w14:paraId="63EDE1CB" w14:textId="77ADCF92" w:rsidR="00202AC3" w:rsidRPr="007C0A85" w:rsidRDefault="00202AC3" w:rsidP="00493148">
            <w:pPr>
              <w:pStyle w:val="TableDescriptivestatements"/>
            </w:pPr>
            <w:r w:rsidRPr="00E46A44">
              <w:t>Uses</w:t>
            </w:r>
            <w:r w:rsidRPr="00E46A44">
              <w:rPr>
                <w:spacing w:val="-5"/>
              </w:rPr>
              <w:t xml:space="preserve"> </w:t>
            </w:r>
            <w:r w:rsidRPr="00E46A44">
              <w:t>in</w:t>
            </w:r>
            <w:r w:rsidRPr="00E46A44">
              <w:rPr>
                <w:spacing w:val="1"/>
              </w:rPr>
              <w:t>t</w:t>
            </w:r>
            <w:r w:rsidRPr="00E46A44">
              <w:t>e</w:t>
            </w:r>
            <w:r w:rsidRPr="00E46A44">
              <w:rPr>
                <w:spacing w:val="1"/>
              </w:rPr>
              <w:t>g</w:t>
            </w:r>
            <w:r w:rsidRPr="00E46A44">
              <w:t>ral</w:t>
            </w:r>
            <w:r w:rsidRPr="00E46A44">
              <w:rPr>
                <w:spacing w:val="-8"/>
              </w:rPr>
              <w:t xml:space="preserve"> </w:t>
            </w:r>
            <w:r w:rsidRPr="00E46A44">
              <w:t>ca</w:t>
            </w:r>
            <w:r w:rsidRPr="00E46A44">
              <w:rPr>
                <w:spacing w:val="1"/>
              </w:rPr>
              <w:t>l</w:t>
            </w:r>
            <w:r w:rsidRPr="00E46A44">
              <w:rPr>
                <w:spacing w:val="-1"/>
              </w:rPr>
              <w:t>c</w:t>
            </w:r>
            <w:r w:rsidRPr="00E46A44">
              <w:t>ul</w:t>
            </w:r>
            <w:r w:rsidRPr="00E46A44">
              <w:rPr>
                <w:spacing w:val="1"/>
              </w:rPr>
              <w:t>u</w:t>
            </w:r>
            <w:r w:rsidRPr="00E46A44">
              <w:t>s</w:t>
            </w:r>
            <w:r w:rsidRPr="00E46A44">
              <w:rPr>
                <w:spacing w:val="-10"/>
              </w:rPr>
              <w:t xml:space="preserve"> </w:t>
            </w:r>
            <w:r w:rsidRPr="00E46A44">
              <w:t>to</w:t>
            </w:r>
            <w:r w:rsidRPr="00E46A44">
              <w:rPr>
                <w:spacing w:val="-2"/>
              </w:rPr>
              <w:t xml:space="preserve"> </w:t>
            </w:r>
            <w:r w:rsidRPr="00E46A44">
              <w:rPr>
                <w:spacing w:val="1"/>
              </w:rPr>
              <w:t>c</w:t>
            </w:r>
            <w:r w:rsidRPr="00E46A44">
              <w:t>omp</w:t>
            </w:r>
            <w:r w:rsidRPr="00E46A44">
              <w:rPr>
                <w:spacing w:val="1"/>
              </w:rPr>
              <w:t>u</w:t>
            </w:r>
            <w:r w:rsidRPr="00E46A44">
              <w:t>te</w:t>
            </w:r>
            <w:r w:rsidRPr="00E46A44">
              <w:rPr>
                <w:spacing w:val="-10"/>
              </w:rPr>
              <w:t xml:space="preserve"> </w:t>
            </w:r>
            <w:r w:rsidRPr="00E46A44">
              <w:t>v</w:t>
            </w:r>
            <w:r w:rsidRPr="00E46A44">
              <w:rPr>
                <w:spacing w:val="1"/>
              </w:rPr>
              <w:t>a</w:t>
            </w:r>
            <w:r w:rsidRPr="00E46A44">
              <w:t>r</w:t>
            </w:r>
            <w:r w:rsidRPr="00E46A44">
              <w:rPr>
                <w:spacing w:val="-1"/>
              </w:rPr>
              <w:t>i</w:t>
            </w:r>
            <w:r w:rsidRPr="00E46A44">
              <w:t>o</w:t>
            </w:r>
            <w:r w:rsidRPr="00E46A44">
              <w:rPr>
                <w:spacing w:val="1"/>
              </w:rPr>
              <w:t>u</w:t>
            </w:r>
            <w:r w:rsidRPr="00E46A44">
              <w:t>s</w:t>
            </w:r>
            <w:r w:rsidRPr="00E46A44">
              <w:rPr>
                <w:spacing w:val="-7"/>
              </w:rPr>
              <w:t xml:space="preserve"> </w:t>
            </w:r>
            <w:r w:rsidRPr="00E46A44">
              <w:t>measure</w:t>
            </w:r>
            <w:r w:rsidRPr="00E46A44">
              <w:rPr>
                <w:spacing w:val="2"/>
              </w:rPr>
              <w:t>m</w:t>
            </w:r>
            <w:r w:rsidRPr="00E46A44">
              <w:t>ents</w:t>
            </w:r>
            <w:r w:rsidRPr="00E46A44">
              <w:rPr>
                <w:spacing w:val="-15"/>
              </w:rPr>
              <w:t xml:space="preserve"> </w:t>
            </w:r>
            <w:r w:rsidRPr="00E46A44">
              <w:t>associated</w:t>
            </w:r>
            <w:r w:rsidRPr="00E46A44">
              <w:rPr>
                <w:spacing w:val="-12"/>
              </w:rPr>
              <w:t xml:space="preserve"> </w:t>
            </w:r>
            <w:r w:rsidRPr="00E46A44">
              <w:rPr>
                <w:spacing w:val="1"/>
              </w:rPr>
              <w:t>w</w:t>
            </w:r>
            <w:r w:rsidRPr="00E46A44">
              <w:t>ith</w:t>
            </w:r>
            <w:r w:rsidRPr="00E46A44">
              <w:rPr>
                <w:spacing w:val="-4"/>
              </w:rPr>
              <w:t xml:space="preserve"> </w:t>
            </w:r>
            <w:r w:rsidRPr="00E46A44">
              <w:t>curves and</w:t>
            </w:r>
            <w:r w:rsidRPr="00E46A44">
              <w:rPr>
                <w:spacing w:val="-4"/>
              </w:rPr>
              <w:t xml:space="preserve"> </w:t>
            </w:r>
            <w:r w:rsidRPr="00E46A44">
              <w:t>regio</w:t>
            </w:r>
            <w:r w:rsidRPr="00E46A44">
              <w:rPr>
                <w:spacing w:val="2"/>
              </w:rPr>
              <w:t>n</w:t>
            </w:r>
            <w:r w:rsidRPr="00E46A44">
              <w:t>s</w:t>
            </w:r>
            <w:r w:rsidRPr="00E46A44">
              <w:rPr>
                <w:spacing w:val="-8"/>
              </w:rPr>
              <w:t xml:space="preserve"> </w:t>
            </w:r>
            <w:r w:rsidRPr="00E46A44">
              <w:t>(e.g.,</w:t>
            </w:r>
            <w:r w:rsidRPr="00E46A44">
              <w:rPr>
                <w:spacing w:val="-6"/>
              </w:rPr>
              <w:t xml:space="preserve"> </w:t>
            </w:r>
            <w:r w:rsidRPr="00E46A44">
              <w:t>area,</w:t>
            </w:r>
            <w:r w:rsidRPr="00E46A44">
              <w:rPr>
                <w:spacing w:val="-6"/>
              </w:rPr>
              <w:t xml:space="preserve"> </w:t>
            </w:r>
            <w:r w:rsidRPr="00E46A44">
              <w:t>arc</w:t>
            </w:r>
            <w:r w:rsidRPr="00E46A44">
              <w:rPr>
                <w:spacing w:val="-3"/>
              </w:rPr>
              <w:t xml:space="preserve"> </w:t>
            </w:r>
            <w:r w:rsidRPr="00E46A44">
              <w:t>le</w:t>
            </w:r>
            <w:r w:rsidRPr="00E46A44">
              <w:rPr>
                <w:spacing w:val="1"/>
              </w:rPr>
              <w:t>n</w:t>
            </w:r>
            <w:r w:rsidRPr="00E46A44">
              <w:t>gth)</w:t>
            </w:r>
            <w:r w:rsidRPr="00E46A44">
              <w:rPr>
                <w:spacing w:val="-8"/>
              </w:rPr>
              <w:t xml:space="preserve"> </w:t>
            </w:r>
            <w:r w:rsidRPr="00E46A44">
              <w:t>in</w:t>
            </w:r>
            <w:r w:rsidRPr="00E46A44">
              <w:rPr>
                <w:spacing w:val="-1"/>
              </w:rPr>
              <w:t xml:space="preserve"> </w:t>
            </w:r>
            <w:r w:rsidRPr="00E46A44">
              <w:t>the</w:t>
            </w:r>
            <w:r w:rsidRPr="00E46A44">
              <w:rPr>
                <w:spacing w:val="-4"/>
              </w:rPr>
              <w:t xml:space="preserve"> </w:t>
            </w:r>
            <w:r w:rsidRPr="00E46A44">
              <w:t>plane</w:t>
            </w:r>
            <w:r w:rsidRPr="00E46A44">
              <w:rPr>
                <w:spacing w:val="-6"/>
              </w:rPr>
              <w:t xml:space="preserve"> </w:t>
            </w:r>
            <w:r w:rsidRPr="00E46A44">
              <w:t>and</w:t>
            </w:r>
            <w:r w:rsidRPr="00E46A44">
              <w:rPr>
                <w:spacing w:val="-4"/>
              </w:rPr>
              <w:t xml:space="preserve"> </w:t>
            </w:r>
            <w:r w:rsidRPr="00E46A44">
              <w:t>me</w:t>
            </w:r>
            <w:r w:rsidRPr="00E46A44">
              <w:rPr>
                <w:spacing w:val="2"/>
              </w:rPr>
              <w:t>a</w:t>
            </w:r>
            <w:r w:rsidRPr="00E46A44">
              <w:t>surements</w:t>
            </w:r>
            <w:r w:rsidRPr="00E46A44">
              <w:rPr>
                <w:spacing w:val="-16"/>
              </w:rPr>
              <w:t xml:space="preserve"> </w:t>
            </w:r>
            <w:r w:rsidRPr="00E46A44">
              <w:t>associated</w:t>
            </w:r>
            <w:r w:rsidRPr="00E46A44">
              <w:rPr>
                <w:spacing w:val="-12"/>
              </w:rPr>
              <w:t xml:space="preserve"> </w:t>
            </w:r>
            <w:r w:rsidRPr="00E46A44">
              <w:rPr>
                <w:spacing w:val="1"/>
              </w:rPr>
              <w:t>w</w:t>
            </w:r>
            <w:r w:rsidRPr="00E46A44">
              <w:t>ith curv</w:t>
            </w:r>
            <w:r w:rsidRPr="00E46A44">
              <w:rPr>
                <w:spacing w:val="1"/>
              </w:rPr>
              <w:t>e</w:t>
            </w:r>
            <w:r w:rsidRPr="00E46A44">
              <w:t>s,</w:t>
            </w:r>
            <w:r w:rsidRPr="00E46A44">
              <w:rPr>
                <w:spacing w:val="-8"/>
              </w:rPr>
              <w:t xml:space="preserve"> </w:t>
            </w:r>
            <w:r w:rsidRPr="00E46A44">
              <w:t>s</w:t>
            </w:r>
            <w:r w:rsidRPr="00E46A44">
              <w:rPr>
                <w:spacing w:val="1"/>
              </w:rPr>
              <w:t>u</w:t>
            </w:r>
            <w:r w:rsidRPr="00E46A44">
              <w:t>rfaces</w:t>
            </w:r>
            <w:r w:rsidRPr="00E46A44">
              <w:rPr>
                <w:spacing w:val="-8"/>
              </w:rPr>
              <w:t xml:space="preserve"> </w:t>
            </w:r>
            <w:r w:rsidRPr="00E46A44">
              <w:t>and</w:t>
            </w:r>
            <w:r w:rsidRPr="00E46A44">
              <w:rPr>
                <w:spacing w:val="-3"/>
              </w:rPr>
              <w:t xml:space="preserve"> </w:t>
            </w:r>
            <w:r w:rsidRPr="00E46A44">
              <w:t>regio</w:t>
            </w:r>
            <w:r w:rsidRPr="00E46A44">
              <w:rPr>
                <w:spacing w:val="2"/>
              </w:rPr>
              <w:t>n</w:t>
            </w:r>
            <w:r w:rsidRPr="00E46A44">
              <w:t>s</w:t>
            </w:r>
            <w:r w:rsidRPr="00E46A44">
              <w:rPr>
                <w:spacing w:val="-8"/>
              </w:rPr>
              <w:t xml:space="preserve"> </w:t>
            </w:r>
            <w:r w:rsidRPr="00E46A44">
              <w:t>in</w:t>
            </w:r>
            <w:r w:rsidRPr="00E46A44">
              <w:rPr>
                <w:spacing w:val="-2"/>
              </w:rPr>
              <w:t xml:space="preserve"> </w:t>
            </w:r>
            <w:r w:rsidRPr="00E46A44">
              <w:t>three-space.</w:t>
            </w:r>
          </w:p>
        </w:tc>
        <w:tc>
          <w:tcPr>
            <w:tcW w:w="864" w:type="dxa"/>
          </w:tcPr>
          <w:p w14:paraId="37FC097B" w14:textId="77777777" w:rsidR="00202AC3" w:rsidRDefault="00202AC3" w:rsidP="00202AC3">
            <w:pPr>
              <w:pStyle w:val="TableBodyCopy"/>
            </w:pPr>
          </w:p>
        </w:tc>
        <w:tc>
          <w:tcPr>
            <w:tcW w:w="866" w:type="dxa"/>
          </w:tcPr>
          <w:p w14:paraId="5B047A44" w14:textId="77777777" w:rsidR="00202AC3" w:rsidRDefault="00202AC3" w:rsidP="00202AC3">
            <w:pPr>
              <w:pStyle w:val="TableBodyCopy"/>
            </w:pPr>
          </w:p>
        </w:tc>
        <w:tc>
          <w:tcPr>
            <w:tcW w:w="864" w:type="dxa"/>
          </w:tcPr>
          <w:p w14:paraId="55D36096" w14:textId="77777777" w:rsidR="00202AC3" w:rsidRDefault="00202AC3" w:rsidP="00202AC3">
            <w:pPr>
              <w:pStyle w:val="TableBodyCopy"/>
            </w:pPr>
          </w:p>
        </w:tc>
        <w:tc>
          <w:tcPr>
            <w:tcW w:w="864" w:type="dxa"/>
          </w:tcPr>
          <w:p w14:paraId="292D4B30" w14:textId="77777777" w:rsidR="00202AC3" w:rsidRDefault="00202AC3" w:rsidP="00202AC3">
            <w:pPr>
              <w:pStyle w:val="TableBodyCopy"/>
            </w:pPr>
          </w:p>
        </w:tc>
        <w:tc>
          <w:tcPr>
            <w:tcW w:w="864" w:type="dxa"/>
          </w:tcPr>
          <w:p w14:paraId="49AA2B1B" w14:textId="77777777" w:rsidR="00202AC3" w:rsidRDefault="00202AC3" w:rsidP="00202AC3">
            <w:pPr>
              <w:pStyle w:val="TableBodyCopy"/>
            </w:pPr>
          </w:p>
        </w:tc>
        <w:tc>
          <w:tcPr>
            <w:tcW w:w="864" w:type="dxa"/>
          </w:tcPr>
          <w:p w14:paraId="20448D44" w14:textId="77777777" w:rsidR="00202AC3" w:rsidRDefault="00202AC3" w:rsidP="00202AC3">
            <w:pPr>
              <w:pStyle w:val="TableBodyCopy"/>
            </w:pPr>
          </w:p>
        </w:tc>
        <w:tc>
          <w:tcPr>
            <w:tcW w:w="864" w:type="dxa"/>
          </w:tcPr>
          <w:p w14:paraId="00EC371C" w14:textId="77777777" w:rsidR="00202AC3" w:rsidRDefault="00202AC3" w:rsidP="00202AC3">
            <w:pPr>
              <w:pStyle w:val="TableBodyCopy"/>
            </w:pPr>
          </w:p>
        </w:tc>
        <w:tc>
          <w:tcPr>
            <w:tcW w:w="864" w:type="dxa"/>
          </w:tcPr>
          <w:p w14:paraId="010AD2A4" w14:textId="77777777" w:rsidR="00202AC3" w:rsidRDefault="00202AC3" w:rsidP="00202AC3">
            <w:pPr>
              <w:pStyle w:val="TableBodyCopy"/>
            </w:pPr>
          </w:p>
        </w:tc>
        <w:tc>
          <w:tcPr>
            <w:tcW w:w="864" w:type="dxa"/>
          </w:tcPr>
          <w:p w14:paraId="173F8A2A" w14:textId="77777777" w:rsidR="00202AC3" w:rsidRDefault="00202AC3" w:rsidP="00202AC3">
            <w:pPr>
              <w:pStyle w:val="TableBodyCopy"/>
            </w:pPr>
          </w:p>
        </w:tc>
        <w:tc>
          <w:tcPr>
            <w:tcW w:w="864" w:type="dxa"/>
          </w:tcPr>
          <w:p w14:paraId="7BA42F27" w14:textId="77777777" w:rsidR="00202AC3" w:rsidRDefault="00202AC3" w:rsidP="00202AC3">
            <w:pPr>
              <w:pStyle w:val="TableBodyCopy"/>
            </w:pPr>
          </w:p>
        </w:tc>
        <w:tc>
          <w:tcPr>
            <w:tcW w:w="864" w:type="dxa"/>
          </w:tcPr>
          <w:p w14:paraId="64B1DE12" w14:textId="77777777" w:rsidR="00202AC3" w:rsidRDefault="00202AC3" w:rsidP="00202AC3">
            <w:pPr>
              <w:pStyle w:val="TableBodyCopy"/>
            </w:pPr>
          </w:p>
        </w:tc>
      </w:tr>
    </w:tbl>
    <w:p w14:paraId="26154515" w14:textId="77777777" w:rsidR="00897219" w:rsidRDefault="00897219">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897219" w:rsidRPr="00CC38F7" w14:paraId="4C4E4AC8" w14:textId="77777777" w:rsidTr="00381F7A">
        <w:trPr>
          <w:cantSplit/>
          <w:trHeight w:val="143"/>
          <w:tblHeader/>
        </w:trPr>
        <w:tc>
          <w:tcPr>
            <w:tcW w:w="14400" w:type="dxa"/>
            <w:gridSpan w:val="12"/>
            <w:shd w:val="clear" w:color="auto" w:fill="D9D9D9"/>
          </w:tcPr>
          <w:p w14:paraId="4993F5EC" w14:textId="77777777" w:rsidR="00897219" w:rsidRPr="00EA0C81" w:rsidRDefault="00897219" w:rsidP="00381F7A">
            <w:pPr>
              <w:pStyle w:val="RowHeader1"/>
              <w:ind w:firstLine="8435"/>
            </w:pPr>
            <w:r w:rsidRPr="00EA0C81">
              <w:lastRenderedPageBreak/>
              <w:t>Required Course Numbers</w:t>
            </w:r>
          </w:p>
        </w:tc>
      </w:tr>
      <w:tr w:rsidR="00897219" w:rsidRPr="00CC38F7" w14:paraId="5E33EEC6" w14:textId="77777777" w:rsidTr="00381F7A">
        <w:trPr>
          <w:cantSplit/>
          <w:trHeight w:val="494"/>
          <w:tblHeader/>
        </w:trPr>
        <w:tc>
          <w:tcPr>
            <w:tcW w:w="4894" w:type="dxa"/>
            <w:shd w:val="clear" w:color="auto" w:fill="D9D9D9"/>
          </w:tcPr>
          <w:p w14:paraId="7297C8A6" w14:textId="77777777" w:rsidR="00897219" w:rsidRPr="00CC38F7" w:rsidRDefault="00897219"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3F97B05" w14:textId="77777777" w:rsidR="00897219" w:rsidRPr="00CC38F7" w:rsidRDefault="00897219" w:rsidP="00381F7A">
            <w:r>
              <w:t xml:space="preserve">  </w:t>
            </w:r>
          </w:p>
        </w:tc>
        <w:tc>
          <w:tcPr>
            <w:tcW w:w="866" w:type="dxa"/>
            <w:shd w:val="clear" w:color="auto" w:fill="D9D9D9"/>
            <w:vAlign w:val="center"/>
          </w:tcPr>
          <w:p w14:paraId="54F14C40" w14:textId="77777777" w:rsidR="00897219" w:rsidRPr="00CC38F7" w:rsidRDefault="00897219" w:rsidP="00381F7A">
            <w:r>
              <w:t xml:space="preserve">  </w:t>
            </w:r>
          </w:p>
        </w:tc>
        <w:tc>
          <w:tcPr>
            <w:tcW w:w="864" w:type="dxa"/>
            <w:shd w:val="clear" w:color="auto" w:fill="D9D9D9"/>
            <w:vAlign w:val="center"/>
          </w:tcPr>
          <w:p w14:paraId="4807207F" w14:textId="77777777" w:rsidR="00897219" w:rsidRPr="00CC38F7" w:rsidRDefault="00897219" w:rsidP="00381F7A">
            <w:r>
              <w:t xml:space="preserve">  </w:t>
            </w:r>
          </w:p>
        </w:tc>
        <w:tc>
          <w:tcPr>
            <w:tcW w:w="864" w:type="dxa"/>
            <w:shd w:val="clear" w:color="auto" w:fill="D9D9D9"/>
            <w:vAlign w:val="center"/>
          </w:tcPr>
          <w:p w14:paraId="54767B88" w14:textId="77777777" w:rsidR="00897219" w:rsidRPr="00CC38F7" w:rsidRDefault="00897219" w:rsidP="00381F7A">
            <w:r>
              <w:t xml:space="preserve">  </w:t>
            </w:r>
          </w:p>
        </w:tc>
        <w:tc>
          <w:tcPr>
            <w:tcW w:w="864" w:type="dxa"/>
            <w:shd w:val="clear" w:color="auto" w:fill="D9D9D9"/>
            <w:vAlign w:val="center"/>
          </w:tcPr>
          <w:p w14:paraId="606DF09D" w14:textId="77777777" w:rsidR="00897219" w:rsidRPr="00CC38F7" w:rsidRDefault="00897219" w:rsidP="00381F7A">
            <w:r>
              <w:t xml:space="preserve">  </w:t>
            </w:r>
          </w:p>
        </w:tc>
        <w:tc>
          <w:tcPr>
            <w:tcW w:w="864" w:type="dxa"/>
            <w:shd w:val="clear" w:color="auto" w:fill="D9D9D9"/>
            <w:vAlign w:val="center"/>
          </w:tcPr>
          <w:p w14:paraId="74B49990" w14:textId="77777777" w:rsidR="00897219" w:rsidRPr="00CC38F7" w:rsidRDefault="00897219" w:rsidP="00381F7A">
            <w:r>
              <w:t xml:space="preserve">  </w:t>
            </w:r>
          </w:p>
        </w:tc>
        <w:tc>
          <w:tcPr>
            <w:tcW w:w="864" w:type="dxa"/>
            <w:shd w:val="clear" w:color="auto" w:fill="D9D9D9"/>
            <w:vAlign w:val="center"/>
          </w:tcPr>
          <w:p w14:paraId="4F74240B" w14:textId="77777777" w:rsidR="00897219" w:rsidRPr="00CC38F7" w:rsidRDefault="00897219" w:rsidP="00381F7A">
            <w:r>
              <w:t xml:space="preserve">  </w:t>
            </w:r>
          </w:p>
        </w:tc>
        <w:tc>
          <w:tcPr>
            <w:tcW w:w="864" w:type="dxa"/>
            <w:shd w:val="clear" w:color="auto" w:fill="D9D9D9"/>
            <w:vAlign w:val="center"/>
          </w:tcPr>
          <w:p w14:paraId="3597A837" w14:textId="77777777" w:rsidR="00897219" w:rsidRPr="00CC38F7" w:rsidRDefault="00897219" w:rsidP="00381F7A">
            <w:r>
              <w:t xml:space="preserve">  </w:t>
            </w:r>
          </w:p>
        </w:tc>
        <w:tc>
          <w:tcPr>
            <w:tcW w:w="864" w:type="dxa"/>
            <w:shd w:val="clear" w:color="auto" w:fill="D9D9D9"/>
            <w:vAlign w:val="center"/>
          </w:tcPr>
          <w:p w14:paraId="161D273E" w14:textId="77777777" w:rsidR="00897219" w:rsidRPr="00CC38F7" w:rsidRDefault="00897219" w:rsidP="00381F7A">
            <w:r>
              <w:t xml:space="preserve">  </w:t>
            </w:r>
          </w:p>
        </w:tc>
        <w:tc>
          <w:tcPr>
            <w:tcW w:w="864" w:type="dxa"/>
            <w:shd w:val="clear" w:color="auto" w:fill="D9D9D9"/>
            <w:vAlign w:val="center"/>
          </w:tcPr>
          <w:p w14:paraId="77772028" w14:textId="77777777" w:rsidR="00897219" w:rsidRPr="00CC38F7" w:rsidRDefault="00897219" w:rsidP="00381F7A">
            <w:r>
              <w:t xml:space="preserve">  </w:t>
            </w:r>
          </w:p>
        </w:tc>
        <w:tc>
          <w:tcPr>
            <w:tcW w:w="864" w:type="dxa"/>
            <w:shd w:val="clear" w:color="auto" w:fill="D9D9D9"/>
            <w:vAlign w:val="center"/>
          </w:tcPr>
          <w:p w14:paraId="301985EF" w14:textId="77777777" w:rsidR="00897219" w:rsidRPr="00CC38F7" w:rsidRDefault="00897219" w:rsidP="00381F7A">
            <w:r>
              <w:t xml:space="preserve">  </w:t>
            </w:r>
          </w:p>
        </w:tc>
      </w:tr>
      <w:tr w:rsidR="00202AC3" w:rsidRPr="00CC38F7" w14:paraId="3A9CBFC2" w14:textId="77777777" w:rsidTr="00C42800">
        <w:tblPrEx>
          <w:tblCellMar>
            <w:left w:w="108" w:type="dxa"/>
            <w:right w:w="108" w:type="dxa"/>
          </w:tblCellMar>
        </w:tblPrEx>
        <w:trPr>
          <w:cantSplit/>
          <w:trHeight w:val="395"/>
        </w:trPr>
        <w:tc>
          <w:tcPr>
            <w:tcW w:w="4894" w:type="dxa"/>
          </w:tcPr>
          <w:p w14:paraId="3A9CBFB6" w14:textId="4B55651F" w:rsidR="00202AC3" w:rsidRPr="0009019B" w:rsidRDefault="00202AC3" w:rsidP="00202AC3">
            <w:pPr>
              <w:pStyle w:val="TableBodyCopy"/>
            </w:pPr>
            <w:r w:rsidRPr="00A815E6">
              <w:t xml:space="preserve">Competency 012: </w:t>
            </w:r>
            <w:r w:rsidRPr="00522F8B">
              <w:rPr>
                <w:i/>
              </w:rPr>
              <w:t xml:space="preserve">The </w:t>
            </w:r>
            <w:r w:rsidRPr="00EF25E7">
              <w:rPr>
                <w:i/>
              </w:rPr>
              <w:t xml:space="preserve">teacher understands </w:t>
            </w:r>
            <w:r w:rsidR="00897219" w:rsidRPr="007C0ABC">
              <w:rPr>
                <w:i/>
              </w:rPr>
              <w:t>geometries, in particular Euclidian geometry, as axiomatic systems</w:t>
            </w:r>
            <w:r w:rsidRPr="00D20A92">
              <w:t>.</w:t>
            </w:r>
          </w:p>
        </w:tc>
        <w:tc>
          <w:tcPr>
            <w:tcW w:w="864" w:type="dxa"/>
          </w:tcPr>
          <w:p w14:paraId="3A9CBFB7" w14:textId="77777777" w:rsidR="00202AC3" w:rsidRDefault="00202AC3" w:rsidP="00202AC3">
            <w:pPr>
              <w:pStyle w:val="TableBodyCopy"/>
            </w:pPr>
          </w:p>
        </w:tc>
        <w:tc>
          <w:tcPr>
            <w:tcW w:w="866" w:type="dxa"/>
          </w:tcPr>
          <w:p w14:paraId="3A9CBFB8" w14:textId="77777777" w:rsidR="00202AC3" w:rsidRDefault="00202AC3" w:rsidP="00202AC3">
            <w:pPr>
              <w:pStyle w:val="TableBodyCopy"/>
            </w:pPr>
          </w:p>
        </w:tc>
        <w:tc>
          <w:tcPr>
            <w:tcW w:w="864" w:type="dxa"/>
          </w:tcPr>
          <w:p w14:paraId="3A9CBFB9" w14:textId="77777777" w:rsidR="00202AC3" w:rsidRDefault="00202AC3" w:rsidP="00202AC3">
            <w:pPr>
              <w:pStyle w:val="TableBodyCopy"/>
            </w:pPr>
          </w:p>
        </w:tc>
        <w:tc>
          <w:tcPr>
            <w:tcW w:w="864" w:type="dxa"/>
          </w:tcPr>
          <w:p w14:paraId="3A9CBFBA" w14:textId="77777777" w:rsidR="00202AC3" w:rsidRDefault="00202AC3" w:rsidP="00202AC3">
            <w:pPr>
              <w:pStyle w:val="TableBodyCopy"/>
            </w:pPr>
          </w:p>
        </w:tc>
        <w:tc>
          <w:tcPr>
            <w:tcW w:w="864" w:type="dxa"/>
          </w:tcPr>
          <w:p w14:paraId="3A9CBFBB" w14:textId="77777777" w:rsidR="00202AC3" w:rsidRDefault="00202AC3" w:rsidP="00202AC3">
            <w:pPr>
              <w:pStyle w:val="TableBodyCopy"/>
            </w:pPr>
          </w:p>
        </w:tc>
        <w:tc>
          <w:tcPr>
            <w:tcW w:w="864" w:type="dxa"/>
          </w:tcPr>
          <w:p w14:paraId="3A9CBFBC" w14:textId="77777777" w:rsidR="00202AC3" w:rsidRDefault="00202AC3" w:rsidP="00202AC3">
            <w:pPr>
              <w:pStyle w:val="TableBodyCopy"/>
            </w:pPr>
          </w:p>
        </w:tc>
        <w:tc>
          <w:tcPr>
            <w:tcW w:w="864" w:type="dxa"/>
          </w:tcPr>
          <w:p w14:paraId="3A9CBFBD" w14:textId="77777777" w:rsidR="00202AC3" w:rsidRDefault="00202AC3" w:rsidP="00202AC3">
            <w:pPr>
              <w:pStyle w:val="TableBodyCopy"/>
            </w:pPr>
          </w:p>
        </w:tc>
        <w:tc>
          <w:tcPr>
            <w:tcW w:w="864" w:type="dxa"/>
          </w:tcPr>
          <w:p w14:paraId="3A9CBFBE" w14:textId="77777777" w:rsidR="00202AC3" w:rsidRDefault="00202AC3" w:rsidP="00202AC3">
            <w:pPr>
              <w:pStyle w:val="TableBodyCopy"/>
            </w:pPr>
          </w:p>
        </w:tc>
        <w:tc>
          <w:tcPr>
            <w:tcW w:w="864" w:type="dxa"/>
          </w:tcPr>
          <w:p w14:paraId="3A9CBFBF" w14:textId="77777777" w:rsidR="00202AC3" w:rsidRDefault="00202AC3" w:rsidP="00202AC3">
            <w:pPr>
              <w:pStyle w:val="TableBodyCopy"/>
            </w:pPr>
          </w:p>
        </w:tc>
        <w:tc>
          <w:tcPr>
            <w:tcW w:w="864" w:type="dxa"/>
          </w:tcPr>
          <w:p w14:paraId="3A9CBFC0" w14:textId="77777777" w:rsidR="00202AC3" w:rsidRDefault="00202AC3" w:rsidP="00202AC3">
            <w:pPr>
              <w:pStyle w:val="TableBodyCopy"/>
            </w:pPr>
          </w:p>
        </w:tc>
        <w:tc>
          <w:tcPr>
            <w:tcW w:w="864" w:type="dxa"/>
          </w:tcPr>
          <w:p w14:paraId="3A9CBFC1" w14:textId="77777777" w:rsidR="00202AC3" w:rsidRDefault="00202AC3" w:rsidP="00202AC3">
            <w:pPr>
              <w:pStyle w:val="TableBodyCopy"/>
            </w:pPr>
          </w:p>
        </w:tc>
      </w:tr>
      <w:tr w:rsidR="00897219" w:rsidRPr="00CC38F7" w14:paraId="3A9CBFCF" w14:textId="77777777" w:rsidTr="00C42800">
        <w:tblPrEx>
          <w:tblCellMar>
            <w:left w:w="108" w:type="dxa"/>
            <w:right w:w="108" w:type="dxa"/>
          </w:tblCellMar>
        </w:tblPrEx>
        <w:trPr>
          <w:cantSplit/>
          <w:trHeight w:val="395"/>
        </w:trPr>
        <w:tc>
          <w:tcPr>
            <w:tcW w:w="4894" w:type="dxa"/>
          </w:tcPr>
          <w:p w14:paraId="3A9CBFC3" w14:textId="62F75319" w:rsidR="00897219" w:rsidRPr="00614A32" w:rsidRDefault="00897219" w:rsidP="00493148">
            <w:pPr>
              <w:pStyle w:val="TableDescriptivestatements"/>
              <w:numPr>
                <w:ilvl w:val="0"/>
                <w:numId w:val="12"/>
              </w:numPr>
            </w:pPr>
            <w:r w:rsidRPr="00A87FB9">
              <w:t>Understa</w:t>
            </w:r>
            <w:r w:rsidRPr="00493148">
              <w:rPr>
                <w:spacing w:val="2"/>
              </w:rPr>
              <w:t>n</w:t>
            </w:r>
            <w:r w:rsidRPr="00A87FB9">
              <w:t>ds</w:t>
            </w:r>
            <w:r w:rsidRPr="00493148">
              <w:rPr>
                <w:spacing w:val="-14"/>
              </w:rPr>
              <w:t xml:space="preserve"> </w:t>
            </w:r>
            <w:r w:rsidRPr="00493148">
              <w:rPr>
                <w:spacing w:val="1"/>
              </w:rPr>
              <w:t>a</w:t>
            </w:r>
            <w:r w:rsidRPr="00A87FB9">
              <w:t>xi</w:t>
            </w:r>
            <w:r w:rsidRPr="00493148">
              <w:rPr>
                <w:spacing w:val="1"/>
              </w:rPr>
              <w:t>o</w:t>
            </w:r>
            <w:r w:rsidRPr="00A87FB9">
              <w:t>matic</w:t>
            </w:r>
            <w:r w:rsidRPr="00493148">
              <w:rPr>
                <w:spacing w:val="-10"/>
              </w:rPr>
              <w:t xml:space="preserve"> </w:t>
            </w:r>
            <w:r w:rsidRPr="00A87FB9">
              <w:t>syst</w:t>
            </w:r>
            <w:r w:rsidRPr="00493148">
              <w:rPr>
                <w:spacing w:val="1"/>
              </w:rPr>
              <w:t>e</w:t>
            </w:r>
            <w:r w:rsidRPr="00A87FB9">
              <w:t>ms</w:t>
            </w:r>
            <w:r w:rsidRPr="00493148">
              <w:rPr>
                <w:spacing w:val="-9"/>
              </w:rPr>
              <w:t xml:space="preserve"> </w:t>
            </w:r>
            <w:r w:rsidRPr="00A87FB9">
              <w:t>and</w:t>
            </w:r>
            <w:r w:rsidRPr="00493148">
              <w:rPr>
                <w:spacing w:val="-4"/>
              </w:rPr>
              <w:t xml:space="preserve"> </w:t>
            </w:r>
            <w:r w:rsidRPr="00A87FB9">
              <w:t>t</w:t>
            </w:r>
            <w:r w:rsidRPr="00493148">
              <w:rPr>
                <w:spacing w:val="1"/>
              </w:rPr>
              <w:t>h</w:t>
            </w:r>
            <w:r w:rsidRPr="00A87FB9">
              <w:t>eir</w:t>
            </w:r>
            <w:r w:rsidRPr="00493148">
              <w:rPr>
                <w:spacing w:val="-5"/>
              </w:rPr>
              <w:t xml:space="preserve"> </w:t>
            </w:r>
            <w:r w:rsidRPr="00A87FB9">
              <w:t>com</w:t>
            </w:r>
            <w:r w:rsidRPr="00493148">
              <w:rPr>
                <w:spacing w:val="1"/>
              </w:rPr>
              <w:t>p</w:t>
            </w:r>
            <w:r w:rsidRPr="00A87FB9">
              <w:t>one</w:t>
            </w:r>
            <w:r w:rsidRPr="00493148">
              <w:rPr>
                <w:spacing w:val="2"/>
              </w:rPr>
              <w:t>n</w:t>
            </w:r>
            <w:r w:rsidRPr="00A87FB9">
              <w:t>ts</w:t>
            </w:r>
            <w:r w:rsidRPr="00493148">
              <w:rPr>
                <w:spacing w:val="-13"/>
              </w:rPr>
              <w:t xml:space="preserve"> </w:t>
            </w:r>
            <w:r w:rsidRPr="00A87FB9">
              <w:t>(e.g.,</w:t>
            </w:r>
            <w:r w:rsidRPr="00493148">
              <w:rPr>
                <w:spacing w:val="-6"/>
              </w:rPr>
              <w:t xml:space="preserve"> </w:t>
            </w:r>
            <w:r w:rsidRPr="00A87FB9">
              <w:t>undefin</w:t>
            </w:r>
            <w:r w:rsidRPr="00493148">
              <w:rPr>
                <w:spacing w:val="1"/>
              </w:rPr>
              <w:t>e</w:t>
            </w:r>
            <w:r w:rsidRPr="00A87FB9">
              <w:t>d</w:t>
            </w:r>
            <w:r w:rsidRPr="00493148">
              <w:rPr>
                <w:spacing w:val="-11"/>
              </w:rPr>
              <w:t xml:space="preserve"> </w:t>
            </w:r>
            <w:r w:rsidRPr="00A87FB9">
              <w:t>terms, defin</w:t>
            </w:r>
            <w:r w:rsidRPr="00493148">
              <w:rPr>
                <w:spacing w:val="1"/>
              </w:rPr>
              <w:t>e</w:t>
            </w:r>
            <w:r w:rsidRPr="00A87FB9">
              <w:t>d</w:t>
            </w:r>
            <w:r w:rsidRPr="00493148">
              <w:rPr>
                <w:spacing w:val="-8"/>
              </w:rPr>
              <w:t xml:space="preserve"> </w:t>
            </w:r>
            <w:r w:rsidRPr="00A87FB9">
              <w:t>terms,</w:t>
            </w:r>
            <w:r w:rsidRPr="00493148">
              <w:rPr>
                <w:spacing w:val="-7"/>
              </w:rPr>
              <w:t xml:space="preserve"> </w:t>
            </w:r>
            <w:r w:rsidRPr="00A87FB9">
              <w:t>th</w:t>
            </w:r>
            <w:r w:rsidRPr="00493148">
              <w:rPr>
                <w:spacing w:val="1"/>
              </w:rPr>
              <w:t>e</w:t>
            </w:r>
            <w:r w:rsidRPr="00A87FB9">
              <w:t>or</w:t>
            </w:r>
            <w:r w:rsidRPr="00493148">
              <w:rPr>
                <w:spacing w:val="1"/>
              </w:rPr>
              <w:t>e</w:t>
            </w:r>
            <w:r w:rsidRPr="00A87FB9">
              <w:t>ms,</w:t>
            </w:r>
            <w:r w:rsidRPr="00493148">
              <w:rPr>
                <w:spacing w:val="-11"/>
              </w:rPr>
              <w:t xml:space="preserve"> </w:t>
            </w:r>
            <w:r w:rsidRPr="00493148">
              <w:rPr>
                <w:spacing w:val="1"/>
              </w:rPr>
              <w:t>e</w:t>
            </w:r>
            <w:r w:rsidRPr="00A87FB9">
              <w:t>xa</w:t>
            </w:r>
            <w:r w:rsidRPr="00493148">
              <w:rPr>
                <w:spacing w:val="1"/>
              </w:rPr>
              <w:t>m</w:t>
            </w:r>
            <w:r w:rsidRPr="00A87FB9">
              <w:t>ples,</w:t>
            </w:r>
            <w:r w:rsidRPr="00493148">
              <w:rPr>
                <w:spacing w:val="-10"/>
              </w:rPr>
              <w:t xml:space="preserve"> </w:t>
            </w:r>
            <w:r w:rsidRPr="00A87FB9">
              <w:t>counterex</w:t>
            </w:r>
            <w:r w:rsidRPr="00493148">
              <w:rPr>
                <w:spacing w:val="2"/>
              </w:rPr>
              <w:t>a</w:t>
            </w:r>
            <w:r w:rsidRPr="00A87FB9">
              <w:t>mpl</w:t>
            </w:r>
            <w:r w:rsidRPr="00493148">
              <w:rPr>
                <w:spacing w:val="1"/>
              </w:rPr>
              <w:t>e</w:t>
            </w:r>
            <w:r w:rsidRPr="00A87FB9">
              <w:t>s).</w:t>
            </w:r>
          </w:p>
        </w:tc>
        <w:tc>
          <w:tcPr>
            <w:tcW w:w="864" w:type="dxa"/>
          </w:tcPr>
          <w:p w14:paraId="3A9CBFC4" w14:textId="77777777" w:rsidR="00897219" w:rsidRDefault="00897219" w:rsidP="00897219">
            <w:pPr>
              <w:pStyle w:val="TableBodyCopy"/>
            </w:pPr>
          </w:p>
        </w:tc>
        <w:tc>
          <w:tcPr>
            <w:tcW w:w="866" w:type="dxa"/>
          </w:tcPr>
          <w:p w14:paraId="3A9CBFC5" w14:textId="77777777" w:rsidR="00897219" w:rsidRDefault="00897219" w:rsidP="00897219">
            <w:pPr>
              <w:pStyle w:val="TableBodyCopy"/>
            </w:pPr>
          </w:p>
        </w:tc>
        <w:tc>
          <w:tcPr>
            <w:tcW w:w="864" w:type="dxa"/>
          </w:tcPr>
          <w:p w14:paraId="3A9CBFC6" w14:textId="77777777" w:rsidR="00897219" w:rsidRDefault="00897219" w:rsidP="00897219">
            <w:pPr>
              <w:pStyle w:val="TableBodyCopy"/>
            </w:pPr>
          </w:p>
        </w:tc>
        <w:tc>
          <w:tcPr>
            <w:tcW w:w="864" w:type="dxa"/>
          </w:tcPr>
          <w:p w14:paraId="3A9CBFC7" w14:textId="77777777" w:rsidR="00897219" w:rsidRDefault="00897219" w:rsidP="00897219">
            <w:pPr>
              <w:pStyle w:val="TableBodyCopy"/>
            </w:pPr>
          </w:p>
        </w:tc>
        <w:tc>
          <w:tcPr>
            <w:tcW w:w="864" w:type="dxa"/>
          </w:tcPr>
          <w:p w14:paraId="3A9CBFC8" w14:textId="77777777" w:rsidR="00897219" w:rsidRDefault="00897219" w:rsidP="00897219">
            <w:pPr>
              <w:pStyle w:val="TableBodyCopy"/>
            </w:pPr>
          </w:p>
        </w:tc>
        <w:tc>
          <w:tcPr>
            <w:tcW w:w="864" w:type="dxa"/>
          </w:tcPr>
          <w:p w14:paraId="3A9CBFC9" w14:textId="77777777" w:rsidR="00897219" w:rsidRDefault="00897219" w:rsidP="00897219">
            <w:pPr>
              <w:pStyle w:val="TableBodyCopy"/>
            </w:pPr>
          </w:p>
        </w:tc>
        <w:tc>
          <w:tcPr>
            <w:tcW w:w="864" w:type="dxa"/>
          </w:tcPr>
          <w:p w14:paraId="3A9CBFCA" w14:textId="77777777" w:rsidR="00897219" w:rsidRDefault="00897219" w:rsidP="00897219">
            <w:pPr>
              <w:pStyle w:val="TableBodyCopy"/>
            </w:pPr>
          </w:p>
        </w:tc>
        <w:tc>
          <w:tcPr>
            <w:tcW w:w="864" w:type="dxa"/>
          </w:tcPr>
          <w:p w14:paraId="3A9CBFCB" w14:textId="77777777" w:rsidR="00897219" w:rsidRDefault="00897219" w:rsidP="00897219">
            <w:pPr>
              <w:pStyle w:val="TableBodyCopy"/>
            </w:pPr>
          </w:p>
        </w:tc>
        <w:tc>
          <w:tcPr>
            <w:tcW w:w="864" w:type="dxa"/>
          </w:tcPr>
          <w:p w14:paraId="3A9CBFCC" w14:textId="77777777" w:rsidR="00897219" w:rsidRDefault="00897219" w:rsidP="00897219">
            <w:pPr>
              <w:pStyle w:val="TableBodyCopy"/>
            </w:pPr>
          </w:p>
        </w:tc>
        <w:tc>
          <w:tcPr>
            <w:tcW w:w="864" w:type="dxa"/>
          </w:tcPr>
          <w:p w14:paraId="3A9CBFCD" w14:textId="77777777" w:rsidR="00897219" w:rsidRDefault="00897219" w:rsidP="00897219">
            <w:pPr>
              <w:pStyle w:val="TableBodyCopy"/>
            </w:pPr>
          </w:p>
        </w:tc>
        <w:tc>
          <w:tcPr>
            <w:tcW w:w="864" w:type="dxa"/>
          </w:tcPr>
          <w:p w14:paraId="3A9CBFCE" w14:textId="77777777" w:rsidR="00897219" w:rsidRDefault="00897219" w:rsidP="00897219">
            <w:pPr>
              <w:pStyle w:val="TableBodyCopy"/>
            </w:pPr>
          </w:p>
        </w:tc>
      </w:tr>
      <w:tr w:rsidR="00897219" w:rsidRPr="00CC38F7" w14:paraId="3A9CBFDC" w14:textId="77777777" w:rsidTr="00C42800">
        <w:tblPrEx>
          <w:tblCellMar>
            <w:left w:w="108" w:type="dxa"/>
            <w:right w:w="108" w:type="dxa"/>
          </w:tblCellMar>
        </w:tblPrEx>
        <w:trPr>
          <w:cantSplit/>
          <w:trHeight w:val="395"/>
        </w:trPr>
        <w:tc>
          <w:tcPr>
            <w:tcW w:w="4894" w:type="dxa"/>
          </w:tcPr>
          <w:p w14:paraId="3A9CBFD0" w14:textId="25745667" w:rsidR="00897219" w:rsidRDefault="00897219" w:rsidP="00493148">
            <w:pPr>
              <w:pStyle w:val="TableDescriptivestatements"/>
            </w:pPr>
            <w:r w:rsidRPr="00A87FB9">
              <w:t>Uses</w:t>
            </w:r>
            <w:r w:rsidRPr="00A87FB9">
              <w:rPr>
                <w:spacing w:val="-5"/>
              </w:rPr>
              <w:t xml:space="preserve"> </w:t>
            </w:r>
            <w:r w:rsidRPr="00A87FB9">
              <w:t>pro</w:t>
            </w:r>
            <w:r w:rsidRPr="00A87FB9">
              <w:rPr>
                <w:spacing w:val="1"/>
              </w:rPr>
              <w:t>p</w:t>
            </w:r>
            <w:r w:rsidRPr="00A87FB9">
              <w:t>erti</w:t>
            </w:r>
            <w:r w:rsidRPr="00A87FB9">
              <w:rPr>
                <w:spacing w:val="1"/>
              </w:rPr>
              <w:t>e</w:t>
            </w:r>
            <w:r w:rsidRPr="00A87FB9">
              <w:t>s</w:t>
            </w:r>
            <w:r w:rsidRPr="00A87FB9">
              <w:rPr>
                <w:spacing w:val="-12"/>
              </w:rPr>
              <w:t xml:space="preserve"> </w:t>
            </w:r>
            <w:r w:rsidRPr="00A87FB9">
              <w:rPr>
                <w:spacing w:val="1"/>
              </w:rPr>
              <w:t>o</w:t>
            </w:r>
            <w:r w:rsidRPr="00A87FB9">
              <w:t>f</w:t>
            </w:r>
            <w:r w:rsidRPr="00A87FB9">
              <w:rPr>
                <w:spacing w:val="-2"/>
              </w:rPr>
              <w:t xml:space="preserve"> </w:t>
            </w:r>
            <w:r w:rsidRPr="00A87FB9">
              <w:rPr>
                <w:spacing w:val="1"/>
              </w:rPr>
              <w:t>p</w:t>
            </w:r>
            <w:r w:rsidRPr="00A87FB9">
              <w:t>oints,</w:t>
            </w:r>
            <w:r w:rsidRPr="00A87FB9">
              <w:rPr>
                <w:spacing w:val="-8"/>
              </w:rPr>
              <w:t xml:space="preserve"> </w:t>
            </w:r>
            <w:r w:rsidRPr="00A87FB9">
              <w:t>lin</w:t>
            </w:r>
            <w:r w:rsidRPr="00A87FB9">
              <w:rPr>
                <w:spacing w:val="1"/>
              </w:rPr>
              <w:t>es</w:t>
            </w:r>
            <w:r w:rsidRPr="00A87FB9">
              <w:t>,</w:t>
            </w:r>
            <w:r w:rsidRPr="00A87FB9">
              <w:rPr>
                <w:spacing w:val="-6"/>
              </w:rPr>
              <w:t xml:space="preserve"> </w:t>
            </w:r>
            <w:r w:rsidRPr="00A87FB9">
              <w:t>plan</w:t>
            </w:r>
            <w:r w:rsidRPr="00A87FB9">
              <w:rPr>
                <w:spacing w:val="1"/>
              </w:rPr>
              <w:t>e</w:t>
            </w:r>
            <w:r w:rsidRPr="00A87FB9">
              <w:t>s,</w:t>
            </w:r>
            <w:r w:rsidRPr="00A87FB9">
              <w:rPr>
                <w:spacing w:val="-8"/>
              </w:rPr>
              <w:t xml:space="preserve"> </w:t>
            </w:r>
            <w:r w:rsidRPr="00A87FB9">
              <w:rPr>
                <w:spacing w:val="1"/>
              </w:rPr>
              <w:t>a</w:t>
            </w:r>
            <w:r w:rsidRPr="00A87FB9">
              <w:t>ngles,</w:t>
            </w:r>
            <w:r w:rsidRPr="00A87FB9">
              <w:rPr>
                <w:spacing w:val="-8"/>
              </w:rPr>
              <w:t xml:space="preserve"> </w:t>
            </w:r>
            <w:r w:rsidRPr="00A87FB9">
              <w:t>len</w:t>
            </w:r>
            <w:r w:rsidRPr="00A87FB9">
              <w:rPr>
                <w:spacing w:val="1"/>
              </w:rPr>
              <w:t>g</w:t>
            </w:r>
            <w:r w:rsidRPr="00A87FB9">
              <w:t>ths</w:t>
            </w:r>
            <w:r w:rsidRPr="00A87FB9">
              <w:rPr>
                <w:spacing w:val="-8"/>
              </w:rPr>
              <w:t xml:space="preserve"> </w:t>
            </w:r>
            <w:r w:rsidRPr="00A87FB9">
              <w:t>a</w:t>
            </w:r>
            <w:r w:rsidRPr="00A87FB9">
              <w:rPr>
                <w:spacing w:val="2"/>
              </w:rPr>
              <w:t>n</w:t>
            </w:r>
            <w:r w:rsidRPr="00A87FB9">
              <w:t>d</w:t>
            </w:r>
            <w:r w:rsidRPr="00A87FB9">
              <w:rPr>
                <w:spacing w:val="-4"/>
              </w:rPr>
              <w:t xml:space="preserve"> </w:t>
            </w:r>
            <w:r w:rsidRPr="00A87FB9">
              <w:rPr>
                <w:spacing w:val="1"/>
              </w:rPr>
              <w:t>d</w:t>
            </w:r>
            <w:r w:rsidRPr="00A87FB9">
              <w:t>istanc</w:t>
            </w:r>
            <w:r w:rsidRPr="00A87FB9">
              <w:rPr>
                <w:spacing w:val="1"/>
              </w:rPr>
              <w:t>e</w:t>
            </w:r>
            <w:r w:rsidRPr="00A87FB9">
              <w:t>s</w:t>
            </w:r>
            <w:r w:rsidRPr="00A87FB9">
              <w:rPr>
                <w:spacing w:val="-10"/>
              </w:rPr>
              <w:t xml:space="preserve"> </w:t>
            </w:r>
            <w:r w:rsidRPr="00A87FB9">
              <w:t>to</w:t>
            </w:r>
            <w:r w:rsidRPr="00A87FB9">
              <w:rPr>
                <w:spacing w:val="-2"/>
              </w:rPr>
              <w:t xml:space="preserve"> </w:t>
            </w:r>
            <w:r w:rsidRPr="00A87FB9">
              <w:t>solve probl</w:t>
            </w:r>
            <w:r w:rsidRPr="00A87FB9">
              <w:rPr>
                <w:spacing w:val="1"/>
              </w:rPr>
              <w:t>e</w:t>
            </w:r>
            <w:r w:rsidRPr="00A87FB9">
              <w:t>ms.</w:t>
            </w:r>
          </w:p>
        </w:tc>
        <w:tc>
          <w:tcPr>
            <w:tcW w:w="864" w:type="dxa"/>
          </w:tcPr>
          <w:p w14:paraId="3A9CBFD1" w14:textId="77777777" w:rsidR="00897219" w:rsidRDefault="00897219" w:rsidP="00897219">
            <w:pPr>
              <w:pStyle w:val="TableBodyCopy"/>
            </w:pPr>
          </w:p>
        </w:tc>
        <w:tc>
          <w:tcPr>
            <w:tcW w:w="866" w:type="dxa"/>
          </w:tcPr>
          <w:p w14:paraId="3A9CBFD2" w14:textId="77777777" w:rsidR="00897219" w:rsidRDefault="00897219" w:rsidP="00897219">
            <w:pPr>
              <w:pStyle w:val="TableBodyCopy"/>
            </w:pPr>
          </w:p>
        </w:tc>
        <w:tc>
          <w:tcPr>
            <w:tcW w:w="864" w:type="dxa"/>
          </w:tcPr>
          <w:p w14:paraId="3A9CBFD3" w14:textId="77777777" w:rsidR="00897219" w:rsidRDefault="00897219" w:rsidP="00897219">
            <w:pPr>
              <w:pStyle w:val="TableBodyCopy"/>
            </w:pPr>
          </w:p>
        </w:tc>
        <w:tc>
          <w:tcPr>
            <w:tcW w:w="864" w:type="dxa"/>
          </w:tcPr>
          <w:p w14:paraId="3A9CBFD4" w14:textId="77777777" w:rsidR="00897219" w:rsidRDefault="00897219" w:rsidP="00897219">
            <w:pPr>
              <w:pStyle w:val="TableBodyCopy"/>
            </w:pPr>
          </w:p>
        </w:tc>
        <w:tc>
          <w:tcPr>
            <w:tcW w:w="864" w:type="dxa"/>
          </w:tcPr>
          <w:p w14:paraId="3A9CBFD5" w14:textId="77777777" w:rsidR="00897219" w:rsidRDefault="00897219" w:rsidP="00897219">
            <w:pPr>
              <w:pStyle w:val="TableBodyCopy"/>
            </w:pPr>
          </w:p>
        </w:tc>
        <w:tc>
          <w:tcPr>
            <w:tcW w:w="864" w:type="dxa"/>
          </w:tcPr>
          <w:p w14:paraId="3A9CBFD6" w14:textId="77777777" w:rsidR="00897219" w:rsidRDefault="00897219" w:rsidP="00897219">
            <w:pPr>
              <w:pStyle w:val="TableBodyCopy"/>
            </w:pPr>
          </w:p>
        </w:tc>
        <w:tc>
          <w:tcPr>
            <w:tcW w:w="864" w:type="dxa"/>
          </w:tcPr>
          <w:p w14:paraId="3A9CBFD7" w14:textId="77777777" w:rsidR="00897219" w:rsidRDefault="00897219" w:rsidP="00897219">
            <w:pPr>
              <w:pStyle w:val="TableBodyCopy"/>
            </w:pPr>
          </w:p>
        </w:tc>
        <w:tc>
          <w:tcPr>
            <w:tcW w:w="864" w:type="dxa"/>
          </w:tcPr>
          <w:p w14:paraId="3A9CBFD8" w14:textId="77777777" w:rsidR="00897219" w:rsidRDefault="00897219" w:rsidP="00897219">
            <w:pPr>
              <w:pStyle w:val="TableBodyCopy"/>
            </w:pPr>
          </w:p>
        </w:tc>
        <w:tc>
          <w:tcPr>
            <w:tcW w:w="864" w:type="dxa"/>
          </w:tcPr>
          <w:p w14:paraId="3A9CBFD9" w14:textId="77777777" w:rsidR="00897219" w:rsidRDefault="00897219" w:rsidP="00897219">
            <w:pPr>
              <w:pStyle w:val="TableBodyCopy"/>
            </w:pPr>
          </w:p>
        </w:tc>
        <w:tc>
          <w:tcPr>
            <w:tcW w:w="864" w:type="dxa"/>
          </w:tcPr>
          <w:p w14:paraId="3A9CBFDA" w14:textId="77777777" w:rsidR="00897219" w:rsidRDefault="00897219" w:rsidP="00897219">
            <w:pPr>
              <w:pStyle w:val="TableBodyCopy"/>
            </w:pPr>
          </w:p>
        </w:tc>
        <w:tc>
          <w:tcPr>
            <w:tcW w:w="864" w:type="dxa"/>
          </w:tcPr>
          <w:p w14:paraId="3A9CBFDB" w14:textId="77777777" w:rsidR="00897219" w:rsidRDefault="00897219" w:rsidP="00897219">
            <w:pPr>
              <w:pStyle w:val="TableBodyCopy"/>
            </w:pPr>
          </w:p>
        </w:tc>
      </w:tr>
      <w:tr w:rsidR="00897219" w:rsidRPr="00CC38F7" w14:paraId="3A9CBFE9" w14:textId="77777777" w:rsidTr="00C42800">
        <w:tblPrEx>
          <w:tblCellMar>
            <w:left w:w="108" w:type="dxa"/>
            <w:right w:w="108" w:type="dxa"/>
          </w:tblCellMar>
        </w:tblPrEx>
        <w:trPr>
          <w:cantSplit/>
          <w:trHeight w:val="395"/>
        </w:trPr>
        <w:tc>
          <w:tcPr>
            <w:tcW w:w="4894" w:type="dxa"/>
          </w:tcPr>
          <w:p w14:paraId="3A9CBFDD" w14:textId="181DB94C" w:rsidR="00897219" w:rsidRPr="00EB1196" w:rsidRDefault="00897219" w:rsidP="00493148">
            <w:pPr>
              <w:pStyle w:val="TableDescriptivestatements"/>
            </w:pPr>
            <w:r w:rsidRPr="00A87FB9">
              <w:t>Applies</w:t>
            </w:r>
            <w:r w:rsidRPr="00A87FB9">
              <w:rPr>
                <w:spacing w:val="-8"/>
              </w:rPr>
              <w:t xml:space="preserve"> </w:t>
            </w:r>
            <w:r w:rsidRPr="00A87FB9">
              <w:t>the</w:t>
            </w:r>
            <w:r w:rsidRPr="00A87FB9">
              <w:rPr>
                <w:spacing w:val="-4"/>
              </w:rPr>
              <w:t xml:space="preserve"> </w:t>
            </w:r>
            <w:r w:rsidRPr="00A87FB9">
              <w:t>pro</w:t>
            </w:r>
            <w:r w:rsidRPr="00A87FB9">
              <w:rPr>
                <w:spacing w:val="1"/>
              </w:rPr>
              <w:t>p</w:t>
            </w:r>
            <w:r w:rsidRPr="00A87FB9">
              <w:t>erties</w:t>
            </w:r>
            <w:r w:rsidRPr="00A87FB9">
              <w:rPr>
                <w:spacing w:val="-11"/>
              </w:rPr>
              <w:t xml:space="preserve"> </w:t>
            </w:r>
            <w:r w:rsidRPr="00A87FB9">
              <w:t>of</w:t>
            </w:r>
            <w:r w:rsidRPr="00A87FB9">
              <w:rPr>
                <w:spacing w:val="-2"/>
              </w:rPr>
              <w:t xml:space="preserve"> </w:t>
            </w:r>
            <w:r w:rsidRPr="00A87FB9">
              <w:t>par</w:t>
            </w:r>
            <w:r w:rsidRPr="00A87FB9">
              <w:rPr>
                <w:spacing w:val="2"/>
              </w:rPr>
              <w:t>a</w:t>
            </w:r>
            <w:r w:rsidRPr="00A87FB9">
              <w:t>llel</w:t>
            </w:r>
            <w:r w:rsidRPr="00A87FB9">
              <w:rPr>
                <w:spacing w:val="-8"/>
              </w:rPr>
              <w:t xml:space="preserve"> </w:t>
            </w:r>
            <w:r w:rsidRPr="00A87FB9">
              <w:t>and</w:t>
            </w:r>
            <w:r w:rsidRPr="00A87FB9">
              <w:rPr>
                <w:spacing w:val="-4"/>
              </w:rPr>
              <w:t xml:space="preserve"> </w:t>
            </w:r>
            <w:r w:rsidRPr="00A87FB9">
              <w:rPr>
                <w:spacing w:val="1"/>
              </w:rPr>
              <w:t>p</w:t>
            </w:r>
            <w:r w:rsidRPr="00A87FB9">
              <w:t>erp</w:t>
            </w:r>
            <w:r w:rsidRPr="00A87FB9">
              <w:rPr>
                <w:spacing w:val="1"/>
              </w:rPr>
              <w:t>e</w:t>
            </w:r>
            <w:r w:rsidRPr="00A87FB9">
              <w:t>ndicul</w:t>
            </w:r>
            <w:r w:rsidRPr="00A87FB9">
              <w:rPr>
                <w:spacing w:val="1"/>
              </w:rPr>
              <w:t>a</w:t>
            </w:r>
            <w:r w:rsidRPr="00A87FB9">
              <w:t>r</w:t>
            </w:r>
            <w:r w:rsidRPr="00A87FB9">
              <w:rPr>
                <w:spacing w:val="-15"/>
              </w:rPr>
              <w:t xml:space="preserve"> </w:t>
            </w:r>
            <w:r w:rsidRPr="00A87FB9">
              <w:t>li</w:t>
            </w:r>
            <w:r w:rsidRPr="00A87FB9">
              <w:rPr>
                <w:spacing w:val="1"/>
              </w:rPr>
              <w:t>n</w:t>
            </w:r>
            <w:r w:rsidRPr="00A87FB9">
              <w:t>es</w:t>
            </w:r>
            <w:r w:rsidRPr="00A87FB9">
              <w:rPr>
                <w:spacing w:val="-5"/>
              </w:rPr>
              <w:t xml:space="preserve"> </w:t>
            </w:r>
            <w:r w:rsidRPr="00A87FB9">
              <w:t>to</w:t>
            </w:r>
            <w:r w:rsidRPr="00A87FB9">
              <w:rPr>
                <w:spacing w:val="-2"/>
              </w:rPr>
              <w:t xml:space="preserve"> </w:t>
            </w:r>
            <w:r w:rsidRPr="00A87FB9">
              <w:t>solve</w:t>
            </w:r>
            <w:r w:rsidRPr="00A87FB9">
              <w:rPr>
                <w:spacing w:val="-6"/>
              </w:rPr>
              <w:t xml:space="preserve"> </w:t>
            </w:r>
            <w:r w:rsidRPr="00A87FB9">
              <w:t>pro</w:t>
            </w:r>
            <w:r w:rsidRPr="00A87FB9">
              <w:rPr>
                <w:spacing w:val="1"/>
              </w:rPr>
              <w:t>b</w:t>
            </w:r>
            <w:r w:rsidRPr="00A87FB9">
              <w:t>le</w:t>
            </w:r>
            <w:r w:rsidRPr="00A87FB9">
              <w:rPr>
                <w:spacing w:val="1"/>
              </w:rPr>
              <w:t>m</w:t>
            </w:r>
            <w:r w:rsidRPr="00A87FB9">
              <w:t>s.</w:t>
            </w:r>
          </w:p>
        </w:tc>
        <w:tc>
          <w:tcPr>
            <w:tcW w:w="864" w:type="dxa"/>
          </w:tcPr>
          <w:p w14:paraId="3A9CBFDE" w14:textId="77777777" w:rsidR="00897219" w:rsidRDefault="00897219" w:rsidP="00897219">
            <w:pPr>
              <w:pStyle w:val="TableBodyCopy"/>
            </w:pPr>
          </w:p>
        </w:tc>
        <w:tc>
          <w:tcPr>
            <w:tcW w:w="866" w:type="dxa"/>
          </w:tcPr>
          <w:p w14:paraId="3A9CBFDF" w14:textId="77777777" w:rsidR="00897219" w:rsidRDefault="00897219" w:rsidP="00897219">
            <w:pPr>
              <w:pStyle w:val="TableBodyCopy"/>
            </w:pPr>
          </w:p>
        </w:tc>
        <w:tc>
          <w:tcPr>
            <w:tcW w:w="864" w:type="dxa"/>
          </w:tcPr>
          <w:p w14:paraId="3A9CBFE0" w14:textId="77777777" w:rsidR="00897219" w:rsidRDefault="00897219" w:rsidP="00897219">
            <w:pPr>
              <w:pStyle w:val="TableBodyCopy"/>
            </w:pPr>
          </w:p>
        </w:tc>
        <w:tc>
          <w:tcPr>
            <w:tcW w:w="864" w:type="dxa"/>
          </w:tcPr>
          <w:p w14:paraId="3A9CBFE1" w14:textId="77777777" w:rsidR="00897219" w:rsidRDefault="00897219" w:rsidP="00897219">
            <w:pPr>
              <w:pStyle w:val="TableBodyCopy"/>
            </w:pPr>
          </w:p>
        </w:tc>
        <w:tc>
          <w:tcPr>
            <w:tcW w:w="864" w:type="dxa"/>
          </w:tcPr>
          <w:p w14:paraId="3A9CBFE2" w14:textId="77777777" w:rsidR="00897219" w:rsidRDefault="00897219" w:rsidP="00897219">
            <w:pPr>
              <w:pStyle w:val="TableBodyCopy"/>
            </w:pPr>
          </w:p>
        </w:tc>
        <w:tc>
          <w:tcPr>
            <w:tcW w:w="864" w:type="dxa"/>
          </w:tcPr>
          <w:p w14:paraId="3A9CBFE3" w14:textId="77777777" w:rsidR="00897219" w:rsidRDefault="00897219" w:rsidP="00897219">
            <w:pPr>
              <w:pStyle w:val="TableBodyCopy"/>
            </w:pPr>
          </w:p>
        </w:tc>
        <w:tc>
          <w:tcPr>
            <w:tcW w:w="864" w:type="dxa"/>
          </w:tcPr>
          <w:p w14:paraId="3A9CBFE4" w14:textId="77777777" w:rsidR="00897219" w:rsidRDefault="00897219" w:rsidP="00897219">
            <w:pPr>
              <w:pStyle w:val="TableBodyCopy"/>
            </w:pPr>
          </w:p>
        </w:tc>
        <w:tc>
          <w:tcPr>
            <w:tcW w:w="864" w:type="dxa"/>
          </w:tcPr>
          <w:p w14:paraId="3A9CBFE5" w14:textId="77777777" w:rsidR="00897219" w:rsidRDefault="00897219" w:rsidP="00897219">
            <w:pPr>
              <w:pStyle w:val="TableBodyCopy"/>
            </w:pPr>
          </w:p>
        </w:tc>
        <w:tc>
          <w:tcPr>
            <w:tcW w:w="864" w:type="dxa"/>
          </w:tcPr>
          <w:p w14:paraId="3A9CBFE6" w14:textId="77777777" w:rsidR="00897219" w:rsidRDefault="00897219" w:rsidP="00897219">
            <w:pPr>
              <w:pStyle w:val="TableBodyCopy"/>
            </w:pPr>
          </w:p>
        </w:tc>
        <w:tc>
          <w:tcPr>
            <w:tcW w:w="864" w:type="dxa"/>
          </w:tcPr>
          <w:p w14:paraId="3A9CBFE7" w14:textId="77777777" w:rsidR="00897219" w:rsidRDefault="00897219" w:rsidP="00897219">
            <w:pPr>
              <w:pStyle w:val="TableBodyCopy"/>
            </w:pPr>
          </w:p>
        </w:tc>
        <w:tc>
          <w:tcPr>
            <w:tcW w:w="864" w:type="dxa"/>
          </w:tcPr>
          <w:p w14:paraId="3A9CBFE8" w14:textId="77777777" w:rsidR="00897219" w:rsidRDefault="00897219" w:rsidP="00897219">
            <w:pPr>
              <w:pStyle w:val="TableBodyCopy"/>
            </w:pPr>
          </w:p>
        </w:tc>
      </w:tr>
      <w:tr w:rsidR="00897219" w:rsidRPr="00CC38F7" w14:paraId="3A9CBFF6" w14:textId="77777777" w:rsidTr="00C42800">
        <w:tblPrEx>
          <w:tblCellMar>
            <w:left w:w="108" w:type="dxa"/>
            <w:right w:w="108" w:type="dxa"/>
          </w:tblCellMar>
        </w:tblPrEx>
        <w:trPr>
          <w:cantSplit/>
          <w:trHeight w:val="395"/>
        </w:trPr>
        <w:tc>
          <w:tcPr>
            <w:tcW w:w="4894" w:type="dxa"/>
          </w:tcPr>
          <w:p w14:paraId="3A9CBFEA" w14:textId="6E5F3713" w:rsidR="00897219" w:rsidRPr="00EB1196" w:rsidRDefault="00897219" w:rsidP="00493148">
            <w:pPr>
              <w:pStyle w:val="TableDescriptivestatements"/>
            </w:pPr>
            <w:r w:rsidRPr="00A87FB9">
              <w:t>Uses</w:t>
            </w:r>
            <w:r w:rsidRPr="00A87FB9">
              <w:rPr>
                <w:spacing w:val="-5"/>
              </w:rPr>
              <w:t xml:space="preserve"> </w:t>
            </w:r>
            <w:r w:rsidRPr="00A87FB9">
              <w:t>pro</w:t>
            </w:r>
            <w:r w:rsidRPr="00A87FB9">
              <w:rPr>
                <w:spacing w:val="1"/>
              </w:rPr>
              <w:t>p</w:t>
            </w:r>
            <w:r w:rsidRPr="00A87FB9">
              <w:t>erti</w:t>
            </w:r>
            <w:r w:rsidRPr="00A87FB9">
              <w:rPr>
                <w:spacing w:val="1"/>
              </w:rPr>
              <w:t>e</w:t>
            </w:r>
            <w:r w:rsidRPr="00A87FB9">
              <w:t>s</w:t>
            </w:r>
            <w:r w:rsidRPr="00A87FB9">
              <w:rPr>
                <w:spacing w:val="-12"/>
              </w:rPr>
              <w:t xml:space="preserve"> </w:t>
            </w:r>
            <w:r w:rsidRPr="00A87FB9">
              <w:rPr>
                <w:spacing w:val="1"/>
              </w:rPr>
              <w:t>o</w:t>
            </w:r>
            <w:r w:rsidRPr="00A87FB9">
              <w:t>f</w:t>
            </w:r>
            <w:r w:rsidRPr="00A87FB9">
              <w:rPr>
                <w:spacing w:val="-2"/>
              </w:rPr>
              <w:t xml:space="preserve"> </w:t>
            </w:r>
            <w:r w:rsidRPr="00A87FB9">
              <w:t>congruence</w:t>
            </w:r>
            <w:r w:rsidRPr="00A87FB9">
              <w:rPr>
                <w:spacing w:val="-12"/>
              </w:rPr>
              <w:t xml:space="preserve"> </w:t>
            </w:r>
            <w:r w:rsidRPr="00A87FB9">
              <w:t>and</w:t>
            </w:r>
            <w:r w:rsidRPr="00A87FB9">
              <w:rPr>
                <w:spacing w:val="-3"/>
              </w:rPr>
              <w:t xml:space="preserve"> </w:t>
            </w:r>
            <w:r w:rsidRPr="00A87FB9">
              <w:t>si</w:t>
            </w:r>
            <w:r w:rsidRPr="00A87FB9">
              <w:rPr>
                <w:spacing w:val="1"/>
              </w:rPr>
              <w:t>m</w:t>
            </w:r>
            <w:r w:rsidRPr="00A87FB9">
              <w:t>ilarity</w:t>
            </w:r>
            <w:r w:rsidRPr="00A87FB9">
              <w:rPr>
                <w:spacing w:val="-10"/>
              </w:rPr>
              <w:t xml:space="preserve"> </w:t>
            </w:r>
            <w:r w:rsidRPr="00A87FB9">
              <w:t>to</w:t>
            </w:r>
            <w:r w:rsidRPr="00A87FB9">
              <w:rPr>
                <w:spacing w:val="-2"/>
              </w:rPr>
              <w:t xml:space="preserve"> </w:t>
            </w:r>
            <w:r w:rsidRPr="00A87FB9">
              <w:t>explore</w:t>
            </w:r>
            <w:r w:rsidRPr="00A87FB9">
              <w:rPr>
                <w:spacing w:val="-8"/>
              </w:rPr>
              <w:t xml:space="preserve"> </w:t>
            </w:r>
            <w:r w:rsidRPr="00A87FB9">
              <w:rPr>
                <w:spacing w:val="1"/>
              </w:rPr>
              <w:t>g</w:t>
            </w:r>
            <w:r w:rsidRPr="00A87FB9">
              <w:t>eom</w:t>
            </w:r>
            <w:r w:rsidRPr="00A87FB9">
              <w:rPr>
                <w:spacing w:val="1"/>
              </w:rPr>
              <w:t>e</w:t>
            </w:r>
            <w:r w:rsidRPr="00A87FB9">
              <w:t>tric</w:t>
            </w:r>
            <w:r w:rsidRPr="00A87FB9">
              <w:rPr>
                <w:spacing w:val="-11"/>
              </w:rPr>
              <w:t xml:space="preserve"> </w:t>
            </w:r>
            <w:r w:rsidRPr="00A87FB9">
              <w:t>relati</w:t>
            </w:r>
            <w:r w:rsidRPr="00A87FB9">
              <w:rPr>
                <w:spacing w:val="1"/>
              </w:rPr>
              <w:t>o</w:t>
            </w:r>
            <w:r w:rsidRPr="00A87FB9">
              <w:t>n-shi</w:t>
            </w:r>
            <w:r w:rsidRPr="00A87FB9">
              <w:rPr>
                <w:spacing w:val="1"/>
              </w:rPr>
              <w:t>p</w:t>
            </w:r>
            <w:r w:rsidRPr="00A87FB9">
              <w:t>s, justify</w:t>
            </w:r>
            <w:r w:rsidRPr="00A87FB9">
              <w:rPr>
                <w:spacing w:val="-7"/>
              </w:rPr>
              <w:t xml:space="preserve"> </w:t>
            </w:r>
            <w:r w:rsidRPr="00A87FB9">
              <w:t>con</w:t>
            </w:r>
            <w:r w:rsidRPr="00A87FB9">
              <w:rPr>
                <w:spacing w:val="1"/>
              </w:rPr>
              <w:t>j</w:t>
            </w:r>
            <w:r w:rsidRPr="00A87FB9">
              <w:t>ectur</w:t>
            </w:r>
            <w:r w:rsidRPr="00A87FB9">
              <w:rPr>
                <w:spacing w:val="1"/>
              </w:rPr>
              <w:t>e</w:t>
            </w:r>
            <w:r w:rsidRPr="00A87FB9">
              <w:t>s</w:t>
            </w:r>
            <w:r w:rsidRPr="00A87FB9">
              <w:rPr>
                <w:spacing w:val="-13"/>
              </w:rPr>
              <w:t xml:space="preserve"> </w:t>
            </w:r>
            <w:r w:rsidRPr="00A87FB9">
              <w:t>a</w:t>
            </w:r>
            <w:r w:rsidRPr="00A87FB9">
              <w:rPr>
                <w:spacing w:val="2"/>
              </w:rPr>
              <w:t>n</w:t>
            </w:r>
            <w:r w:rsidRPr="00A87FB9">
              <w:t>d</w:t>
            </w:r>
            <w:r w:rsidRPr="00A87FB9">
              <w:rPr>
                <w:spacing w:val="-4"/>
              </w:rPr>
              <w:t xml:space="preserve"> </w:t>
            </w:r>
            <w:r w:rsidRPr="00A87FB9">
              <w:t>pr</w:t>
            </w:r>
            <w:r w:rsidRPr="00A87FB9">
              <w:rPr>
                <w:spacing w:val="1"/>
              </w:rPr>
              <w:t>o</w:t>
            </w:r>
            <w:r w:rsidRPr="00A87FB9">
              <w:t>ve</w:t>
            </w:r>
            <w:r w:rsidRPr="00A87FB9">
              <w:rPr>
                <w:spacing w:val="-6"/>
              </w:rPr>
              <w:t xml:space="preserve"> </w:t>
            </w:r>
            <w:r w:rsidRPr="00A87FB9">
              <w:t>t</w:t>
            </w:r>
            <w:r w:rsidRPr="00A87FB9">
              <w:rPr>
                <w:spacing w:val="1"/>
              </w:rPr>
              <w:t>h</w:t>
            </w:r>
            <w:r w:rsidRPr="00A87FB9">
              <w:t>eore</w:t>
            </w:r>
            <w:r w:rsidRPr="00A87FB9">
              <w:rPr>
                <w:spacing w:val="1"/>
              </w:rPr>
              <w:t>m</w:t>
            </w:r>
            <w:r w:rsidRPr="00A87FB9">
              <w:t>s.</w:t>
            </w:r>
          </w:p>
        </w:tc>
        <w:tc>
          <w:tcPr>
            <w:tcW w:w="864" w:type="dxa"/>
          </w:tcPr>
          <w:p w14:paraId="3A9CBFEB" w14:textId="77777777" w:rsidR="00897219" w:rsidRDefault="00897219" w:rsidP="00897219">
            <w:pPr>
              <w:pStyle w:val="TableBodyCopy"/>
            </w:pPr>
          </w:p>
        </w:tc>
        <w:tc>
          <w:tcPr>
            <w:tcW w:w="866" w:type="dxa"/>
          </w:tcPr>
          <w:p w14:paraId="3A9CBFEC" w14:textId="77777777" w:rsidR="00897219" w:rsidRDefault="00897219" w:rsidP="00897219">
            <w:pPr>
              <w:pStyle w:val="TableBodyCopy"/>
            </w:pPr>
          </w:p>
        </w:tc>
        <w:tc>
          <w:tcPr>
            <w:tcW w:w="864" w:type="dxa"/>
          </w:tcPr>
          <w:p w14:paraId="3A9CBFED" w14:textId="77777777" w:rsidR="00897219" w:rsidRDefault="00897219" w:rsidP="00897219">
            <w:pPr>
              <w:pStyle w:val="TableBodyCopy"/>
            </w:pPr>
          </w:p>
        </w:tc>
        <w:tc>
          <w:tcPr>
            <w:tcW w:w="864" w:type="dxa"/>
          </w:tcPr>
          <w:p w14:paraId="3A9CBFEE" w14:textId="77777777" w:rsidR="00897219" w:rsidRDefault="00897219" w:rsidP="00897219">
            <w:pPr>
              <w:pStyle w:val="TableBodyCopy"/>
            </w:pPr>
          </w:p>
        </w:tc>
        <w:tc>
          <w:tcPr>
            <w:tcW w:w="864" w:type="dxa"/>
          </w:tcPr>
          <w:p w14:paraId="3A9CBFEF" w14:textId="77777777" w:rsidR="00897219" w:rsidRDefault="00897219" w:rsidP="00897219">
            <w:pPr>
              <w:pStyle w:val="TableBodyCopy"/>
            </w:pPr>
          </w:p>
        </w:tc>
        <w:tc>
          <w:tcPr>
            <w:tcW w:w="864" w:type="dxa"/>
          </w:tcPr>
          <w:p w14:paraId="3A9CBFF0" w14:textId="77777777" w:rsidR="00897219" w:rsidRDefault="00897219" w:rsidP="00897219">
            <w:pPr>
              <w:pStyle w:val="TableBodyCopy"/>
            </w:pPr>
          </w:p>
        </w:tc>
        <w:tc>
          <w:tcPr>
            <w:tcW w:w="864" w:type="dxa"/>
          </w:tcPr>
          <w:p w14:paraId="3A9CBFF1" w14:textId="77777777" w:rsidR="00897219" w:rsidRDefault="00897219" w:rsidP="00897219">
            <w:pPr>
              <w:pStyle w:val="TableBodyCopy"/>
            </w:pPr>
          </w:p>
        </w:tc>
        <w:tc>
          <w:tcPr>
            <w:tcW w:w="864" w:type="dxa"/>
          </w:tcPr>
          <w:p w14:paraId="3A9CBFF2" w14:textId="77777777" w:rsidR="00897219" w:rsidRDefault="00897219" w:rsidP="00897219">
            <w:pPr>
              <w:pStyle w:val="TableBodyCopy"/>
            </w:pPr>
          </w:p>
        </w:tc>
        <w:tc>
          <w:tcPr>
            <w:tcW w:w="864" w:type="dxa"/>
          </w:tcPr>
          <w:p w14:paraId="3A9CBFF3" w14:textId="77777777" w:rsidR="00897219" w:rsidRDefault="00897219" w:rsidP="00897219">
            <w:pPr>
              <w:pStyle w:val="TableBodyCopy"/>
            </w:pPr>
          </w:p>
        </w:tc>
        <w:tc>
          <w:tcPr>
            <w:tcW w:w="864" w:type="dxa"/>
          </w:tcPr>
          <w:p w14:paraId="3A9CBFF4" w14:textId="77777777" w:rsidR="00897219" w:rsidRDefault="00897219" w:rsidP="00897219">
            <w:pPr>
              <w:pStyle w:val="TableBodyCopy"/>
            </w:pPr>
          </w:p>
        </w:tc>
        <w:tc>
          <w:tcPr>
            <w:tcW w:w="864" w:type="dxa"/>
          </w:tcPr>
          <w:p w14:paraId="3A9CBFF5" w14:textId="77777777" w:rsidR="00897219" w:rsidRDefault="00897219" w:rsidP="00897219">
            <w:pPr>
              <w:pStyle w:val="TableBodyCopy"/>
            </w:pPr>
          </w:p>
        </w:tc>
      </w:tr>
      <w:tr w:rsidR="00897219" w:rsidRPr="00CC38F7" w14:paraId="3A9CC003" w14:textId="77777777" w:rsidTr="00C42800">
        <w:tblPrEx>
          <w:tblCellMar>
            <w:left w:w="108" w:type="dxa"/>
            <w:right w:w="108" w:type="dxa"/>
          </w:tblCellMar>
        </w:tblPrEx>
        <w:trPr>
          <w:cantSplit/>
          <w:trHeight w:val="395"/>
        </w:trPr>
        <w:tc>
          <w:tcPr>
            <w:tcW w:w="4894" w:type="dxa"/>
          </w:tcPr>
          <w:p w14:paraId="3A9CBFF7" w14:textId="467A2C29" w:rsidR="00897219" w:rsidRPr="00EB1196" w:rsidRDefault="00897219" w:rsidP="00493148">
            <w:pPr>
              <w:pStyle w:val="TableDescriptivestatements"/>
            </w:pPr>
            <w:r w:rsidRPr="00A87FB9">
              <w:t>Des</w:t>
            </w:r>
            <w:r w:rsidRPr="00A87FB9">
              <w:rPr>
                <w:spacing w:val="1"/>
              </w:rPr>
              <w:t>c</w:t>
            </w:r>
            <w:r w:rsidRPr="00A87FB9">
              <w:t>rib</w:t>
            </w:r>
            <w:r w:rsidRPr="00A87FB9">
              <w:rPr>
                <w:spacing w:val="1"/>
              </w:rPr>
              <w:t>e</w:t>
            </w:r>
            <w:r w:rsidRPr="00A87FB9">
              <w:t>s</w:t>
            </w:r>
            <w:r w:rsidRPr="00A87FB9">
              <w:rPr>
                <w:spacing w:val="-11"/>
              </w:rPr>
              <w:t xml:space="preserve"> </w:t>
            </w:r>
            <w:r w:rsidRPr="00A87FB9">
              <w:t>and</w:t>
            </w:r>
            <w:r w:rsidRPr="00A87FB9">
              <w:rPr>
                <w:spacing w:val="-4"/>
              </w:rPr>
              <w:t xml:space="preserve"> </w:t>
            </w:r>
            <w:r w:rsidRPr="00A87FB9">
              <w:t>ju</w:t>
            </w:r>
            <w:r w:rsidRPr="00A87FB9">
              <w:rPr>
                <w:spacing w:val="1"/>
              </w:rPr>
              <w:t>s</w:t>
            </w:r>
            <w:r w:rsidRPr="00A87FB9">
              <w:t>ti</w:t>
            </w:r>
            <w:r w:rsidRPr="00A87FB9">
              <w:rPr>
                <w:spacing w:val="1"/>
              </w:rPr>
              <w:t>fi</w:t>
            </w:r>
            <w:r w:rsidRPr="00A87FB9">
              <w:t>es</w:t>
            </w:r>
            <w:r w:rsidRPr="00A87FB9">
              <w:rPr>
                <w:spacing w:val="-9"/>
              </w:rPr>
              <w:t xml:space="preserve"> </w:t>
            </w:r>
            <w:r w:rsidRPr="00A87FB9">
              <w:rPr>
                <w:spacing w:val="1"/>
              </w:rPr>
              <w:t>g</w:t>
            </w:r>
            <w:r w:rsidRPr="00A87FB9">
              <w:t>eom</w:t>
            </w:r>
            <w:r w:rsidRPr="00A87FB9">
              <w:rPr>
                <w:spacing w:val="1"/>
              </w:rPr>
              <w:t>et</w:t>
            </w:r>
            <w:r w:rsidRPr="00A87FB9">
              <w:t>ric</w:t>
            </w:r>
            <w:r w:rsidRPr="00A87FB9">
              <w:rPr>
                <w:spacing w:val="-11"/>
              </w:rPr>
              <w:t xml:space="preserve"> </w:t>
            </w:r>
            <w:r w:rsidRPr="00A87FB9">
              <w:t>co</w:t>
            </w:r>
            <w:r w:rsidRPr="00A87FB9">
              <w:rPr>
                <w:spacing w:val="1"/>
              </w:rPr>
              <w:t>n</w:t>
            </w:r>
            <w:r w:rsidRPr="00A87FB9">
              <w:t>str</w:t>
            </w:r>
            <w:r w:rsidRPr="00A87FB9">
              <w:rPr>
                <w:spacing w:val="2"/>
              </w:rPr>
              <w:t>u</w:t>
            </w:r>
            <w:r w:rsidRPr="00A87FB9">
              <w:t>ctio</w:t>
            </w:r>
            <w:r w:rsidRPr="00A87FB9">
              <w:rPr>
                <w:spacing w:val="1"/>
              </w:rPr>
              <w:t>n</w:t>
            </w:r>
            <w:r w:rsidRPr="00A87FB9">
              <w:t>s</w:t>
            </w:r>
            <w:r w:rsidRPr="00A87FB9">
              <w:rPr>
                <w:spacing w:val="-15"/>
              </w:rPr>
              <w:t xml:space="preserve"> </w:t>
            </w:r>
            <w:r w:rsidRPr="00A87FB9">
              <w:t>ma</w:t>
            </w:r>
            <w:r w:rsidRPr="00A87FB9">
              <w:rPr>
                <w:spacing w:val="1"/>
              </w:rPr>
              <w:t>d</w:t>
            </w:r>
            <w:r w:rsidRPr="00A87FB9">
              <w:t>e</w:t>
            </w:r>
            <w:r w:rsidRPr="00A87FB9">
              <w:rPr>
                <w:spacing w:val="-6"/>
              </w:rPr>
              <w:t xml:space="preserve"> </w:t>
            </w:r>
            <w:r w:rsidRPr="00A87FB9">
              <w:t>us</w:t>
            </w:r>
            <w:r w:rsidRPr="00A87FB9">
              <w:rPr>
                <w:spacing w:val="1"/>
              </w:rPr>
              <w:t>i</w:t>
            </w:r>
            <w:r w:rsidRPr="00A87FB9">
              <w:t>ng</w:t>
            </w:r>
            <w:r w:rsidRPr="00A87FB9">
              <w:rPr>
                <w:spacing w:val="-6"/>
              </w:rPr>
              <w:t xml:space="preserve"> </w:t>
            </w:r>
            <w:r w:rsidRPr="00A87FB9">
              <w:t>c</w:t>
            </w:r>
            <w:r w:rsidRPr="00A87FB9">
              <w:rPr>
                <w:spacing w:val="1"/>
              </w:rPr>
              <w:t>o</w:t>
            </w:r>
            <w:r w:rsidRPr="00A87FB9">
              <w:t>mpa</w:t>
            </w:r>
            <w:r w:rsidRPr="00A87FB9">
              <w:rPr>
                <w:spacing w:val="1"/>
              </w:rPr>
              <w:t>s</w:t>
            </w:r>
            <w:r w:rsidRPr="00A87FB9">
              <w:t>s</w:t>
            </w:r>
            <w:r w:rsidRPr="00A87FB9">
              <w:rPr>
                <w:spacing w:val="-10"/>
              </w:rPr>
              <w:t xml:space="preserve"> </w:t>
            </w:r>
            <w:r w:rsidRPr="00A87FB9">
              <w:t>and straighte</w:t>
            </w:r>
            <w:r w:rsidRPr="00A87FB9">
              <w:rPr>
                <w:spacing w:val="1"/>
              </w:rPr>
              <w:t>d</w:t>
            </w:r>
            <w:r w:rsidRPr="00A87FB9">
              <w:t>ge,</w:t>
            </w:r>
            <w:r w:rsidRPr="00A87FB9">
              <w:rPr>
                <w:spacing w:val="-15"/>
              </w:rPr>
              <w:t xml:space="preserve"> </w:t>
            </w:r>
            <w:r w:rsidRPr="00A87FB9">
              <w:t>reflection</w:t>
            </w:r>
            <w:r w:rsidRPr="00A87FB9">
              <w:rPr>
                <w:spacing w:val="-10"/>
              </w:rPr>
              <w:t xml:space="preserve"> </w:t>
            </w:r>
            <w:r w:rsidRPr="00A87FB9">
              <w:t>d</w:t>
            </w:r>
            <w:r w:rsidRPr="00A87FB9">
              <w:rPr>
                <w:spacing w:val="1"/>
              </w:rPr>
              <w:t>e</w:t>
            </w:r>
            <w:r w:rsidRPr="00A87FB9">
              <w:t>vices</w:t>
            </w:r>
            <w:r w:rsidRPr="00A87FB9">
              <w:rPr>
                <w:spacing w:val="-8"/>
              </w:rPr>
              <w:t xml:space="preserve"> </w:t>
            </w:r>
            <w:r w:rsidRPr="00A87FB9">
              <w:t>and</w:t>
            </w:r>
            <w:r w:rsidRPr="00A87FB9">
              <w:rPr>
                <w:spacing w:val="-3"/>
              </w:rPr>
              <w:t xml:space="preserve"> </w:t>
            </w:r>
            <w:r w:rsidRPr="00A87FB9">
              <w:t>other</w:t>
            </w:r>
            <w:r w:rsidRPr="00A87FB9">
              <w:rPr>
                <w:spacing w:val="-5"/>
              </w:rPr>
              <w:t xml:space="preserve"> </w:t>
            </w:r>
            <w:r w:rsidRPr="00A87FB9">
              <w:t>appro</w:t>
            </w:r>
            <w:r w:rsidRPr="00A87FB9">
              <w:rPr>
                <w:spacing w:val="1"/>
              </w:rPr>
              <w:t>p</w:t>
            </w:r>
            <w:r w:rsidRPr="00A87FB9">
              <w:t>riate</w:t>
            </w:r>
            <w:r w:rsidRPr="00A87FB9">
              <w:rPr>
                <w:spacing w:val="-13"/>
              </w:rPr>
              <w:t xml:space="preserve"> </w:t>
            </w:r>
            <w:r w:rsidRPr="00A87FB9">
              <w:t>t</w:t>
            </w:r>
            <w:r w:rsidRPr="00A87FB9">
              <w:rPr>
                <w:spacing w:val="1"/>
              </w:rPr>
              <w:t>e</w:t>
            </w:r>
            <w:r w:rsidRPr="00A87FB9">
              <w:t>chnol</w:t>
            </w:r>
            <w:r w:rsidRPr="00A87FB9">
              <w:rPr>
                <w:spacing w:val="1"/>
              </w:rPr>
              <w:t>o</w:t>
            </w:r>
            <w:r w:rsidRPr="00A87FB9">
              <w:t>gies.</w:t>
            </w:r>
          </w:p>
        </w:tc>
        <w:tc>
          <w:tcPr>
            <w:tcW w:w="864" w:type="dxa"/>
          </w:tcPr>
          <w:p w14:paraId="3A9CBFF8" w14:textId="77777777" w:rsidR="00897219" w:rsidRDefault="00897219" w:rsidP="00897219">
            <w:pPr>
              <w:pStyle w:val="TableBodyCopy"/>
            </w:pPr>
          </w:p>
        </w:tc>
        <w:tc>
          <w:tcPr>
            <w:tcW w:w="866" w:type="dxa"/>
          </w:tcPr>
          <w:p w14:paraId="3A9CBFF9" w14:textId="77777777" w:rsidR="00897219" w:rsidRDefault="00897219" w:rsidP="00897219">
            <w:pPr>
              <w:pStyle w:val="TableBodyCopy"/>
            </w:pPr>
          </w:p>
        </w:tc>
        <w:tc>
          <w:tcPr>
            <w:tcW w:w="864" w:type="dxa"/>
          </w:tcPr>
          <w:p w14:paraId="3A9CBFFA" w14:textId="77777777" w:rsidR="00897219" w:rsidRDefault="00897219" w:rsidP="00897219">
            <w:pPr>
              <w:pStyle w:val="TableBodyCopy"/>
            </w:pPr>
          </w:p>
        </w:tc>
        <w:tc>
          <w:tcPr>
            <w:tcW w:w="864" w:type="dxa"/>
          </w:tcPr>
          <w:p w14:paraId="3A9CBFFB" w14:textId="77777777" w:rsidR="00897219" w:rsidRDefault="00897219" w:rsidP="00897219">
            <w:pPr>
              <w:pStyle w:val="TableBodyCopy"/>
            </w:pPr>
          </w:p>
        </w:tc>
        <w:tc>
          <w:tcPr>
            <w:tcW w:w="864" w:type="dxa"/>
          </w:tcPr>
          <w:p w14:paraId="3A9CBFFC" w14:textId="77777777" w:rsidR="00897219" w:rsidRDefault="00897219" w:rsidP="00897219">
            <w:pPr>
              <w:pStyle w:val="TableBodyCopy"/>
            </w:pPr>
          </w:p>
        </w:tc>
        <w:tc>
          <w:tcPr>
            <w:tcW w:w="864" w:type="dxa"/>
          </w:tcPr>
          <w:p w14:paraId="3A9CBFFD" w14:textId="77777777" w:rsidR="00897219" w:rsidRDefault="00897219" w:rsidP="00897219">
            <w:pPr>
              <w:pStyle w:val="TableBodyCopy"/>
            </w:pPr>
          </w:p>
        </w:tc>
        <w:tc>
          <w:tcPr>
            <w:tcW w:w="864" w:type="dxa"/>
          </w:tcPr>
          <w:p w14:paraId="3A9CBFFE" w14:textId="77777777" w:rsidR="00897219" w:rsidRDefault="00897219" w:rsidP="00897219">
            <w:pPr>
              <w:pStyle w:val="TableBodyCopy"/>
            </w:pPr>
          </w:p>
        </w:tc>
        <w:tc>
          <w:tcPr>
            <w:tcW w:w="864" w:type="dxa"/>
          </w:tcPr>
          <w:p w14:paraId="3A9CBFFF" w14:textId="77777777" w:rsidR="00897219" w:rsidRDefault="00897219" w:rsidP="00897219">
            <w:pPr>
              <w:pStyle w:val="TableBodyCopy"/>
            </w:pPr>
          </w:p>
        </w:tc>
        <w:tc>
          <w:tcPr>
            <w:tcW w:w="864" w:type="dxa"/>
          </w:tcPr>
          <w:p w14:paraId="3A9CC000" w14:textId="77777777" w:rsidR="00897219" w:rsidRDefault="00897219" w:rsidP="00897219">
            <w:pPr>
              <w:pStyle w:val="TableBodyCopy"/>
            </w:pPr>
          </w:p>
        </w:tc>
        <w:tc>
          <w:tcPr>
            <w:tcW w:w="864" w:type="dxa"/>
          </w:tcPr>
          <w:p w14:paraId="3A9CC001" w14:textId="77777777" w:rsidR="00897219" w:rsidRDefault="00897219" w:rsidP="00897219">
            <w:pPr>
              <w:pStyle w:val="TableBodyCopy"/>
            </w:pPr>
          </w:p>
        </w:tc>
        <w:tc>
          <w:tcPr>
            <w:tcW w:w="864" w:type="dxa"/>
          </w:tcPr>
          <w:p w14:paraId="3A9CC002" w14:textId="77777777" w:rsidR="00897219" w:rsidRDefault="00897219" w:rsidP="00897219">
            <w:pPr>
              <w:pStyle w:val="TableBodyCopy"/>
            </w:pPr>
          </w:p>
        </w:tc>
      </w:tr>
      <w:tr w:rsidR="00897219" w:rsidRPr="00CC38F7" w14:paraId="3A9CC010" w14:textId="77777777" w:rsidTr="00C42800">
        <w:tblPrEx>
          <w:tblCellMar>
            <w:left w:w="108" w:type="dxa"/>
            <w:right w:w="108" w:type="dxa"/>
          </w:tblCellMar>
        </w:tblPrEx>
        <w:trPr>
          <w:cantSplit/>
          <w:trHeight w:val="395"/>
        </w:trPr>
        <w:tc>
          <w:tcPr>
            <w:tcW w:w="4894" w:type="dxa"/>
          </w:tcPr>
          <w:p w14:paraId="3A9CC004" w14:textId="1F0C3165" w:rsidR="00897219" w:rsidRPr="00EB1196" w:rsidRDefault="00897219" w:rsidP="00493148">
            <w:pPr>
              <w:pStyle w:val="TableDescriptivestatements"/>
            </w:pPr>
            <w:r w:rsidRPr="00A87FB9">
              <w:t>Demo</w:t>
            </w:r>
            <w:r w:rsidRPr="00A87FB9">
              <w:rPr>
                <w:spacing w:val="2"/>
              </w:rPr>
              <w:t>n</w:t>
            </w:r>
            <w:r w:rsidRPr="00A87FB9">
              <w:t>str</w:t>
            </w:r>
            <w:r w:rsidRPr="00A87FB9">
              <w:rPr>
                <w:spacing w:val="1"/>
              </w:rPr>
              <w:t>a</w:t>
            </w:r>
            <w:r w:rsidRPr="00A87FB9">
              <w:t>tes</w:t>
            </w:r>
            <w:r w:rsidRPr="00A87FB9">
              <w:rPr>
                <w:spacing w:val="-15"/>
              </w:rPr>
              <w:t xml:space="preserve"> </w:t>
            </w:r>
            <w:r w:rsidRPr="00A87FB9">
              <w:t>an</w:t>
            </w:r>
            <w:r w:rsidRPr="00A87FB9">
              <w:rPr>
                <w:spacing w:val="-3"/>
              </w:rPr>
              <w:t xml:space="preserve"> </w:t>
            </w:r>
            <w:r w:rsidRPr="00A87FB9">
              <w:t>un</w:t>
            </w:r>
            <w:r w:rsidRPr="00A87FB9">
              <w:rPr>
                <w:spacing w:val="1"/>
              </w:rPr>
              <w:t>d</w:t>
            </w:r>
            <w:r w:rsidRPr="00A87FB9">
              <w:t>ersta</w:t>
            </w:r>
            <w:r w:rsidRPr="00A87FB9">
              <w:rPr>
                <w:spacing w:val="2"/>
              </w:rPr>
              <w:t>n</w:t>
            </w:r>
            <w:r w:rsidRPr="00A87FB9">
              <w:t>ding</w:t>
            </w:r>
            <w:r w:rsidRPr="00A87FB9">
              <w:rPr>
                <w:spacing w:val="-16"/>
              </w:rPr>
              <w:t xml:space="preserve"> </w:t>
            </w:r>
            <w:r w:rsidRPr="00A87FB9">
              <w:t>of</w:t>
            </w:r>
            <w:r w:rsidRPr="00A87FB9">
              <w:rPr>
                <w:spacing w:val="-2"/>
              </w:rPr>
              <w:t xml:space="preserve"> </w:t>
            </w:r>
            <w:r w:rsidRPr="00A87FB9">
              <w:t>the</w:t>
            </w:r>
            <w:r w:rsidRPr="00A87FB9">
              <w:rPr>
                <w:spacing w:val="-4"/>
              </w:rPr>
              <w:t xml:space="preserve"> </w:t>
            </w:r>
            <w:r w:rsidRPr="00A87FB9">
              <w:t>use</w:t>
            </w:r>
            <w:r w:rsidRPr="00A87FB9">
              <w:rPr>
                <w:spacing w:val="-4"/>
              </w:rPr>
              <w:t xml:space="preserve"> </w:t>
            </w:r>
            <w:r w:rsidRPr="00A87FB9">
              <w:t>of</w:t>
            </w:r>
            <w:r w:rsidRPr="00A87FB9">
              <w:rPr>
                <w:spacing w:val="-2"/>
              </w:rPr>
              <w:t xml:space="preserve"> </w:t>
            </w:r>
            <w:r w:rsidRPr="00A87FB9">
              <w:t>appro</w:t>
            </w:r>
            <w:r w:rsidRPr="00A87FB9">
              <w:rPr>
                <w:spacing w:val="1"/>
              </w:rPr>
              <w:t>p</w:t>
            </w:r>
            <w:r w:rsidRPr="00A87FB9">
              <w:t>riate</w:t>
            </w:r>
            <w:r w:rsidRPr="00A87FB9">
              <w:rPr>
                <w:spacing w:val="-13"/>
              </w:rPr>
              <w:t xml:space="preserve"> </w:t>
            </w:r>
            <w:r w:rsidRPr="00A87FB9">
              <w:t>s</w:t>
            </w:r>
            <w:r w:rsidRPr="00A87FB9">
              <w:rPr>
                <w:spacing w:val="1"/>
              </w:rPr>
              <w:t>o</w:t>
            </w:r>
            <w:r w:rsidRPr="00A87FB9">
              <w:t>ft</w:t>
            </w:r>
            <w:r w:rsidRPr="00A87FB9">
              <w:rPr>
                <w:spacing w:val="2"/>
              </w:rPr>
              <w:t>w</w:t>
            </w:r>
            <w:r w:rsidRPr="00A87FB9">
              <w:t>are</w:t>
            </w:r>
            <w:r w:rsidRPr="00A87FB9">
              <w:rPr>
                <w:spacing w:val="-9"/>
              </w:rPr>
              <w:t xml:space="preserve"> </w:t>
            </w:r>
            <w:r w:rsidRPr="00A87FB9">
              <w:t>to</w:t>
            </w:r>
            <w:r w:rsidRPr="00A87FB9">
              <w:rPr>
                <w:spacing w:val="-2"/>
              </w:rPr>
              <w:t xml:space="preserve"> </w:t>
            </w:r>
            <w:r w:rsidRPr="00A87FB9">
              <w:rPr>
                <w:spacing w:val="1"/>
              </w:rPr>
              <w:t>e</w:t>
            </w:r>
            <w:r w:rsidRPr="00A87FB9">
              <w:t>xplore attrib</w:t>
            </w:r>
            <w:r w:rsidRPr="00A87FB9">
              <w:rPr>
                <w:spacing w:val="1"/>
              </w:rPr>
              <w:t>u</w:t>
            </w:r>
            <w:r w:rsidRPr="00A87FB9">
              <w:t>tes</w:t>
            </w:r>
            <w:r w:rsidRPr="00A87FB9">
              <w:rPr>
                <w:spacing w:val="-11"/>
              </w:rPr>
              <w:t xml:space="preserve"> </w:t>
            </w:r>
            <w:r w:rsidRPr="00A87FB9">
              <w:t>of</w:t>
            </w:r>
            <w:r w:rsidRPr="00A87FB9">
              <w:rPr>
                <w:spacing w:val="-2"/>
              </w:rPr>
              <w:t xml:space="preserve"> </w:t>
            </w:r>
            <w:r w:rsidRPr="00A87FB9">
              <w:rPr>
                <w:spacing w:val="1"/>
              </w:rPr>
              <w:t>g</w:t>
            </w:r>
            <w:r w:rsidRPr="00A87FB9">
              <w:t>eom</w:t>
            </w:r>
            <w:r w:rsidRPr="00A87FB9">
              <w:rPr>
                <w:spacing w:val="1"/>
              </w:rPr>
              <w:t>e</w:t>
            </w:r>
            <w:r w:rsidRPr="00A87FB9">
              <w:t>t</w:t>
            </w:r>
            <w:r w:rsidRPr="00A87FB9">
              <w:rPr>
                <w:spacing w:val="1"/>
              </w:rPr>
              <w:t>r</w:t>
            </w:r>
            <w:r w:rsidRPr="00A87FB9">
              <w:t>ic</w:t>
            </w:r>
            <w:r w:rsidRPr="00A87FB9">
              <w:rPr>
                <w:spacing w:val="-11"/>
              </w:rPr>
              <w:t xml:space="preserve"> </w:t>
            </w:r>
            <w:r w:rsidRPr="00A87FB9">
              <w:t>figu</w:t>
            </w:r>
            <w:r w:rsidRPr="00A87FB9">
              <w:rPr>
                <w:spacing w:val="1"/>
              </w:rPr>
              <w:t>r</w:t>
            </w:r>
            <w:r w:rsidRPr="00A87FB9">
              <w:t>es</w:t>
            </w:r>
            <w:r w:rsidRPr="00A87FB9">
              <w:rPr>
                <w:spacing w:val="-8"/>
              </w:rPr>
              <w:t xml:space="preserve"> </w:t>
            </w:r>
            <w:r w:rsidRPr="00A87FB9">
              <w:rPr>
                <w:spacing w:val="1"/>
              </w:rPr>
              <w:t>a</w:t>
            </w:r>
            <w:r w:rsidRPr="00A87FB9">
              <w:t>nd</w:t>
            </w:r>
            <w:r w:rsidRPr="00A87FB9">
              <w:rPr>
                <w:spacing w:val="-4"/>
              </w:rPr>
              <w:t xml:space="preserve"> </w:t>
            </w:r>
            <w:r w:rsidRPr="00A87FB9">
              <w:t>to</w:t>
            </w:r>
            <w:r w:rsidRPr="00A87FB9">
              <w:rPr>
                <w:spacing w:val="-2"/>
              </w:rPr>
              <w:t xml:space="preserve"> </w:t>
            </w:r>
            <w:r w:rsidRPr="00A87FB9">
              <w:t>m</w:t>
            </w:r>
            <w:r w:rsidRPr="00A87FB9">
              <w:rPr>
                <w:spacing w:val="1"/>
              </w:rPr>
              <w:t>a</w:t>
            </w:r>
            <w:r w:rsidRPr="00A87FB9">
              <w:t>ke</w:t>
            </w:r>
            <w:r w:rsidRPr="00A87FB9">
              <w:rPr>
                <w:spacing w:val="-6"/>
              </w:rPr>
              <w:t xml:space="preserve"> </w:t>
            </w:r>
            <w:r w:rsidRPr="00A87FB9">
              <w:t>and</w:t>
            </w:r>
            <w:r w:rsidRPr="00A87FB9">
              <w:rPr>
                <w:spacing w:val="-4"/>
              </w:rPr>
              <w:t xml:space="preserve"> </w:t>
            </w:r>
            <w:r w:rsidRPr="00A87FB9">
              <w:t>ev</w:t>
            </w:r>
            <w:r w:rsidRPr="00A87FB9">
              <w:rPr>
                <w:spacing w:val="2"/>
              </w:rPr>
              <w:t>a</w:t>
            </w:r>
            <w:r w:rsidRPr="00A87FB9">
              <w:rPr>
                <w:spacing w:val="1"/>
              </w:rPr>
              <w:t>l</w:t>
            </w:r>
            <w:r w:rsidRPr="00A87FB9">
              <w:t>uate</w:t>
            </w:r>
            <w:r w:rsidRPr="00A87FB9">
              <w:rPr>
                <w:spacing w:val="-8"/>
              </w:rPr>
              <w:t xml:space="preserve"> </w:t>
            </w:r>
            <w:r w:rsidRPr="00A87FB9">
              <w:t>conj</w:t>
            </w:r>
            <w:r w:rsidRPr="00A87FB9">
              <w:rPr>
                <w:spacing w:val="1"/>
              </w:rPr>
              <w:t>e</w:t>
            </w:r>
            <w:r w:rsidRPr="00A87FB9">
              <w:t>ctur</w:t>
            </w:r>
            <w:r w:rsidRPr="00A87FB9">
              <w:rPr>
                <w:spacing w:val="1"/>
              </w:rPr>
              <w:t>e</w:t>
            </w:r>
            <w:r w:rsidRPr="00A87FB9">
              <w:t>s</w:t>
            </w:r>
            <w:r w:rsidRPr="00A87FB9">
              <w:rPr>
                <w:spacing w:val="-13"/>
              </w:rPr>
              <w:t xml:space="preserve"> </w:t>
            </w:r>
            <w:r w:rsidRPr="00A87FB9">
              <w:t>a</w:t>
            </w:r>
            <w:r w:rsidRPr="00A87FB9">
              <w:rPr>
                <w:spacing w:val="1"/>
              </w:rPr>
              <w:t>bo</w:t>
            </w:r>
            <w:r w:rsidRPr="00A87FB9">
              <w:t>ut geometric</w:t>
            </w:r>
            <w:r w:rsidRPr="00A87FB9">
              <w:rPr>
                <w:spacing w:val="-11"/>
              </w:rPr>
              <w:t xml:space="preserve"> </w:t>
            </w:r>
            <w:r w:rsidRPr="00A87FB9">
              <w:t>relations</w:t>
            </w:r>
            <w:r w:rsidRPr="00A87FB9">
              <w:rPr>
                <w:spacing w:val="1"/>
              </w:rPr>
              <w:t>h</w:t>
            </w:r>
            <w:r w:rsidRPr="00A87FB9">
              <w:t>ip</w:t>
            </w:r>
            <w:r w:rsidRPr="00A87FB9">
              <w:rPr>
                <w:spacing w:val="-1"/>
              </w:rPr>
              <w:t>s</w:t>
            </w:r>
            <w:r w:rsidRPr="00A87FB9">
              <w:t>.</w:t>
            </w:r>
          </w:p>
        </w:tc>
        <w:tc>
          <w:tcPr>
            <w:tcW w:w="864" w:type="dxa"/>
          </w:tcPr>
          <w:p w14:paraId="3A9CC005" w14:textId="77777777" w:rsidR="00897219" w:rsidRDefault="00897219" w:rsidP="00897219">
            <w:pPr>
              <w:pStyle w:val="TableBodyCopy"/>
            </w:pPr>
          </w:p>
        </w:tc>
        <w:tc>
          <w:tcPr>
            <w:tcW w:w="866" w:type="dxa"/>
          </w:tcPr>
          <w:p w14:paraId="3A9CC006" w14:textId="77777777" w:rsidR="00897219" w:rsidRDefault="00897219" w:rsidP="00897219">
            <w:pPr>
              <w:pStyle w:val="TableBodyCopy"/>
            </w:pPr>
          </w:p>
        </w:tc>
        <w:tc>
          <w:tcPr>
            <w:tcW w:w="864" w:type="dxa"/>
          </w:tcPr>
          <w:p w14:paraId="3A9CC007" w14:textId="77777777" w:rsidR="00897219" w:rsidRDefault="00897219" w:rsidP="00897219">
            <w:pPr>
              <w:pStyle w:val="TableBodyCopy"/>
            </w:pPr>
          </w:p>
        </w:tc>
        <w:tc>
          <w:tcPr>
            <w:tcW w:w="864" w:type="dxa"/>
          </w:tcPr>
          <w:p w14:paraId="3A9CC008" w14:textId="77777777" w:rsidR="00897219" w:rsidRDefault="00897219" w:rsidP="00897219">
            <w:pPr>
              <w:pStyle w:val="TableBodyCopy"/>
            </w:pPr>
          </w:p>
        </w:tc>
        <w:tc>
          <w:tcPr>
            <w:tcW w:w="864" w:type="dxa"/>
          </w:tcPr>
          <w:p w14:paraId="3A9CC009" w14:textId="77777777" w:rsidR="00897219" w:rsidRDefault="00897219" w:rsidP="00897219">
            <w:pPr>
              <w:pStyle w:val="TableBodyCopy"/>
            </w:pPr>
          </w:p>
        </w:tc>
        <w:tc>
          <w:tcPr>
            <w:tcW w:w="864" w:type="dxa"/>
          </w:tcPr>
          <w:p w14:paraId="3A9CC00A" w14:textId="77777777" w:rsidR="00897219" w:rsidRDefault="00897219" w:rsidP="00897219">
            <w:pPr>
              <w:pStyle w:val="TableBodyCopy"/>
            </w:pPr>
          </w:p>
        </w:tc>
        <w:tc>
          <w:tcPr>
            <w:tcW w:w="864" w:type="dxa"/>
          </w:tcPr>
          <w:p w14:paraId="3A9CC00B" w14:textId="77777777" w:rsidR="00897219" w:rsidRDefault="00897219" w:rsidP="00897219">
            <w:pPr>
              <w:pStyle w:val="TableBodyCopy"/>
            </w:pPr>
          </w:p>
        </w:tc>
        <w:tc>
          <w:tcPr>
            <w:tcW w:w="864" w:type="dxa"/>
          </w:tcPr>
          <w:p w14:paraId="3A9CC00C" w14:textId="77777777" w:rsidR="00897219" w:rsidRDefault="00897219" w:rsidP="00897219">
            <w:pPr>
              <w:pStyle w:val="TableBodyCopy"/>
            </w:pPr>
          </w:p>
        </w:tc>
        <w:tc>
          <w:tcPr>
            <w:tcW w:w="864" w:type="dxa"/>
          </w:tcPr>
          <w:p w14:paraId="3A9CC00D" w14:textId="77777777" w:rsidR="00897219" w:rsidRDefault="00897219" w:rsidP="00897219">
            <w:pPr>
              <w:pStyle w:val="TableBodyCopy"/>
            </w:pPr>
          </w:p>
        </w:tc>
        <w:tc>
          <w:tcPr>
            <w:tcW w:w="864" w:type="dxa"/>
          </w:tcPr>
          <w:p w14:paraId="3A9CC00E" w14:textId="77777777" w:rsidR="00897219" w:rsidRDefault="00897219" w:rsidP="00897219">
            <w:pPr>
              <w:pStyle w:val="TableBodyCopy"/>
            </w:pPr>
          </w:p>
        </w:tc>
        <w:tc>
          <w:tcPr>
            <w:tcW w:w="864" w:type="dxa"/>
          </w:tcPr>
          <w:p w14:paraId="3A9CC00F" w14:textId="77777777" w:rsidR="00897219" w:rsidRDefault="00897219" w:rsidP="00897219">
            <w:pPr>
              <w:pStyle w:val="TableBodyCopy"/>
            </w:pPr>
          </w:p>
        </w:tc>
      </w:tr>
      <w:tr w:rsidR="00897219" w:rsidRPr="00CC38F7" w14:paraId="64C995FF" w14:textId="77777777" w:rsidTr="00C42800">
        <w:tblPrEx>
          <w:tblCellMar>
            <w:left w:w="108" w:type="dxa"/>
            <w:right w:w="108" w:type="dxa"/>
          </w:tblCellMar>
        </w:tblPrEx>
        <w:trPr>
          <w:cantSplit/>
          <w:trHeight w:val="395"/>
        </w:trPr>
        <w:tc>
          <w:tcPr>
            <w:tcW w:w="4894" w:type="dxa"/>
          </w:tcPr>
          <w:p w14:paraId="6DF0403B" w14:textId="06AD8F0C" w:rsidR="00897219" w:rsidRDefault="00897219" w:rsidP="00493148">
            <w:pPr>
              <w:pStyle w:val="TableDescriptivestatements"/>
            </w:pPr>
            <w:r w:rsidRPr="00A87FB9">
              <w:t>Compar</w:t>
            </w:r>
            <w:r w:rsidRPr="00A87FB9">
              <w:rPr>
                <w:spacing w:val="1"/>
              </w:rPr>
              <w:t>e</w:t>
            </w:r>
            <w:r w:rsidRPr="00A87FB9">
              <w:t>s</w:t>
            </w:r>
            <w:r w:rsidRPr="00A87FB9">
              <w:rPr>
                <w:spacing w:val="-11"/>
              </w:rPr>
              <w:t xml:space="preserve"> </w:t>
            </w:r>
            <w:r w:rsidRPr="00A87FB9">
              <w:t>and</w:t>
            </w:r>
            <w:r w:rsidRPr="00A87FB9">
              <w:rPr>
                <w:spacing w:val="-4"/>
              </w:rPr>
              <w:t xml:space="preserve"> </w:t>
            </w:r>
            <w:r w:rsidRPr="00A87FB9">
              <w:t>contr</w:t>
            </w:r>
            <w:r w:rsidRPr="00A87FB9">
              <w:rPr>
                <w:spacing w:val="2"/>
              </w:rPr>
              <w:t>a</w:t>
            </w:r>
            <w:r w:rsidRPr="00A87FB9">
              <w:t>sts</w:t>
            </w:r>
            <w:r w:rsidRPr="00A87FB9">
              <w:rPr>
                <w:spacing w:val="-10"/>
              </w:rPr>
              <w:t xml:space="preserve"> </w:t>
            </w:r>
            <w:r w:rsidRPr="00A87FB9">
              <w:t>the</w:t>
            </w:r>
            <w:r w:rsidRPr="00A87FB9">
              <w:rPr>
                <w:spacing w:val="-4"/>
              </w:rPr>
              <w:t xml:space="preserve"> </w:t>
            </w:r>
            <w:r w:rsidRPr="00A87FB9">
              <w:t>axioms</w:t>
            </w:r>
            <w:r w:rsidRPr="00A87FB9">
              <w:rPr>
                <w:spacing w:val="-8"/>
              </w:rPr>
              <w:t xml:space="preserve"> </w:t>
            </w:r>
            <w:r w:rsidRPr="00A87FB9">
              <w:t>of</w:t>
            </w:r>
            <w:r w:rsidRPr="00A87FB9">
              <w:rPr>
                <w:spacing w:val="-2"/>
              </w:rPr>
              <w:t xml:space="preserve"> </w:t>
            </w:r>
            <w:r w:rsidRPr="00A87FB9">
              <w:t>Euclidean</w:t>
            </w:r>
            <w:r w:rsidRPr="00A87FB9">
              <w:rPr>
                <w:spacing w:val="-10"/>
              </w:rPr>
              <w:t xml:space="preserve"> </w:t>
            </w:r>
            <w:r w:rsidRPr="00A87FB9">
              <w:t>ge</w:t>
            </w:r>
            <w:r w:rsidRPr="00A87FB9">
              <w:rPr>
                <w:spacing w:val="1"/>
              </w:rPr>
              <w:t>o</w:t>
            </w:r>
            <w:r w:rsidRPr="00A87FB9">
              <w:t>metry</w:t>
            </w:r>
            <w:r w:rsidRPr="00A87FB9">
              <w:rPr>
                <w:spacing w:val="-11"/>
              </w:rPr>
              <w:t xml:space="preserve"> </w:t>
            </w:r>
            <w:r w:rsidRPr="00A87FB9">
              <w:t>with</w:t>
            </w:r>
            <w:r w:rsidRPr="00A87FB9">
              <w:rPr>
                <w:spacing w:val="-5"/>
              </w:rPr>
              <w:t xml:space="preserve"> </w:t>
            </w:r>
            <w:r w:rsidRPr="00A87FB9">
              <w:t>those</w:t>
            </w:r>
            <w:r w:rsidRPr="00A87FB9">
              <w:rPr>
                <w:spacing w:val="-6"/>
              </w:rPr>
              <w:t xml:space="preserve"> </w:t>
            </w:r>
            <w:r w:rsidRPr="00A87FB9">
              <w:rPr>
                <w:spacing w:val="1"/>
              </w:rPr>
              <w:t>o</w:t>
            </w:r>
            <w:r w:rsidRPr="00A87FB9">
              <w:t>f</w:t>
            </w:r>
            <w:r w:rsidRPr="00A87FB9">
              <w:rPr>
                <w:spacing w:val="-3"/>
              </w:rPr>
              <w:t xml:space="preserve"> </w:t>
            </w:r>
            <w:r w:rsidRPr="00A87FB9">
              <w:rPr>
                <w:spacing w:val="1"/>
              </w:rPr>
              <w:t>n</w:t>
            </w:r>
            <w:r w:rsidRPr="00A87FB9">
              <w:t>on- Euclid</w:t>
            </w:r>
            <w:r w:rsidRPr="00A87FB9">
              <w:rPr>
                <w:spacing w:val="1"/>
              </w:rPr>
              <w:t>e</w:t>
            </w:r>
            <w:r w:rsidRPr="00A87FB9">
              <w:t>an</w:t>
            </w:r>
            <w:r w:rsidRPr="00A87FB9">
              <w:rPr>
                <w:spacing w:val="-11"/>
              </w:rPr>
              <w:t xml:space="preserve"> </w:t>
            </w:r>
            <w:r w:rsidRPr="00A87FB9">
              <w:t>geome</w:t>
            </w:r>
            <w:r w:rsidRPr="00A87FB9">
              <w:rPr>
                <w:spacing w:val="1"/>
              </w:rPr>
              <w:t>t</w:t>
            </w:r>
            <w:r w:rsidRPr="00A87FB9">
              <w:t>ry</w:t>
            </w:r>
            <w:r w:rsidRPr="00A87FB9">
              <w:rPr>
                <w:spacing w:val="-11"/>
              </w:rPr>
              <w:t xml:space="preserve"> </w:t>
            </w:r>
            <w:r w:rsidRPr="00A87FB9">
              <w:t>(i.e.,</w:t>
            </w:r>
            <w:r w:rsidRPr="00A87FB9">
              <w:rPr>
                <w:spacing w:val="-5"/>
              </w:rPr>
              <w:t xml:space="preserve"> </w:t>
            </w:r>
            <w:r w:rsidRPr="00A87FB9">
              <w:t>hyp</w:t>
            </w:r>
            <w:r w:rsidRPr="00A87FB9">
              <w:rPr>
                <w:spacing w:val="1"/>
              </w:rPr>
              <w:t>e</w:t>
            </w:r>
            <w:r w:rsidRPr="00A87FB9">
              <w:t>rbol</w:t>
            </w:r>
            <w:r w:rsidRPr="00A87FB9">
              <w:rPr>
                <w:spacing w:val="1"/>
              </w:rPr>
              <w:t>i</w:t>
            </w:r>
            <w:r w:rsidRPr="00A87FB9">
              <w:t>c</w:t>
            </w:r>
            <w:r w:rsidRPr="00A87FB9">
              <w:rPr>
                <w:spacing w:val="-12"/>
              </w:rPr>
              <w:t xml:space="preserve"> </w:t>
            </w:r>
            <w:r w:rsidRPr="00A87FB9">
              <w:t>a</w:t>
            </w:r>
            <w:r w:rsidRPr="00A87FB9">
              <w:rPr>
                <w:spacing w:val="2"/>
              </w:rPr>
              <w:t>n</w:t>
            </w:r>
            <w:r w:rsidRPr="00A87FB9">
              <w:t>d</w:t>
            </w:r>
            <w:r w:rsidRPr="00A87FB9">
              <w:rPr>
                <w:spacing w:val="-4"/>
              </w:rPr>
              <w:t xml:space="preserve"> </w:t>
            </w:r>
            <w:r w:rsidRPr="00A87FB9">
              <w:t>elli</w:t>
            </w:r>
            <w:r w:rsidRPr="00A87FB9">
              <w:rPr>
                <w:spacing w:val="1"/>
              </w:rPr>
              <w:t>p</w:t>
            </w:r>
            <w:r w:rsidRPr="00A87FB9">
              <w:t>tic</w:t>
            </w:r>
            <w:r w:rsidRPr="00A87FB9">
              <w:rPr>
                <w:spacing w:val="-7"/>
              </w:rPr>
              <w:t xml:space="preserve"> </w:t>
            </w:r>
            <w:r w:rsidRPr="00A87FB9">
              <w:t>g</w:t>
            </w:r>
            <w:r w:rsidRPr="00A87FB9">
              <w:rPr>
                <w:spacing w:val="1"/>
              </w:rPr>
              <w:t>eo</w:t>
            </w:r>
            <w:r w:rsidRPr="00A87FB9">
              <w:t>metry).</w:t>
            </w:r>
          </w:p>
        </w:tc>
        <w:tc>
          <w:tcPr>
            <w:tcW w:w="864" w:type="dxa"/>
          </w:tcPr>
          <w:p w14:paraId="34DD062E" w14:textId="77777777" w:rsidR="00897219" w:rsidRDefault="00897219" w:rsidP="00897219">
            <w:pPr>
              <w:pStyle w:val="TableBodyCopy"/>
            </w:pPr>
          </w:p>
        </w:tc>
        <w:tc>
          <w:tcPr>
            <w:tcW w:w="866" w:type="dxa"/>
          </w:tcPr>
          <w:p w14:paraId="1E42D82C" w14:textId="77777777" w:rsidR="00897219" w:rsidRDefault="00897219" w:rsidP="00897219">
            <w:pPr>
              <w:pStyle w:val="TableBodyCopy"/>
            </w:pPr>
          </w:p>
        </w:tc>
        <w:tc>
          <w:tcPr>
            <w:tcW w:w="864" w:type="dxa"/>
          </w:tcPr>
          <w:p w14:paraId="056BD213" w14:textId="77777777" w:rsidR="00897219" w:rsidRDefault="00897219" w:rsidP="00897219">
            <w:pPr>
              <w:pStyle w:val="TableBodyCopy"/>
            </w:pPr>
          </w:p>
        </w:tc>
        <w:tc>
          <w:tcPr>
            <w:tcW w:w="864" w:type="dxa"/>
          </w:tcPr>
          <w:p w14:paraId="1466DE53" w14:textId="77777777" w:rsidR="00897219" w:rsidRDefault="00897219" w:rsidP="00897219">
            <w:pPr>
              <w:pStyle w:val="TableBodyCopy"/>
            </w:pPr>
          </w:p>
        </w:tc>
        <w:tc>
          <w:tcPr>
            <w:tcW w:w="864" w:type="dxa"/>
          </w:tcPr>
          <w:p w14:paraId="496BCB34" w14:textId="77777777" w:rsidR="00897219" w:rsidRDefault="00897219" w:rsidP="00897219">
            <w:pPr>
              <w:pStyle w:val="TableBodyCopy"/>
            </w:pPr>
          </w:p>
        </w:tc>
        <w:tc>
          <w:tcPr>
            <w:tcW w:w="864" w:type="dxa"/>
          </w:tcPr>
          <w:p w14:paraId="475F5472" w14:textId="77777777" w:rsidR="00897219" w:rsidRDefault="00897219" w:rsidP="00897219">
            <w:pPr>
              <w:pStyle w:val="TableBodyCopy"/>
            </w:pPr>
          </w:p>
        </w:tc>
        <w:tc>
          <w:tcPr>
            <w:tcW w:w="864" w:type="dxa"/>
          </w:tcPr>
          <w:p w14:paraId="2F3768FD" w14:textId="77777777" w:rsidR="00897219" w:rsidRDefault="00897219" w:rsidP="00897219">
            <w:pPr>
              <w:pStyle w:val="TableBodyCopy"/>
            </w:pPr>
          </w:p>
        </w:tc>
        <w:tc>
          <w:tcPr>
            <w:tcW w:w="864" w:type="dxa"/>
          </w:tcPr>
          <w:p w14:paraId="7BC38800" w14:textId="77777777" w:rsidR="00897219" w:rsidRDefault="00897219" w:rsidP="00897219">
            <w:pPr>
              <w:pStyle w:val="TableBodyCopy"/>
            </w:pPr>
          </w:p>
        </w:tc>
        <w:tc>
          <w:tcPr>
            <w:tcW w:w="864" w:type="dxa"/>
          </w:tcPr>
          <w:p w14:paraId="17455CE4" w14:textId="77777777" w:rsidR="00897219" w:rsidRDefault="00897219" w:rsidP="00897219">
            <w:pPr>
              <w:pStyle w:val="TableBodyCopy"/>
            </w:pPr>
          </w:p>
        </w:tc>
        <w:tc>
          <w:tcPr>
            <w:tcW w:w="864" w:type="dxa"/>
          </w:tcPr>
          <w:p w14:paraId="5B095817" w14:textId="77777777" w:rsidR="00897219" w:rsidRDefault="00897219" w:rsidP="00897219">
            <w:pPr>
              <w:pStyle w:val="TableBodyCopy"/>
            </w:pPr>
          </w:p>
        </w:tc>
        <w:tc>
          <w:tcPr>
            <w:tcW w:w="864" w:type="dxa"/>
          </w:tcPr>
          <w:p w14:paraId="10854C37" w14:textId="77777777" w:rsidR="00897219" w:rsidRDefault="00897219" w:rsidP="00897219">
            <w:pPr>
              <w:pStyle w:val="TableBodyCopy"/>
            </w:pPr>
          </w:p>
        </w:tc>
      </w:tr>
    </w:tbl>
    <w:p w14:paraId="43DCDD1C" w14:textId="77777777" w:rsidR="00D40E02" w:rsidRDefault="00D40E02">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D40E02" w:rsidRPr="00CC38F7" w14:paraId="69DC7697" w14:textId="77777777" w:rsidTr="0087696B">
        <w:trPr>
          <w:cantSplit/>
          <w:trHeight w:val="143"/>
          <w:tblHeader/>
        </w:trPr>
        <w:tc>
          <w:tcPr>
            <w:tcW w:w="14400" w:type="dxa"/>
            <w:gridSpan w:val="12"/>
            <w:shd w:val="clear" w:color="auto" w:fill="D9D9D9"/>
          </w:tcPr>
          <w:p w14:paraId="58810CFF" w14:textId="77777777" w:rsidR="00D40E02" w:rsidRPr="00EA0C81" w:rsidRDefault="00D40E02" w:rsidP="0087696B">
            <w:pPr>
              <w:pStyle w:val="RowHeader1"/>
              <w:ind w:firstLine="8435"/>
            </w:pPr>
            <w:r w:rsidRPr="00EA0C81">
              <w:lastRenderedPageBreak/>
              <w:t>Required Course Numbers</w:t>
            </w:r>
          </w:p>
        </w:tc>
      </w:tr>
      <w:tr w:rsidR="00D40E02" w:rsidRPr="00CC38F7" w14:paraId="3A6614FA" w14:textId="77777777" w:rsidTr="0087696B">
        <w:trPr>
          <w:cantSplit/>
          <w:trHeight w:val="494"/>
          <w:tblHeader/>
        </w:trPr>
        <w:tc>
          <w:tcPr>
            <w:tcW w:w="4894" w:type="dxa"/>
            <w:shd w:val="clear" w:color="auto" w:fill="D9D9D9"/>
          </w:tcPr>
          <w:p w14:paraId="49BE6488" w14:textId="77777777" w:rsidR="00D40E02" w:rsidRPr="00CC38F7" w:rsidRDefault="00D40E02" w:rsidP="0087696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2823A1E7" w14:textId="77777777" w:rsidR="00D40E02" w:rsidRPr="00CC38F7" w:rsidRDefault="00D40E02" w:rsidP="0087696B">
            <w:r>
              <w:t xml:space="preserve">  </w:t>
            </w:r>
          </w:p>
        </w:tc>
        <w:tc>
          <w:tcPr>
            <w:tcW w:w="866" w:type="dxa"/>
            <w:shd w:val="clear" w:color="auto" w:fill="D9D9D9"/>
            <w:vAlign w:val="center"/>
          </w:tcPr>
          <w:p w14:paraId="7A06F55A" w14:textId="77777777" w:rsidR="00D40E02" w:rsidRPr="00CC38F7" w:rsidRDefault="00D40E02" w:rsidP="0087696B">
            <w:r>
              <w:t xml:space="preserve">  </w:t>
            </w:r>
          </w:p>
        </w:tc>
        <w:tc>
          <w:tcPr>
            <w:tcW w:w="864" w:type="dxa"/>
            <w:shd w:val="clear" w:color="auto" w:fill="D9D9D9"/>
            <w:vAlign w:val="center"/>
          </w:tcPr>
          <w:p w14:paraId="77FF871C" w14:textId="77777777" w:rsidR="00D40E02" w:rsidRPr="00CC38F7" w:rsidRDefault="00D40E02" w:rsidP="0087696B">
            <w:r>
              <w:t xml:space="preserve">  </w:t>
            </w:r>
          </w:p>
        </w:tc>
        <w:tc>
          <w:tcPr>
            <w:tcW w:w="864" w:type="dxa"/>
            <w:shd w:val="clear" w:color="auto" w:fill="D9D9D9"/>
            <w:vAlign w:val="center"/>
          </w:tcPr>
          <w:p w14:paraId="20EF4279" w14:textId="77777777" w:rsidR="00D40E02" w:rsidRPr="00CC38F7" w:rsidRDefault="00D40E02" w:rsidP="0087696B">
            <w:r>
              <w:t xml:space="preserve">  </w:t>
            </w:r>
          </w:p>
        </w:tc>
        <w:tc>
          <w:tcPr>
            <w:tcW w:w="864" w:type="dxa"/>
            <w:shd w:val="clear" w:color="auto" w:fill="D9D9D9"/>
            <w:vAlign w:val="center"/>
          </w:tcPr>
          <w:p w14:paraId="15D5D4D5" w14:textId="77777777" w:rsidR="00D40E02" w:rsidRPr="00CC38F7" w:rsidRDefault="00D40E02" w:rsidP="0087696B">
            <w:r>
              <w:t xml:space="preserve">  </w:t>
            </w:r>
          </w:p>
        </w:tc>
        <w:tc>
          <w:tcPr>
            <w:tcW w:w="864" w:type="dxa"/>
            <w:shd w:val="clear" w:color="auto" w:fill="D9D9D9"/>
            <w:vAlign w:val="center"/>
          </w:tcPr>
          <w:p w14:paraId="47529DAF" w14:textId="77777777" w:rsidR="00D40E02" w:rsidRPr="00CC38F7" w:rsidRDefault="00D40E02" w:rsidP="0087696B">
            <w:r>
              <w:t xml:space="preserve">  </w:t>
            </w:r>
          </w:p>
        </w:tc>
        <w:tc>
          <w:tcPr>
            <w:tcW w:w="864" w:type="dxa"/>
            <w:shd w:val="clear" w:color="auto" w:fill="D9D9D9"/>
            <w:vAlign w:val="center"/>
          </w:tcPr>
          <w:p w14:paraId="47782627" w14:textId="77777777" w:rsidR="00D40E02" w:rsidRPr="00CC38F7" w:rsidRDefault="00D40E02" w:rsidP="0087696B">
            <w:r>
              <w:t xml:space="preserve">  </w:t>
            </w:r>
          </w:p>
        </w:tc>
        <w:tc>
          <w:tcPr>
            <w:tcW w:w="864" w:type="dxa"/>
            <w:shd w:val="clear" w:color="auto" w:fill="D9D9D9"/>
            <w:vAlign w:val="center"/>
          </w:tcPr>
          <w:p w14:paraId="675C8F5D" w14:textId="77777777" w:rsidR="00D40E02" w:rsidRPr="00CC38F7" w:rsidRDefault="00D40E02" w:rsidP="0087696B">
            <w:r>
              <w:t xml:space="preserve">  </w:t>
            </w:r>
          </w:p>
        </w:tc>
        <w:tc>
          <w:tcPr>
            <w:tcW w:w="864" w:type="dxa"/>
            <w:shd w:val="clear" w:color="auto" w:fill="D9D9D9"/>
            <w:vAlign w:val="center"/>
          </w:tcPr>
          <w:p w14:paraId="64F4E3E2" w14:textId="77777777" w:rsidR="00D40E02" w:rsidRPr="00CC38F7" w:rsidRDefault="00D40E02" w:rsidP="0087696B">
            <w:r>
              <w:t xml:space="preserve">  </w:t>
            </w:r>
          </w:p>
        </w:tc>
        <w:tc>
          <w:tcPr>
            <w:tcW w:w="864" w:type="dxa"/>
            <w:shd w:val="clear" w:color="auto" w:fill="D9D9D9"/>
            <w:vAlign w:val="center"/>
          </w:tcPr>
          <w:p w14:paraId="21D75408" w14:textId="77777777" w:rsidR="00D40E02" w:rsidRPr="00CC38F7" w:rsidRDefault="00D40E02" w:rsidP="0087696B">
            <w:r>
              <w:t xml:space="preserve">  </w:t>
            </w:r>
          </w:p>
        </w:tc>
        <w:tc>
          <w:tcPr>
            <w:tcW w:w="864" w:type="dxa"/>
            <w:shd w:val="clear" w:color="auto" w:fill="D9D9D9"/>
            <w:vAlign w:val="center"/>
          </w:tcPr>
          <w:p w14:paraId="5CBF8534" w14:textId="77777777" w:rsidR="00D40E02" w:rsidRPr="00CC38F7" w:rsidRDefault="00D40E02" w:rsidP="0087696B">
            <w:r>
              <w:t xml:space="preserve">  </w:t>
            </w:r>
          </w:p>
        </w:tc>
      </w:tr>
      <w:tr w:rsidR="003F1AD4" w:rsidRPr="00CC38F7" w14:paraId="1A5AB3E5" w14:textId="77777777" w:rsidTr="00C42800">
        <w:tblPrEx>
          <w:tblCellMar>
            <w:left w:w="108" w:type="dxa"/>
            <w:right w:w="108" w:type="dxa"/>
          </w:tblCellMar>
        </w:tblPrEx>
        <w:trPr>
          <w:cantSplit/>
          <w:trHeight w:val="395"/>
        </w:trPr>
        <w:tc>
          <w:tcPr>
            <w:tcW w:w="4894" w:type="dxa"/>
          </w:tcPr>
          <w:p w14:paraId="0D202E75" w14:textId="79AAE6AF" w:rsidR="003F1AD4" w:rsidRPr="00EB1196" w:rsidRDefault="003F1AD4" w:rsidP="003F1AD4">
            <w:pPr>
              <w:pStyle w:val="TableBodyCopy"/>
            </w:pPr>
            <w:r>
              <w:t xml:space="preserve">Competency </w:t>
            </w:r>
            <w:r w:rsidRPr="00AB698F">
              <w:t>0</w:t>
            </w:r>
            <w:r>
              <w:t xml:space="preserve">13: </w:t>
            </w:r>
            <w:r w:rsidRPr="00EF25E7">
              <w:rPr>
                <w:i/>
              </w:rPr>
              <w:t xml:space="preserve">The teacher understands the </w:t>
            </w:r>
            <w:r w:rsidR="00897219" w:rsidRPr="007C0ABC">
              <w:rPr>
                <w:i/>
              </w:rPr>
              <w:t>results, uses and applications of Euclidian geometry</w:t>
            </w:r>
            <w:r w:rsidRPr="00EF25E7">
              <w:rPr>
                <w:i/>
              </w:rPr>
              <w:t>.</w:t>
            </w:r>
          </w:p>
        </w:tc>
        <w:tc>
          <w:tcPr>
            <w:tcW w:w="864" w:type="dxa"/>
          </w:tcPr>
          <w:p w14:paraId="26A2E76B" w14:textId="77777777" w:rsidR="003F1AD4" w:rsidRDefault="003F1AD4" w:rsidP="003F2D56">
            <w:pPr>
              <w:pStyle w:val="TableBodyCopy"/>
            </w:pPr>
          </w:p>
        </w:tc>
        <w:tc>
          <w:tcPr>
            <w:tcW w:w="866" w:type="dxa"/>
          </w:tcPr>
          <w:p w14:paraId="5294AE17" w14:textId="77777777" w:rsidR="003F1AD4" w:rsidRDefault="003F1AD4" w:rsidP="003F2D56">
            <w:pPr>
              <w:pStyle w:val="TableBodyCopy"/>
            </w:pPr>
          </w:p>
        </w:tc>
        <w:tc>
          <w:tcPr>
            <w:tcW w:w="864" w:type="dxa"/>
          </w:tcPr>
          <w:p w14:paraId="2CE7875E" w14:textId="77777777" w:rsidR="003F1AD4" w:rsidRDefault="003F1AD4" w:rsidP="003F2D56">
            <w:pPr>
              <w:pStyle w:val="TableBodyCopy"/>
            </w:pPr>
          </w:p>
        </w:tc>
        <w:tc>
          <w:tcPr>
            <w:tcW w:w="864" w:type="dxa"/>
          </w:tcPr>
          <w:p w14:paraId="4940E0EA" w14:textId="77777777" w:rsidR="003F1AD4" w:rsidRDefault="003F1AD4" w:rsidP="003F2D56">
            <w:pPr>
              <w:pStyle w:val="TableBodyCopy"/>
            </w:pPr>
          </w:p>
        </w:tc>
        <w:tc>
          <w:tcPr>
            <w:tcW w:w="864" w:type="dxa"/>
          </w:tcPr>
          <w:p w14:paraId="59013A96" w14:textId="77777777" w:rsidR="003F1AD4" w:rsidRDefault="003F1AD4" w:rsidP="003F2D56">
            <w:pPr>
              <w:pStyle w:val="TableBodyCopy"/>
            </w:pPr>
          </w:p>
        </w:tc>
        <w:tc>
          <w:tcPr>
            <w:tcW w:w="864" w:type="dxa"/>
          </w:tcPr>
          <w:p w14:paraId="1F317492" w14:textId="77777777" w:rsidR="003F1AD4" w:rsidRDefault="003F1AD4" w:rsidP="003F2D56">
            <w:pPr>
              <w:pStyle w:val="TableBodyCopy"/>
            </w:pPr>
          </w:p>
        </w:tc>
        <w:tc>
          <w:tcPr>
            <w:tcW w:w="864" w:type="dxa"/>
          </w:tcPr>
          <w:p w14:paraId="4751C3FB" w14:textId="77777777" w:rsidR="003F1AD4" w:rsidRDefault="003F1AD4" w:rsidP="003F2D56">
            <w:pPr>
              <w:pStyle w:val="TableBodyCopy"/>
            </w:pPr>
          </w:p>
        </w:tc>
        <w:tc>
          <w:tcPr>
            <w:tcW w:w="864" w:type="dxa"/>
          </w:tcPr>
          <w:p w14:paraId="26D83DD7" w14:textId="77777777" w:rsidR="003F1AD4" w:rsidRDefault="003F1AD4" w:rsidP="003F2D56">
            <w:pPr>
              <w:pStyle w:val="TableBodyCopy"/>
            </w:pPr>
          </w:p>
        </w:tc>
        <w:tc>
          <w:tcPr>
            <w:tcW w:w="864" w:type="dxa"/>
          </w:tcPr>
          <w:p w14:paraId="50C929C9" w14:textId="77777777" w:rsidR="003F1AD4" w:rsidRDefault="003F1AD4" w:rsidP="003F2D56">
            <w:pPr>
              <w:pStyle w:val="TableBodyCopy"/>
            </w:pPr>
          </w:p>
        </w:tc>
        <w:tc>
          <w:tcPr>
            <w:tcW w:w="864" w:type="dxa"/>
          </w:tcPr>
          <w:p w14:paraId="5054E533" w14:textId="77777777" w:rsidR="003F1AD4" w:rsidRDefault="003F1AD4" w:rsidP="003F2D56">
            <w:pPr>
              <w:pStyle w:val="TableBodyCopy"/>
            </w:pPr>
          </w:p>
        </w:tc>
        <w:tc>
          <w:tcPr>
            <w:tcW w:w="864" w:type="dxa"/>
          </w:tcPr>
          <w:p w14:paraId="63E9C5EB" w14:textId="77777777" w:rsidR="003F1AD4" w:rsidRDefault="003F1AD4" w:rsidP="003F2D56">
            <w:pPr>
              <w:pStyle w:val="TableBodyCopy"/>
            </w:pPr>
          </w:p>
        </w:tc>
      </w:tr>
      <w:tr w:rsidR="00897219" w:rsidRPr="00CC38F7" w14:paraId="3A9CC01D" w14:textId="77777777" w:rsidTr="00C42800">
        <w:tblPrEx>
          <w:tblCellMar>
            <w:left w:w="108" w:type="dxa"/>
            <w:right w:w="108" w:type="dxa"/>
          </w:tblCellMar>
        </w:tblPrEx>
        <w:trPr>
          <w:cantSplit/>
          <w:trHeight w:val="395"/>
        </w:trPr>
        <w:tc>
          <w:tcPr>
            <w:tcW w:w="4894" w:type="dxa"/>
          </w:tcPr>
          <w:p w14:paraId="3A9CC011" w14:textId="36E2386B" w:rsidR="00897219" w:rsidRPr="00EB1196" w:rsidRDefault="00897219" w:rsidP="00493148">
            <w:pPr>
              <w:pStyle w:val="TableDescriptivestatements"/>
              <w:numPr>
                <w:ilvl w:val="0"/>
                <w:numId w:val="13"/>
              </w:numPr>
            </w:pPr>
            <w:r w:rsidRPr="00516654">
              <w:t>Analyzes</w:t>
            </w:r>
            <w:r w:rsidRPr="00493148">
              <w:rPr>
                <w:spacing w:val="-10"/>
              </w:rPr>
              <w:t xml:space="preserve"> </w:t>
            </w:r>
            <w:r w:rsidRPr="00516654">
              <w:t>the</w:t>
            </w:r>
            <w:r w:rsidRPr="00493148">
              <w:rPr>
                <w:spacing w:val="-4"/>
              </w:rPr>
              <w:t xml:space="preserve"> </w:t>
            </w:r>
            <w:r w:rsidRPr="00516654">
              <w:t>pr</w:t>
            </w:r>
            <w:r w:rsidRPr="00493148">
              <w:rPr>
                <w:spacing w:val="1"/>
              </w:rPr>
              <w:t>o</w:t>
            </w:r>
            <w:r w:rsidRPr="00516654">
              <w:t>perties</w:t>
            </w:r>
            <w:r w:rsidRPr="00493148">
              <w:rPr>
                <w:spacing w:val="-11"/>
              </w:rPr>
              <w:t xml:space="preserve"> </w:t>
            </w:r>
            <w:r w:rsidRPr="00493148">
              <w:rPr>
                <w:spacing w:val="1"/>
              </w:rPr>
              <w:t>o</w:t>
            </w:r>
            <w:r w:rsidRPr="00516654">
              <w:t>f</w:t>
            </w:r>
            <w:r w:rsidRPr="00493148">
              <w:rPr>
                <w:spacing w:val="-2"/>
              </w:rPr>
              <w:t xml:space="preserve"> </w:t>
            </w:r>
            <w:r w:rsidRPr="00516654">
              <w:t>poly</w:t>
            </w:r>
            <w:r w:rsidRPr="00493148">
              <w:rPr>
                <w:spacing w:val="1"/>
              </w:rPr>
              <w:t>g</w:t>
            </w:r>
            <w:r w:rsidRPr="00516654">
              <w:t>ons</w:t>
            </w:r>
            <w:r w:rsidRPr="00493148">
              <w:rPr>
                <w:spacing w:val="-10"/>
              </w:rPr>
              <w:t xml:space="preserve"> </w:t>
            </w:r>
            <w:r w:rsidRPr="00516654">
              <w:t>a</w:t>
            </w:r>
            <w:r w:rsidRPr="00493148">
              <w:rPr>
                <w:spacing w:val="2"/>
              </w:rPr>
              <w:t>n</w:t>
            </w:r>
            <w:r w:rsidRPr="00516654">
              <w:t>d</w:t>
            </w:r>
            <w:r w:rsidRPr="00493148">
              <w:rPr>
                <w:spacing w:val="-4"/>
              </w:rPr>
              <w:t xml:space="preserve"> </w:t>
            </w:r>
            <w:r w:rsidRPr="00516654">
              <w:t>t</w:t>
            </w:r>
            <w:r w:rsidRPr="00493148">
              <w:rPr>
                <w:spacing w:val="1"/>
              </w:rPr>
              <w:t>h</w:t>
            </w:r>
            <w:r w:rsidRPr="00516654">
              <w:t>eir</w:t>
            </w:r>
            <w:r w:rsidRPr="00493148">
              <w:rPr>
                <w:spacing w:val="-5"/>
              </w:rPr>
              <w:t xml:space="preserve"> </w:t>
            </w:r>
            <w:r w:rsidRPr="00516654">
              <w:t>co</w:t>
            </w:r>
            <w:r w:rsidRPr="00493148">
              <w:rPr>
                <w:spacing w:val="1"/>
              </w:rPr>
              <w:t>m</w:t>
            </w:r>
            <w:r w:rsidRPr="00516654">
              <w:t>p</w:t>
            </w:r>
            <w:r w:rsidRPr="00493148">
              <w:rPr>
                <w:spacing w:val="1"/>
              </w:rPr>
              <w:t>o</w:t>
            </w:r>
            <w:r w:rsidRPr="00516654">
              <w:t>nents.</w:t>
            </w:r>
          </w:p>
        </w:tc>
        <w:tc>
          <w:tcPr>
            <w:tcW w:w="864" w:type="dxa"/>
          </w:tcPr>
          <w:p w14:paraId="3A9CC012" w14:textId="77777777" w:rsidR="00897219" w:rsidRDefault="00897219" w:rsidP="00897219">
            <w:pPr>
              <w:pStyle w:val="TableBodyCopy"/>
            </w:pPr>
          </w:p>
        </w:tc>
        <w:tc>
          <w:tcPr>
            <w:tcW w:w="866" w:type="dxa"/>
          </w:tcPr>
          <w:p w14:paraId="3A9CC013" w14:textId="77777777" w:rsidR="00897219" w:rsidRDefault="00897219" w:rsidP="00897219">
            <w:pPr>
              <w:pStyle w:val="TableBodyCopy"/>
            </w:pPr>
          </w:p>
        </w:tc>
        <w:tc>
          <w:tcPr>
            <w:tcW w:w="864" w:type="dxa"/>
          </w:tcPr>
          <w:p w14:paraId="3A9CC014" w14:textId="77777777" w:rsidR="00897219" w:rsidRDefault="00897219" w:rsidP="00897219">
            <w:pPr>
              <w:pStyle w:val="TableBodyCopy"/>
            </w:pPr>
          </w:p>
        </w:tc>
        <w:tc>
          <w:tcPr>
            <w:tcW w:w="864" w:type="dxa"/>
          </w:tcPr>
          <w:p w14:paraId="3A9CC015" w14:textId="77777777" w:rsidR="00897219" w:rsidRDefault="00897219" w:rsidP="00897219">
            <w:pPr>
              <w:pStyle w:val="TableBodyCopy"/>
            </w:pPr>
          </w:p>
        </w:tc>
        <w:tc>
          <w:tcPr>
            <w:tcW w:w="864" w:type="dxa"/>
          </w:tcPr>
          <w:p w14:paraId="3A9CC016" w14:textId="77777777" w:rsidR="00897219" w:rsidRDefault="00897219" w:rsidP="00897219">
            <w:pPr>
              <w:pStyle w:val="TableBodyCopy"/>
            </w:pPr>
          </w:p>
        </w:tc>
        <w:tc>
          <w:tcPr>
            <w:tcW w:w="864" w:type="dxa"/>
          </w:tcPr>
          <w:p w14:paraId="3A9CC017" w14:textId="77777777" w:rsidR="00897219" w:rsidRDefault="00897219" w:rsidP="00897219">
            <w:pPr>
              <w:pStyle w:val="TableBodyCopy"/>
            </w:pPr>
          </w:p>
        </w:tc>
        <w:tc>
          <w:tcPr>
            <w:tcW w:w="864" w:type="dxa"/>
          </w:tcPr>
          <w:p w14:paraId="3A9CC018" w14:textId="77777777" w:rsidR="00897219" w:rsidRDefault="00897219" w:rsidP="00897219">
            <w:pPr>
              <w:pStyle w:val="TableBodyCopy"/>
            </w:pPr>
          </w:p>
        </w:tc>
        <w:tc>
          <w:tcPr>
            <w:tcW w:w="864" w:type="dxa"/>
          </w:tcPr>
          <w:p w14:paraId="3A9CC019" w14:textId="77777777" w:rsidR="00897219" w:rsidRDefault="00897219" w:rsidP="00897219">
            <w:pPr>
              <w:pStyle w:val="TableBodyCopy"/>
            </w:pPr>
          </w:p>
        </w:tc>
        <w:tc>
          <w:tcPr>
            <w:tcW w:w="864" w:type="dxa"/>
          </w:tcPr>
          <w:p w14:paraId="3A9CC01A" w14:textId="77777777" w:rsidR="00897219" w:rsidRDefault="00897219" w:rsidP="00897219">
            <w:pPr>
              <w:pStyle w:val="TableBodyCopy"/>
            </w:pPr>
          </w:p>
        </w:tc>
        <w:tc>
          <w:tcPr>
            <w:tcW w:w="864" w:type="dxa"/>
          </w:tcPr>
          <w:p w14:paraId="3A9CC01B" w14:textId="77777777" w:rsidR="00897219" w:rsidRDefault="00897219" w:rsidP="00897219">
            <w:pPr>
              <w:pStyle w:val="TableBodyCopy"/>
            </w:pPr>
          </w:p>
        </w:tc>
        <w:tc>
          <w:tcPr>
            <w:tcW w:w="864" w:type="dxa"/>
          </w:tcPr>
          <w:p w14:paraId="3A9CC01C" w14:textId="77777777" w:rsidR="00897219" w:rsidRDefault="00897219" w:rsidP="00897219">
            <w:pPr>
              <w:pStyle w:val="TableBodyCopy"/>
            </w:pPr>
          </w:p>
        </w:tc>
      </w:tr>
      <w:tr w:rsidR="00897219" w:rsidRPr="00CC38F7" w14:paraId="3A9CC02A" w14:textId="77777777" w:rsidTr="00C42800">
        <w:tblPrEx>
          <w:tblCellMar>
            <w:left w:w="108" w:type="dxa"/>
            <w:right w:w="108" w:type="dxa"/>
          </w:tblCellMar>
        </w:tblPrEx>
        <w:trPr>
          <w:cantSplit/>
          <w:trHeight w:val="395"/>
        </w:trPr>
        <w:tc>
          <w:tcPr>
            <w:tcW w:w="4894" w:type="dxa"/>
          </w:tcPr>
          <w:p w14:paraId="3A9CC01E" w14:textId="1F25A0F1" w:rsidR="00897219" w:rsidRPr="00EB1196" w:rsidRDefault="00897219" w:rsidP="00493148">
            <w:pPr>
              <w:pStyle w:val="TableDescriptivestatements"/>
            </w:pPr>
            <w:r w:rsidRPr="00516654">
              <w:t>Analyzes</w:t>
            </w:r>
            <w:r w:rsidRPr="00516654">
              <w:rPr>
                <w:spacing w:val="-10"/>
              </w:rPr>
              <w:t xml:space="preserve"> </w:t>
            </w:r>
            <w:r w:rsidRPr="00516654">
              <w:t>the</w:t>
            </w:r>
            <w:r w:rsidRPr="00516654">
              <w:rPr>
                <w:spacing w:val="-4"/>
              </w:rPr>
              <w:t xml:space="preserve"> </w:t>
            </w:r>
            <w:r w:rsidRPr="00516654">
              <w:t>pr</w:t>
            </w:r>
            <w:r w:rsidRPr="00516654">
              <w:rPr>
                <w:spacing w:val="1"/>
              </w:rPr>
              <w:t>o</w:t>
            </w:r>
            <w:r w:rsidRPr="00516654">
              <w:t>perties</w:t>
            </w:r>
            <w:r w:rsidRPr="00516654">
              <w:rPr>
                <w:spacing w:val="-11"/>
              </w:rPr>
              <w:t xml:space="preserve"> </w:t>
            </w:r>
            <w:r w:rsidRPr="00516654">
              <w:rPr>
                <w:spacing w:val="1"/>
              </w:rPr>
              <w:t>o</w:t>
            </w:r>
            <w:r w:rsidRPr="00516654">
              <w:t>f</w:t>
            </w:r>
            <w:r w:rsidRPr="00516654">
              <w:rPr>
                <w:spacing w:val="-2"/>
              </w:rPr>
              <w:t xml:space="preserve"> </w:t>
            </w:r>
            <w:r w:rsidRPr="00516654">
              <w:t>circl</w:t>
            </w:r>
            <w:r w:rsidRPr="00516654">
              <w:rPr>
                <w:spacing w:val="1"/>
              </w:rPr>
              <w:t>e</w:t>
            </w:r>
            <w:r w:rsidRPr="00516654">
              <w:t>s</w:t>
            </w:r>
            <w:r w:rsidRPr="00516654">
              <w:rPr>
                <w:spacing w:val="-7"/>
              </w:rPr>
              <w:t xml:space="preserve"> </w:t>
            </w:r>
            <w:r w:rsidRPr="00516654">
              <w:t>and</w:t>
            </w:r>
            <w:r w:rsidRPr="00516654">
              <w:rPr>
                <w:spacing w:val="-4"/>
              </w:rPr>
              <w:t xml:space="preserve"> </w:t>
            </w:r>
            <w:r w:rsidRPr="00516654">
              <w:t>the</w:t>
            </w:r>
            <w:r w:rsidRPr="00516654">
              <w:rPr>
                <w:spacing w:val="-4"/>
              </w:rPr>
              <w:t xml:space="preserve"> </w:t>
            </w:r>
            <w:r w:rsidRPr="00516654">
              <w:t>lines</w:t>
            </w:r>
            <w:r w:rsidRPr="00516654">
              <w:rPr>
                <w:spacing w:val="-5"/>
              </w:rPr>
              <w:t xml:space="preserve"> </w:t>
            </w:r>
            <w:r w:rsidRPr="00516654">
              <w:t>that</w:t>
            </w:r>
            <w:r w:rsidRPr="00516654">
              <w:rPr>
                <w:spacing w:val="-4"/>
              </w:rPr>
              <w:t xml:space="preserve"> </w:t>
            </w:r>
            <w:r w:rsidRPr="00516654">
              <w:t>inters</w:t>
            </w:r>
            <w:r w:rsidRPr="00516654">
              <w:rPr>
                <w:spacing w:val="1"/>
              </w:rPr>
              <w:t>e</w:t>
            </w:r>
            <w:r w:rsidRPr="00516654">
              <w:t>ct</w:t>
            </w:r>
            <w:r w:rsidRPr="00516654">
              <w:rPr>
                <w:spacing w:val="-10"/>
              </w:rPr>
              <w:t xml:space="preserve"> </w:t>
            </w:r>
            <w:r w:rsidRPr="00516654">
              <w:t>t</w:t>
            </w:r>
            <w:r w:rsidRPr="00516654">
              <w:rPr>
                <w:spacing w:val="1"/>
              </w:rPr>
              <w:t>h</w:t>
            </w:r>
            <w:r w:rsidRPr="00516654">
              <w:t>em.</w:t>
            </w:r>
          </w:p>
        </w:tc>
        <w:tc>
          <w:tcPr>
            <w:tcW w:w="864" w:type="dxa"/>
          </w:tcPr>
          <w:p w14:paraId="3A9CC01F" w14:textId="77777777" w:rsidR="00897219" w:rsidRDefault="00897219" w:rsidP="00897219">
            <w:pPr>
              <w:pStyle w:val="TableBodyCopy"/>
            </w:pPr>
          </w:p>
        </w:tc>
        <w:tc>
          <w:tcPr>
            <w:tcW w:w="866" w:type="dxa"/>
          </w:tcPr>
          <w:p w14:paraId="3A9CC020" w14:textId="77777777" w:rsidR="00897219" w:rsidRDefault="00897219" w:rsidP="00897219">
            <w:pPr>
              <w:pStyle w:val="TableBodyCopy"/>
            </w:pPr>
          </w:p>
        </w:tc>
        <w:tc>
          <w:tcPr>
            <w:tcW w:w="864" w:type="dxa"/>
          </w:tcPr>
          <w:p w14:paraId="3A9CC021" w14:textId="77777777" w:rsidR="00897219" w:rsidRDefault="00897219" w:rsidP="00897219">
            <w:pPr>
              <w:pStyle w:val="TableBodyCopy"/>
            </w:pPr>
          </w:p>
        </w:tc>
        <w:tc>
          <w:tcPr>
            <w:tcW w:w="864" w:type="dxa"/>
          </w:tcPr>
          <w:p w14:paraId="3A9CC022" w14:textId="77777777" w:rsidR="00897219" w:rsidRDefault="00897219" w:rsidP="00897219">
            <w:pPr>
              <w:pStyle w:val="TableBodyCopy"/>
            </w:pPr>
          </w:p>
        </w:tc>
        <w:tc>
          <w:tcPr>
            <w:tcW w:w="864" w:type="dxa"/>
          </w:tcPr>
          <w:p w14:paraId="3A9CC023" w14:textId="77777777" w:rsidR="00897219" w:rsidRDefault="00897219" w:rsidP="00897219">
            <w:pPr>
              <w:pStyle w:val="TableBodyCopy"/>
            </w:pPr>
          </w:p>
        </w:tc>
        <w:tc>
          <w:tcPr>
            <w:tcW w:w="864" w:type="dxa"/>
          </w:tcPr>
          <w:p w14:paraId="3A9CC024" w14:textId="77777777" w:rsidR="00897219" w:rsidRDefault="00897219" w:rsidP="00897219">
            <w:pPr>
              <w:pStyle w:val="TableBodyCopy"/>
            </w:pPr>
          </w:p>
        </w:tc>
        <w:tc>
          <w:tcPr>
            <w:tcW w:w="864" w:type="dxa"/>
          </w:tcPr>
          <w:p w14:paraId="3A9CC025" w14:textId="77777777" w:rsidR="00897219" w:rsidRDefault="00897219" w:rsidP="00897219">
            <w:pPr>
              <w:pStyle w:val="TableBodyCopy"/>
            </w:pPr>
          </w:p>
        </w:tc>
        <w:tc>
          <w:tcPr>
            <w:tcW w:w="864" w:type="dxa"/>
          </w:tcPr>
          <w:p w14:paraId="3A9CC026" w14:textId="77777777" w:rsidR="00897219" w:rsidRDefault="00897219" w:rsidP="00897219">
            <w:pPr>
              <w:pStyle w:val="TableBodyCopy"/>
            </w:pPr>
          </w:p>
        </w:tc>
        <w:tc>
          <w:tcPr>
            <w:tcW w:w="864" w:type="dxa"/>
          </w:tcPr>
          <w:p w14:paraId="3A9CC027" w14:textId="77777777" w:rsidR="00897219" w:rsidRDefault="00897219" w:rsidP="00897219">
            <w:pPr>
              <w:pStyle w:val="TableBodyCopy"/>
            </w:pPr>
          </w:p>
        </w:tc>
        <w:tc>
          <w:tcPr>
            <w:tcW w:w="864" w:type="dxa"/>
          </w:tcPr>
          <w:p w14:paraId="3A9CC028" w14:textId="77777777" w:rsidR="00897219" w:rsidRDefault="00897219" w:rsidP="00897219">
            <w:pPr>
              <w:pStyle w:val="TableBodyCopy"/>
            </w:pPr>
          </w:p>
        </w:tc>
        <w:tc>
          <w:tcPr>
            <w:tcW w:w="864" w:type="dxa"/>
          </w:tcPr>
          <w:p w14:paraId="3A9CC029" w14:textId="77777777" w:rsidR="00897219" w:rsidRDefault="00897219" w:rsidP="00897219">
            <w:pPr>
              <w:pStyle w:val="TableBodyCopy"/>
            </w:pPr>
          </w:p>
        </w:tc>
      </w:tr>
      <w:tr w:rsidR="00897219" w:rsidRPr="00CC38F7" w14:paraId="3A9CC037" w14:textId="77777777" w:rsidTr="00C42800">
        <w:tblPrEx>
          <w:tblCellMar>
            <w:left w:w="108" w:type="dxa"/>
            <w:right w:w="108" w:type="dxa"/>
          </w:tblCellMar>
        </w:tblPrEx>
        <w:trPr>
          <w:cantSplit/>
          <w:trHeight w:val="395"/>
        </w:trPr>
        <w:tc>
          <w:tcPr>
            <w:tcW w:w="4894" w:type="dxa"/>
          </w:tcPr>
          <w:p w14:paraId="3A9CC02B" w14:textId="068A718E" w:rsidR="00897219" w:rsidRPr="00EB1196" w:rsidRDefault="00897219" w:rsidP="00493148">
            <w:pPr>
              <w:pStyle w:val="TableDescriptivestatements"/>
            </w:pPr>
            <w:r w:rsidRPr="00516654">
              <w:t>Uses</w:t>
            </w:r>
            <w:r w:rsidRPr="00516654">
              <w:rPr>
                <w:spacing w:val="-5"/>
              </w:rPr>
              <w:t xml:space="preserve"> </w:t>
            </w:r>
            <w:r w:rsidRPr="00516654">
              <w:t>g</w:t>
            </w:r>
            <w:r w:rsidRPr="00516654">
              <w:rPr>
                <w:spacing w:val="1"/>
              </w:rPr>
              <w:t>e</w:t>
            </w:r>
            <w:r w:rsidRPr="00516654">
              <w:t>o</w:t>
            </w:r>
            <w:r w:rsidRPr="00516654">
              <w:rPr>
                <w:spacing w:val="1"/>
              </w:rPr>
              <w:t>m</w:t>
            </w:r>
            <w:r w:rsidRPr="00516654">
              <w:t>etric</w:t>
            </w:r>
            <w:r w:rsidRPr="00516654">
              <w:rPr>
                <w:spacing w:val="-11"/>
              </w:rPr>
              <w:t xml:space="preserve"> </w:t>
            </w:r>
            <w:r w:rsidRPr="00516654">
              <w:t>p</w:t>
            </w:r>
            <w:r w:rsidRPr="00516654">
              <w:rPr>
                <w:spacing w:val="1"/>
              </w:rPr>
              <w:t>a</w:t>
            </w:r>
            <w:r w:rsidRPr="00516654">
              <w:t>tt</w:t>
            </w:r>
            <w:r w:rsidRPr="00516654">
              <w:rPr>
                <w:spacing w:val="1"/>
              </w:rPr>
              <w:t>e</w:t>
            </w:r>
            <w:r w:rsidRPr="00516654">
              <w:t>rns</w:t>
            </w:r>
            <w:r w:rsidRPr="00516654">
              <w:rPr>
                <w:spacing w:val="-9"/>
              </w:rPr>
              <w:t xml:space="preserve"> </w:t>
            </w:r>
            <w:r w:rsidRPr="00516654">
              <w:t>a</w:t>
            </w:r>
            <w:r w:rsidRPr="00516654">
              <w:rPr>
                <w:spacing w:val="2"/>
              </w:rPr>
              <w:t>n</w:t>
            </w:r>
            <w:r w:rsidRPr="00516654">
              <w:t>d</w:t>
            </w:r>
            <w:r w:rsidRPr="00516654">
              <w:rPr>
                <w:spacing w:val="-4"/>
              </w:rPr>
              <w:t xml:space="preserve"> </w:t>
            </w:r>
            <w:r w:rsidRPr="00516654">
              <w:t>properties</w:t>
            </w:r>
            <w:r w:rsidRPr="00516654">
              <w:rPr>
                <w:spacing w:val="-11"/>
              </w:rPr>
              <w:t xml:space="preserve"> </w:t>
            </w:r>
            <w:r w:rsidRPr="00516654">
              <w:t>(</w:t>
            </w:r>
            <w:r w:rsidRPr="00516654">
              <w:rPr>
                <w:spacing w:val="1"/>
              </w:rPr>
              <w:t>e</w:t>
            </w:r>
            <w:r w:rsidRPr="00516654">
              <w:t>.g.,</w:t>
            </w:r>
            <w:r w:rsidRPr="00516654">
              <w:rPr>
                <w:spacing w:val="-6"/>
              </w:rPr>
              <w:t xml:space="preserve"> </w:t>
            </w:r>
            <w:r w:rsidRPr="00516654">
              <w:t>similarity,</w:t>
            </w:r>
            <w:r w:rsidRPr="00516654">
              <w:rPr>
                <w:spacing w:val="-11"/>
              </w:rPr>
              <w:t xml:space="preserve"> </w:t>
            </w:r>
            <w:r w:rsidRPr="00516654">
              <w:t>congr</w:t>
            </w:r>
            <w:r w:rsidRPr="00516654">
              <w:rPr>
                <w:spacing w:val="2"/>
              </w:rPr>
              <w:t>u</w:t>
            </w:r>
            <w:r w:rsidRPr="00516654">
              <w:t>ence)</w:t>
            </w:r>
            <w:r w:rsidRPr="00516654">
              <w:rPr>
                <w:spacing w:val="-14"/>
              </w:rPr>
              <w:t xml:space="preserve"> </w:t>
            </w:r>
            <w:r w:rsidRPr="00516654">
              <w:t>to</w:t>
            </w:r>
            <w:r>
              <w:t xml:space="preserve"> </w:t>
            </w:r>
            <w:r w:rsidRPr="00516654">
              <w:t>make</w:t>
            </w:r>
            <w:r w:rsidRPr="00516654">
              <w:rPr>
                <w:spacing w:val="-5"/>
              </w:rPr>
              <w:t xml:space="preserve"> </w:t>
            </w:r>
            <w:r w:rsidRPr="00516654">
              <w:t>gen</w:t>
            </w:r>
            <w:r w:rsidRPr="00516654">
              <w:rPr>
                <w:spacing w:val="1"/>
              </w:rPr>
              <w:t>e</w:t>
            </w:r>
            <w:r w:rsidRPr="00516654">
              <w:t>raliz</w:t>
            </w:r>
            <w:r w:rsidRPr="00516654">
              <w:rPr>
                <w:spacing w:val="1"/>
              </w:rPr>
              <w:t>a</w:t>
            </w:r>
            <w:r w:rsidRPr="00516654">
              <w:t>tio</w:t>
            </w:r>
            <w:r w:rsidRPr="00516654">
              <w:rPr>
                <w:spacing w:val="1"/>
              </w:rPr>
              <w:t>n</w:t>
            </w:r>
            <w:r w:rsidRPr="00516654">
              <w:t>s</w:t>
            </w:r>
            <w:r w:rsidRPr="00516654">
              <w:rPr>
                <w:spacing w:val="-17"/>
              </w:rPr>
              <w:t xml:space="preserve"> </w:t>
            </w:r>
            <w:r w:rsidRPr="00516654">
              <w:t>about</w:t>
            </w:r>
            <w:r w:rsidRPr="00516654">
              <w:rPr>
                <w:spacing w:val="-5"/>
              </w:rPr>
              <w:t xml:space="preserve"> </w:t>
            </w:r>
            <w:r w:rsidRPr="00516654">
              <w:t>two-</w:t>
            </w:r>
            <w:r w:rsidRPr="00516654">
              <w:rPr>
                <w:spacing w:val="-5"/>
              </w:rPr>
              <w:t xml:space="preserve"> </w:t>
            </w:r>
            <w:r w:rsidRPr="00516654">
              <w:t>and</w:t>
            </w:r>
            <w:r w:rsidRPr="00516654">
              <w:rPr>
                <w:spacing w:val="-4"/>
              </w:rPr>
              <w:t xml:space="preserve"> </w:t>
            </w:r>
            <w:r w:rsidRPr="00516654">
              <w:t>t</w:t>
            </w:r>
            <w:r w:rsidRPr="00516654">
              <w:rPr>
                <w:spacing w:val="1"/>
              </w:rPr>
              <w:t>h</w:t>
            </w:r>
            <w:r w:rsidRPr="00516654">
              <w:t>re</w:t>
            </w:r>
            <w:r w:rsidRPr="00516654">
              <w:rPr>
                <w:spacing w:val="1"/>
              </w:rPr>
              <w:t>e</w:t>
            </w:r>
            <w:r w:rsidRPr="00516654">
              <w:t>-dime</w:t>
            </w:r>
            <w:r w:rsidRPr="00516654">
              <w:rPr>
                <w:spacing w:val="2"/>
              </w:rPr>
              <w:t>n</w:t>
            </w:r>
            <w:r w:rsidRPr="00516654">
              <w:t>si</w:t>
            </w:r>
            <w:r w:rsidRPr="00516654">
              <w:rPr>
                <w:spacing w:val="1"/>
              </w:rPr>
              <w:t>o</w:t>
            </w:r>
            <w:r w:rsidRPr="00516654">
              <w:t>nal</w:t>
            </w:r>
            <w:r w:rsidRPr="00516654">
              <w:rPr>
                <w:spacing w:val="-20"/>
              </w:rPr>
              <w:t xml:space="preserve"> </w:t>
            </w:r>
            <w:r w:rsidRPr="00516654">
              <w:t>figur</w:t>
            </w:r>
            <w:r w:rsidRPr="00516654">
              <w:rPr>
                <w:spacing w:val="1"/>
              </w:rPr>
              <w:t>e</w:t>
            </w:r>
            <w:r w:rsidRPr="00516654">
              <w:t>s</w:t>
            </w:r>
            <w:r w:rsidRPr="00516654">
              <w:rPr>
                <w:spacing w:val="-8"/>
              </w:rPr>
              <w:t xml:space="preserve"> </w:t>
            </w:r>
            <w:r w:rsidRPr="00516654">
              <w:t>and</w:t>
            </w:r>
            <w:r w:rsidRPr="00516654">
              <w:rPr>
                <w:spacing w:val="-3"/>
              </w:rPr>
              <w:t xml:space="preserve"> </w:t>
            </w:r>
            <w:r w:rsidRPr="00516654">
              <w:t>shap</w:t>
            </w:r>
            <w:r w:rsidRPr="00516654">
              <w:rPr>
                <w:spacing w:val="1"/>
              </w:rPr>
              <w:t>e</w:t>
            </w:r>
            <w:r w:rsidRPr="00516654">
              <w:t>s (e.g.,</w:t>
            </w:r>
            <w:r w:rsidRPr="00516654">
              <w:rPr>
                <w:spacing w:val="-6"/>
              </w:rPr>
              <w:t xml:space="preserve"> </w:t>
            </w:r>
            <w:r w:rsidRPr="00516654">
              <w:t>rela</w:t>
            </w:r>
            <w:r w:rsidRPr="00516654">
              <w:rPr>
                <w:spacing w:val="1"/>
              </w:rPr>
              <w:t>t</w:t>
            </w:r>
            <w:r w:rsidRPr="00516654">
              <w:t>ionsh</w:t>
            </w:r>
            <w:r w:rsidRPr="00516654">
              <w:rPr>
                <w:spacing w:val="1"/>
              </w:rPr>
              <w:t>i</w:t>
            </w:r>
            <w:r w:rsidRPr="00516654">
              <w:t>ps</w:t>
            </w:r>
            <w:r w:rsidRPr="00516654">
              <w:rPr>
                <w:spacing w:val="-14"/>
              </w:rPr>
              <w:t xml:space="preserve"> </w:t>
            </w:r>
            <w:r w:rsidRPr="00516654">
              <w:t>of</w:t>
            </w:r>
            <w:r w:rsidRPr="00516654">
              <w:rPr>
                <w:spacing w:val="-2"/>
              </w:rPr>
              <w:t xml:space="preserve"> </w:t>
            </w:r>
            <w:r w:rsidRPr="00516654">
              <w:t>si</w:t>
            </w:r>
            <w:r w:rsidRPr="00516654">
              <w:rPr>
                <w:spacing w:val="1"/>
              </w:rPr>
              <w:t>d</w:t>
            </w:r>
            <w:r w:rsidRPr="00516654">
              <w:t>es,</w:t>
            </w:r>
            <w:r w:rsidRPr="00516654">
              <w:rPr>
                <w:spacing w:val="-6"/>
              </w:rPr>
              <w:t xml:space="preserve"> </w:t>
            </w:r>
            <w:r w:rsidRPr="00516654">
              <w:t>a</w:t>
            </w:r>
            <w:r w:rsidRPr="00516654">
              <w:rPr>
                <w:spacing w:val="2"/>
              </w:rPr>
              <w:t>n</w:t>
            </w:r>
            <w:r w:rsidRPr="00516654">
              <w:rPr>
                <w:spacing w:val="1"/>
              </w:rPr>
              <w:t>g</w:t>
            </w:r>
            <w:r w:rsidRPr="00516654">
              <w:t>les).</w:t>
            </w:r>
          </w:p>
        </w:tc>
        <w:tc>
          <w:tcPr>
            <w:tcW w:w="864" w:type="dxa"/>
          </w:tcPr>
          <w:p w14:paraId="3A9CC02C" w14:textId="77777777" w:rsidR="00897219" w:rsidRDefault="00897219" w:rsidP="00897219">
            <w:pPr>
              <w:pStyle w:val="TableBodyCopy"/>
            </w:pPr>
          </w:p>
        </w:tc>
        <w:tc>
          <w:tcPr>
            <w:tcW w:w="866" w:type="dxa"/>
          </w:tcPr>
          <w:p w14:paraId="3A9CC02D" w14:textId="77777777" w:rsidR="00897219" w:rsidRDefault="00897219" w:rsidP="00897219">
            <w:pPr>
              <w:pStyle w:val="TableBodyCopy"/>
            </w:pPr>
          </w:p>
        </w:tc>
        <w:tc>
          <w:tcPr>
            <w:tcW w:w="864" w:type="dxa"/>
          </w:tcPr>
          <w:p w14:paraId="3A9CC02E" w14:textId="77777777" w:rsidR="00897219" w:rsidRDefault="00897219" w:rsidP="00897219">
            <w:pPr>
              <w:pStyle w:val="TableBodyCopy"/>
            </w:pPr>
          </w:p>
        </w:tc>
        <w:tc>
          <w:tcPr>
            <w:tcW w:w="864" w:type="dxa"/>
          </w:tcPr>
          <w:p w14:paraId="3A9CC02F" w14:textId="77777777" w:rsidR="00897219" w:rsidRDefault="00897219" w:rsidP="00897219">
            <w:pPr>
              <w:pStyle w:val="TableBodyCopy"/>
            </w:pPr>
          </w:p>
        </w:tc>
        <w:tc>
          <w:tcPr>
            <w:tcW w:w="864" w:type="dxa"/>
          </w:tcPr>
          <w:p w14:paraId="3A9CC030" w14:textId="77777777" w:rsidR="00897219" w:rsidRDefault="00897219" w:rsidP="00897219">
            <w:pPr>
              <w:pStyle w:val="TableBodyCopy"/>
            </w:pPr>
          </w:p>
        </w:tc>
        <w:tc>
          <w:tcPr>
            <w:tcW w:w="864" w:type="dxa"/>
          </w:tcPr>
          <w:p w14:paraId="3A9CC031" w14:textId="77777777" w:rsidR="00897219" w:rsidRDefault="00897219" w:rsidP="00897219">
            <w:pPr>
              <w:pStyle w:val="TableBodyCopy"/>
            </w:pPr>
          </w:p>
        </w:tc>
        <w:tc>
          <w:tcPr>
            <w:tcW w:w="864" w:type="dxa"/>
          </w:tcPr>
          <w:p w14:paraId="3A9CC032" w14:textId="77777777" w:rsidR="00897219" w:rsidRDefault="00897219" w:rsidP="00897219">
            <w:pPr>
              <w:pStyle w:val="TableBodyCopy"/>
            </w:pPr>
          </w:p>
        </w:tc>
        <w:tc>
          <w:tcPr>
            <w:tcW w:w="864" w:type="dxa"/>
          </w:tcPr>
          <w:p w14:paraId="3A9CC033" w14:textId="77777777" w:rsidR="00897219" w:rsidRDefault="00897219" w:rsidP="00897219">
            <w:pPr>
              <w:pStyle w:val="TableBodyCopy"/>
            </w:pPr>
          </w:p>
        </w:tc>
        <w:tc>
          <w:tcPr>
            <w:tcW w:w="864" w:type="dxa"/>
          </w:tcPr>
          <w:p w14:paraId="3A9CC034" w14:textId="77777777" w:rsidR="00897219" w:rsidRDefault="00897219" w:rsidP="00897219">
            <w:pPr>
              <w:pStyle w:val="TableBodyCopy"/>
            </w:pPr>
          </w:p>
        </w:tc>
        <w:tc>
          <w:tcPr>
            <w:tcW w:w="864" w:type="dxa"/>
          </w:tcPr>
          <w:p w14:paraId="3A9CC035" w14:textId="77777777" w:rsidR="00897219" w:rsidRDefault="00897219" w:rsidP="00897219">
            <w:pPr>
              <w:pStyle w:val="TableBodyCopy"/>
            </w:pPr>
          </w:p>
        </w:tc>
        <w:tc>
          <w:tcPr>
            <w:tcW w:w="864" w:type="dxa"/>
          </w:tcPr>
          <w:p w14:paraId="3A9CC036" w14:textId="77777777" w:rsidR="00897219" w:rsidRDefault="00897219" w:rsidP="00897219">
            <w:pPr>
              <w:pStyle w:val="TableBodyCopy"/>
            </w:pPr>
          </w:p>
        </w:tc>
      </w:tr>
      <w:tr w:rsidR="00897219" w:rsidRPr="00CC38F7" w14:paraId="3A9CC044" w14:textId="77777777" w:rsidTr="00C42800">
        <w:tblPrEx>
          <w:tblCellMar>
            <w:left w:w="108" w:type="dxa"/>
            <w:right w:w="108" w:type="dxa"/>
          </w:tblCellMar>
        </w:tblPrEx>
        <w:trPr>
          <w:cantSplit/>
          <w:trHeight w:val="395"/>
        </w:trPr>
        <w:tc>
          <w:tcPr>
            <w:tcW w:w="4894" w:type="dxa"/>
          </w:tcPr>
          <w:p w14:paraId="3A9CC038" w14:textId="1D623AB6" w:rsidR="00897219" w:rsidRPr="00897219" w:rsidRDefault="00897219" w:rsidP="00493148">
            <w:pPr>
              <w:pStyle w:val="TableDescriptivestatements"/>
            </w:pPr>
            <w:r w:rsidRPr="00897219">
              <w:t>Computes the perimeter, area and volume of figures and shapes created by subdividing and combining other figures and shapes (e.g., arc length, area of sectors).</w:t>
            </w:r>
          </w:p>
        </w:tc>
        <w:tc>
          <w:tcPr>
            <w:tcW w:w="864" w:type="dxa"/>
          </w:tcPr>
          <w:p w14:paraId="3A9CC039" w14:textId="77777777" w:rsidR="00897219" w:rsidRDefault="00897219" w:rsidP="00897219">
            <w:pPr>
              <w:pStyle w:val="TableBodyCopy"/>
            </w:pPr>
          </w:p>
        </w:tc>
        <w:tc>
          <w:tcPr>
            <w:tcW w:w="866" w:type="dxa"/>
          </w:tcPr>
          <w:p w14:paraId="3A9CC03A" w14:textId="77777777" w:rsidR="00897219" w:rsidRDefault="00897219" w:rsidP="00897219">
            <w:pPr>
              <w:pStyle w:val="TableBodyCopy"/>
            </w:pPr>
          </w:p>
        </w:tc>
        <w:tc>
          <w:tcPr>
            <w:tcW w:w="864" w:type="dxa"/>
          </w:tcPr>
          <w:p w14:paraId="3A9CC03B" w14:textId="77777777" w:rsidR="00897219" w:rsidRDefault="00897219" w:rsidP="00897219">
            <w:pPr>
              <w:pStyle w:val="TableBodyCopy"/>
            </w:pPr>
          </w:p>
        </w:tc>
        <w:tc>
          <w:tcPr>
            <w:tcW w:w="864" w:type="dxa"/>
          </w:tcPr>
          <w:p w14:paraId="3A9CC03C" w14:textId="77777777" w:rsidR="00897219" w:rsidRDefault="00897219" w:rsidP="00897219">
            <w:pPr>
              <w:pStyle w:val="TableBodyCopy"/>
            </w:pPr>
          </w:p>
        </w:tc>
        <w:tc>
          <w:tcPr>
            <w:tcW w:w="864" w:type="dxa"/>
          </w:tcPr>
          <w:p w14:paraId="3A9CC03D" w14:textId="77777777" w:rsidR="00897219" w:rsidRDefault="00897219" w:rsidP="00897219">
            <w:pPr>
              <w:pStyle w:val="TableBodyCopy"/>
            </w:pPr>
          </w:p>
        </w:tc>
        <w:tc>
          <w:tcPr>
            <w:tcW w:w="864" w:type="dxa"/>
          </w:tcPr>
          <w:p w14:paraId="3A9CC03E" w14:textId="77777777" w:rsidR="00897219" w:rsidRDefault="00897219" w:rsidP="00897219">
            <w:pPr>
              <w:pStyle w:val="TableBodyCopy"/>
            </w:pPr>
          </w:p>
        </w:tc>
        <w:tc>
          <w:tcPr>
            <w:tcW w:w="864" w:type="dxa"/>
          </w:tcPr>
          <w:p w14:paraId="3A9CC03F" w14:textId="77777777" w:rsidR="00897219" w:rsidRDefault="00897219" w:rsidP="00897219">
            <w:pPr>
              <w:pStyle w:val="TableBodyCopy"/>
            </w:pPr>
          </w:p>
        </w:tc>
        <w:tc>
          <w:tcPr>
            <w:tcW w:w="864" w:type="dxa"/>
          </w:tcPr>
          <w:p w14:paraId="3A9CC040" w14:textId="77777777" w:rsidR="00897219" w:rsidRDefault="00897219" w:rsidP="00897219">
            <w:pPr>
              <w:pStyle w:val="TableBodyCopy"/>
            </w:pPr>
          </w:p>
        </w:tc>
        <w:tc>
          <w:tcPr>
            <w:tcW w:w="864" w:type="dxa"/>
          </w:tcPr>
          <w:p w14:paraId="3A9CC041" w14:textId="77777777" w:rsidR="00897219" w:rsidRDefault="00897219" w:rsidP="00897219">
            <w:pPr>
              <w:pStyle w:val="TableBodyCopy"/>
            </w:pPr>
          </w:p>
        </w:tc>
        <w:tc>
          <w:tcPr>
            <w:tcW w:w="864" w:type="dxa"/>
          </w:tcPr>
          <w:p w14:paraId="3A9CC042" w14:textId="77777777" w:rsidR="00897219" w:rsidRDefault="00897219" w:rsidP="00897219">
            <w:pPr>
              <w:pStyle w:val="TableBodyCopy"/>
            </w:pPr>
          </w:p>
        </w:tc>
        <w:tc>
          <w:tcPr>
            <w:tcW w:w="864" w:type="dxa"/>
          </w:tcPr>
          <w:p w14:paraId="3A9CC043" w14:textId="77777777" w:rsidR="00897219" w:rsidRDefault="00897219" w:rsidP="00897219">
            <w:pPr>
              <w:pStyle w:val="TableBodyCopy"/>
            </w:pPr>
          </w:p>
        </w:tc>
      </w:tr>
      <w:tr w:rsidR="00897219" w:rsidRPr="00CC38F7" w14:paraId="6992E769" w14:textId="77777777" w:rsidTr="00D556E9">
        <w:tblPrEx>
          <w:tblCellMar>
            <w:left w:w="108" w:type="dxa"/>
            <w:right w:w="108" w:type="dxa"/>
          </w:tblCellMar>
        </w:tblPrEx>
        <w:trPr>
          <w:cantSplit/>
          <w:trHeight w:val="395"/>
        </w:trPr>
        <w:tc>
          <w:tcPr>
            <w:tcW w:w="4894" w:type="dxa"/>
          </w:tcPr>
          <w:p w14:paraId="6563E988" w14:textId="45E99F60" w:rsidR="00897219" w:rsidRDefault="00897219" w:rsidP="00493148">
            <w:pPr>
              <w:pStyle w:val="TableDescriptivestatements"/>
            </w:pPr>
            <w:r w:rsidRPr="00516654">
              <w:t>Anal</w:t>
            </w:r>
            <w:r w:rsidRPr="00516654">
              <w:rPr>
                <w:spacing w:val="1"/>
              </w:rPr>
              <w:t>y</w:t>
            </w:r>
            <w:r w:rsidRPr="00516654">
              <w:t>zes</w:t>
            </w:r>
            <w:r w:rsidRPr="00516654">
              <w:rPr>
                <w:spacing w:val="-10"/>
              </w:rPr>
              <w:t xml:space="preserve"> </w:t>
            </w:r>
            <w:r w:rsidRPr="00516654">
              <w:rPr>
                <w:spacing w:val="1"/>
              </w:rPr>
              <w:t>c</w:t>
            </w:r>
            <w:r w:rsidRPr="00516654">
              <w:t>ro</w:t>
            </w:r>
            <w:r w:rsidRPr="00516654">
              <w:rPr>
                <w:spacing w:val="1"/>
              </w:rPr>
              <w:t>s</w:t>
            </w:r>
            <w:r w:rsidRPr="00516654">
              <w:t>s s</w:t>
            </w:r>
            <w:r w:rsidRPr="00516654">
              <w:rPr>
                <w:spacing w:val="1"/>
              </w:rPr>
              <w:t>e</w:t>
            </w:r>
            <w:r w:rsidRPr="00516654">
              <w:t>c</w:t>
            </w:r>
            <w:r w:rsidRPr="00516654">
              <w:rPr>
                <w:spacing w:val="1"/>
              </w:rPr>
              <w:t>t</w:t>
            </w:r>
            <w:r w:rsidRPr="00516654">
              <w:t>i</w:t>
            </w:r>
            <w:r w:rsidRPr="00516654">
              <w:rPr>
                <w:spacing w:val="1"/>
              </w:rPr>
              <w:t>o</w:t>
            </w:r>
            <w:r w:rsidRPr="00516654">
              <w:t>ns</w:t>
            </w:r>
            <w:r w:rsidRPr="00516654">
              <w:rPr>
                <w:spacing w:val="-16"/>
              </w:rPr>
              <w:t xml:space="preserve"> </w:t>
            </w:r>
            <w:r w:rsidRPr="00516654">
              <w:t>and</w:t>
            </w:r>
            <w:r w:rsidRPr="00516654">
              <w:rPr>
                <w:spacing w:val="-4"/>
              </w:rPr>
              <w:t xml:space="preserve"> </w:t>
            </w:r>
            <w:r w:rsidRPr="00516654">
              <w:t>ne</w:t>
            </w:r>
            <w:r w:rsidRPr="00516654">
              <w:rPr>
                <w:spacing w:val="1"/>
              </w:rPr>
              <w:t>t</w:t>
            </w:r>
            <w:r w:rsidRPr="00516654">
              <w:t>s</w:t>
            </w:r>
            <w:r w:rsidRPr="00516654">
              <w:rPr>
                <w:spacing w:val="-6"/>
              </w:rPr>
              <w:t xml:space="preserve"> </w:t>
            </w:r>
            <w:r w:rsidRPr="00516654">
              <w:rPr>
                <w:spacing w:val="1"/>
              </w:rPr>
              <w:t>o</w:t>
            </w:r>
            <w:r w:rsidRPr="00516654">
              <w:t>f</w:t>
            </w:r>
            <w:r w:rsidRPr="00516654">
              <w:rPr>
                <w:spacing w:val="-3"/>
              </w:rPr>
              <w:t xml:space="preserve"> </w:t>
            </w:r>
            <w:r w:rsidRPr="00516654">
              <w:t>t</w:t>
            </w:r>
            <w:r w:rsidRPr="00516654">
              <w:rPr>
                <w:spacing w:val="1"/>
              </w:rPr>
              <w:t>h</w:t>
            </w:r>
            <w:r w:rsidRPr="00516654">
              <w:t>ree-dime</w:t>
            </w:r>
            <w:r w:rsidRPr="00516654">
              <w:rPr>
                <w:spacing w:val="2"/>
              </w:rPr>
              <w:t>n</w:t>
            </w:r>
            <w:r w:rsidRPr="00516654">
              <w:t>sio</w:t>
            </w:r>
            <w:r w:rsidRPr="00516654">
              <w:rPr>
                <w:spacing w:val="1"/>
              </w:rPr>
              <w:t>n</w:t>
            </w:r>
            <w:r w:rsidRPr="00516654">
              <w:t>al</w:t>
            </w:r>
            <w:r w:rsidRPr="00516654">
              <w:rPr>
                <w:spacing w:val="-20"/>
              </w:rPr>
              <w:t xml:space="preserve"> </w:t>
            </w:r>
            <w:r w:rsidRPr="00516654">
              <w:t>sh</w:t>
            </w:r>
            <w:r w:rsidRPr="00516654">
              <w:rPr>
                <w:spacing w:val="1"/>
              </w:rPr>
              <w:t>a</w:t>
            </w:r>
            <w:r w:rsidRPr="00516654">
              <w:t>pes.</w:t>
            </w:r>
          </w:p>
        </w:tc>
        <w:tc>
          <w:tcPr>
            <w:tcW w:w="864" w:type="dxa"/>
          </w:tcPr>
          <w:p w14:paraId="4502EA23" w14:textId="77777777" w:rsidR="00897219" w:rsidRDefault="00897219" w:rsidP="00897219">
            <w:pPr>
              <w:pStyle w:val="TableBodyCopy"/>
            </w:pPr>
          </w:p>
        </w:tc>
        <w:tc>
          <w:tcPr>
            <w:tcW w:w="866" w:type="dxa"/>
          </w:tcPr>
          <w:p w14:paraId="1BDD117D" w14:textId="77777777" w:rsidR="00897219" w:rsidRDefault="00897219" w:rsidP="00897219">
            <w:pPr>
              <w:pStyle w:val="TableBodyCopy"/>
            </w:pPr>
          </w:p>
        </w:tc>
        <w:tc>
          <w:tcPr>
            <w:tcW w:w="864" w:type="dxa"/>
          </w:tcPr>
          <w:p w14:paraId="0AF4BAE9" w14:textId="77777777" w:rsidR="00897219" w:rsidRDefault="00897219" w:rsidP="00897219">
            <w:pPr>
              <w:pStyle w:val="TableBodyCopy"/>
            </w:pPr>
          </w:p>
        </w:tc>
        <w:tc>
          <w:tcPr>
            <w:tcW w:w="864" w:type="dxa"/>
          </w:tcPr>
          <w:p w14:paraId="69B32F98" w14:textId="77777777" w:rsidR="00897219" w:rsidRDefault="00897219" w:rsidP="00897219">
            <w:pPr>
              <w:pStyle w:val="TableBodyCopy"/>
            </w:pPr>
          </w:p>
        </w:tc>
        <w:tc>
          <w:tcPr>
            <w:tcW w:w="864" w:type="dxa"/>
          </w:tcPr>
          <w:p w14:paraId="1A35C7D7" w14:textId="77777777" w:rsidR="00897219" w:rsidRDefault="00897219" w:rsidP="00897219">
            <w:pPr>
              <w:pStyle w:val="TableBodyCopy"/>
            </w:pPr>
          </w:p>
        </w:tc>
        <w:tc>
          <w:tcPr>
            <w:tcW w:w="864" w:type="dxa"/>
          </w:tcPr>
          <w:p w14:paraId="1C4052FB" w14:textId="77777777" w:rsidR="00897219" w:rsidRDefault="00897219" w:rsidP="00897219">
            <w:pPr>
              <w:pStyle w:val="TableBodyCopy"/>
            </w:pPr>
          </w:p>
        </w:tc>
        <w:tc>
          <w:tcPr>
            <w:tcW w:w="864" w:type="dxa"/>
          </w:tcPr>
          <w:p w14:paraId="6ABC32C9" w14:textId="77777777" w:rsidR="00897219" w:rsidRDefault="00897219" w:rsidP="00897219">
            <w:pPr>
              <w:pStyle w:val="TableBodyCopy"/>
            </w:pPr>
          </w:p>
        </w:tc>
        <w:tc>
          <w:tcPr>
            <w:tcW w:w="864" w:type="dxa"/>
          </w:tcPr>
          <w:p w14:paraId="50F52D6C" w14:textId="77777777" w:rsidR="00897219" w:rsidRDefault="00897219" w:rsidP="00897219">
            <w:pPr>
              <w:pStyle w:val="TableBodyCopy"/>
            </w:pPr>
          </w:p>
        </w:tc>
        <w:tc>
          <w:tcPr>
            <w:tcW w:w="864" w:type="dxa"/>
          </w:tcPr>
          <w:p w14:paraId="68DC715B" w14:textId="77777777" w:rsidR="00897219" w:rsidRDefault="00897219" w:rsidP="00897219">
            <w:pPr>
              <w:pStyle w:val="TableBodyCopy"/>
            </w:pPr>
          </w:p>
        </w:tc>
        <w:tc>
          <w:tcPr>
            <w:tcW w:w="864" w:type="dxa"/>
          </w:tcPr>
          <w:p w14:paraId="6BF5AA30" w14:textId="77777777" w:rsidR="00897219" w:rsidRDefault="00897219" w:rsidP="00897219">
            <w:pPr>
              <w:pStyle w:val="TableBodyCopy"/>
            </w:pPr>
          </w:p>
        </w:tc>
        <w:tc>
          <w:tcPr>
            <w:tcW w:w="864" w:type="dxa"/>
          </w:tcPr>
          <w:p w14:paraId="4A8EF67D" w14:textId="77777777" w:rsidR="00897219" w:rsidRDefault="00897219" w:rsidP="00897219">
            <w:pPr>
              <w:pStyle w:val="TableBodyCopy"/>
            </w:pPr>
          </w:p>
        </w:tc>
      </w:tr>
      <w:tr w:rsidR="00897219" w:rsidRPr="00CC38F7" w14:paraId="3CBD3C67" w14:textId="77777777" w:rsidTr="00D556E9">
        <w:tblPrEx>
          <w:tblCellMar>
            <w:left w:w="108" w:type="dxa"/>
            <w:right w:w="108" w:type="dxa"/>
          </w:tblCellMar>
        </w:tblPrEx>
        <w:trPr>
          <w:cantSplit/>
          <w:trHeight w:val="395"/>
        </w:trPr>
        <w:tc>
          <w:tcPr>
            <w:tcW w:w="4894" w:type="dxa"/>
          </w:tcPr>
          <w:p w14:paraId="43C4845B" w14:textId="7DF9CA55" w:rsidR="00897219" w:rsidRPr="00D97777" w:rsidRDefault="00897219" w:rsidP="00493148">
            <w:pPr>
              <w:pStyle w:val="TableDescriptivestatements"/>
            </w:pPr>
            <w:r w:rsidRPr="00516654">
              <w:t>Uses</w:t>
            </w:r>
            <w:r w:rsidRPr="00516654">
              <w:rPr>
                <w:spacing w:val="-5"/>
              </w:rPr>
              <w:t xml:space="preserve"> </w:t>
            </w:r>
            <w:r w:rsidRPr="00516654">
              <w:t>t</w:t>
            </w:r>
            <w:r w:rsidRPr="00516654">
              <w:rPr>
                <w:spacing w:val="1"/>
              </w:rPr>
              <w:t>o</w:t>
            </w:r>
            <w:r w:rsidRPr="00516654">
              <w:t>p,</w:t>
            </w:r>
            <w:r w:rsidRPr="00516654">
              <w:rPr>
                <w:spacing w:val="-4"/>
              </w:rPr>
              <w:t xml:space="preserve"> </w:t>
            </w:r>
            <w:r w:rsidRPr="00516654">
              <w:t>front,</w:t>
            </w:r>
            <w:r w:rsidRPr="00516654">
              <w:rPr>
                <w:spacing w:val="-6"/>
              </w:rPr>
              <w:t xml:space="preserve"> </w:t>
            </w:r>
            <w:r w:rsidRPr="00516654">
              <w:t>side</w:t>
            </w:r>
            <w:r w:rsidRPr="00516654">
              <w:rPr>
                <w:spacing w:val="-2"/>
              </w:rPr>
              <w:t xml:space="preserve"> </w:t>
            </w:r>
            <w:r w:rsidRPr="00516654">
              <w:t>and</w:t>
            </w:r>
            <w:r w:rsidRPr="00516654">
              <w:rPr>
                <w:spacing w:val="-4"/>
              </w:rPr>
              <w:t xml:space="preserve"> </w:t>
            </w:r>
            <w:r w:rsidRPr="00516654">
              <w:t>corner</w:t>
            </w:r>
            <w:r w:rsidRPr="00516654">
              <w:rPr>
                <w:spacing w:val="-7"/>
              </w:rPr>
              <w:t xml:space="preserve"> </w:t>
            </w:r>
            <w:r w:rsidRPr="00516654">
              <w:t>vie</w:t>
            </w:r>
            <w:r w:rsidRPr="00516654">
              <w:rPr>
                <w:spacing w:val="1"/>
              </w:rPr>
              <w:t>w</w:t>
            </w:r>
            <w:r w:rsidRPr="00516654">
              <w:t>s</w:t>
            </w:r>
            <w:r w:rsidRPr="00516654">
              <w:rPr>
                <w:spacing w:val="-5"/>
              </w:rPr>
              <w:t xml:space="preserve"> </w:t>
            </w:r>
            <w:r w:rsidRPr="00516654">
              <w:t>of</w:t>
            </w:r>
            <w:r w:rsidRPr="00516654">
              <w:rPr>
                <w:spacing w:val="-2"/>
              </w:rPr>
              <w:t xml:space="preserve"> </w:t>
            </w:r>
            <w:r w:rsidRPr="00516654">
              <w:t>three-dim</w:t>
            </w:r>
            <w:r w:rsidRPr="00516654">
              <w:rPr>
                <w:spacing w:val="1"/>
              </w:rPr>
              <w:t>e</w:t>
            </w:r>
            <w:r w:rsidRPr="00516654">
              <w:t>nsion</w:t>
            </w:r>
            <w:r w:rsidRPr="00516654">
              <w:rPr>
                <w:spacing w:val="1"/>
              </w:rPr>
              <w:t>a</w:t>
            </w:r>
            <w:r w:rsidRPr="00516654">
              <w:t>l</w:t>
            </w:r>
            <w:r w:rsidRPr="00516654">
              <w:rPr>
                <w:spacing w:val="-20"/>
              </w:rPr>
              <w:t xml:space="preserve"> </w:t>
            </w:r>
            <w:r w:rsidRPr="00516654">
              <w:t>s</w:t>
            </w:r>
            <w:r w:rsidRPr="00516654">
              <w:rPr>
                <w:spacing w:val="1"/>
              </w:rPr>
              <w:t>h</w:t>
            </w:r>
            <w:r w:rsidRPr="00516654">
              <w:t>apes</w:t>
            </w:r>
            <w:r w:rsidRPr="00516654">
              <w:rPr>
                <w:spacing w:val="-7"/>
              </w:rPr>
              <w:t xml:space="preserve"> </w:t>
            </w:r>
            <w:r w:rsidRPr="00516654">
              <w:t>to</w:t>
            </w:r>
            <w:r w:rsidRPr="00516654">
              <w:rPr>
                <w:spacing w:val="-2"/>
              </w:rPr>
              <w:t xml:space="preserve"> </w:t>
            </w:r>
            <w:r w:rsidRPr="00516654">
              <w:t>create com</w:t>
            </w:r>
            <w:r w:rsidRPr="00516654">
              <w:rPr>
                <w:spacing w:val="1"/>
              </w:rPr>
              <w:t>p</w:t>
            </w:r>
            <w:r w:rsidRPr="00516654">
              <w:t>lete</w:t>
            </w:r>
            <w:r w:rsidRPr="00516654">
              <w:rPr>
                <w:spacing w:val="-10"/>
              </w:rPr>
              <w:t xml:space="preserve"> </w:t>
            </w:r>
            <w:r w:rsidRPr="00516654">
              <w:t>representations</w:t>
            </w:r>
            <w:r w:rsidRPr="00516654">
              <w:rPr>
                <w:spacing w:val="-17"/>
              </w:rPr>
              <w:t xml:space="preserve"> </w:t>
            </w:r>
            <w:r w:rsidRPr="00516654">
              <w:t>and</w:t>
            </w:r>
            <w:r w:rsidRPr="00516654">
              <w:rPr>
                <w:spacing w:val="-3"/>
              </w:rPr>
              <w:t xml:space="preserve"> </w:t>
            </w:r>
            <w:r w:rsidRPr="00516654">
              <w:t>solve</w:t>
            </w:r>
            <w:r w:rsidRPr="00516654">
              <w:rPr>
                <w:spacing w:val="-6"/>
              </w:rPr>
              <w:t xml:space="preserve"> </w:t>
            </w:r>
            <w:r w:rsidRPr="00516654">
              <w:t>pr</w:t>
            </w:r>
            <w:r w:rsidRPr="00516654">
              <w:rPr>
                <w:spacing w:val="1"/>
              </w:rPr>
              <w:t>o</w:t>
            </w:r>
            <w:r w:rsidRPr="00516654">
              <w:t>bl</w:t>
            </w:r>
            <w:r w:rsidRPr="00516654">
              <w:rPr>
                <w:spacing w:val="1"/>
              </w:rPr>
              <w:t>e</w:t>
            </w:r>
            <w:r w:rsidRPr="00516654">
              <w:t>ms.</w:t>
            </w:r>
          </w:p>
        </w:tc>
        <w:tc>
          <w:tcPr>
            <w:tcW w:w="864" w:type="dxa"/>
          </w:tcPr>
          <w:p w14:paraId="65166F66" w14:textId="77777777" w:rsidR="00897219" w:rsidRDefault="00897219" w:rsidP="00897219">
            <w:pPr>
              <w:pStyle w:val="TableBodyCopy"/>
            </w:pPr>
          </w:p>
        </w:tc>
        <w:tc>
          <w:tcPr>
            <w:tcW w:w="866" w:type="dxa"/>
          </w:tcPr>
          <w:p w14:paraId="28BC7BD1" w14:textId="77777777" w:rsidR="00897219" w:rsidRDefault="00897219" w:rsidP="00897219">
            <w:pPr>
              <w:pStyle w:val="TableBodyCopy"/>
            </w:pPr>
          </w:p>
        </w:tc>
        <w:tc>
          <w:tcPr>
            <w:tcW w:w="864" w:type="dxa"/>
          </w:tcPr>
          <w:p w14:paraId="61E6B9A5" w14:textId="77777777" w:rsidR="00897219" w:rsidRDefault="00897219" w:rsidP="00897219">
            <w:pPr>
              <w:pStyle w:val="TableBodyCopy"/>
            </w:pPr>
          </w:p>
        </w:tc>
        <w:tc>
          <w:tcPr>
            <w:tcW w:w="864" w:type="dxa"/>
          </w:tcPr>
          <w:p w14:paraId="6B6CDC09" w14:textId="77777777" w:rsidR="00897219" w:rsidRDefault="00897219" w:rsidP="00897219">
            <w:pPr>
              <w:pStyle w:val="TableBodyCopy"/>
            </w:pPr>
          </w:p>
        </w:tc>
        <w:tc>
          <w:tcPr>
            <w:tcW w:w="864" w:type="dxa"/>
          </w:tcPr>
          <w:p w14:paraId="4A423117" w14:textId="77777777" w:rsidR="00897219" w:rsidRDefault="00897219" w:rsidP="00897219">
            <w:pPr>
              <w:pStyle w:val="TableBodyCopy"/>
            </w:pPr>
          </w:p>
        </w:tc>
        <w:tc>
          <w:tcPr>
            <w:tcW w:w="864" w:type="dxa"/>
          </w:tcPr>
          <w:p w14:paraId="686227E1" w14:textId="77777777" w:rsidR="00897219" w:rsidRDefault="00897219" w:rsidP="00897219">
            <w:pPr>
              <w:pStyle w:val="TableBodyCopy"/>
            </w:pPr>
          </w:p>
        </w:tc>
        <w:tc>
          <w:tcPr>
            <w:tcW w:w="864" w:type="dxa"/>
          </w:tcPr>
          <w:p w14:paraId="18A0CB7E" w14:textId="77777777" w:rsidR="00897219" w:rsidRDefault="00897219" w:rsidP="00897219">
            <w:pPr>
              <w:pStyle w:val="TableBodyCopy"/>
            </w:pPr>
          </w:p>
        </w:tc>
        <w:tc>
          <w:tcPr>
            <w:tcW w:w="864" w:type="dxa"/>
          </w:tcPr>
          <w:p w14:paraId="6BAB51B3" w14:textId="77777777" w:rsidR="00897219" w:rsidRDefault="00897219" w:rsidP="00897219">
            <w:pPr>
              <w:pStyle w:val="TableBodyCopy"/>
            </w:pPr>
          </w:p>
        </w:tc>
        <w:tc>
          <w:tcPr>
            <w:tcW w:w="864" w:type="dxa"/>
          </w:tcPr>
          <w:p w14:paraId="266A3152" w14:textId="77777777" w:rsidR="00897219" w:rsidRDefault="00897219" w:rsidP="00897219">
            <w:pPr>
              <w:pStyle w:val="TableBodyCopy"/>
            </w:pPr>
          </w:p>
        </w:tc>
        <w:tc>
          <w:tcPr>
            <w:tcW w:w="864" w:type="dxa"/>
          </w:tcPr>
          <w:p w14:paraId="52F2E2D7" w14:textId="77777777" w:rsidR="00897219" w:rsidRDefault="00897219" w:rsidP="00897219">
            <w:pPr>
              <w:pStyle w:val="TableBodyCopy"/>
            </w:pPr>
          </w:p>
        </w:tc>
        <w:tc>
          <w:tcPr>
            <w:tcW w:w="864" w:type="dxa"/>
          </w:tcPr>
          <w:p w14:paraId="4AF539F5" w14:textId="77777777" w:rsidR="00897219" w:rsidRDefault="00897219" w:rsidP="00897219">
            <w:pPr>
              <w:pStyle w:val="TableBodyCopy"/>
            </w:pPr>
          </w:p>
        </w:tc>
      </w:tr>
      <w:tr w:rsidR="00897219" w:rsidRPr="00CC38F7" w14:paraId="1D876CD6" w14:textId="77777777" w:rsidTr="00D556E9">
        <w:tblPrEx>
          <w:tblCellMar>
            <w:left w:w="108" w:type="dxa"/>
            <w:right w:w="108" w:type="dxa"/>
          </w:tblCellMar>
        </w:tblPrEx>
        <w:trPr>
          <w:cantSplit/>
          <w:trHeight w:val="395"/>
        </w:trPr>
        <w:tc>
          <w:tcPr>
            <w:tcW w:w="4894" w:type="dxa"/>
          </w:tcPr>
          <w:p w14:paraId="42347E13" w14:textId="72D41051" w:rsidR="00897219" w:rsidRPr="007B5608" w:rsidRDefault="00897219" w:rsidP="00493148">
            <w:pPr>
              <w:pStyle w:val="TableDescriptivestatements"/>
            </w:pPr>
            <w:r w:rsidRPr="00516654">
              <w:t>Applies</w:t>
            </w:r>
            <w:r w:rsidRPr="00516654">
              <w:rPr>
                <w:spacing w:val="-8"/>
              </w:rPr>
              <w:t xml:space="preserve"> </w:t>
            </w:r>
            <w:r w:rsidRPr="00516654">
              <w:t>properties</w:t>
            </w:r>
            <w:r w:rsidRPr="00516654">
              <w:rPr>
                <w:spacing w:val="-11"/>
              </w:rPr>
              <w:t xml:space="preserve"> </w:t>
            </w:r>
            <w:r w:rsidRPr="00516654">
              <w:t>of</w:t>
            </w:r>
            <w:r w:rsidRPr="00516654">
              <w:rPr>
                <w:spacing w:val="-2"/>
              </w:rPr>
              <w:t xml:space="preserve"> </w:t>
            </w:r>
            <w:r w:rsidRPr="00516654">
              <w:t>two-</w:t>
            </w:r>
            <w:r w:rsidRPr="00516654">
              <w:rPr>
                <w:spacing w:val="-5"/>
              </w:rPr>
              <w:t xml:space="preserve"> </w:t>
            </w:r>
            <w:r w:rsidRPr="00516654">
              <w:t>and</w:t>
            </w:r>
            <w:r w:rsidRPr="00516654">
              <w:rPr>
                <w:spacing w:val="-3"/>
              </w:rPr>
              <w:t xml:space="preserve"> </w:t>
            </w:r>
            <w:r w:rsidRPr="00516654">
              <w:t>three-dim</w:t>
            </w:r>
            <w:r w:rsidRPr="00516654">
              <w:rPr>
                <w:spacing w:val="1"/>
              </w:rPr>
              <w:t>e</w:t>
            </w:r>
            <w:r w:rsidRPr="00516654">
              <w:t>nsion</w:t>
            </w:r>
            <w:r w:rsidRPr="00516654">
              <w:rPr>
                <w:spacing w:val="1"/>
              </w:rPr>
              <w:t>a</w:t>
            </w:r>
            <w:r w:rsidRPr="00516654">
              <w:t>l</w:t>
            </w:r>
            <w:r w:rsidRPr="00516654">
              <w:rPr>
                <w:spacing w:val="-20"/>
              </w:rPr>
              <w:t xml:space="preserve"> </w:t>
            </w:r>
            <w:r w:rsidRPr="00516654">
              <w:t>s</w:t>
            </w:r>
            <w:r w:rsidRPr="00516654">
              <w:rPr>
                <w:spacing w:val="1"/>
              </w:rPr>
              <w:t>h</w:t>
            </w:r>
            <w:r w:rsidRPr="00516654">
              <w:t>apes</w:t>
            </w:r>
            <w:r w:rsidRPr="00516654">
              <w:rPr>
                <w:spacing w:val="-7"/>
              </w:rPr>
              <w:t xml:space="preserve"> </w:t>
            </w:r>
            <w:r w:rsidRPr="00516654">
              <w:t>to</w:t>
            </w:r>
            <w:r w:rsidRPr="00516654">
              <w:rPr>
                <w:spacing w:val="-2"/>
              </w:rPr>
              <w:t xml:space="preserve"> </w:t>
            </w:r>
            <w:r w:rsidRPr="00516654">
              <w:t>s</w:t>
            </w:r>
            <w:r w:rsidRPr="00516654">
              <w:rPr>
                <w:spacing w:val="1"/>
              </w:rPr>
              <w:t>o</w:t>
            </w:r>
            <w:r w:rsidRPr="00516654">
              <w:t>lve</w:t>
            </w:r>
            <w:r w:rsidRPr="00516654">
              <w:rPr>
                <w:spacing w:val="-6"/>
              </w:rPr>
              <w:t xml:space="preserve"> </w:t>
            </w:r>
            <w:r w:rsidRPr="00516654">
              <w:rPr>
                <w:spacing w:val="1"/>
              </w:rPr>
              <w:t>p</w:t>
            </w:r>
            <w:r w:rsidRPr="00516654">
              <w:t>robl</w:t>
            </w:r>
            <w:r w:rsidRPr="00516654">
              <w:rPr>
                <w:spacing w:val="1"/>
              </w:rPr>
              <w:t>e</w:t>
            </w:r>
            <w:r w:rsidRPr="00516654">
              <w:t>ms</w:t>
            </w:r>
            <w:r w:rsidRPr="00516654">
              <w:rPr>
                <w:spacing w:val="-10"/>
              </w:rPr>
              <w:t xml:space="preserve"> </w:t>
            </w:r>
            <w:r w:rsidRPr="00516654">
              <w:rPr>
                <w:spacing w:val="1"/>
              </w:rPr>
              <w:t>a</w:t>
            </w:r>
            <w:r w:rsidRPr="00516654">
              <w:t>cr</w:t>
            </w:r>
            <w:r w:rsidRPr="00516654">
              <w:rPr>
                <w:spacing w:val="1"/>
              </w:rPr>
              <w:t>o</w:t>
            </w:r>
            <w:r w:rsidRPr="00516654">
              <w:t>ss the</w:t>
            </w:r>
            <w:r w:rsidRPr="00516654">
              <w:rPr>
                <w:spacing w:val="-4"/>
              </w:rPr>
              <w:t xml:space="preserve"> </w:t>
            </w:r>
            <w:r w:rsidRPr="00516654">
              <w:t>c</w:t>
            </w:r>
            <w:r w:rsidRPr="00516654">
              <w:rPr>
                <w:spacing w:val="1"/>
              </w:rPr>
              <w:t>u</w:t>
            </w:r>
            <w:r w:rsidRPr="00516654">
              <w:t>rr</w:t>
            </w:r>
            <w:r w:rsidRPr="00516654">
              <w:rPr>
                <w:spacing w:val="1"/>
              </w:rPr>
              <w:t>i</w:t>
            </w:r>
            <w:r w:rsidRPr="00516654">
              <w:t>c</w:t>
            </w:r>
            <w:r w:rsidRPr="00516654">
              <w:rPr>
                <w:spacing w:val="1"/>
              </w:rPr>
              <w:t>u</w:t>
            </w:r>
            <w:r w:rsidRPr="00516654">
              <w:t>lum</w:t>
            </w:r>
            <w:r w:rsidRPr="00516654">
              <w:rPr>
                <w:spacing w:val="-12"/>
              </w:rPr>
              <w:t xml:space="preserve"> </w:t>
            </w:r>
            <w:r w:rsidRPr="00516654">
              <w:t>and</w:t>
            </w:r>
            <w:r w:rsidRPr="00516654">
              <w:rPr>
                <w:spacing w:val="-4"/>
              </w:rPr>
              <w:t xml:space="preserve"> </w:t>
            </w:r>
            <w:r w:rsidRPr="00516654">
              <w:t>in</w:t>
            </w:r>
            <w:r w:rsidRPr="00516654">
              <w:rPr>
                <w:spacing w:val="-1"/>
              </w:rPr>
              <w:t xml:space="preserve"> </w:t>
            </w:r>
            <w:r w:rsidRPr="00516654">
              <w:t>ev</w:t>
            </w:r>
            <w:r w:rsidRPr="00516654">
              <w:rPr>
                <w:spacing w:val="1"/>
              </w:rPr>
              <w:t>e</w:t>
            </w:r>
            <w:r w:rsidRPr="00516654">
              <w:t>ryd</w:t>
            </w:r>
            <w:r w:rsidRPr="00516654">
              <w:rPr>
                <w:spacing w:val="1"/>
              </w:rPr>
              <w:t>a</w:t>
            </w:r>
            <w:r w:rsidRPr="00516654">
              <w:t>y</w:t>
            </w:r>
            <w:r w:rsidRPr="00516654">
              <w:rPr>
                <w:spacing w:val="-10"/>
              </w:rPr>
              <w:t xml:space="preserve"> </w:t>
            </w:r>
            <w:r w:rsidRPr="00516654">
              <w:t>life, including in art, architecture and music.</w:t>
            </w:r>
          </w:p>
        </w:tc>
        <w:tc>
          <w:tcPr>
            <w:tcW w:w="864" w:type="dxa"/>
          </w:tcPr>
          <w:p w14:paraId="72D570A5" w14:textId="77777777" w:rsidR="00897219" w:rsidRDefault="00897219" w:rsidP="00897219">
            <w:pPr>
              <w:pStyle w:val="TableBodyCopy"/>
            </w:pPr>
          </w:p>
        </w:tc>
        <w:tc>
          <w:tcPr>
            <w:tcW w:w="866" w:type="dxa"/>
          </w:tcPr>
          <w:p w14:paraId="014F70AB" w14:textId="77777777" w:rsidR="00897219" w:rsidRDefault="00897219" w:rsidP="00897219">
            <w:pPr>
              <w:pStyle w:val="TableBodyCopy"/>
            </w:pPr>
          </w:p>
        </w:tc>
        <w:tc>
          <w:tcPr>
            <w:tcW w:w="864" w:type="dxa"/>
          </w:tcPr>
          <w:p w14:paraId="5FA1F403" w14:textId="77777777" w:rsidR="00897219" w:rsidRDefault="00897219" w:rsidP="00897219">
            <w:pPr>
              <w:pStyle w:val="TableBodyCopy"/>
            </w:pPr>
          </w:p>
        </w:tc>
        <w:tc>
          <w:tcPr>
            <w:tcW w:w="864" w:type="dxa"/>
          </w:tcPr>
          <w:p w14:paraId="631AF127" w14:textId="77777777" w:rsidR="00897219" w:rsidRDefault="00897219" w:rsidP="00897219">
            <w:pPr>
              <w:pStyle w:val="TableBodyCopy"/>
            </w:pPr>
          </w:p>
        </w:tc>
        <w:tc>
          <w:tcPr>
            <w:tcW w:w="864" w:type="dxa"/>
          </w:tcPr>
          <w:p w14:paraId="1BA25736" w14:textId="77777777" w:rsidR="00897219" w:rsidRDefault="00897219" w:rsidP="00897219">
            <w:pPr>
              <w:pStyle w:val="TableBodyCopy"/>
            </w:pPr>
          </w:p>
        </w:tc>
        <w:tc>
          <w:tcPr>
            <w:tcW w:w="864" w:type="dxa"/>
          </w:tcPr>
          <w:p w14:paraId="3DF877A0" w14:textId="77777777" w:rsidR="00897219" w:rsidRDefault="00897219" w:rsidP="00897219">
            <w:pPr>
              <w:pStyle w:val="TableBodyCopy"/>
            </w:pPr>
          </w:p>
        </w:tc>
        <w:tc>
          <w:tcPr>
            <w:tcW w:w="864" w:type="dxa"/>
          </w:tcPr>
          <w:p w14:paraId="00121A22" w14:textId="77777777" w:rsidR="00897219" w:rsidRDefault="00897219" w:rsidP="00897219">
            <w:pPr>
              <w:pStyle w:val="TableBodyCopy"/>
            </w:pPr>
          </w:p>
        </w:tc>
        <w:tc>
          <w:tcPr>
            <w:tcW w:w="864" w:type="dxa"/>
          </w:tcPr>
          <w:p w14:paraId="51813822" w14:textId="77777777" w:rsidR="00897219" w:rsidRDefault="00897219" w:rsidP="00897219">
            <w:pPr>
              <w:pStyle w:val="TableBodyCopy"/>
            </w:pPr>
          </w:p>
        </w:tc>
        <w:tc>
          <w:tcPr>
            <w:tcW w:w="864" w:type="dxa"/>
          </w:tcPr>
          <w:p w14:paraId="65534984" w14:textId="77777777" w:rsidR="00897219" w:rsidRDefault="00897219" w:rsidP="00897219">
            <w:pPr>
              <w:pStyle w:val="TableBodyCopy"/>
            </w:pPr>
          </w:p>
        </w:tc>
        <w:tc>
          <w:tcPr>
            <w:tcW w:w="864" w:type="dxa"/>
          </w:tcPr>
          <w:p w14:paraId="47383A46" w14:textId="77777777" w:rsidR="00897219" w:rsidRDefault="00897219" w:rsidP="00897219">
            <w:pPr>
              <w:pStyle w:val="TableBodyCopy"/>
            </w:pPr>
          </w:p>
        </w:tc>
        <w:tc>
          <w:tcPr>
            <w:tcW w:w="864" w:type="dxa"/>
          </w:tcPr>
          <w:p w14:paraId="532069CB" w14:textId="77777777" w:rsidR="00897219" w:rsidRDefault="00897219" w:rsidP="00897219">
            <w:pPr>
              <w:pStyle w:val="TableBodyCopy"/>
            </w:pPr>
          </w:p>
        </w:tc>
      </w:tr>
      <w:tr w:rsidR="00897219" w:rsidRPr="00CC38F7" w14:paraId="1AF3BFAB" w14:textId="77777777" w:rsidTr="00D556E9">
        <w:tblPrEx>
          <w:tblCellMar>
            <w:left w:w="108" w:type="dxa"/>
            <w:right w:w="108" w:type="dxa"/>
          </w:tblCellMar>
        </w:tblPrEx>
        <w:trPr>
          <w:cantSplit/>
          <w:trHeight w:val="395"/>
        </w:trPr>
        <w:tc>
          <w:tcPr>
            <w:tcW w:w="4894" w:type="dxa"/>
          </w:tcPr>
          <w:p w14:paraId="749BA3A4" w14:textId="4C82F3ED" w:rsidR="00897219" w:rsidRPr="007B5608" w:rsidRDefault="00897219" w:rsidP="00493148">
            <w:pPr>
              <w:pStyle w:val="TableDescriptivestatements"/>
            </w:pPr>
            <w:r w:rsidRPr="00516654">
              <w:t>Uses similarity, geometric transformations, symmetry and perspective drawings to describe mathematical patterns and structure in architecture.</w:t>
            </w:r>
          </w:p>
        </w:tc>
        <w:tc>
          <w:tcPr>
            <w:tcW w:w="864" w:type="dxa"/>
          </w:tcPr>
          <w:p w14:paraId="11E1CF21" w14:textId="77777777" w:rsidR="00897219" w:rsidRDefault="00897219" w:rsidP="00897219">
            <w:pPr>
              <w:pStyle w:val="TableBodyCopy"/>
            </w:pPr>
          </w:p>
        </w:tc>
        <w:tc>
          <w:tcPr>
            <w:tcW w:w="866" w:type="dxa"/>
          </w:tcPr>
          <w:p w14:paraId="1ED3E4E8" w14:textId="77777777" w:rsidR="00897219" w:rsidRDefault="00897219" w:rsidP="00897219">
            <w:pPr>
              <w:pStyle w:val="TableBodyCopy"/>
            </w:pPr>
          </w:p>
        </w:tc>
        <w:tc>
          <w:tcPr>
            <w:tcW w:w="864" w:type="dxa"/>
          </w:tcPr>
          <w:p w14:paraId="4201496F" w14:textId="77777777" w:rsidR="00897219" w:rsidRDefault="00897219" w:rsidP="00897219">
            <w:pPr>
              <w:pStyle w:val="TableBodyCopy"/>
            </w:pPr>
          </w:p>
        </w:tc>
        <w:tc>
          <w:tcPr>
            <w:tcW w:w="864" w:type="dxa"/>
          </w:tcPr>
          <w:p w14:paraId="466B0728" w14:textId="77777777" w:rsidR="00897219" w:rsidRDefault="00897219" w:rsidP="00897219">
            <w:pPr>
              <w:pStyle w:val="TableBodyCopy"/>
            </w:pPr>
          </w:p>
        </w:tc>
        <w:tc>
          <w:tcPr>
            <w:tcW w:w="864" w:type="dxa"/>
          </w:tcPr>
          <w:p w14:paraId="12FE6F96" w14:textId="77777777" w:rsidR="00897219" w:rsidRDefault="00897219" w:rsidP="00897219">
            <w:pPr>
              <w:pStyle w:val="TableBodyCopy"/>
            </w:pPr>
          </w:p>
        </w:tc>
        <w:tc>
          <w:tcPr>
            <w:tcW w:w="864" w:type="dxa"/>
          </w:tcPr>
          <w:p w14:paraId="460B901A" w14:textId="77777777" w:rsidR="00897219" w:rsidRDefault="00897219" w:rsidP="00897219">
            <w:pPr>
              <w:pStyle w:val="TableBodyCopy"/>
            </w:pPr>
          </w:p>
        </w:tc>
        <w:tc>
          <w:tcPr>
            <w:tcW w:w="864" w:type="dxa"/>
          </w:tcPr>
          <w:p w14:paraId="44A421A4" w14:textId="77777777" w:rsidR="00897219" w:rsidRDefault="00897219" w:rsidP="00897219">
            <w:pPr>
              <w:pStyle w:val="TableBodyCopy"/>
            </w:pPr>
          </w:p>
        </w:tc>
        <w:tc>
          <w:tcPr>
            <w:tcW w:w="864" w:type="dxa"/>
          </w:tcPr>
          <w:p w14:paraId="67AB7581" w14:textId="77777777" w:rsidR="00897219" w:rsidRDefault="00897219" w:rsidP="00897219">
            <w:pPr>
              <w:pStyle w:val="TableBodyCopy"/>
            </w:pPr>
          </w:p>
        </w:tc>
        <w:tc>
          <w:tcPr>
            <w:tcW w:w="864" w:type="dxa"/>
          </w:tcPr>
          <w:p w14:paraId="37C7C967" w14:textId="77777777" w:rsidR="00897219" w:rsidRDefault="00897219" w:rsidP="00897219">
            <w:pPr>
              <w:pStyle w:val="TableBodyCopy"/>
            </w:pPr>
          </w:p>
        </w:tc>
        <w:tc>
          <w:tcPr>
            <w:tcW w:w="864" w:type="dxa"/>
          </w:tcPr>
          <w:p w14:paraId="068651B5" w14:textId="77777777" w:rsidR="00897219" w:rsidRDefault="00897219" w:rsidP="00897219">
            <w:pPr>
              <w:pStyle w:val="TableBodyCopy"/>
            </w:pPr>
          </w:p>
        </w:tc>
        <w:tc>
          <w:tcPr>
            <w:tcW w:w="864" w:type="dxa"/>
          </w:tcPr>
          <w:p w14:paraId="69F945B2" w14:textId="77777777" w:rsidR="00897219" w:rsidRDefault="00897219" w:rsidP="00897219">
            <w:pPr>
              <w:pStyle w:val="TableBodyCopy"/>
            </w:pPr>
          </w:p>
        </w:tc>
      </w:tr>
      <w:tr w:rsidR="00897219" w:rsidRPr="00CC38F7" w14:paraId="08955A0E" w14:textId="77777777" w:rsidTr="00D556E9">
        <w:tblPrEx>
          <w:tblCellMar>
            <w:left w:w="108" w:type="dxa"/>
            <w:right w:w="108" w:type="dxa"/>
          </w:tblCellMar>
        </w:tblPrEx>
        <w:trPr>
          <w:cantSplit/>
          <w:trHeight w:val="395"/>
        </w:trPr>
        <w:tc>
          <w:tcPr>
            <w:tcW w:w="4894" w:type="dxa"/>
          </w:tcPr>
          <w:p w14:paraId="17338A1F" w14:textId="05C666DF" w:rsidR="00897219" w:rsidRPr="007B5608" w:rsidRDefault="00897219" w:rsidP="00493148">
            <w:pPr>
              <w:pStyle w:val="TableDescriptivestatements"/>
            </w:pPr>
            <w:r w:rsidRPr="00516654">
              <w:lastRenderedPageBreak/>
              <w:t>Uses scale factors with two-dimensional and three-dimensional objects to demonstrate proportional and non</w:t>
            </w:r>
            <w:r>
              <w:t>-</w:t>
            </w:r>
            <w:r w:rsidRPr="00516654">
              <w:t>proportional changes in surface area and volume as applied to fields.</w:t>
            </w:r>
          </w:p>
        </w:tc>
        <w:tc>
          <w:tcPr>
            <w:tcW w:w="864" w:type="dxa"/>
          </w:tcPr>
          <w:p w14:paraId="2F46762B" w14:textId="77777777" w:rsidR="00897219" w:rsidRDefault="00897219" w:rsidP="00897219">
            <w:pPr>
              <w:pStyle w:val="TableBodyCopy"/>
            </w:pPr>
          </w:p>
        </w:tc>
        <w:tc>
          <w:tcPr>
            <w:tcW w:w="866" w:type="dxa"/>
          </w:tcPr>
          <w:p w14:paraId="3D301E39" w14:textId="77777777" w:rsidR="00897219" w:rsidRDefault="00897219" w:rsidP="00897219">
            <w:pPr>
              <w:pStyle w:val="TableBodyCopy"/>
            </w:pPr>
          </w:p>
        </w:tc>
        <w:tc>
          <w:tcPr>
            <w:tcW w:w="864" w:type="dxa"/>
          </w:tcPr>
          <w:p w14:paraId="7A0438EF" w14:textId="77777777" w:rsidR="00897219" w:rsidRDefault="00897219" w:rsidP="00897219">
            <w:pPr>
              <w:pStyle w:val="TableBodyCopy"/>
            </w:pPr>
          </w:p>
        </w:tc>
        <w:tc>
          <w:tcPr>
            <w:tcW w:w="864" w:type="dxa"/>
          </w:tcPr>
          <w:p w14:paraId="0F092CED" w14:textId="77777777" w:rsidR="00897219" w:rsidRDefault="00897219" w:rsidP="00897219">
            <w:pPr>
              <w:pStyle w:val="TableBodyCopy"/>
            </w:pPr>
          </w:p>
        </w:tc>
        <w:tc>
          <w:tcPr>
            <w:tcW w:w="864" w:type="dxa"/>
          </w:tcPr>
          <w:p w14:paraId="6E0D3C90" w14:textId="77777777" w:rsidR="00897219" w:rsidRDefault="00897219" w:rsidP="00897219">
            <w:pPr>
              <w:pStyle w:val="TableBodyCopy"/>
            </w:pPr>
          </w:p>
        </w:tc>
        <w:tc>
          <w:tcPr>
            <w:tcW w:w="864" w:type="dxa"/>
          </w:tcPr>
          <w:p w14:paraId="0CD9508F" w14:textId="77777777" w:rsidR="00897219" w:rsidRDefault="00897219" w:rsidP="00897219">
            <w:pPr>
              <w:pStyle w:val="TableBodyCopy"/>
            </w:pPr>
          </w:p>
        </w:tc>
        <w:tc>
          <w:tcPr>
            <w:tcW w:w="864" w:type="dxa"/>
          </w:tcPr>
          <w:p w14:paraId="07F43553" w14:textId="77777777" w:rsidR="00897219" w:rsidRDefault="00897219" w:rsidP="00897219">
            <w:pPr>
              <w:pStyle w:val="TableBodyCopy"/>
            </w:pPr>
          </w:p>
        </w:tc>
        <w:tc>
          <w:tcPr>
            <w:tcW w:w="864" w:type="dxa"/>
          </w:tcPr>
          <w:p w14:paraId="3EAE6D8C" w14:textId="77777777" w:rsidR="00897219" w:rsidRDefault="00897219" w:rsidP="00897219">
            <w:pPr>
              <w:pStyle w:val="TableBodyCopy"/>
            </w:pPr>
          </w:p>
        </w:tc>
        <w:tc>
          <w:tcPr>
            <w:tcW w:w="864" w:type="dxa"/>
          </w:tcPr>
          <w:p w14:paraId="44AD56C5" w14:textId="77777777" w:rsidR="00897219" w:rsidRDefault="00897219" w:rsidP="00897219">
            <w:pPr>
              <w:pStyle w:val="TableBodyCopy"/>
            </w:pPr>
          </w:p>
        </w:tc>
        <w:tc>
          <w:tcPr>
            <w:tcW w:w="864" w:type="dxa"/>
          </w:tcPr>
          <w:p w14:paraId="48E6A546" w14:textId="77777777" w:rsidR="00897219" w:rsidRDefault="00897219" w:rsidP="00897219">
            <w:pPr>
              <w:pStyle w:val="TableBodyCopy"/>
            </w:pPr>
          </w:p>
        </w:tc>
        <w:tc>
          <w:tcPr>
            <w:tcW w:w="864" w:type="dxa"/>
          </w:tcPr>
          <w:p w14:paraId="535F42DF" w14:textId="77777777" w:rsidR="00897219" w:rsidRDefault="00897219" w:rsidP="00897219">
            <w:pPr>
              <w:pStyle w:val="TableBodyCopy"/>
            </w:pPr>
          </w:p>
        </w:tc>
      </w:tr>
      <w:tr w:rsidR="00897219" w:rsidRPr="00CC38F7" w14:paraId="7CE3A402" w14:textId="77777777" w:rsidTr="00D556E9">
        <w:tblPrEx>
          <w:tblCellMar>
            <w:left w:w="108" w:type="dxa"/>
            <w:right w:w="108" w:type="dxa"/>
          </w:tblCellMar>
        </w:tblPrEx>
        <w:trPr>
          <w:cantSplit/>
          <w:trHeight w:val="395"/>
        </w:trPr>
        <w:tc>
          <w:tcPr>
            <w:tcW w:w="4894" w:type="dxa"/>
          </w:tcPr>
          <w:p w14:paraId="00F207C7" w14:textId="39BF3AB8" w:rsidR="00897219" w:rsidRPr="007B5608" w:rsidRDefault="00897219" w:rsidP="00493148">
            <w:pPr>
              <w:pStyle w:val="TableDescriptivestatements"/>
            </w:pPr>
            <w:r w:rsidRPr="00516654">
              <w:t>Uses the Pythagorean theorem and special right-triangle relationships to calculate distances.</w:t>
            </w:r>
          </w:p>
        </w:tc>
        <w:tc>
          <w:tcPr>
            <w:tcW w:w="864" w:type="dxa"/>
          </w:tcPr>
          <w:p w14:paraId="6021023B" w14:textId="77777777" w:rsidR="00897219" w:rsidRDefault="00897219" w:rsidP="00897219">
            <w:pPr>
              <w:pStyle w:val="TableBodyCopy"/>
            </w:pPr>
          </w:p>
        </w:tc>
        <w:tc>
          <w:tcPr>
            <w:tcW w:w="866" w:type="dxa"/>
          </w:tcPr>
          <w:p w14:paraId="6D5F8054" w14:textId="77777777" w:rsidR="00897219" w:rsidRDefault="00897219" w:rsidP="00897219">
            <w:pPr>
              <w:pStyle w:val="TableBodyCopy"/>
            </w:pPr>
          </w:p>
        </w:tc>
        <w:tc>
          <w:tcPr>
            <w:tcW w:w="864" w:type="dxa"/>
          </w:tcPr>
          <w:p w14:paraId="03CAF53B" w14:textId="77777777" w:rsidR="00897219" w:rsidRDefault="00897219" w:rsidP="00897219">
            <w:pPr>
              <w:pStyle w:val="TableBodyCopy"/>
            </w:pPr>
          </w:p>
        </w:tc>
        <w:tc>
          <w:tcPr>
            <w:tcW w:w="864" w:type="dxa"/>
          </w:tcPr>
          <w:p w14:paraId="1C2E7C54" w14:textId="77777777" w:rsidR="00897219" w:rsidRDefault="00897219" w:rsidP="00897219">
            <w:pPr>
              <w:pStyle w:val="TableBodyCopy"/>
            </w:pPr>
          </w:p>
        </w:tc>
        <w:tc>
          <w:tcPr>
            <w:tcW w:w="864" w:type="dxa"/>
          </w:tcPr>
          <w:p w14:paraId="3E645637" w14:textId="77777777" w:rsidR="00897219" w:rsidRDefault="00897219" w:rsidP="00897219">
            <w:pPr>
              <w:pStyle w:val="TableBodyCopy"/>
            </w:pPr>
          </w:p>
        </w:tc>
        <w:tc>
          <w:tcPr>
            <w:tcW w:w="864" w:type="dxa"/>
          </w:tcPr>
          <w:p w14:paraId="2A4C628F" w14:textId="77777777" w:rsidR="00897219" w:rsidRDefault="00897219" w:rsidP="00897219">
            <w:pPr>
              <w:pStyle w:val="TableBodyCopy"/>
            </w:pPr>
          </w:p>
        </w:tc>
        <w:tc>
          <w:tcPr>
            <w:tcW w:w="864" w:type="dxa"/>
          </w:tcPr>
          <w:p w14:paraId="4F6DD4FA" w14:textId="77777777" w:rsidR="00897219" w:rsidRDefault="00897219" w:rsidP="00897219">
            <w:pPr>
              <w:pStyle w:val="TableBodyCopy"/>
            </w:pPr>
          </w:p>
        </w:tc>
        <w:tc>
          <w:tcPr>
            <w:tcW w:w="864" w:type="dxa"/>
          </w:tcPr>
          <w:p w14:paraId="43904A2B" w14:textId="77777777" w:rsidR="00897219" w:rsidRDefault="00897219" w:rsidP="00897219">
            <w:pPr>
              <w:pStyle w:val="TableBodyCopy"/>
            </w:pPr>
          </w:p>
        </w:tc>
        <w:tc>
          <w:tcPr>
            <w:tcW w:w="864" w:type="dxa"/>
          </w:tcPr>
          <w:p w14:paraId="117A3B2D" w14:textId="77777777" w:rsidR="00897219" w:rsidRDefault="00897219" w:rsidP="00897219">
            <w:pPr>
              <w:pStyle w:val="TableBodyCopy"/>
            </w:pPr>
          </w:p>
        </w:tc>
        <w:tc>
          <w:tcPr>
            <w:tcW w:w="864" w:type="dxa"/>
          </w:tcPr>
          <w:p w14:paraId="193CE1E0" w14:textId="77777777" w:rsidR="00897219" w:rsidRDefault="00897219" w:rsidP="00897219">
            <w:pPr>
              <w:pStyle w:val="TableBodyCopy"/>
            </w:pPr>
          </w:p>
        </w:tc>
        <w:tc>
          <w:tcPr>
            <w:tcW w:w="864" w:type="dxa"/>
          </w:tcPr>
          <w:p w14:paraId="4FB20E83" w14:textId="77777777" w:rsidR="00897219" w:rsidRDefault="00897219" w:rsidP="00897219">
            <w:pPr>
              <w:pStyle w:val="TableBodyCopy"/>
            </w:pPr>
          </w:p>
        </w:tc>
      </w:tr>
      <w:tr w:rsidR="00897219" w:rsidRPr="00CC38F7" w14:paraId="70F0F21B" w14:textId="77777777" w:rsidTr="00D556E9">
        <w:tblPrEx>
          <w:tblCellMar>
            <w:left w:w="108" w:type="dxa"/>
            <w:right w:w="108" w:type="dxa"/>
          </w:tblCellMar>
        </w:tblPrEx>
        <w:trPr>
          <w:cantSplit/>
          <w:trHeight w:val="395"/>
        </w:trPr>
        <w:tc>
          <w:tcPr>
            <w:tcW w:w="4894" w:type="dxa"/>
          </w:tcPr>
          <w:p w14:paraId="44F144CA" w14:textId="783C7071" w:rsidR="00897219" w:rsidRPr="007B5608" w:rsidRDefault="00897219" w:rsidP="00493148">
            <w:pPr>
              <w:pStyle w:val="TableDescriptivestatements"/>
            </w:pPr>
            <w:r w:rsidRPr="00516654">
              <w:t>Uses trigonometric ratios to calculate distances and angle measures as applied to fields, including using models of periodic behavior in art and music.</w:t>
            </w:r>
          </w:p>
        </w:tc>
        <w:tc>
          <w:tcPr>
            <w:tcW w:w="864" w:type="dxa"/>
          </w:tcPr>
          <w:p w14:paraId="76E8C5BB" w14:textId="77777777" w:rsidR="00897219" w:rsidRDefault="00897219" w:rsidP="00897219">
            <w:pPr>
              <w:pStyle w:val="TableBodyCopy"/>
            </w:pPr>
          </w:p>
        </w:tc>
        <w:tc>
          <w:tcPr>
            <w:tcW w:w="866" w:type="dxa"/>
          </w:tcPr>
          <w:p w14:paraId="5AF69AA8" w14:textId="77777777" w:rsidR="00897219" w:rsidRDefault="00897219" w:rsidP="00897219">
            <w:pPr>
              <w:pStyle w:val="TableBodyCopy"/>
            </w:pPr>
          </w:p>
        </w:tc>
        <w:tc>
          <w:tcPr>
            <w:tcW w:w="864" w:type="dxa"/>
          </w:tcPr>
          <w:p w14:paraId="41980575" w14:textId="77777777" w:rsidR="00897219" w:rsidRDefault="00897219" w:rsidP="00897219">
            <w:pPr>
              <w:pStyle w:val="TableBodyCopy"/>
            </w:pPr>
          </w:p>
        </w:tc>
        <w:tc>
          <w:tcPr>
            <w:tcW w:w="864" w:type="dxa"/>
          </w:tcPr>
          <w:p w14:paraId="00163EF6" w14:textId="77777777" w:rsidR="00897219" w:rsidRDefault="00897219" w:rsidP="00897219">
            <w:pPr>
              <w:pStyle w:val="TableBodyCopy"/>
            </w:pPr>
          </w:p>
        </w:tc>
        <w:tc>
          <w:tcPr>
            <w:tcW w:w="864" w:type="dxa"/>
          </w:tcPr>
          <w:p w14:paraId="707A1498" w14:textId="77777777" w:rsidR="00897219" w:rsidRDefault="00897219" w:rsidP="00897219">
            <w:pPr>
              <w:pStyle w:val="TableBodyCopy"/>
            </w:pPr>
          </w:p>
        </w:tc>
        <w:tc>
          <w:tcPr>
            <w:tcW w:w="864" w:type="dxa"/>
          </w:tcPr>
          <w:p w14:paraId="1674F206" w14:textId="77777777" w:rsidR="00897219" w:rsidRDefault="00897219" w:rsidP="00897219">
            <w:pPr>
              <w:pStyle w:val="TableBodyCopy"/>
            </w:pPr>
          </w:p>
        </w:tc>
        <w:tc>
          <w:tcPr>
            <w:tcW w:w="864" w:type="dxa"/>
          </w:tcPr>
          <w:p w14:paraId="1F759989" w14:textId="77777777" w:rsidR="00897219" w:rsidRDefault="00897219" w:rsidP="00897219">
            <w:pPr>
              <w:pStyle w:val="TableBodyCopy"/>
            </w:pPr>
          </w:p>
        </w:tc>
        <w:tc>
          <w:tcPr>
            <w:tcW w:w="864" w:type="dxa"/>
          </w:tcPr>
          <w:p w14:paraId="7D8FEFF0" w14:textId="77777777" w:rsidR="00897219" w:rsidRDefault="00897219" w:rsidP="00897219">
            <w:pPr>
              <w:pStyle w:val="TableBodyCopy"/>
            </w:pPr>
          </w:p>
        </w:tc>
        <w:tc>
          <w:tcPr>
            <w:tcW w:w="864" w:type="dxa"/>
          </w:tcPr>
          <w:p w14:paraId="15F4BBDB" w14:textId="77777777" w:rsidR="00897219" w:rsidRDefault="00897219" w:rsidP="00897219">
            <w:pPr>
              <w:pStyle w:val="TableBodyCopy"/>
            </w:pPr>
          </w:p>
        </w:tc>
        <w:tc>
          <w:tcPr>
            <w:tcW w:w="864" w:type="dxa"/>
          </w:tcPr>
          <w:p w14:paraId="68D78929" w14:textId="77777777" w:rsidR="00897219" w:rsidRDefault="00897219" w:rsidP="00897219">
            <w:pPr>
              <w:pStyle w:val="TableBodyCopy"/>
            </w:pPr>
          </w:p>
        </w:tc>
        <w:tc>
          <w:tcPr>
            <w:tcW w:w="864" w:type="dxa"/>
          </w:tcPr>
          <w:p w14:paraId="2FB5EA79" w14:textId="77777777" w:rsidR="00897219" w:rsidRDefault="00897219" w:rsidP="00897219">
            <w:pPr>
              <w:pStyle w:val="TableBodyCopy"/>
            </w:pPr>
          </w:p>
        </w:tc>
      </w:tr>
      <w:tr w:rsidR="00897219" w:rsidRPr="00CC38F7" w14:paraId="2F5A9421" w14:textId="77777777" w:rsidTr="00D556E9">
        <w:tblPrEx>
          <w:tblCellMar>
            <w:left w:w="108" w:type="dxa"/>
            <w:right w:w="108" w:type="dxa"/>
          </w:tblCellMar>
        </w:tblPrEx>
        <w:trPr>
          <w:cantSplit/>
          <w:trHeight w:val="395"/>
        </w:trPr>
        <w:tc>
          <w:tcPr>
            <w:tcW w:w="4894" w:type="dxa"/>
          </w:tcPr>
          <w:p w14:paraId="5DC407A7" w14:textId="41B2A9D1" w:rsidR="00897219" w:rsidRPr="007B5608" w:rsidRDefault="00897219" w:rsidP="00493148">
            <w:pPr>
              <w:pStyle w:val="TableDescriptivestatements"/>
            </w:pPr>
            <w:r w:rsidRPr="00516654">
              <w:t>Solves geometric problems involving indirect measurement, including similar triangles, the Pythagorean theorem, law of sines, law of cosines and the use of dynamic geometry software.</w:t>
            </w:r>
          </w:p>
        </w:tc>
        <w:tc>
          <w:tcPr>
            <w:tcW w:w="864" w:type="dxa"/>
          </w:tcPr>
          <w:p w14:paraId="4466807D" w14:textId="77777777" w:rsidR="00897219" w:rsidRDefault="00897219" w:rsidP="00897219">
            <w:pPr>
              <w:pStyle w:val="TableBodyCopy"/>
            </w:pPr>
          </w:p>
        </w:tc>
        <w:tc>
          <w:tcPr>
            <w:tcW w:w="866" w:type="dxa"/>
          </w:tcPr>
          <w:p w14:paraId="2B5C07B0" w14:textId="77777777" w:rsidR="00897219" w:rsidRDefault="00897219" w:rsidP="00897219">
            <w:pPr>
              <w:pStyle w:val="TableBodyCopy"/>
            </w:pPr>
          </w:p>
        </w:tc>
        <w:tc>
          <w:tcPr>
            <w:tcW w:w="864" w:type="dxa"/>
          </w:tcPr>
          <w:p w14:paraId="049FC155" w14:textId="77777777" w:rsidR="00897219" w:rsidRDefault="00897219" w:rsidP="00897219">
            <w:pPr>
              <w:pStyle w:val="TableBodyCopy"/>
            </w:pPr>
          </w:p>
        </w:tc>
        <w:tc>
          <w:tcPr>
            <w:tcW w:w="864" w:type="dxa"/>
          </w:tcPr>
          <w:p w14:paraId="7FC89DE9" w14:textId="77777777" w:rsidR="00897219" w:rsidRDefault="00897219" w:rsidP="00897219">
            <w:pPr>
              <w:pStyle w:val="TableBodyCopy"/>
            </w:pPr>
          </w:p>
        </w:tc>
        <w:tc>
          <w:tcPr>
            <w:tcW w:w="864" w:type="dxa"/>
          </w:tcPr>
          <w:p w14:paraId="4E5EF126" w14:textId="77777777" w:rsidR="00897219" w:rsidRDefault="00897219" w:rsidP="00897219">
            <w:pPr>
              <w:pStyle w:val="TableBodyCopy"/>
            </w:pPr>
          </w:p>
        </w:tc>
        <w:tc>
          <w:tcPr>
            <w:tcW w:w="864" w:type="dxa"/>
          </w:tcPr>
          <w:p w14:paraId="2B56223C" w14:textId="77777777" w:rsidR="00897219" w:rsidRDefault="00897219" w:rsidP="00897219">
            <w:pPr>
              <w:pStyle w:val="TableBodyCopy"/>
            </w:pPr>
          </w:p>
        </w:tc>
        <w:tc>
          <w:tcPr>
            <w:tcW w:w="864" w:type="dxa"/>
          </w:tcPr>
          <w:p w14:paraId="226C3310" w14:textId="77777777" w:rsidR="00897219" w:rsidRDefault="00897219" w:rsidP="00897219">
            <w:pPr>
              <w:pStyle w:val="TableBodyCopy"/>
            </w:pPr>
          </w:p>
        </w:tc>
        <w:tc>
          <w:tcPr>
            <w:tcW w:w="864" w:type="dxa"/>
          </w:tcPr>
          <w:p w14:paraId="2BEFA96E" w14:textId="77777777" w:rsidR="00897219" w:rsidRDefault="00897219" w:rsidP="00897219">
            <w:pPr>
              <w:pStyle w:val="TableBodyCopy"/>
            </w:pPr>
          </w:p>
        </w:tc>
        <w:tc>
          <w:tcPr>
            <w:tcW w:w="864" w:type="dxa"/>
          </w:tcPr>
          <w:p w14:paraId="2443B8C7" w14:textId="77777777" w:rsidR="00897219" w:rsidRDefault="00897219" w:rsidP="00897219">
            <w:pPr>
              <w:pStyle w:val="TableBodyCopy"/>
            </w:pPr>
          </w:p>
        </w:tc>
        <w:tc>
          <w:tcPr>
            <w:tcW w:w="864" w:type="dxa"/>
          </w:tcPr>
          <w:p w14:paraId="55147FA3" w14:textId="77777777" w:rsidR="00897219" w:rsidRDefault="00897219" w:rsidP="00897219">
            <w:pPr>
              <w:pStyle w:val="TableBodyCopy"/>
            </w:pPr>
          </w:p>
        </w:tc>
        <w:tc>
          <w:tcPr>
            <w:tcW w:w="864" w:type="dxa"/>
          </w:tcPr>
          <w:p w14:paraId="0E7165C9" w14:textId="77777777" w:rsidR="00897219" w:rsidRDefault="00897219" w:rsidP="00897219">
            <w:pPr>
              <w:pStyle w:val="TableBodyCopy"/>
            </w:pPr>
          </w:p>
        </w:tc>
      </w:tr>
      <w:tr w:rsidR="003F1AD4" w:rsidRPr="00CC38F7" w14:paraId="09E81EDE" w14:textId="77777777" w:rsidTr="00D556E9">
        <w:tblPrEx>
          <w:tblCellMar>
            <w:left w:w="108" w:type="dxa"/>
            <w:right w:w="108" w:type="dxa"/>
          </w:tblCellMar>
        </w:tblPrEx>
        <w:trPr>
          <w:cantSplit/>
          <w:trHeight w:val="395"/>
        </w:trPr>
        <w:tc>
          <w:tcPr>
            <w:tcW w:w="4894" w:type="dxa"/>
          </w:tcPr>
          <w:p w14:paraId="0DD03944" w14:textId="0D12DA56" w:rsidR="003F1AD4" w:rsidRPr="00D97777" w:rsidRDefault="003F1AD4" w:rsidP="003F1AD4">
            <w:pPr>
              <w:pStyle w:val="TableBodyCopy"/>
            </w:pPr>
            <w:r>
              <w:t xml:space="preserve">Competency </w:t>
            </w:r>
            <w:r w:rsidRPr="00AB698F">
              <w:t>0</w:t>
            </w:r>
            <w:r>
              <w:t xml:space="preserve">14: </w:t>
            </w:r>
            <w:r w:rsidRPr="00EF25E7">
              <w:rPr>
                <w:i/>
              </w:rPr>
              <w:t xml:space="preserve">The teacher understands </w:t>
            </w:r>
            <w:r w:rsidR="00D11E7D" w:rsidRPr="007C0ABC">
              <w:rPr>
                <w:i/>
              </w:rPr>
              <w:t>coordinate, transformational and vector geometry and their connections</w:t>
            </w:r>
            <w:r w:rsidRPr="00EF25E7">
              <w:rPr>
                <w:i/>
              </w:rPr>
              <w:t>.</w:t>
            </w:r>
          </w:p>
        </w:tc>
        <w:tc>
          <w:tcPr>
            <w:tcW w:w="864" w:type="dxa"/>
          </w:tcPr>
          <w:p w14:paraId="0831AF23" w14:textId="77777777" w:rsidR="003F1AD4" w:rsidRDefault="003F1AD4" w:rsidP="00D556E9">
            <w:pPr>
              <w:pStyle w:val="TableBodyCopy"/>
            </w:pPr>
          </w:p>
        </w:tc>
        <w:tc>
          <w:tcPr>
            <w:tcW w:w="866" w:type="dxa"/>
          </w:tcPr>
          <w:p w14:paraId="7518857D" w14:textId="77777777" w:rsidR="003F1AD4" w:rsidRDefault="003F1AD4" w:rsidP="00D556E9">
            <w:pPr>
              <w:pStyle w:val="TableBodyCopy"/>
            </w:pPr>
          </w:p>
        </w:tc>
        <w:tc>
          <w:tcPr>
            <w:tcW w:w="864" w:type="dxa"/>
          </w:tcPr>
          <w:p w14:paraId="48C5F9F5" w14:textId="77777777" w:rsidR="003F1AD4" w:rsidRDefault="003F1AD4" w:rsidP="00D556E9">
            <w:pPr>
              <w:pStyle w:val="TableBodyCopy"/>
            </w:pPr>
          </w:p>
        </w:tc>
        <w:tc>
          <w:tcPr>
            <w:tcW w:w="864" w:type="dxa"/>
          </w:tcPr>
          <w:p w14:paraId="6E12F50E" w14:textId="77777777" w:rsidR="003F1AD4" w:rsidRDefault="003F1AD4" w:rsidP="00D556E9">
            <w:pPr>
              <w:pStyle w:val="TableBodyCopy"/>
            </w:pPr>
          </w:p>
        </w:tc>
        <w:tc>
          <w:tcPr>
            <w:tcW w:w="864" w:type="dxa"/>
          </w:tcPr>
          <w:p w14:paraId="68501E1C" w14:textId="77777777" w:rsidR="003F1AD4" w:rsidRDefault="003F1AD4" w:rsidP="00D556E9">
            <w:pPr>
              <w:pStyle w:val="TableBodyCopy"/>
            </w:pPr>
          </w:p>
        </w:tc>
        <w:tc>
          <w:tcPr>
            <w:tcW w:w="864" w:type="dxa"/>
          </w:tcPr>
          <w:p w14:paraId="649FF41B" w14:textId="77777777" w:rsidR="003F1AD4" w:rsidRDefault="003F1AD4" w:rsidP="00D556E9">
            <w:pPr>
              <w:pStyle w:val="TableBodyCopy"/>
            </w:pPr>
          </w:p>
        </w:tc>
        <w:tc>
          <w:tcPr>
            <w:tcW w:w="864" w:type="dxa"/>
          </w:tcPr>
          <w:p w14:paraId="6764AB23" w14:textId="77777777" w:rsidR="003F1AD4" w:rsidRDefault="003F1AD4" w:rsidP="00D556E9">
            <w:pPr>
              <w:pStyle w:val="TableBodyCopy"/>
            </w:pPr>
          </w:p>
        </w:tc>
        <w:tc>
          <w:tcPr>
            <w:tcW w:w="864" w:type="dxa"/>
          </w:tcPr>
          <w:p w14:paraId="1C065D2C" w14:textId="77777777" w:rsidR="003F1AD4" w:rsidRDefault="003F1AD4" w:rsidP="00D556E9">
            <w:pPr>
              <w:pStyle w:val="TableBodyCopy"/>
            </w:pPr>
          </w:p>
        </w:tc>
        <w:tc>
          <w:tcPr>
            <w:tcW w:w="864" w:type="dxa"/>
          </w:tcPr>
          <w:p w14:paraId="3B311356" w14:textId="77777777" w:rsidR="003F1AD4" w:rsidRDefault="003F1AD4" w:rsidP="00D556E9">
            <w:pPr>
              <w:pStyle w:val="TableBodyCopy"/>
            </w:pPr>
          </w:p>
        </w:tc>
        <w:tc>
          <w:tcPr>
            <w:tcW w:w="864" w:type="dxa"/>
          </w:tcPr>
          <w:p w14:paraId="64BFA67A" w14:textId="77777777" w:rsidR="003F1AD4" w:rsidRDefault="003F1AD4" w:rsidP="00D556E9">
            <w:pPr>
              <w:pStyle w:val="TableBodyCopy"/>
            </w:pPr>
          </w:p>
        </w:tc>
        <w:tc>
          <w:tcPr>
            <w:tcW w:w="864" w:type="dxa"/>
          </w:tcPr>
          <w:p w14:paraId="2762872A" w14:textId="77777777" w:rsidR="003F1AD4" w:rsidRDefault="003F1AD4" w:rsidP="00D556E9">
            <w:pPr>
              <w:pStyle w:val="TableBodyCopy"/>
            </w:pPr>
          </w:p>
        </w:tc>
      </w:tr>
      <w:tr w:rsidR="00D11E7D" w:rsidRPr="00CC38F7" w14:paraId="69763AAA" w14:textId="77777777" w:rsidTr="00D556E9">
        <w:tblPrEx>
          <w:tblCellMar>
            <w:left w:w="108" w:type="dxa"/>
            <w:right w:w="108" w:type="dxa"/>
          </w:tblCellMar>
        </w:tblPrEx>
        <w:trPr>
          <w:cantSplit/>
          <w:trHeight w:val="395"/>
        </w:trPr>
        <w:tc>
          <w:tcPr>
            <w:tcW w:w="4894" w:type="dxa"/>
          </w:tcPr>
          <w:p w14:paraId="42C31170" w14:textId="3B1D92A3" w:rsidR="00D11E7D" w:rsidRPr="00D97777" w:rsidRDefault="00D11E7D" w:rsidP="00493148">
            <w:pPr>
              <w:pStyle w:val="TableDescriptivestatements"/>
              <w:numPr>
                <w:ilvl w:val="0"/>
                <w:numId w:val="14"/>
              </w:numPr>
            </w:pPr>
            <w:r w:rsidRPr="00A61AE5">
              <w:t>Identifi</w:t>
            </w:r>
            <w:r w:rsidRPr="00493148">
              <w:rPr>
                <w:spacing w:val="1"/>
              </w:rPr>
              <w:t>e</w:t>
            </w:r>
            <w:r w:rsidRPr="00A61AE5">
              <w:t>s</w:t>
            </w:r>
            <w:r w:rsidRPr="00493148">
              <w:rPr>
                <w:spacing w:val="-11"/>
              </w:rPr>
              <w:t xml:space="preserve"> </w:t>
            </w:r>
            <w:r w:rsidRPr="00A61AE5">
              <w:t>transformations</w:t>
            </w:r>
            <w:r w:rsidRPr="00493148">
              <w:rPr>
                <w:spacing w:val="-18"/>
              </w:rPr>
              <w:t xml:space="preserve"> </w:t>
            </w:r>
            <w:r w:rsidRPr="00A61AE5">
              <w:t>(i.e.,</w:t>
            </w:r>
            <w:r w:rsidRPr="00493148">
              <w:rPr>
                <w:spacing w:val="-5"/>
              </w:rPr>
              <w:t xml:space="preserve"> </w:t>
            </w:r>
            <w:r w:rsidRPr="00A61AE5">
              <w:t>refl</w:t>
            </w:r>
            <w:r w:rsidRPr="00493148">
              <w:rPr>
                <w:spacing w:val="1"/>
              </w:rPr>
              <w:t>e</w:t>
            </w:r>
            <w:r w:rsidRPr="00A61AE5">
              <w:t>cti</w:t>
            </w:r>
            <w:r w:rsidRPr="00493148">
              <w:rPr>
                <w:spacing w:val="1"/>
              </w:rPr>
              <w:t>o</w:t>
            </w:r>
            <w:r w:rsidRPr="00A61AE5">
              <w:t>ns,</w:t>
            </w:r>
            <w:r w:rsidRPr="00493148">
              <w:rPr>
                <w:spacing w:val="-12"/>
              </w:rPr>
              <w:t xml:space="preserve"> </w:t>
            </w:r>
            <w:r w:rsidRPr="00A61AE5">
              <w:t>translatio</w:t>
            </w:r>
            <w:r w:rsidRPr="00493148">
              <w:rPr>
                <w:spacing w:val="2"/>
              </w:rPr>
              <w:t>n</w:t>
            </w:r>
            <w:r w:rsidRPr="00A61AE5">
              <w:t>s,</w:t>
            </w:r>
            <w:r w:rsidRPr="00493148">
              <w:rPr>
                <w:spacing w:val="-14"/>
              </w:rPr>
              <w:t xml:space="preserve"> </w:t>
            </w:r>
            <w:r w:rsidRPr="00A61AE5">
              <w:t>glide reflections,</w:t>
            </w:r>
            <w:r w:rsidRPr="00493148">
              <w:rPr>
                <w:spacing w:val="-17"/>
              </w:rPr>
              <w:t xml:space="preserve"> </w:t>
            </w:r>
            <w:r w:rsidRPr="00A61AE5">
              <w:t>r</w:t>
            </w:r>
            <w:r w:rsidRPr="00493148">
              <w:rPr>
                <w:spacing w:val="1"/>
              </w:rPr>
              <w:t>o</w:t>
            </w:r>
            <w:r w:rsidRPr="00A61AE5">
              <w:t>tatio</w:t>
            </w:r>
            <w:r w:rsidRPr="00493148">
              <w:rPr>
                <w:spacing w:val="1"/>
              </w:rPr>
              <w:t>n</w:t>
            </w:r>
            <w:r w:rsidRPr="00A61AE5">
              <w:t>s and dilations)</w:t>
            </w:r>
            <w:r w:rsidRPr="00493148">
              <w:rPr>
                <w:spacing w:val="-10"/>
              </w:rPr>
              <w:t xml:space="preserve"> </w:t>
            </w:r>
            <w:r w:rsidRPr="00A61AE5">
              <w:t>and</w:t>
            </w:r>
            <w:r w:rsidRPr="00493148">
              <w:rPr>
                <w:spacing w:val="-4"/>
              </w:rPr>
              <w:t xml:space="preserve"> </w:t>
            </w:r>
            <w:r w:rsidRPr="00A61AE5">
              <w:t>expl</w:t>
            </w:r>
            <w:r w:rsidRPr="00493148">
              <w:rPr>
                <w:spacing w:val="1"/>
              </w:rPr>
              <w:t>or</w:t>
            </w:r>
            <w:r w:rsidRPr="00A61AE5">
              <w:t>es</w:t>
            </w:r>
            <w:r w:rsidRPr="00493148">
              <w:rPr>
                <w:spacing w:val="-9"/>
              </w:rPr>
              <w:t xml:space="preserve"> </w:t>
            </w:r>
            <w:r w:rsidRPr="00A61AE5">
              <w:t>t</w:t>
            </w:r>
            <w:r w:rsidRPr="00493148">
              <w:rPr>
                <w:spacing w:val="1"/>
              </w:rPr>
              <w:t>h</w:t>
            </w:r>
            <w:r w:rsidRPr="00A61AE5">
              <w:t>eir</w:t>
            </w:r>
            <w:r w:rsidRPr="00493148">
              <w:rPr>
                <w:spacing w:val="-5"/>
              </w:rPr>
              <w:t xml:space="preserve"> </w:t>
            </w:r>
            <w:r w:rsidRPr="00A61AE5">
              <w:t>properties.</w:t>
            </w:r>
          </w:p>
        </w:tc>
        <w:tc>
          <w:tcPr>
            <w:tcW w:w="864" w:type="dxa"/>
          </w:tcPr>
          <w:p w14:paraId="5080BD3E" w14:textId="77777777" w:rsidR="00D11E7D" w:rsidRDefault="00D11E7D" w:rsidP="00D11E7D">
            <w:pPr>
              <w:pStyle w:val="TableBodyCopy"/>
            </w:pPr>
          </w:p>
        </w:tc>
        <w:tc>
          <w:tcPr>
            <w:tcW w:w="866" w:type="dxa"/>
          </w:tcPr>
          <w:p w14:paraId="75E8DF44" w14:textId="77777777" w:rsidR="00D11E7D" w:rsidRDefault="00D11E7D" w:rsidP="00D11E7D">
            <w:pPr>
              <w:pStyle w:val="TableBodyCopy"/>
            </w:pPr>
          </w:p>
        </w:tc>
        <w:tc>
          <w:tcPr>
            <w:tcW w:w="864" w:type="dxa"/>
          </w:tcPr>
          <w:p w14:paraId="01CA3B8D" w14:textId="77777777" w:rsidR="00D11E7D" w:rsidRDefault="00D11E7D" w:rsidP="00D11E7D">
            <w:pPr>
              <w:pStyle w:val="TableBodyCopy"/>
            </w:pPr>
          </w:p>
        </w:tc>
        <w:tc>
          <w:tcPr>
            <w:tcW w:w="864" w:type="dxa"/>
          </w:tcPr>
          <w:p w14:paraId="465B4FD6" w14:textId="77777777" w:rsidR="00D11E7D" w:rsidRDefault="00D11E7D" w:rsidP="00D11E7D">
            <w:pPr>
              <w:pStyle w:val="TableBodyCopy"/>
            </w:pPr>
          </w:p>
        </w:tc>
        <w:tc>
          <w:tcPr>
            <w:tcW w:w="864" w:type="dxa"/>
          </w:tcPr>
          <w:p w14:paraId="3812A6C0" w14:textId="77777777" w:rsidR="00D11E7D" w:rsidRDefault="00D11E7D" w:rsidP="00D11E7D">
            <w:pPr>
              <w:pStyle w:val="TableBodyCopy"/>
            </w:pPr>
          </w:p>
        </w:tc>
        <w:tc>
          <w:tcPr>
            <w:tcW w:w="864" w:type="dxa"/>
          </w:tcPr>
          <w:p w14:paraId="3E93F4B5" w14:textId="77777777" w:rsidR="00D11E7D" w:rsidRDefault="00D11E7D" w:rsidP="00D11E7D">
            <w:pPr>
              <w:pStyle w:val="TableBodyCopy"/>
            </w:pPr>
          </w:p>
        </w:tc>
        <w:tc>
          <w:tcPr>
            <w:tcW w:w="864" w:type="dxa"/>
          </w:tcPr>
          <w:p w14:paraId="4D1F9F3E" w14:textId="77777777" w:rsidR="00D11E7D" w:rsidRDefault="00D11E7D" w:rsidP="00D11E7D">
            <w:pPr>
              <w:pStyle w:val="TableBodyCopy"/>
            </w:pPr>
          </w:p>
        </w:tc>
        <w:tc>
          <w:tcPr>
            <w:tcW w:w="864" w:type="dxa"/>
          </w:tcPr>
          <w:p w14:paraId="512CDF0B" w14:textId="77777777" w:rsidR="00D11E7D" w:rsidRDefault="00D11E7D" w:rsidP="00D11E7D">
            <w:pPr>
              <w:pStyle w:val="TableBodyCopy"/>
            </w:pPr>
          </w:p>
        </w:tc>
        <w:tc>
          <w:tcPr>
            <w:tcW w:w="864" w:type="dxa"/>
          </w:tcPr>
          <w:p w14:paraId="41759AD0" w14:textId="77777777" w:rsidR="00D11E7D" w:rsidRDefault="00D11E7D" w:rsidP="00D11E7D">
            <w:pPr>
              <w:pStyle w:val="TableBodyCopy"/>
            </w:pPr>
          </w:p>
        </w:tc>
        <w:tc>
          <w:tcPr>
            <w:tcW w:w="864" w:type="dxa"/>
          </w:tcPr>
          <w:p w14:paraId="57C0F407" w14:textId="77777777" w:rsidR="00D11E7D" w:rsidRDefault="00D11E7D" w:rsidP="00D11E7D">
            <w:pPr>
              <w:pStyle w:val="TableBodyCopy"/>
            </w:pPr>
          </w:p>
        </w:tc>
        <w:tc>
          <w:tcPr>
            <w:tcW w:w="864" w:type="dxa"/>
          </w:tcPr>
          <w:p w14:paraId="205EA1E9" w14:textId="77777777" w:rsidR="00D11E7D" w:rsidRDefault="00D11E7D" w:rsidP="00D11E7D">
            <w:pPr>
              <w:pStyle w:val="TableBodyCopy"/>
            </w:pPr>
          </w:p>
        </w:tc>
      </w:tr>
      <w:tr w:rsidR="00D11E7D" w:rsidRPr="00CC38F7" w14:paraId="465492CB" w14:textId="77777777" w:rsidTr="00D556E9">
        <w:tblPrEx>
          <w:tblCellMar>
            <w:left w:w="108" w:type="dxa"/>
            <w:right w:w="108" w:type="dxa"/>
          </w:tblCellMar>
        </w:tblPrEx>
        <w:trPr>
          <w:cantSplit/>
          <w:trHeight w:val="395"/>
        </w:trPr>
        <w:tc>
          <w:tcPr>
            <w:tcW w:w="4894" w:type="dxa"/>
          </w:tcPr>
          <w:p w14:paraId="77B56F7C" w14:textId="2DD78FBE" w:rsidR="00D11E7D" w:rsidRDefault="00D11E7D" w:rsidP="00493148">
            <w:pPr>
              <w:pStyle w:val="TableDescriptivestatements"/>
            </w:pPr>
            <w:r w:rsidRPr="00A61AE5">
              <w:t>Uses</w:t>
            </w:r>
            <w:r w:rsidRPr="00A61AE5">
              <w:rPr>
                <w:spacing w:val="-5"/>
              </w:rPr>
              <w:t xml:space="preserve"> </w:t>
            </w:r>
            <w:r w:rsidRPr="00A61AE5">
              <w:t>the</w:t>
            </w:r>
            <w:r w:rsidRPr="00A61AE5">
              <w:rPr>
                <w:spacing w:val="-4"/>
              </w:rPr>
              <w:t xml:space="preserve"> </w:t>
            </w:r>
            <w:r w:rsidRPr="00A61AE5">
              <w:rPr>
                <w:spacing w:val="1"/>
              </w:rPr>
              <w:t>p</w:t>
            </w:r>
            <w:r w:rsidRPr="00A61AE5">
              <w:t>roperties</w:t>
            </w:r>
            <w:r w:rsidRPr="00A61AE5">
              <w:rPr>
                <w:spacing w:val="-11"/>
              </w:rPr>
              <w:t xml:space="preserve"> </w:t>
            </w:r>
            <w:r w:rsidRPr="00A61AE5">
              <w:rPr>
                <w:spacing w:val="1"/>
              </w:rPr>
              <w:t>o</w:t>
            </w:r>
            <w:r w:rsidRPr="00A61AE5">
              <w:t>f</w:t>
            </w:r>
            <w:r w:rsidRPr="00A61AE5">
              <w:rPr>
                <w:spacing w:val="-3"/>
              </w:rPr>
              <w:t xml:space="preserve"> </w:t>
            </w:r>
            <w:r w:rsidRPr="00A61AE5">
              <w:t>tra</w:t>
            </w:r>
            <w:r w:rsidRPr="00A61AE5">
              <w:rPr>
                <w:spacing w:val="2"/>
              </w:rPr>
              <w:t>n</w:t>
            </w:r>
            <w:r w:rsidRPr="00A61AE5">
              <w:t>sformatio</w:t>
            </w:r>
            <w:r w:rsidRPr="00A61AE5">
              <w:rPr>
                <w:spacing w:val="2"/>
              </w:rPr>
              <w:t>n</w:t>
            </w:r>
            <w:r w:rsidRPr="00A61AE5">
              <w:t>s</w:t>
            </w:r>
            <w:r w:rsidRPr="00A61AE5">
              <w:rPr>
                <w:spacing w:val="-18"/>
              </w:rPr>
              <w:t xml:space="preserve"> </w:t>
            </w:r>
            <w:r w:rsidRPr="00A61AE5">
              <w:rPr>
                <w:spacing w:val="1"/>
              </w:rPr>
              <w:t>a</w:t>
            </w:r>
            <w:r w:rsidRPr="00A61AE5">
              <w:t>nd</w:t>
            </w:r>
            <w:r w:rsidRPr="00A61AE5">
              <w:rPr>
                <w:spacing w:val="-4"/>
              </w:rPr>
              <w:t xml:space="preserve"> </w:t>
            </w:r>
            <w:r w:rsidRPr="00A61AE5">
              <w:t>the</w:t>
            </w:r>
            <w:r w:rsidRPr="00A61AE5">
              <w:rPr>
                <w:spacing w:val="1"/>
              </w:rPr>
              <w:t>i</w:t>
            </w:r>
            <w:r w:rsidRPr="00A61AE5">
              <w:t>r</w:t>
            </w:r>
            <w:r w:rsidRPr="00A61AE5">
              <w:rPr>
                <w:spacing w:val="-5"/>
              </w:rPr>
              <w:t xml:space="preserve"> </w:t>
            </w:r>
            <w:r w:rsidRPr="00A61AE5">
              <w:t>c</w:t>
            </w:r>
            <w:r w:rsidRPr="00A61AE5">
              <w:rPr>
                <w:spacing w:val="1"/>
              </w:rPr>
              <w:t>o</w:t>
            </w:r>
            <w:r w:rsidRPr="00A61AE5">
              <w:t>mpositio</w:t>
            </w:r>
            <w:r w:rsidRPr="00A61AE5">
              <w:rPr>
                <w:spacing w:val="1"/>
              </w:rPr>
              <w:t>n</w:t>
            </w:r>
            <w:r w:rsidRPr="00A61AE5">
              <w:t>s</w:t>
            </w:r>
            <w:r w:rsidRPr="00A61AE5">
              <w:rPr>
                <w:spacing w:val="-14"/>
              </w:rPr>
              <w:t xml:space="preserve"> </w:t>
            </w:r>
            <w:r w:rsidRPr="00A61AE5">
              <w:t>to</w:t>
            </w:r>
            <w:r w:rsidRPr="00A61AE5">
              <w:rPr>
                <w:spacing w:val="-2"/>
              </w:rPr>
              <w:t xml:space="preserve"> </w:t>
            </w:r>
            <w:r w:rsidRPr="00A61AE5">
              <w:t>so</w:t>
            </w:r>
            <w:r w:rsidRPr="00A61AE5">
              <w:rPr>
                <w:spacing w:val="1"/>
              </w:rPr>
              <w:t>l</w:t>
            </w:r>
            <w:r w:rsidRPr="00A61AE5">
              <w:t>ve</w:t>
            </w:r>
            <w:r w:rsidRPr="00A61AE5">
              <w:rPr>
                <w:spacing w:val="-6"/>
              </w:rPr>
              <w:t xml:space="preserve"> </w:t>
            </w:r>
            <w:r w:rsidRPr="00A61AE5">
              <w:rPr>
                <w:spacing w:val="1"/>
              </w:rPr>
              <w:t>p</w:t>
            </w:r>
            <w:r w:rsidRPr="00A61AE5">
              <w:t>robl</w:t>
            </w:r>
            <w:r w:rsidRPr="00A61AE5">
              <w:rPr>
                <w:spacing w:val="1"/>
              </w:rPr>
              <w:t>e</w:t>
            </w:r>
            <w:r w:rsidRPr="00A61AE5">
              <w:t xml:space="preserve">ms. </w:t>
            </w:r>
          </w:p>
        </w:tc>
        <w:tc>
          <w:tcPr>
            <w:tcW w:w="864" w:type="dxa"/>
          </w:tcPr>
          <w:p w14:paraId="0682DF30" w14:textId="77777777" w:rsidR="00D11E7D" w:rsidRDefault="00D11E7D" w:rsidP="00D11E7D">
            <w:pPr>
              <w:pStyle w:val="TableBodyCopy"/>
            </w:pPr>
          </w:p>
        </w:tc>
        <w:tc>
          <w:tcPr>
            <w:tcW w:w="866" w:type="dxa"/>
          </w:tcPr>
          <w:p w14:paraId="65B8E0B8" w14:textId="77777777" w:rsidR="00D11E7D" w:rsidRDefault="00D11E7D" w:rsidP="00D11E7D">
            <w:pPr>
              <w:pStyle w:val="TableBodyCopy"/>
            </w:pPr>
          </w:p>
        </w:tc>
        <w:tc>
          <w:tcPr>
            <w:tcW w:w="864" w:type="dxa"/>
          </w:tcPr>
          <w:p w14:paraId="0091DA19" w14:textId="77777777" w:rsidR="00D11E7D" w:rsidRDefault="00D11E7D" w:rsidP="00D11E7D">
            <w:pPr>
              <w:pStyle w:val="TableBodyCopy"/>
            </w:pPr>
          </w:p>
        </w:tc>
        <w:tc>
          <w:tcPr>
            <w:tcW w:w="864" w:type="dxa"/>
          </w:tcPr>
          <w:p w14:paraId="7668B018" w14:textId="77777777" w:rsidR="00D11E7D" w:rsidRDefault="00D11E7D" w:rsidP="00D11E7D">
            <w:pPr>
              <w:pStyle w:val="TableBodyCopy"/>
            </w:pPr>
          </w:p>
        </w:tc>
        <w:tc>
          <w:tcPr>
            <w:tcW w:w="864" w:type="dxa"/>
          </w:tcPr>
          <w:p w14:paraId="29387FB5" w14:textId="77777777" w:rsidR="00D11E7D" w:rsidRDefault="00D11E7D" w:rsidP="00D11E7D">
            <w:pPr>
              <w:pStyle w:val="TableBodyCopy"/>
            </w:pPr>
          </w:p>
        </w:tc>
        <w:tc>
          <w:tcPr>
            <w:tcW w:w="864" w:type="dxa"/>
          </w:tcPr>
          <w:p w14:paraId="778812D9" w14:textId="77777777" w:rsidR="00D11E7D" w:rsidRDefault="00D11E7D" w:rsidP="00D11E7D">
            <w:pPr>
              <w:pStyle w:val="TableBodyCopy"/>
            </w:pPr>
          </w:p>
        </w:tc>
        <w:tc>
          <w:tcPr>
            <w:tcW w:w="864" w:type="dxa"/>
          </w:tcPr>
          <w:p w14:paraId="3A4815B4" w14:textId="77777777" w:rsidR="00D11E7D" w:rsidRDefault="00D11E7D" w:rsidP="00D11E7D">
            <w:pPr>
              <w:pStyle w:val="TableBodyCopy"/>
            </w:pPr>
          </w:p>
        </w:tc>
        <w:tc>
          <w:tcPr>
            <w:tcW w:w="864" w:type="dxa"/>
          </w:tcPr>
          <w:p w14:paraId="7A75726E" w14:textId="77777777" w:rsidR="00D11E7D" w:rsidRDefault="00D11E7D" w:rsidP="00D11E7D">
            <w:pPr>
              <w:pStyle w:val="TableBodyCopy"/>
            </w:pPr>
          </w:p>
        </w:tc>
        <w:tc>
          <w:tcPr>
            <w:tcW w:w="864" w:type="dxa"/>
          </w:tcPr>
          <w:p w14:paraId="06B3D037" w14:textId="77777777" w:rsidR="00D11E7D" w:rsidRDefault="00D11E7D" w:rsidP="00D11E7D">
            <w:pPr>
              <w:pStyle w:val="TableBodyCopy"/>
            </w:pPr>
          </w:p>
        </w:tc>
        <w:tc>
          <w:tcPr>
            <w:tcW w:w="864" w:type="dxa"/>
          </w:tcPr>
          <w:p w14:paraId="3B4770F9" w14:textId="77777777" w:rsidR="00D11E7D" w:rsidRDefault="00D11E7D" w:rsidP="00D11E7D">
            <w:pPr>
              <w:pStyle w:val="TableBodyCopy"/>
            </w:pPr>
          </w:p>
        </w:tc>
        <w:tc>
          <w:tcPr>
            <w:tcW w:w="864" w:type="dxa"/>
          </w:tcPr>
          <w:p w14:paraId="3EC5D3A1" w14:textId="77777777" w:rsidR="00D11E7D" w:rsidRDefault="00D11E7D" w:rsidP="00D11E7D">
            <w:pPr>
              <w:pStyle w:val="TableBodyCopy"/>
            </w:pPr>
          </w:p>
        </w:tc>
      </w:tr>
      <w:tr w:rsidR="00D11E7D" w:rsidRPr="00CC38F7" w14:paraId="20F52247" w14:textId="77777777" w:rsidTr="00D556E9">
        <w:tblPrEx>
          <w:tblCellMar>
            <w:left w:w="108" w:type="dxa"/>
            <w:right w:w="108" w:type="dxa"/>
          </w:tblCellMar>
        </w:tblPrEx>
        <w:trPr>
          <w:cantSplit/>
          <w:trHeight w:val="395"/>
        </w:trPr>
        <w:tc>
          <w:tcPr>
            <w:tcW w:w="4894" w:type="dxa"/>
          </w:tcPr>
          <w:p w14:paraId="4A3B60F9" w14:textId="6B522D71" w:rsidR="00D11E7D" w:rsidRPr="00204DD8" w:rsidRDefault="00D11E7D" w:rsidP="00493148">
            <w:pPr>
              <w:pStyle w:val="TableDescriptivestatements"/>
            </w:pPr>
            <w:r w:rsidRPr="00A61AE5">
              <w:t>Uses</w:t>
            </w:r>
            <w:r w:rsidRPr="00A61AE5">
              <w:rPr>
                <w:spacing w:val="-5"/>
              </w:rPr>
              <w:t xml:space="preserve"> </w:t>
            </w:r>
            <w:r w:rsidRPr="00A61AE5">
              <w:t>tra</w:t>
            </w:r>
            <w:r w:rsidRPr="00A61AE5">
              <w:rPr>
                <w:spacing w:val="2"/>
              </w:rPr>
              <w:t>n</w:t>
            </w:r>
            <w:r w:rsidRPr="00A61AE5">
              <w:t>sform</w:t>
            </w:r>
            <w:r w:rsidRPr="00A61AE5">
              <w:rPr>
                <w:spacing w:val="2"/>
              </w:rPr>
              <w:t>a</w:t>
            </w:r>
            <w:r w:rsidRPr="00A61AE5">
              <w:t>tio</w:t>
            </w:r>
            <w:r w:rsidRPr="00A61AE5">
              <w:rPr>
                <w:spacing w:val="1"/>
              </w:rPr>
              <w:t>n</w:t>
            </w:r>
            <w:r w:rsidRPr="00A61AE5">
              <w:t>s</w:t>
            </w:r>
            <w:r w:rsidRPr="00A61AE5">
              <w:rPr>
                <w:spacing w:val="-18"/>
              </w:rPr>
              <w:t xml:space="preserve"> </w:t>
            </w:r>
            <w:r w:rsidRPr="00A61AE5">
              <w:t>to</w:t>
            </w:r>
            <w:r w:rsidRPr="00A61AE5">
              <w:rPr>
                <w:spacing w:val="-2"/>
              </w:rPr>
              <w:t xml:space="preserve"> </w:t>
            </w:r>
            <w:r w:rsidRPr="00A61AE5">
              <w:t>ex</w:t>
            </w:r>
            <w:r w:rsidRPr="00A61AE5">
              <w:rPr>
                <w:spacing w:val="1"/>
              </w:rPr>
              <w:t>p</w:t>
            </w:r>
            <w:r w:rsidRPr="00A61AE5">
              <w:t>lore</w:t>
            </w:r>
            <w:r w:rsidRPr="00A61AE5">
              <w:rPr>
                <w:spacing w:val="-7"/>
              </w:rPr>
              <w:t xml:space="preserve"> </w:t>
            </w:r>
            <w:r w:rsidRPr="00A61AE5">
              <w:t>and</w:t>
            </w:r>
            <w:r w:rsidRPr="00A61AE5">
              <w:rPr>
                <w:spacing w:val="-4"/>
              </w:rPr>
              <w:t xml:space="preserve"> </w:t>
            </w:r>
            <w:r w:rsidRPr="00A61AE5">
              <w:rPr>
                <w:spacing w:val="1"/>
              </w:rPr>
              <w:t>d</w:t>
            </w:r>
            <w:r w:rsidRPr="00A61AE5">
              <w:t>escribe</w:t>
            </w:r>
            <w:r w:rsidRPr="00A61AE5">
              <w:rPr>
                <w:spacing w:val="-9"/>
              </w:rPr>
              <w:t xml:space="preserve"> </w:t>
            </w:r>
            <w:r w:rsidRPr="00A61AE5">
              <w:t>r</w:t>
            </w:r>
            <w:r w:rsidRPr="00A61AE5">
              <w:rPr>
                <w:spacing w:val="1"/>
              </w:rPr>
              <w:t>e</w:t>
            </w:r>
            <w:r w:rsidRPr="00A61AE5">
              <w:t>fl</w:t>
            </w:r>
            <w:r w:rsidRPr="00A61AE5">
              <w:rPr>
                <w:spacing w:val="1"/>
              </w:rPr>
              <w:t>e</w:t>
            </w:r>
            <w:r w:rsidRPr="00A61AE5">
              <w:t>ctional,</w:t>
            </w:r>
            <w:r w:rsidRPr="00A61AE5">
              <w:rPr>
                <w:spacing w:val="-13"/>
              </w:rPr>
              <w:t xml:space="preserve"> </w:t>
            </w:r>
            <w:r w:rsidRPr="00A61AE5">
              <w:t>r</w:t>
            </w:r>
            <w:r w:rsidRPr="00A61AE5">
              <w:rPr>
                <w:spacing w:val="1"/>
              </w:rPr>
              <w:t>o</w:t>
            </w:r>
            <w:r w:rsidRPr="00A61AE5">
              <w:t>tational</w:t>
            </w:r>
            <w:r w:rsidRPr="00A61AE5">
              <w:rPr>
                <w:spacing w:val="-11"/>
              </w:rPr>
              <w:t xml:space="preserve"> </w:t>
            </w:r>
            <w:r w:rsidRPr="00A61AE5">
              <w:t>and translatio</w:t>
            </w:r>
            <w:r w:rsidRPr="00A61AE5">
              <w:rPr>
                <w:spacing w:val="2"/>
              </w:rPr>
              <w:t>n</w:t>
            </w:r>
            <w:r w:rsidRPr="00A61AE5">
              <w:t>al</w:t>
            </w:r>
            <w:r w:rsidRPr="00A61AE5">
              <w:rPr>
                <w:spacing w:val="-14"/>
              </w:rPr>
              <w:t xml:space="preserve"> </w:t>
            </w:r>
            <w:r w:rsidRPr="00A61AE5">
              <w:t>symmetry.</w:t>
            </w:r>
          </w:p>
        </w:tc>
        <w:tc>
          <w:tcPr>
            <w:tcW w:w="864" w:type="dxa"/>
          </w:tcPr>
          <w:p w14:paraId="63040340" w14:textId="77777777" w:rsidR="00D11E7D" w:rsidRDefault="00D11E7D" w:rsidP="00D11E7D">
            <w:pPr>
              <w:pStyle w:val="TableBodyCopy"/>
            </w:pPr>
          </w:p>
        </w:tc>
        <w:tc>
          <w:tcPr>
            <w:tcW w:w="866" w:type="dxa"/>
          </w:tcPr>
          <w:p w14:paraId="2BFDA370" w14:textId="77777777" w:rsidR="00D11E7D" w:rsidRDefault="00D11E7D" w:rsidP="00D11E7D">
            <w:pPr>
              <w:pStyle w:val="TableBodyCopy"/>
            </w:pPr>
          </w:p>
        </w:tc>
        <w:tc>
          <w:tcPr>
            <w:tcW w:w="864" w:type="dxa"/>
          </w:tcPr>
          <w:p w14:paraId="3C73DCD3" w14:textId="77777777" w:rsidR="00D11E7D" w:rsidRDefault="00D11E7D" w:rsidP="00D11E7D">
            <w:pPr>
              <w:pStyle w:val="TableBodyCopy"/>
            </w:pPr>
          </w:p>
        </w:tc>
        <w:tc>
          <w:tcPr>
            <w:tcW w:w="864" w:type="dxa"/>
          </w:tcPr>
          <w:p w14:paraId="43EB5C06" w14:textId="77777777" w:rsidR="00D11E7D" w:rsidRDefault="00D11E7D" w:rsidP="00D11E7D">
            <w:pPr>
              <w:pStyle w:val="TableBodyCopy"/>
            </w:pPr>
          </w:p>
        </w:tc>
        <w:tc>
          <w:tcPr>
            <w:tcW w:w="864" w:type="dxa"/>
          </w:tcPr>
          <w:p w14:paraId="3736360F" w14:textId="77777777" w:rsidR="00D11E7D" w:rsidRDefault="00D11E7D" w:rsidP="00D11E7D">
            <w:pPr>
              <w:pStyle w:val="TableBodyCopy"/>
            </w:pPr>
          </w:p>
        </w:tc>
        <w:tc>
          <w:tcPr>
            <w:tcW w:w="864" w:type="dxa"/>
          </w:tcPr>
          <w:p w14:paraId="35C4BC29" w14:textId="77777777" w:rsidR="00D11E7D" w:rsidRDefault="00D11E7D" w:rsidP="00D11E7D">
            <w:pPr>
              <w:pStyle w:val="TableBodyCopy"/>
            </w:pPr>
          </w:p>
        </w:tc>
        <w:tc>
          <w:tcPr>
            <w:tcW w:w="864" w:type="dxa"/>
          </w:tcPr>
          <w:p w14:paraId="57733B26" w14:textId="77777777" w:rsidR="00D11E7D" w:rsidRDefault="00D11E7D" w:rsidP="00D11E7D">
            <w:pPr>
              <w:pStyle w:val="TableBodyCopy"/>
            </w:pPr>
          </w:p>
        </w:tc>
        <w:tc>
          <w:tcPr>
            <w:tcW w:w="864" w:type="dxa"/>
          </w:tcPr>
          <w:p w14:paraId="7AB0FADE" w14:textId="77777777" w:rsidR="00D11E7D" w:rsidRDefault="00D11E7D" w:rsidP="00D11E7D">
            <w:pPr>
              <w:pStyle w:val="TableBodyCopy"/>
            </w:pPr>
          </w:p>
        </w:tc>
        <w:tc>
          <w:tcPr>
            <w:tcW w:w="864" w:type="dxa"/>
          </w:tcPr>
          <w:p w14:paraId="7294FD39" w14:textId="77777777" w:rsidR="00D11E7D" w:rsidRDefault="00D11E7D" w:rsidP="00D11E7D">
            <w:pPr>
              <w:pStyle w:val="TableBodyCopy"/>
            </w:pPr>
          </w:p>
        </w:tc>
        <w:tc>
          <w:tcPr>
            <w:tcW w:w="864" w:type="dxa"/>
          </w:tcPr>
          <w:p w14:paraId="58C3672C" w14:textId="77777777" w:rsidR="00D11E7D" w:rsidRDefault="00D11E7D" w:rsidP="00D11E7D">
            <w:pPr>
              <w:pStyle w:val="TableBodyCopy"/>
            </w:pPr>
          </w:p>
        </w:tc>
        <w:tc>
          <w:tcPr>
            <w:tcW w:w="864" w:type="dxa"/>
          </w:tcPr>
          <w:p w14:paraId="5B59D960" w14:textId="77777777" w:rsidR="00D11E7D" w:rsidRDefault="00D11E7D" w:rsidP="00D11E7D">
            <w:pPr>
              <w:pStyle w:val="TableBodyCopy"/>
            </w:pPr>
          </w:p>
        </w:tc>
      </w:tr>
      <w:tr w:rsidR="00D11E7D" w:rsidRPr="00CC38F7" w14:paraId="01C6DBC6" w14:textId="77777777" w:rsidTr="00D556E9">
        <w:tblPrEx>
          <w:tblCellMar>
            <w:left w:w="108" w:type="dxa"/>
            <w:right w:w="108" w:type="dxa"/>
          </w:tblCellMar>
        </w:tblPrEx>
        <w:trPr>
          <w:cantSplit/>
          <w:trHeight w:val="395"/>
        </w:trPr>
        <w:tc>
          <w:tcPr>
            <w:tcW w:w="4894" w:type="dxa"/>
          </w:tcPr>
          <w:p w14:paraId="7730AE91" w14:textId="67D87B3D" w:rsidR="00D11E7D" w:rsidRPr="00204DD8" w:rsidRDefault="00D11E7D" w:rsidP="00493148">
            <w:pPr>
              <w:pStyle w:val="TableDescriptivestatements"/>
            </w:pPr>
            <w:r w:rsidRPr="00A61AE5">
              <w:t>Applies</w:t>
            </w:r>
            <w:r w:rsidRPr="00A61AE5">
              <w:rPr>
                <w:spacing w:val="-8"/>
              </w:rPr>
              <w:t xml:space="preserve"> </w:t>
            </w:r>
            <w:r w:rsidRPr="00A61AE5">
              <w:t>tr</w:t>
            </w:r>
            <w:r w:rsidRPr="00A61AE5">
              <w:rPr>
                <w:spacing w:val="1"/>
              </w:rPr>
              <w:t>a</w:t>
            </w:r>
            <w:r w:rsidRPr="00A61AE5">
              <w:t>nsformati</w:t>
            </w:r>
            <w:r w:rsidRPr="00A61AE5">
              <w:rPr>
                <w:spacing w:val="1"/>
              </w:rPr>
              <w:t>o</w:t>
            </w:r>
            <w:r w:rsidRPr="00A61AE5">
              <w:t>ns</w:t>
            </w:r>
            <w:r w:rsidRPr="00A61AE5">
              <w:rPr>
                <w:spacing w:val="-18"/>
              </w:rPr>
              <w:t xml:space="preserve"> </w:t>
            </w:r>
            <w:r w:rsidRPr="00A61AE5">
              <w:t>in</w:t>
            </w:r>
            <w:r w:rsidRPr="00A61AE5">
              <w:rPr>
                <w:spacing w:val="-1"/>
              </w:rPr>
              <w:t xml:space="preserve"> </w:t>
            </w:r>
            <w:r w:rsidRPr="00A61AE5">
              <w:t>the</w:t>
            </w:r>
            <w:r w:rsidRPr="00A61AE5">
              <w:rPr>
                <w:spacing w:val="-4"/>
              </w:rPr>
              <w:t xml:space="preserve"> </w:t>
            </w:r>
            <w:r w:rsidRPr="00A61AE5">
              <w:t>coordin</w:t>
            </w:r>
            <w:r w:rsidRPr="00A61AE5">
              <w:rPr>
                <w:spacing w:val="1"/>
              </w:rPr>
              <w:t>a</w:t>
            </w:r>
            <w:r w:rsidRPr="00A61AE5">
              <w:t>te</w:t>
            </w:r>
            <w:r w:rsidRPr="00A61AE5">
              <w:rPr>
                <w:spacing w:val="-12"/>
              </w:rPr>
              <w:t xml:space="preserve"> </w:t>
            </w:r>
            <w:r w:rsidRPr="00A61AE5">
              <w:t>plane.</w:t>
            </w:r>
          </w:p>
        </w:tc>
        <w:tc>
          <w:tcPr>
            <w:tcW w:w="864" w:type="dxa"/>
          </w:tcPr>
          <w:p w14:paraId="21A5FA65" w14:textId="77777777" w:rsidR="00D11E7D" w:rsidRDefault="00D11E7D" w:rsidP="00D11E7D">
            <w:pPr>
              <w:pStyle w:val="TableBodyCopy"/>
            </w:pPr>
          </w:p>
        </w:tc>
        <w:tc>
          <w:tcPr>
            <w:tcW w:w="866" w:type="dxa"/>
          </w:tcPr>
          <w:p w14:paraId="7783C922" w14:textId="77777777" w:rsidR="00D11E7D" w:rsidRDefault="00D11E7D" w:rsidP="00D11E7D">
            <w:pPr>
              <w:pStyle w:val="TableBodyCopy"/>
            </w:pPr>
          </w:p>
        </w:tc>
        <w:tc>
          <w:tcPr>
            <w:tcW w:w="864" w:type="dxa"/>
          </w:tcPr>
          <w:p w14:paraId="15C81264" w14:textId="77777777" w:rsidR="00D11E7D" w:rsidRDefault="00D11E7D" w:rsidP="00D11E7D">
            <w:pPr>
              <w:pStyle w:val="TableBodyCopy"/>
            </w:pPr>
          </w:p>
        </w:tc>
        <w:tc>
          <w:tcPr>
            <w:tcW w:w="864" w:type="dxa"/>
          </w:tcPr>
          <w:p w14:paraId="377655AE" w14:textId="77777777" w:rsidR="00D11E7D" w:rsidRDefault="00D11E7D" w:rsidP="00D11E7D">
            <w:pPr>
              <w:pStyle w:val="TableBodyCopy"/>
            </w:pPr>
          </w:p>
        </w:tc>
        <w:tc>
          <w:tcPr>
            <w:tcW w:w="864" w:type="dxa"/>
          </w:tcPr>
          <w:p w14:paraId="51C1B566" w14:textId="77777777" w:rsidR="00D11E7D" w:rsidRDefault="00D11E7D" w:rsidP="00D11E7D">
            <w:pPr>
              <w:pStyle w:val="TableBodyCopy"/>
            </w:pPr>
          </w:p>
        </w:tc>
        <w:tc>
          <w:tcPr>
            <w:tcW w:w="864" w:type="dxa"/>
          </w:tcPr>
          <w:p w14:paraId="0F58E4F2" w14:textId="77777777" w:rsidR="00D11E7D" w:rsidRDefault="00D11E7D" w:rsidP="00D11E7D">
            <w:pPr>
              <w:pStyle w:val="TableBodyCopy"/>
            </w:pPr>
          </w:p>
        </w:tc>
        <w:tc>
          <w:tcPr>
            <w:tcW w:w="864" w:type="dxa"/>
          </w:tcPr>
          <w:p w14:paraId="6053D80D" w14:textId="77777777" w:rsidR="00D11E7D" w:rsidRDefault="00D11E7D" w:rsidP="00D11E7D">
            <w:pPr>
              <w:pStyle w:val="TableBodyCopy"/>
            </w:pPr>
          </w:p>
        </w:tc>
        <w:tc>
          <w:tcPr>
            <w:tcW w:w="864" w:type="dxa"/>
          </w:tcPr>
          <w:p w14:paraId="0B945726" w14:textId="77777777" w:rsidR="00D11E7D" w:rsidRDefault="00D11E7D" w:rsidP="00D11E7D">
            <w:pPr>
              <w:pStyle w:val="TableBodyCopy"/>
            </w:pPr>
          </w:p>
        </w:tc>
        <w:tc>
          <w:tcPr>
            <w:tcW w:w="864" w:type="dxa"/>
          </w:tcPr>
          <w:p w14:paraId="54DFF9E9" w14:textId="77777777" w:rsidR="00D11E7D" w:rsidRDefault="00D11E7D" w:rsidP="00D11E7D">
            <w:pPr>
              <w:pStyle w:val="TableBodyCopy"/>
            </w:pPr>
          </w:p>
        </w:tc>
        <w:tc>
          <w:tcPr>
            <w:tcW w:w="864" w:type="dxa"/>
          </w:tcPr>
          <w:p w14:paraId="2F8346D2" w14:textId="77777777" w:rsidR="00D11E7D" w:rsidRDefault="00D11E7D" w:rsidP="00D11E7D">
            <w:pPr>
              <w:pStyle w:val="TableBodyCopy"/>
            </w:pPr>
          </w:p>
        </w:tc>
        <w:tc>
          <w:tcPr>
            <w:tcW w:w="864" w:type="dxa"/>
          </w:tcPr>
          <w:p w14:paraId="5A40C4B3" w14:textId="77777777" w:rsidR="00D11E7D" w:rsidRDefault="00D11E7D" w:rsidP="00D11E7D">
            <w:pPr>
              <w:pStyle w:val="TableBodyCopy"/>
            </w:pPr>
          </w:p>
        </w:tc>
      </w:tr>
      <w:tr w:rsidR="00D11E7D" w:rsidRPr="00CC38F7" w14:paraId="6309597F" w14:textId="77777777" w:rsidTr="00D556E9">
        <w:tblPrEx>
          <w:tblCellMar>
            <w:left w:w="108" w:type="dxa"/>
            <w:right w:w="108" w:type="dxa"/>
          </w:tblCellMar>
        </w:tblPrEx>
        <w:trPr>
          <w:cantSplit/>
          <w:trHeight w:val="395"/>
        </w:trPr>
        <w:tc>
          <w:tcPr>
            <w:tcW w:w="4894" w:type="dxa"/>
          </w:tcPr>
          <w:p w14:paraId="44E9FF1D" w14:textId="58C770AD" w:rsidR="00D11E7D" w:rsidRDefault="00D11E7D" w:rsidP="00493148">
            <w:pPr>
              <w:pStyle w:val="TableDescriptivestatements"/>
            </w:pPr>
            <w:r w:rsidRPr="00A61AE5">
              <w:lastRenderedPageBreak/>
              <w:t>Applies</w:t>
            </w:r>
            <w:r w:rsidRPr="00A61AE5">
              <w:rPr>
                <w:spacing w:val="-8"/>
              </w:rPr>
              <w:t xml:space="preserve"> </w:t>
            </w:r>
            <w:r w:rsidRPr="00A61AE5">
              <w:t>c</w:t>
            </w:r>
            <w:r w:rsidRPr="00A61AE5">
              <w:rPr>
                <w:spacing w:val="1"/>
              </w:rPr>
              <w:t>o</w:t>
            </w:r>
            <w:r w:rsidRPr="00A61AE5">
              <w:t>ncepts</w:t>
            </w:r>
            <w:r w:rsidRPr="00A61AE5">
              <w:rPr>
                <w:spacing w:val="-10"/>
              </w:rPr>
              <w:t xml:space="preserve"> </w:t>
            </w:r>
            <w:r w:rsidRPr="00A61AE5">
              <w:t>and</w:t>
            </w:r>
            <w:r w:rsidRPr="00A61AE5">
              <w:rPr>
                <w:spacing w:val="-4"/>
              </w:rPr>
              <w:t xml:space="preserve"> </w:t>
            </w:r>
            <w:r w:rsidRPr="00A61AE5">
              <w:t>pro</w:t>
            </w:r>
            <w:r w:rsidRPr="00A61AE5">
              <w:rPr>
                <w:spacing w:val="1"/>
              </w:rPr>
              <w:t>p</w:t>
            </w:r>
            <w:r w:rsidRPr="00A61AE5">
              <w:t>erties</w:t>
            </w:r>
            <w:r w:rsidRPr="00A61AE5">
              <w:rPr>
                <w:spacing w:val="-11"/>
              </w:rPr>
              <w:t xml:space="preserve"> </w:t>
            </w:r>
            <w:r w:rsidRPr="00A61AE5">
              <w:t>of</w:t>
            </w:r>
            <w:r w:rsidRPr="00A61AE5">
              <w:rPr>
                <w:spacing w:val="-2"/>
              </w:rPr>
              <w:t xml:space="preserve"> </w:t>
            </w:r>
            <w:r w:rsidRPr="00A61AE5">
              <w:t>slope,</w:t>
            </w:r>
            <w:r w:rsidRPr="00A61AE5">
              <w:rPr>
                <w:spacing w:val="-6"/>
              </w:rPr>
              <w:t xml:space="preserve"> </w:t>
            </w:r>
            <w:r w:rsidRPr="00A61AE5">
              <w:t>midp</w:t>
            </w:r>
            <w:r w:rsidRPr="00A61AE5">
              <w:rPr>
                <w:spacing w:val="1"/>
              </w:rPr>
              <w:t>o</w:t>
            </w:r>
            <w:r w:rsidRPr="00A61AE5">
              <w:t>int,</w:t>
            </w:r>
            <w:r w:rsidRPr="00A61AE5">
              <w:rPr>
                <w:spacing w:val="-10"/>
              </w:rPr>
              <w:t xml:space="preserve"> </w:t>
            </w:r>
            <w:r w:rsidRPr="00A61AE5">
              <w:t>parall</w:t>
            </w:r>
            <w:r w:rsidRPr="00A61AE5">
              <w:rPr>
                <w:spacing w:val="1"/>
              </w:rPr>
              <w:t>e</w:t>
            </w:r>
            <w:r w:rsidRPr="00A61AE5">
              <w:t>lis</w:t>
            </w:r>
            <w:r w:rsidRPr="00A61AE5">
              <w:rPr>
                <w:spacing w:val="1"/>
              </w:rPr>
              <w:t>m</w:t>
            </w:r>
            <w:r w:rsidRPr="00A61AE5">
              <w:t>,</w:t>
            </w:r>
            <w:r w:rsidRPr="00A61AE5">
              <w:rPr>
                <w:spacing w:val="-13"/>
              </w:rPr>
              <w:t xml:space="preserve"> </w:t>
            </w:r>
            <w:r w:rsidRPr="00A61AE5">
              <w:t>perpend</w:t>
            </w:r>
            <w:r w:rsidRPr="00A61AE5">
              <w:rPr>
                <w:spacing w:val="1"/>
              </w:rPr>
              <w:t>ic</w:t>
            </w:r>
            <w:r w:rsidRPr="00A61AE5">
              <w:t>ularity and</w:t>
            </w:r>
            <w:r w:rsidRPr="00A61AE5">
              <w:rPr>
                <w:spacing w:val="-4"/>
              </w:rPr>
              <w:t xml:space="preserve"> </w:t>
            </w:r>
            <w:r w:rsidRPr="00A61AE5">
              <w:t>dista</w:t>
            </w:r>
            <w:r w:rsidRPr="00A61AE5">
              <w:rPr>
                <w:spacing w:val="1"/>
              </w:rPr>
              <w:t>n</w:t>
            </w:r>
            <w:r w:rsidRPr="00A61AE5">
              <w:t>ce</w:t>
            </w:r>
            <w:r w:rsidRPr="00A61AE5">
              <w:rPr>
                <w:spacing w:val="-9"/>
              </w:rPr>
              <w:t xml:space="preserve"> </w:t>
            </w:r>
            <w:r w:rsidRPr="00A61AE5">
              <w:t>to</w:t>
            </w:r>
            <w:r w:rsidRPr="00A61AE5">
              <w:rPr>
                <w:spacing w:val="-2"/>
              </w:rPr>
              <w:t xml:space="preserve"> </w:t>
            </w:r>
            <w:r w:rsidRPr="00A61AE5">
              <w:rPr>
                <w:spacing w:val="1"/>
              </w:rPr>
              <w:t>e</w:t>
            </w:r>
            <w:r w:rsidRPr="00A61AE5">
              <w:t>xpl</w:t>
            </w:r>
            <w:r w:rsidRPr="00A61AE5">
              <w:rPr>
                <w:spacing w:val="1"/>
              </w:rPr>
              <w:t>o</w:t>
            </w:r>
            <w:r w:rsidRPr="00A61AE5">
              <w:t>re</w:t>
            </w:r>
            <w:r w:rsidRPr="00A61AE5">
              <w:rPr>
                <w:spacing w:val="-8"/>
              </w:rPr>
              <w:t xml:space="preserve"> </w:t>
            </w:r>
            <w:r w:rsidRPr="00A61AE5">
              <w:t>pr</w:t>
            </w:r>
            <w:r w:rsidRPr="00A61AE5">
              <w:rPr>
                <w:spacing w:val="1"/>
              </w:rPr>
              <w:t>o</w:t>
            </w:r>
            <w:r w:rsidRPr="00A61AE5">
              <w:t>perties</w:t>
            </w:r>
            <w:r w:rsidRPr="00A61AE5">
              <w:rPr>
                <w:spacing w:val="-11"/>
              </w:rPr>
              <w:t xml:space="preserve"> </w:t>
            </w:r>
            <w:r w:rsidRPr="00A61AE5">
              <w:rPr>
                <w:spacing w:val="1"/>
              </w:rPr>
              <w:t>o</w:t>
            </w:r>
            <w:r w:rsidRPr="00A61AE5">
              <w:t>f</w:t>
            </w:r>
            <w:r w:rsidRPr="00A61AE5">
              <w:rPr>
                <w:spacing w:val="-2"/>
              </w:rPr>
              <w:t xml:space="preserve"> </w:t>
            </w:r>
            <w:r w:rsidRPr="00A61AE5">
              <w:t>geo</w:t>
            </w:r>
            <w:r w:rsidRPr="00A61AE5">
              <w:rPr>
                <w:spacing w:val="1"/>
              </w:rPr>
              <w:t>m</w:t>
            </w:r>
            <w:r w:rsidRPr="00A61AE5">
              <w:t>etric</w:t>
            </w:r>
            <w:r w:rsidRPr="00A61AE5">
              <w:rPr>
                <w:spacing w:val="-11"/>
              </w:rPr>
              <w:t xml:space="preserve"> </w:t>
            </w:r>
            <w:r w:rsidRPr="00A61AE5">
              <w:t>figur</w:t>
            </w:r>
            <w:r w:rsidRPr="00A61AE5">
              <w:rPr>
                <w:spacing w:val="1"/>
              </w:rPr>
              <w:t>e</w:t>
            </w:r>
            <w:r w:rsidRPr="00A61AE5">
              <w:t>s</w:t>
            </w:r>
            <w:r w:rsidRPr="00A61AE5">
              <w:rPr>
                <w:spacing w:val="-8"/>
              </w:rPr>
              <w:t xml:space="preserve"> </w:t>
            </w:r>
            <w:r w:rsidRPr="00A61AE5">
              <w:t>and</w:t>
            </w:r>
            <w:r w:rsidRPr="00A61AE5">
              <w:rPr>
                <w:spacing w:val="-4"/>
              </w:rPr>
              <w:t xml:space="preserve"> </w:t>
            </w:r>
            <w:r w:rsidRPr="00A61AE5">
              <w:t>solve</w:t>
            </w:r>
            <w:r w:rsidRPr="00A61AE5">
              <w:rPr>
                <w:spacing w:val="-6"/>
              </w:rPr>
              <w:t xml:space="preserve"> </w:t>
            </w:r>
            <w:r w:rsidRPr="00A61AE5">
              <w:t>pr</w:t>
            </w:r>
            <w:r w:rsidRPr="00A61AE5">
              <w:rPr>
                <w:spacing w:val="1"/>
              </w:rPr>
              <w:t>o</w:t>
            </w:r>
            <w:r w:rsidRPr="00A61AE5">
              <w:t>ble</w:t>
            </w:r>
            <w:r w:rsidRPr="00A61AE5">
              <w:rPr>
                <w:spacing w:val="1"/>
              </w:rPr>
              <w:t>m</w:t>
            </w:r>
            <w:r w:rsidRPr="00A61AE5">
              <w:t>s</w:t>
            </w:r>
            <w:r w:rsidRPr="00A61AE5">
              <w:rPr>
                <w:spacing w:val="-11"/>
              </w:rPr>
              <w:t xml:space="preserve"> </w:t>
            </w:r>
            <w:r w:rsidRPr="00A61AE5">
              <w:t>in</w:t>
            </w:r>
            <w:r w:rsidRPr="00A61AE5">
              <w:rPr>
                <w:spacing w:val="-1"/>
              </w:rPr>
              <w:t xml:space="preserve"> </w:t>
            </w:r>
            <w:r w:rsidRPr="00A61AE5">
              <w:t>the coordinate</w:t>
            </w:r>
            <w:r w:rsidRPr="00A61AE5">
              <w:rPr>
                <w:spacing w:val="-11"/>
              </w:rPr>
              <w:t xml:space="preserve"> </w:t>
            </w:r>
            <w:r w:rsidRPr="00A61AE5">
              <w:t>plane.</w:t>
            </w:r>
          </w:p>
        </w:tc>
        <w:tc>
          <w:tcPr>
            <w:tcW w:w="864" w:type="dxa"/>
          </w:tcPr>
          <w:p w14:paraId="5FECE09D" w14:textId="77777777" w:rsidR="00D11E7D" w:rsidRDefault="00D11E7D" w:rsidP="00D11E7D">
            <w:pPr>
              <w:pStyle w:val="TableBodyCopy"/>
            </w:pPr>
          </w:p>
        </w:tc>
        <w:tc>
          <w:tcPr>
            <w:tcW w:w="866" w:type="dxa"/>
          </w:tcPr>
          <w:p w14:paraId="1D71D927" w14:textId="77777777" w:rsidR="00D11E7D" w:rsidRDefault="00D11E7D" w:rsidP="00D11E7D">
            <w:pPr>
              <w:pStyle w:val="TableBodyCopy"/>
            </w:pPr>
          </w:p>
        </w:tc>
        <w:tc>
          <w:tcPr>
            <w:tcW w:w="864" w:type="dxa"/>
          </w:tcPr>
          <w:p w14:paraId="33A47925" w14:textId="77777777" w:rsidR="00D11E7D" w:rsidRDefault="00D11E7D" w:rsidP="00D11E7D">
            <w:pPr>
              <w:pStyle w:val="TableBodyCopy"/>
            </w:pPr>
          </w:p>
        </w:tc>
        <w:tc>
          <w:tcPr>
            <w:tcW w:w="864" w:type="dxa"/>
          </w:tcPr>
          <w:p w14:paraId="47C86153" w14:textId="77777777" w:rsidR="00D11E7D" w:rsidRDefault="00D11E7D" w:rsidP="00D11E7D">
            <w:pPr>
              <w:pStyle w:val="TableBodyCopy"/>
            </w:pPr>
          </w:p>
        </w:tc>
        <w:tc>
          <w:tcPr>
            <w:tcW w:w="864" w:type="dxa"/>
          </w:tcPr>
          <w:p w14:paraId="6D4A81AB" w14:textId="77777777" w:rsidR="00D11E7D" w:rsidRDefault="00D11E7D" w:rsidP="00D11E7D">
            <w:pPr>
              <w:pStyle w:val="TableBodyCopy"/>
            </w:pPr>
          </w:p>
        </w:tc>
        <w:tc>
          <w:tcPr>
            <w:tcW w:w="864" w:type="dxa"/>
          </w:tcPr>
          <w:p w14:paraId="5E5D7920" w14:textId="77777777" w:rsidR="00D11E7D" w:rsidRDefault="00D11E7D" w:rsidP="00D11E7D">
            <w:pPr>
              <w:pStyle w:val="TableBodyCopy"/>
            </w:pPr>
          </w:p>
        </w:tc>
        <w:tc>
          <w:tcPr>
            <w:tcW w:w="864" w:type="dxa"/>
          </w:tcPr>
          <w:p w14:paraId="42FCB224" w14:textId="77777777" w:rsidR="00D11E7D" w:rsidRDefault="00D11E7D" w:rsidP="00D11E7D">
            <w:pPr>
              <w:pStyle w:val="TableBodyCopy"/>
            </w:pPr>
          </w:p>
        </w:tc>
        <w:tc>
          <w:tcPr>
            <w:tcW w:w="864" w:type="dxa"/>
          </w:tcPr>
          <w:p w14:paraId="734AF008" w14:textId="77777777" w:rsidR="00D11E7D" w:rsidRDefault="00D11E7D" w:rsidP="00D11E7D">
            <w:pPr>
              <w:pStyle w:val="TableBodyCopy"/>
            </w:pPr>
          </w:p>
        </w:tc>
        <w:tc>
          <w:tcPr>
            <w:tcW w:w="864" w:type="dxa"/>
          </w:tcPr>
          <w:p w14:paraId="1CE764C2" w14:textId="77777777" w:rsidR="00D11E7D" w:rsidRDefault="00D11E7D" w:rsidP="00D11E7D">
            <w:pPr>
              <w:pStyle w:val="TableBodyCopy"/>
            </w:pPr>
          </w:p>
        </w:tc>
        <w:tc>
          <w:tcPr>
            <w:tcW w:w="864" w:type="dxa"/>
          </w:tcPr>
          <w:p w14:paraId="74113812" w14:textId="77777777" w:rsidR="00D11E7D" w:rsidRDefault="00D11E7D" w:rsidP="00D11E7D">
            <w:pPr>
              <w:pStyle w:val="TableBodyCopy"/>
            </w:pPr>
          </w:p>
        </w:tc>
        <w:tc>
          <w:tcPr>
            <w:tcW w:w="864" w:type="dxa"/>
          </w:tcPr>
          <w:p w14:paraId="53A10353" w14:textId="77777777" w:rsidR="00D11E7D" w:rsidRDefault="00D11E7D" w:rsidP="00D11E7D">
            <w:pPr>
              <w:pStyle w:val="TableBodyCopy"/>
            </w:pPr>
          </w:p>
        </w:tc>
      </w:tr>
      <w:tr w:rsidR="00D11E7D" w:rsidRPr="00CC38F7" w14:paraId="329C0BAB" w14:textId="77777777" w:rsidTr="00D556E9">
        <w:tblPrEx>
          <w:tblCellMar>
            <w:left w:w="108" w:type="dxa"/>
            <w:right w:w="108" w:type="dxa"/>
          </w:tblCellMar>
        </w:tblPrEx>
        <w:trPr>
          <w:cantSplit/>
          <w:trHeight w:val="395"/>
        </w:trPr>
        <w:tc>
          <w:tcPr>
            <w:tcW w:w="4894" w:type="dxa"/>
          </w:tcPr>
          <w:p w14:paraId="4513166C" w14:textId="3E32753A" w:rsidR="00D11E7D" w:rsidRPr="00374D6B" w:rsidRDefault="00D11E7D" w:rsidP="00493148">
            <w:pPr>
              <w:pStyle w:val="TableDescriptivestatements"/>
            </w:pPr>
            <w:r w:rsidRPr="00A61AE5">
              <w:t>Uses</w:t>
            </w:r>
            <w:r w:rsidRPr="00A61AE5">
              <w:rPr>
                <w:spacing w:val="-5"/>
              </w:rPr>
              <w:t xml:space="preserve"> </w:t>
            </w:r>
            <w:r w:rsidRPr="00A61AE5">
              <w:t>coor</w:t>
            </w:r>
            <w:r w:rsidRPr="00A61AE5">
              <w:rPr>
                <w:spacing w:val="1"/>
              </w:rPr>
              <w:t>d</w:t>
            </w:r>
            <w:r w:rsidRPr="00A61AE5">
              <w:t>inate</w:t>
            </w:r>
            <w:r w:rsidRPr="00A61AE5">
              <w:rPr>
                <w:spacing w:val="-11"/>
              </w:rPr>
              <w:t xml:space="preserve"> </w:t>
            </w:r>
            <w:r w:rsidRPr="00A61AE5">
              <w:t>ge</w:t>
            </w:r>
            <w:r w:rsidRPr="00A61AE5">
              <w:rPr>
                <w:spacing w:val="1"/>
              </w:rPr>
              <w:t>o</w:t>
            </w:r>
            <w:r w:rsidRPr="00A61AE5">
              <w:t>metry</w:t>
            </w:r>
            <w:r w:rsidRPr="00A61AE5">
              <w:rPr>
                <w:spacing w:val="-11"/>
              </w:rPr>
              <w:t xml:space="preserve"> </w:t>
            </w:r>
            <w:r w:rsidRPr="00A61AE5">
              <w:t>to</w:t>
            </w:r>
            <w:r w:rsidRPr="00A61AE5">
              <w:rPr>
                <w:spacing w:val="-2"/>
              </w:rPr>
              <w:t xml:space="preserve"> </w:t>
            </w:r>
            <w:r w:rsidRPr="00A61AE5">
              <w:rPr>
                <w:spacing w:val="1"/>
              </w:rPr>
              <w:t>d</w:t>
            </w:r>
            <w:r w:rsidRPr="00A61AE5">
              <w:t>erive</w:t>
            </w:r>
            <w:r w:rsidRPr="00A61AE5">
              <w:rPr>
                <w:spacing w:val="-7"/>
              </w:rPr>
              <w:t xml:space="preserve"> </w:t>
            </w:r>
            <w:r w:rsidRPr="00A61AE5">
              <w:t>and</w:t>
            </w:r>
            <w:r w:rsidRPr="00A61AE5">
              <w:rPr>
                <w:spacing w:val="-2"/>
              </w:rPr>
              <w:t xml:space="preserve"> </w:t>
            </w:r>
            <w:r w:rsidRPr="00A61AE5">
              <w:t>expl</w:t>
            </w:r>
            <w:r w:rsidRPr="00A61AE5">
              <w:rPr>
                <w:spacing w:val="1"/>
              </w:rPr>
              <w:t>o</w:t>
            </w:r>
            <w:r w:rsidRPr="00A61AE5">
              <w:t>re</w:t>
            </w:r>
            <w:r w:rsidRPr="00A61AE5">
              <w:rPr>
                <w:spacing w:val="-8"/>
              </w:rPr>
              <w:t xml:space="preserve"> </w:t>
            </w:r>
            <w:r w:rsidRPr="00A61AE5">
              <w:t>t</w:t>
            </w:r>
            <w:r w:rsidRPr="00A61AE5">
              <w:rPr>
                <w:spacing w:val="1"/>
              </w:rPr>
              <w:t>h</w:t>
            </w:r>
            <w:r w:rsidRPr="00A61AE5">
              <w:t>e</w:t>
            </w:r>
            <w:r w:rsidRPr="00A61AE5">
              <w:rPr>
                <w:spacing w:val="-4"/>
              </w:rPr>
              <w:t xml:space="preserve"> </w:t>
            </w:r>
            <w:r w:rsidRPr="00A61AE5">
              <w:t>equatio</w:t>
            </w:r>
            <w:r w:rsidRPr="00A61AE5">
              <w:rPr>
                <w:spacing w:val="2"/>
              </w:rPr>
              <w:t>n</w:t>
            </w:r>
            <w:r w:rsidRPr="00A61AE5">
              <w:t>s,</w:t>
            </w:r>
            <w:r w:rsidRPr="00A61AE5">
              <w:rPr>
                <w:spacing w:val="-12"/>
              </w:rPr>
              <w:t xml:space="preserve"> </w:t>
            </w:r>
            <w:r w:rsidRPr="00A61AE5">
              <w:t>pr</w:t>
            </w:r>
            <w:r w:rsidRPr="00A61AE5">
              <w:rPr>
                <w:spacing w:val="1"/>
              </w:rPr>
              <w:t>o</w:t>
            </w:r>
            <w:r w:rsidRPr="00A61AE5">
              <w:t>perties</w:t>
            </w:r>
            <w:r w:rsidRPr="00A61AE5">
              <w:rPr>
                <w:spacing w:val="-11"/>
              </w:rPr>
              <w:t xml:space="preserve"> </w:t>
            </w:r>
            <w:r w:rsidRPr="00A61AE5">
              <w:t>a</w:t>
            </w:r>
            <w:r w:rsidRPr="00A61AE5">
              <w:rPr>
                <w:spacing w:val="2"/>
              </w:rPr>
              <w:t>n</w:t>
            </w:r>
            <w:r w:rsidRPr="00A61AE5">
              <w:t>d appl</w:t>
            </w:r>
            <w:r w:rsidRPr="00A61AE5">
              <w:rPr>
                <w:spacing w:val="1"/>
              </w:rPr>
              <w:t>i</w:t>
            </w:r>
            <w:r w:rsidRPr="00A61AE5">
              <w:t>cat</w:t>
            </w:r>
            <w:r w:rsidRPr="00A61AE5">
              <w:rPr>
                <w:spacing w:val="1"/>
              </w:rPr>
              <w:t>i</w:t>
            </w:r>
            <w:r w:rsidRPr="00A61AE5">
              <w:t>o</w:t>
            </w:r>
            <w:r w:rsidRPr="00A61AE5">
              <w:rPr>
                <w:spacing w:val="1"/>
              </w:rPr>
              <w:t>n</w:t>
            </w:r>
            <w:r w:rsidRPr="00A61AE5">
              <w:t>s</w:t>
            </w:r>
            <w:r w:rsidRPr="00A61AE5">
              <w:rPr>
                <w:spacing w:val="-14"/>
              </w:rPr>
              <w:t xml:space="preserve"> </w:t>
            </w:r>
            <w:r w:rsidRPr="00A61AE5">
              <w:rPr>
                <w:spacing w:val="1"/>
              </w:rPr>
              <w:t>o</w:t>
            </w:r>
            <w:r w:rsidRPr="00A61AE5">
              <w:t>f</w:t>
            </w:r>
            <w:r w:rsidRPr="00A61AE5">
              <w:rPr>
                <w:spacing w:val="-2"/>
              </w:rPr>
              <w:t xml:space="preserve"> </w:t>
            </w:r>
            <w:r w:rsidRPr="00A61AE5">
              <w:t>con</w:t>
            </w:r>
            <w:r w:rsidRPr="00A61AE5">
              <w:rPr>
                <w:spacing w:val="1"/>
              </w:rPr>
              <w:t>i</w:t>
            </w:r>
            <w:r w:rsidRPr="00A61AE5">
              <w:t>c</w:t>
            </w:r>
            <w:r w:rsidRPr="00A61AE5">
              <w:rPr>
                <w:spacing w:val="-6"/>
              </w:rPr>
              <w:t xml:space="preserve"> </w:t>
            </w:r>
            <w:r w:rsidRPr="00A61AE5">
              <w:t>sec</w:t>
            </w:r>
            <w:r w:rsidRPr="00A61AE5">
              <w:rPr>
                <w:spacing w:val="1"/>
              </w:rPr>
              <w:t>t</w:t>
            </w:r>
            <w:r w:rsidRPr="00A61AE5">
              <w:t>io</w:t>
            </w:r>
            <w:r w:rsidRPr="00A61AE5">
              <w:rPr>
                <w:spacing w:val="1"/>
              </w:rPr>
              <w:t>n</w:t>
            </w:r>
            <w:r w:rsidRPr="00A61AE5">
              <w:t>s</w:t>
            </w:r>
            <w:r w:rsidRPr="00A61AE5">
              <w:rPr>
                <w:spacing w:val="-10"/>
              </w:rPr>
              <w:t xml:space="preserve"> </w:t>
            </w:r>
            <w:r w:rsidRPr="00A61AE5">
              <w:rPr>
                <w:spacing w:val="1"/>
              </w:rPr>
              <w:t>(</w:t>
            </w:r>
            <w:r w:rsidRPr="00A61AE5">
              <w:t>i.e.,</w:t>
            </w:r>
            <w:r w:rsidRPr="00A61AE5">
              <w:rPr>
                <w:spacing w:val="-5"/>
              </w:rPr>
              <w:t xml:space="preserve"> </w:t>
            </w:r>
            <w:r w:rsidRPr="00A61AE5">
              <w:t>lines,</w:t>
            </w:r>
            <w:r w:rsidRPr="00A61AE5">
              <w:rPr>
                <w:spacing w:val="-5"/>
              </w:rPr>
              <w:t xml:space="preserve"> </w:t>
            </w:r>
            <w:r w:rsidRPr="00A61AE5">
              <w:t>circl</w:t>
            </w:r>
            <w:r w:rsidRPr="00A61AE5">
              <w:rPr>
                <w:spacing w:val="1"/>
              </w:rPr>
              <w:t>e</w:t>
            </w:r>
            <w:r w:rsidRPr="00A61AE5">
              <w:t>s,</w:t>
            </w:r>
            <w:r w:rsidRPr="00A61AE5">
              <w:rPr>
                <w:spacing w:val="-8"/>
              </w:rPr>
              <w:t xml:space="preserve"> </w:t>
            </w:r>
            <w:r w:rsidRPr="00A61AE5">
              <w:t>hyp</w:t>
            </w:r>
            <w:r w:rsidRPr="00A61AE5">
              <w:rPr>
                <w:spacing w:val="1"/>
              </w:rPr>
              <w:t>e</w:t>
            </w:r>
            <w:r w:rsidRPr="00A61AE5">
              <w:t>rbol</w:t>
            </w:r>
            <w:r w:rsidRPr="00A61AE5">
              <w:rPr>
                <w:spacing w:val="1"/>
              </w:rPr>
              <w:t>a</w:t>
            </w:r>
            <w:r w:rsidRPr="00A61AE5">
              <w:t>s,</w:t>
            </w:r>
            <w:r w:rsidRPr="00A61AE5">
              <w:rPr>
                <w:spacing w:val="-13"/>
              </w:rPr>
              <w:t xml:space="preserve"> </w:t>
            </w:r>
            <w:r w:rsidRPr="00A61AE5">
              <w:t>ellipses,</w:t>
            </w:r>
            <w:r w:rsidRPr="00A61AE5">
              <w:rPr>
                <w:spacing w:val="-8"/>
              </w:rPr>
              <w:t xml:space="preserve"> </w:t>
            </w:r>
            <w:r w:rsidRPr="00A61AE5">
              <w:t>par</w:t>
            </w:r>
            <w:r w:rsidRPr="00A61AE5">
              <w:rPr>
                <w:spacing w:val="2"/>
              </w:rPr>
              <w:t>a</w:t>
            </w:r>
            <w:r w:rsidRPr="00A61AE5">
              <w:t>bolas).</w:t>
            </w:r>
          </w:p>
        </w:tc>
        <w:tc>
          <w:tcPr>
            <w:tcW w:w="864" w:type="dxa"/>
          </w:tcPr>
          <w:p w14:paraId="084FFDDC" w14:textId="77777777" w:rsidR="00D11E7D" w:rsidRDefault="00D11E7D" w:rsidP="00D11E7D">
            <w:pPr>
              <w:pStyle w:val="TableBodyCopy"/>
            </w:pPr>
          </w:p>
        </w:tc>
        <w:tc>
          <w:tcPr>
            <w:tcW w:w="866" w:type="dxa"/>
          </w:tcPr>
          <w:p w14:paraId="7FCAA57A" w14:textId="77777777" w:rsidR="00D11E7D" w:rsidRDefault="00D11E7D" w:rsidP="00D11E7D">
            <w:pPr>
              <w:pStyle w:val="TableBodyCopy"/>
            </w:pPr>
          </w:p>
        </w:tc>
        <w:tc>
          <w:tcPr>
            <w:tcW w:w="864" w:type="dxa"/>
          </w:tcPr>
          <w:p w14:paraId="1C3B413E" w14:textId="77777777" w:rsidR="00D11E7D" w:rsidRDefault="00D11E7D" w:rsidP="00D11E7D">
            <w:pPr>
              <w:pStyle w:val="TableBodyCopy"/>
            </w:pPr>
          </w:p>
        </w:tc>
        <w:tc>
          <w:tcPr>
            <w:tcW w:w="864" w:type="dxa"/>
          </w:tcPr>
          <w:p w14:paraId="2842AE2F" w14:textId="77777777" w:rsidR="00D11E7D" w:rsidRDefault="00D11E7D" w:rsidP="00D11E7D">
            <w:pPr>
              <w:pStyle w:val="TableBodyCopy"/>
            </w:pPr>
          </w:p>
        </w:tc>
        <w:tc>
          <w:tcPr>
            <w:tcW w:w="864" w:type="dxa"/>
          </w:tcPr>
          <w:p w14:paraId="2120FF91" w14:textId="77777777" w:rsidR="00D11E7D" w:rsidRDefault="00D11E7D" w:rsidP="00D11E7D">
            <w:pPr>
              <w:pStyle w:val="TableBodyCopy"/>
            </w:pPr>
          </w:p>
        </w:tc>
        <w:tc>
          <w:tcPr>
            <w:tcW w:w="864" w:type="dxa"/>
          </w:tcPr>
          <w:p w14:paraId="09F923E3" w14:textId="77777777" w:rsidR="00D11E7D" w:rsidRDefault="00D11E7D" w:rsidP="00D11E7D">
            <w:pPr>
              <w:pStyle w:val="TableBodyCopy"/>
            </w:pPr>
          </w:p>
        </w:tc>
        <w:tc>
          <w:tcPr>
            <w:tcW w:w="864" w:type="dxa"/>
          </w:tcPr>
          <w:p w14:paraId="35E27682" w14:textId="77777777" w:rsidR="00D11E7D" w:rsidRDefault="00D11E7D" w:rsidP="00D11E7D">
            <w:pPr>
              <w:pStyle w:val="TableBodyCopy"/>
            </w:pPr>
          </w:p>
        </w:tc>
        <w:tc>
          <w:tcPr>
            <w:tcW w:w="864" w:type="dxa"/>
          </w:tcPr>
          <w:p w14:paraId="4BE93829" w14:textId="77777777" w:rsidR="00D11E7D" w:rsidRDefault="00D11E7D" w:rsidP="00D11E7D">
            <w:pPr>
              <w:pStyle w:val="TableBodyCopy"/>
            </w:pPr>
          </w:p>
        </w:tc>
        <w:tc>
          <w:tcPr>
            <w:tcW w:w="864" w:type="dxa"/>
          </w:tcPr>
          <w:p w14:paraId="4D1C5C0E" w14:textId="77777777" w:rsidR="00D11E7D" w:rsidRDefault="00D11E7D" w:rsidP="00D11E7D">
            <w:pPr>
              <w:pStyle w:val="TableBodyCopy"/>
            </w:pPr>
          </w:p>
        </w:tc>
        <w:tc>
          <w:tcPr>
            <w:tcW w:w="864" w:type="dxa"/>
          </w:tcPr>
          <w:p w14:paraId="540452C9" w14:textId="77777777" w:rsidR="00D11E7D" w:rsidRDefault="00D11E7D" w:rsidP="00D11E7D">
            <w:pPr>
              <w:pStyle w:val="TableBodyCopy"/>
            </w:pPr>
          </w:p>
        </w:tc>
        <w:tc>
          <w:tcPr>
            <w:tcW w:w="864" w:type="dxa"/>
          </w:tcPr>
          <w:p w14:paraId="44E8D0B8" w14:textId="77777777" w:rsidR="00D11E7D" w:rsidRDefault="00D11E7D" w:rsidP="00D11E7D">
            <w:pPr>
              <w:pStyle w:val="TableBodyCopy"/>
            </w:pPr>
          </w:p>
        </w:tc>
      </w:tr>
      <w:tr w:rsidR="00D11E7D" w:rsidRPr="00CC38F7" w14:paraId="6FB1F016" w14:textId="77777777" w:rsidTr="00D556E9">
        <w:tblPrEx>
          <w:tblCellMar>
            <w:left w:w="108" w:type="dxa"/>
            <w:right w:w="108" w:type="dxa"/>
          </w:tblCellMar>
        </w:tblPrEx>
        <w:trPr>
          <w:cantSplit/>
          <w:trHeight w:val="395"/>
        </w:trPr>
        <w:tc>
          <w:tcPr>
            <w:tcW w:w="4894" w:type="dxa"/>
          </w:tcPr>
          <w:p w14:paraId="3346A130" w14:textId="05F0B626" w:rsidR="00D11E7D" w:rsidRPr="00374D6B" w:rsidRDefault="00D11E7D" w:rsidP="00493148">
            <w:pPr>
              <w:pStyle w:val="TableDescriptivestatements"/>
            </w:pPr>
            <w:r w:rsidRPr="00A61AE5">
              <w:t>Relates</w:t>
            </w:r>
            <w:r w:rsidRPr="00A61AE5">
              <w:rPr>
                <w:spacing w:val="-8"/>
              </w:rPr>
              <w:t xml:space="preserve"> </w:t>
            </w:r>
            <w:r w:rsidRPr="00A61AE5">
              <w:t>g</w:t>
            </w:r>
            <w:r w:rsidRPr="00A61AE5">
              <w:rPr>
                <w:spacing w:val="1"/>
              </w:rPr>
              <w:t>e</w:t>
            </w:r>
            <w:r w:rsidRPr="00A61AE5">
              <w:t>ometry</w:t>
            </w:r>
            <w:r w:rsidRPr="00A61AE5">
              <w:rPr>
                <w:spacing w:val="-11"/>
              </w:rPr>
              <w:t xml:space="preserve"> </w:t>
            </w:r>
            <w:r w:rsidRPr="00A61AE5">
              <w:t>a</w:t>
            </w:r>
            <w:r w:rsidRPr="00A61AE5">
              <w:rPr>
                <w:spacing w:val="2"/>
              </w:rPr>
              <w:t>n</w:t>
            </w:r>
            <w:r w:rsidRPr="00A61AE5">
              <w:t>d</w:t>
            </w:r>
            <w:r w:rsidRPr="00A61AE5">
              <w:rPr>
                <w:spacing w:val="-4"/>
              </w:rPr>
              <w:t xml:space="preserve"> </w:t>
            </w:r>
            <w:r w:rsidRPr="00A61AE5">
              <w:t>al</w:t>
            </w:r>
            <w:r w:rsidRPr="00A61AE5">
              <w:rPr>
                <w:spacing w:val="1"/>
              </w:rPr>
              <w:t>g</w:t>
            </w:r>
            <w:r w:rsidRPr="00A61AE5">
              <w:t>ebra</w:t>
            </w:r>
            <w:r w:rsidRPr="00A61AE5">
              <w:rPr>
                <w:spacing w:val="-6"/>
              </w:rPr>
              <w:t xml:space="preserve"> </w:t>
            </w:r>
            <w:r w:rsidRPr="00A61AE5">
              <w:t>by</w:t>
            </w:r>
            <w:r w:rsidRPr="00A61AE5">
              <w:rPr>
                <w:spacing w:val="-3"/>
              </w:rPr>
              <w:t xml:space="preserve"> </w:t>
            </w:r>
            <w:r w:rsidRPr="00A61AE5">
              <w:t>repr</w:t>
            </w:r>
            <w:r w:rsidRPr="00A61AE5">
              <w:rPr>
                <w:spacing w:val="1"/>
              </w:rPr>
              <w:t>e</w:t>
            </w:r>
            <w:r w:rsidRPr="00A61AE5">
              <w:t>s</w:t>
            </w:r>
            <w:r w:rsidRPr="00A61AE5">
              <w:rPr>
                <w:spacing w:val="1"/>
              </w:rPr>
              <w:t>e</w:t>
            </w:r>
            <w:r w:rsidRPr="00A61AE5">
              <w:t>nting</w:t>
            </w:r>
            <w:r w:rsidRPr="00A61AE5">
              <w:rPr>
                <w:spacing w:val="-14"/>
              </w:rPr>
              <w:t xml:space="preserve"> </w:t>
            </w:r>
            <w:r w:rsidRPr="00A61AE5">
              <w:t>transform</w:t>
            </w:r>
            <w:r w:rsidRPr="00A61AE5">
              <w:rPr>
                <w:spacing w:val="2"/>
              </w:rPr>
              <w:t>a</w:t>
            </w:r>
            <w:r w:rsidRPr="00A61AE5">
              <w:t>tio</w:t>
            </w:r>
            <w:r w:rsidRPr="00A61AE5">
              <w:rPr>
                <w:spacing w:val="1"/>
              </w:rPr>
              <w:t>n</w:t>
            </w:r>
            <w:r w:rsidRPr="00A61AE5">
              <w:t>s</w:t>
            </w:r>
            <w:r w:rsidRPr="00A61AE5">
              <w:rPr>
                <w:spacing w:val="-18"/>
              </w:rPr>
              <w:t xml:space="preserve"> </w:t>
            </w:r>
            <w:r w:rsidRPr="00A61AE5">
              <w:t>as</w:t>
            </w:r>
            <w:r w:rsidRPr="00A61AE5">
              <w:rPr>
                <w:spacing w:val="-2"/>
              </w:rPr>
              <w:t xml:space="preserve"> </w:t>
            </w:r>
            <w:r w:rsidRPr="00A61AE5">
              <w:t>matrices</w:t>
            </w:r>
            <w:r w:rsidRPr="00A61AE5">
              <w:rPr>
                <w:spacing w:val="-9"/>
              </w:rPr>
              <w:t xml:space="preserve"> </w:t>
            </w:r>
            <w:r w:rsidRPr="00A61AE5">
              <w:t>a</w:t>
            </w:r>
            <w:r w:rsidRPr="00A61AE5">
              <w:rPr>
                <w:spacing w:val="2"/>
              </w:rPr>
              <w:t>n</w:t>
            </w:r>
            <w:r w:rsidRPr="00A61AE5">
              <w:t>d uses</w:t>
            </w:r>
            <w:r w:rsidRPr="00A61AE5">
              <w:rPr>
                <w:spacing w:val="-5"/>
              </w:rPr>
              <w:t xml:space="preserve"> </w:t>
            </w:r>
            <w:r w:rsidRPr="00A61AE5">
              <w:t>this</w:t>
            </w:r>
            <w:r w:rsidRPr="00A61AE5">
              <w:rPr>
                <w:spacing w:val="-4"/>
              </w:rPr>
              <w:t xml:space="preserve"> </w:t>
            </w:r>
            <w:r w:rsidRPr="00A61AE5">
              <w:rPr>
                <w:spacing w:val="1"/>
              </w:rPr>
              <w:t>r</w:t>
            </w:r>
            <w:r w:rsidRPr="00A61AE5">
              <w:t>elatio</w:t>
            </w:r>
            <w:r w:rsidRPr="00A61AE5">
              <w:rPr>
                <w:spacing w:val="1"/>
              </w:rPr>
              <w:t>n</w:t>
            </w:r>
            <w:r w:rsidRPr="00A61AE5">
              <w:t>ship</w:t>
            </w:r>
            <w:r w:rsidRPr="00A61AE5">
              <w:rPr>
                <w:spacing w:val="-13"/>
              </w:rPr>
              <w:t xml:space="preserve"> </w:t>
            </w:r>
            <w:r w:rsidRPr="00A61AE5">
              <w:t>to</w:t>
            </w:r>
            <w:r w:rsidRPr="00A61AE5">
              <w:rPr>
                <w:spacing w:val="-2"/>
              </w:rPr>
              <w:t xml:space="preserve"> </w:t>
            </w:r>
            <w:r w:rsidRPr="00A61AE5">
              <w:t>solve</w:t>
            </w:r>
            <w:r w:rsidRPr="00A61AE5">
              <w:rPr>
                <w:spacing w:val="-6"/>
              </w:rPr>
              <w:t xml:space="preserve"> </w:t>
            </w:r>
            <w:r w:rsidRPr="00A61AE5">
              <w:rPr>
                <w:spacing w:val="1"/>
              </w:rPr>
              <w:t>p</w:t>
            </w:r>
            <w:r w:rsidRPr="00A61AE5">
              <w:t>robl</w:t>
            </w:r>
            <w:r w:rsidRPr="00A61AE5">
              <w:rPr>
                <w:spacing w:val="1"/>
              </w:rPr>
              <w:t>e</w:t>
            </w:r>
            <w:r w:rsidRPr="00A61AE5">
              <w:t>ms.</w:t>
            </w:r>
          </w:p>
        </w:tc>
        <w:tc>
          <w:tcPr>
            <w:tcW w:w="864" w:type="dxa"/>
          </w:tcPr>
          <w:p w14:paraId="37A2892D" w14:textId="77777777" w:rsidR="00D11E7D" w:rsidRDefault="00D11E7D" w:rsidP="00D11E7D">
            <w:pPr>
              <w:pStyle w:val="TableBodyCopy"/>
            </w:pPr>
          </w:p>
        </w:tc>
        <w:tc>
          <w:tcPr>
            <w:tcW w:w="866" w:type="dxa"/>
          </w:tcPr>
          <w:p w14:paraId="71755BE9" w14:textId="77777777" w:rsidR="00D11E7D" w:rsidRDefault="00D11E7D" w:rsidP="00D11E7D">
            <w:pPr>
              <w:pStyle w:val="TableBodyCopy"/>
            </w:pPr>
          </w:p>
        </w:tc>
        <w:tc>
          <w:tcPr>
            <w:tcW w:w="864" w:type="dxa"/>
          </w:tcPr>
          <w:p w14:paraId="3E53EE4F" w14:textId="77777777" w:rsidR="00D11E7D" w:rsidRDefault="00D11E7D" w:rsidP="00D11E7D">
            <w:pPr>
              <w:pStyle w:val="TableBodyCopy"/>
            </w:pPr>
          </w:p>
        </w:tc>
        <w:tc>
          <w:tcPr>
            <w:tcW w:w="864" w:type="dxa"/>
          </w:tcPr>
          <w:p w14:paraId="34EA1F7F" w14:textId="77777777" w:rsidR="00D11E7D" w:rsidRDefault="00D11E7D" w:rsidP="00D11E7D">
            <w:pPr>
              <w:pStyle w:val="TableBodyCopy"/>
            </w:pPr>
          </w:p>
        </w:tc>
        <w:tc>
          <w:tcPr>
            <w:tcW w:w="864" w:type="dxa"/>
          </w:tcPr>
          <w:p w14:paraId="14C719F7" w14:textId="77777777" w:rsidR="00D11E7D" w:rsidRDefault="00D11E7D" w:rsidP="00D11E7D">
            <w:pPr>
              <w:pStyle w:val="TableBodyCopy"/>
            </w:pPr>
          </w:p>
        </w:tc>
        <w:tc>
          <w:tcPr>
            <w:tcW w:w="864" w:type="dxa"/>
          </w:tcPr>
          <w:p w14:paraId="353BCF81" w14:textId="77777777" w:rsidR="00D11E7D" w:rsidRDefault="00D11E7D" w:rsidP="00D11E7D">
            <w:pPr>
              <w:pStyle w:val="TableBodyCopy"/>
            </w:pPr>
          </w:p>
        </w:tc>
        <w:tc>
          <w:tcPr>
            <w:tcW w:w="864" w:type="dxa"/>
          </w:tcPr>
          <w:p w14:paraId="5294593C" w14:textId="77777777" w:rsidR="00D11E7D" w:rsidRDefault="00D11E7D" w:rsidP="00D11E7D">
            <w:pPr>
              <w:pStyle w:val="TableBodyCopy"/>
            </w:pPr>
          </w:p>
        </w:tc>
        <w:tc>
          <w:tcPr>
            <w:tcW w:w="864" w:type="dxa"/>
          </w:tcPr>
          <w:p w14:paraId="203036AE" w14:textId="77777777" w:rsidR="00D11E7D" w:rsidRDefault="00D11E7D" w:rsidP="00D11E7D">
            <w:pPr>
              <w:pStyle w:val="TableBodyCopy"/>
            </w:pPr>
          </w:p>
        </w:tc>
        <w:tc>
          <w:tcPr>
            <w:tcW w:w="864" w:type="dxa"/>
          </w:tcPr>
          <w:p w14:paraId="74AE698E" w14:textId="77777777" w:rsidR="00D11E7D" w:rsidRDefault="00D11E7D" w:rsidP="00D11E7D">
            <w:pPr>
              <w:pStyle w:val="TableBodyCopy"/>
            </w:pPr>
          </w:p>
        </w:tc>
        <w:tc>
          <w:tcPr>
            <w:tcW w:w="864" w:type="dxa"/>
          </w:tcPr>
          <w:p w14:paraId="62145D34" w14:textId="77777777" w:rsidR="00D11E7D" w:rsidRDefault="00D11E7D" w:rsidP="00D11E7D">
            <w:pPr>
              <w:pStyle w:val="TableBodyCopy"/>
            </w:pPr>
          </w:p>
        </w:tc>
        <w:tc>
          <w:tcPr>
            <w:tcW w:w="864" w:type="dxa"/>
          </w:tcPr>
          <w:p w14:paraId="42486E08" w14:textId="77777777" w:rsidR="00D11E7D" w:rsidRDefault="00D11E7D" w:rsidP="00D11E7D">
            <w:pPr>
              <w:pStyle w:val="TableBodyCopy"/>
            </w:pPr>
          </w:p>
        </w:tc>
      </w:tr>
      <w:tr w:rsidR="00D11E7D" w:rsidRPr="00CC38F7" w14:paraId="07B28DDF" w14:textId="77777777" w:rsidTr="00D556E9">
        <w:tblPrEx>
          <w:tblCellMar>
            <w:left w:w="108" w:type="dxa"/>
            <w:right w:w="108" w:type="dxa"/>
          </w:tblCellMar>
        </w:tblPrEx>
        <w:trPr>
          <w:cantSplit/>
          <w:trHeight w:val="395"/>
        </w:trPr>
        <w:tc>
          <w:tcPr>
            <w:tcW w:w="4894" w:type="dxa"/>
          </w:tcPr>
          <w:p w14:paraId="45CF9F86" w14:textId="545B0743" w:rsidR="00D11E7D" w:rsidRPr="00374D6B" w:rsidRDefault="00D11E7D" w:rsidP="00493148">
            <w:pPr>
              <w:pStyle w:val="TableDescriptivestatements"/>
            </w:pPr>
            <w:r w:rsidRPr="00A61AE5">
              <w:t>Explores</w:t>
            </w:r>
            <w:r w:rsidRPr="00A61AE5">
              <w:rPr>
                <w:spacing w:val="-9"/>
              </w:rPr>
              <w:t xml:space="preserve"> </w:t>
            </w:r>
            <w:r w:rsidRPr="00A61AE5">
              <w:t>the</w:t>
            </w:r>
            <w:r w:rsidRPr="00A61AE5">
              <w:rPr>
                <w:spacing w:val="-4"/>
              </w:rPr>
              <w:t xml:space="preserve"> </w:t>
            </w:r>
            <w:r w:rsidRPr="00A61AE5">
              <w:t>relatio</w:t>
            </w:r>
            <w:r w:rsidRPr="00A61AE5">
              <w:rPr>
                <w:spacing w:val="2"/>
              </w:rPr>
              <w:t>n</w:t>
            </w:r>
            <w:r w:rsidRPr="00A61AE5">
              <w:t>ship</w:t>
            </w:r>
            <w:r w:rsidRPr="00A61AE5">
              <w:rPr>
                <w:spacing w:val="-13"/>
              </w:rPr>
              <w:t xml:space="preserve"> </w:t>
            </w:r>
            <w:r w:rsidRPr="00A61AE5">
              <w:t>betw</w:t>
            </w:r>
            <w:r w:rsidRPr="00A61AE5">
              <w:rPr>
                <w:spacing w:val="1"/>
              </w:rPr>
              <w:t>e</w:t>
            </w:r>
            <w:r w:rsidRPr="00A61AE5">
              <w:t>en</w:t>
            </w:r>
            <w:r w:rsidRPr="00A61AE5">
              <w:rPr>
                <w:spacing w:val="-9"/>
              </w:rPr>
              <w:t xml:space="preserve"> </w:t>
            </w:r>
            <w:r w:rsidRPr="00A61AE5">
              <w:t>ge</w:t>
            </w:r>
            <w:r w:rsidRPr="00A61AE5">
              <w:rPr>
                <w:spacing w:val="1"/>
              </w:rPr>
              <w:t>o</w:t>
            </w:r>
            <w:r w:rsidRPr="00A61AE5">
              <w:t>m</w:t>
            </w:r>
            <w:r w:rsidRPr="00A61AE5">
              <w:rPr>
                <w:spacing w:val="1"/>
              </w:rPr>
              <w:t>e</w:t>
            </w:r>
            <w:r w:rsidRPr="00A61AE5">
              <w:t>tric</w:t>
            </w:r>
            <w:r w:rsidRPr="00A61AE5">
              <w:rPr>
                <w:spacing w:val="-11"/>
              </w:rPr>
              <w:t xml:space="preserve"> </w:t>
            </w:r>
            <w:r w:rsidRPr="00A61AE5">
              <w:t>and</w:t>
            </w:r>
            <w:r w:rsidRPr="00A61AE5">
              <w:rPr>
                <w:spacing w:val="-4"/>
              </w:rPr>
              <w:t xml:space="preserve"> </w:t>
            </w:r>
            <w:r w:rsidRPr="00A61AE5">
              <w:rPr>
                <w:spacing w:val="1"/>
              </w:rPr>
              <w:t>a</w:t>
            </w:r>
            <w:r w:rsidRPr="00A61AE5">
              <w:t>l</w:t>
            </w:r>
            <w:r w:rsidRPr="00A61AE5">
              <w:rPr>
                <w:spacing w:val="1"/>
              </w:rPr>
              <w:t>g</w:t>
            </w:r>
            <w:r w:rsidRPr="00A61AE5">
              <w:t>ebraic</w:t>
            </w:r>
            <w:r w:rsidRPr="00A61AE5">
              <w:rPr>
                <w:spacing w:val="-10"/>
              </w:rPr>
              <w:t xml:space="preserve"> </w:t>
            </w:r>
            <w:r w:rsidRPr="00A61AE5">
              <w:t>r</w:t>
            </w:r>
            <w:r w:rsidRPr="00A61AE5">
              <w:rPr>
                <w:spacing w:val="1"/>
              </w:rPr>
              <w:t>e</w:t>
            </w:r>
            <w:r w:rsidRPr="00A61AE5">
              <w:t>present</w:t>
            </w:r>
            <w:r w:rsidRPr="00A61AE5">
              <w:rPr>
                <w:spacing w:val="2"/>
              </w:rPr>
              <w:t>a</w:t>
            </w:r>
            <w:r w:rsidRPr="00A61AE5">
              <w:t>tio</w:t>
            </w:r>
            <w:r w:rsidRPr="00A61AE5">
              <w:rPr>
                <w:spacing w:val="1"/>
              </w:rPr>
              <w:t>n</w:t>
            </w:r>
            <w:r w:rsidRPr="00A61AE5">
              <w:t>s</w:t>
            </w:r>
            <w:r w:rsidRPr="00A61AE5">
              <w:rPr>
                <w:spacing w:val="-17"/>
              </w:rPr>
              <w:t xml:space="preserve"> </w:t>
            </w:r>
            <w:r w:rsidRPr="00A61AE5">
              <w:rPr>
                <w:spacing w:val="1"/>
              </w:rPr>
              <w:t>o</w:t>
            </w:r>
            <w:r w:rsidRPr="00A61AE5">
              <w:t>f vec</w:t>
            </w:r>
            <w:r w:rsidRPr="00A61AE5">
              <w:rPr>
                <w:spacing w:val="1"/>
              </w:rPr>
              <w:t>t</w:t>
            </w:r>
            <w:r w:rsidRPr="00A61AE5">
              <w:t>ors</w:t>
            </w:r>
            <w:r w:rsidRPr="00A61AE5">
              <w:rPr>
                <w:spacing w:val="-8"/>
              </w:rPr>
              <w:t xml:space="preserve"> </w:t>
            </w:r>
            <w:r w:rsidRPr="00A61AE5">
              <w:t>a</w:t>
            </w:r>
            <w:r w:rsidRPr="00A61AE5">
              <w:rPr>
                <w:spacing w:val="2"/>
              </w:rPr>
              <w:t>n</w:t>
            </w:r>
            <w:r w:rsidRPr="00A61AE5">
              <w:t>d</w:t>
            </w:r>
            <w:r w:rsidRPr="00A61AE5">
              <w:rPr>
                <w:spacing w:val="-4"/>
              </w:rPr>
              <w:t xml:space="preserve"> </w:t>
            </w:r>
            <w:r w:rsidRPr="00A61AE5">
              <w:t>us</w:t>
            </w:r>
            <w:r w:rsidRPr="00A61AE5">
              <w:rPr>
                <w:spacing w:val="1"/>
              </w:rPr>
              <w:t>e</w:t>
            </w:r>
            <w:r w:rsidRPr="00A61AE5">
              <w:t>s</w:t>
            </w:r>
            <w:r w:rsidRPr="00A61AE5">
              <w:rPr>
                <w:spacing w:val="-5"/>
              </w:rPr>
              <w:t xml:space="preserve"> </w:t>
            </w:r>
            <w:r w:rsidRPr="00A61AE5">
              <w:t>this</w:t>
            </w:r>
            <w:r w:rsidRPr="00A61AE5">
              <w:rPr>
                <w:spacing w:val="-4"/>
              </w:rPr>
              <w:t xml:space="preserve"> </w:t>
            </w:r>
            <w:r w:rsidRPr="00A61AE5">
              <w:t>rel</w:t>
            </w:r>
            <w:r w:rsidRPr="00A61AE5">
              <w:rPr>
                <w:spacing w:val="1"/>
              </w:rPr>
              <w:t>a</w:t>
            </w:r>
            <w:r w:rsidRPr="00A61AE5">
              <w:t>tio</w:t>
            </w:r>
            <w:r w:rsidRPr="00A61AE5">
              <w:rPr>
                <w:spacing w:val="1"/>
              </w:rPr>
              <w:t>n</w:t>
            </w:r>
            <w:r w:rsidRPr="00A61AE5">
              <w:t>s</w:t>
            </w:r>
            <w:r w:rsidRPr="00A61AE5">
              <w:rPr>
                <w:spacing w:val="1"/>
              </w:rPr>
              <w:t>h</w:t>
            </w:r>
            <w:r w:rsidRPr="00A61AE5">
              <w:t>ip</w:t>
            </w:r>
            <w:r w:rsidRPr="00A61AE5">
              <w:rPr>
                <w:spacing w:val="-13"/>
              </w:rPr>
              <w:t xml:space="preserve"> </w:t>
            </w:r>
            <w:r w:rsidRPr="00A61AE5">
              <w:t>to</w:t>
            </w:r>
            <w:r w:rsidRPr="00A61AE5">
              <w:rPr>
                <w:spacing w:val="-2"/>
              </w:rPr>
              <w:t xml:space="preserve"> </w:t>
            </w:r>
            <w:r w:rsidRPr="00A61AE5">
              <w:t>so</w:t>
            </w:r>
            <w:r w:rsidRPr="00A61AE5">
              <w:rPr>
                <w:spacing w:val="1"/>
              </w:rPr>
              <w:t>l</w:t>
            </w:r>
            <w:r w:rsidRPr="00A61AE5">
              <w:t>ve</w:t>
            </w:r>
            <w:r w:rsidRPr="00A61AE5">
              <w:rPr>
                <w:spacing w:val="-6"/>
              </w:rPr>
              <w:t xml:space="preserve"> </w:t>
            </w:r>
            <w:r w:rsidRPr="00A61AE5">
              <w:t>probl</w:t>
            </w:r>
            <w:r w:rsidRPr="00A61AE5">
              <w:rPr>
                <w:spacing w:val="1"/>
              </w:rPr>
              <w:t>e</w:t>
            </w:r>
            <w:r w:rsidRPr="00A61AE5">
              <w:t>ms.</w:t>
            </w:r>
          </w:p>
        </w:tc>
        <w:tc>
          <w:tcPr>
            <w:tcW w:w="864" w:type="dxa"/>
          </w:tcPr>
          <w:p w14:paraId="4927C0F4" w14:textId="77777777" w:rsidR="00D11E7D" w:rsidRDefault="00D11E7D" w:rsidP="00D11E7D">
            <w:pPr>
              <w:pStyle w:val="TableBodyCopy"/>
            </w:pPr>
          </w:p>
        </w:tc>
        <w:tc>
          <w:tcPr>
            <w:tcW w:w="866" w:type="dxa"/>
          </w:tcPr>
          <w:p w14:paraId="1522325A" w14:textId="77777777" w:rsidR="00D11E7D" w:rsidRDefault="00D11E7D" w:rsidP="00D11E7D">
            <w:pPr>
              <w:pStyle w:val="TableBodyCopy"/>
            </w:pPr>
          </w:p>
        </w:tc>
        <w:tc>
          <w:tcPr>
            <w:tcW w:w="864" w:type="dxa"/>
          </w:tcPr>
          <w:p w14:paraId="5BF254C6" w14:textId="77777777" w:rsidR="00D11E7D" w:rsidRDefault="00D11E7D" w:rsidP="00D11E7D">
            <w:pPr>
              <w:pStyle w:val="TableBodyCopy"/>
            </w:pPr>
          </w:p>
        </w:tc>
        <w:tc>
          <w:tcPr>
            <w:tcW w:w="864" w:type="dxa"/>
          </w:tcPr>
          <w:p w14:paraId="7AAB24F7" w14:textId="77777777" w:rsidR="00D11E7D" w:rsidRDefault="00D11E7D" w:rsidP="00D11E7D">
            <w:pPr>
              <w:pStyle w:val="TableBodyCopy"/>
            </w:pPr>
          </w:p>
        </w:tc>
        <w:tc>
          <w:tcPr>
            <w:tcW w:w="864" w:type="dxa"/>
          </w:tcPr>
          <w:p w14:paraId="12B60D4C" w14:textId="77777777" w:rsidR="00D11E7D" w:rsidRDefault="00D11E7D" w:rsidP="00D11E7D">
            <w:pPr>
              <w:pStyle w:val="TableBodyCopy"/>
            </w:pPr>
          </w:p>
        </w:tc>
        <w:tc>
          <w:tcPr>
            <w:tcW w:w="864" w:type="dxa"/>
          </w:tcPr>
          <w:p w14:paraId="6D28CFEF" w14:textId="77777777" w:rsidR="00D11E7D" w:rsidRDefault="00D11E7D" w:rsidP="00D11E7D">
            <w:pPr>
              <w:pStyle w:val="TableBodyCopy"/>
            </w:pPr>
          </w:p>
        </w:tc>
        <w:tc>
          <w:tcPr>
            <w:tcW w:w="864" w:type="dxa"/>
          </w:tcPr>
          <w:p w14:paraId="51BDEDEC" w14:textId="77777777" w:rsidR="00D11E7D" w:rsidRDefault="00D11E7D" w:rsidP="00D11E7D">
            <w:pPr>
              <w:pStyle w:val="TableBodyCopy"/>
            </w:pPr>
          </w:p>
        </w:tc>
        <w:tc>
          <w:tcPr>
            <w:tcW w:w="864" w:type="dxa"/>
          </w:tcPr>
          <w:p w14:paraId="7E5D585D" w14:textId="77777777" w:rsidR="00D11E7D" w:rsidRDefault="00D11E7D" w:rsidP="00D11E7D">
            <w:pPr>
              <w:pStyle w:val="TableBodyCopy"/>
            </w:pPr>
          </w:p>
        </w:tc>
        <w:tc>
          <w:tcPr>
            <w:tcW w:w="864" w:type="dxa"/>
          </w:tcPr>
          <w:p w14:paraId="5E13DB9F" w14:textId="77777777" w:rsidR="00D11E7D" w:rsidRDefault="00D11E7D" w:rsidP="00D11E7D">
            <w:pPr>
              <w:pStyle w:val="TableBodyCopy"/>
            </w:pPr>
          </w:p>
        </w:tc>
        <w:tc>
          <w:tcPr>
            <w:tcW w:w="864" w:type="dxa"/>
          </w:tcPr>
          <w:p w14:paraId="3ADD5C12" w14:textId="77777777" w:rsidR="00D11E7D" w:rsidRDefault="00D11E7D" w:rsidP="00D11E7D">
            <w:pPr>
              <w:pStyle w:val="TableBodyCopy"/>
            </w:pPr>
          </w:p>
        </w:tc>
        <w:tc>
          <w:tcPr>
            <w:tcW w:w="864" w:type="dxa"/>
          </w:tcPr>
          <w:p w14:paraId="5921FB4D" w14:textId="77777777" w:rsidR="00D11E7D" w:rsidRDefault="00D11E7D" w:rsidP="00D11E7D">
            <w:pPr>
              <w:pStyle w:val="TableBodyCopy"/>
            </w:pPr>
          </w:p>
        </w:tc>
      </w:tr>
      <w:tr w:rsidR="00D11E7D" w:rsidRPr="00CC38F7" w14:paraId="41247CFD" w14:textId="77777777" w:rsidTr="00381F7A">
        <w:tblPrEx>
          <w:tblCellMar>
            <w:left w:w="108" w:type="dxa"/>
            <w:right w:w="108" w:type="dxa"/>
          </w:tblCellMar>
        </w:tblPrEx>
        <w:trPr>
          <w:cantSplit/>
          <w:trHeight w:val="395"/>
        </w:trPr>
        <w:tc>
          <w:tcPr>
            <w:tcW w:w="4894" w:type="dxa"/>
          </w:tcPr>
          <w:p w14:paraId="5338D870" w14:textId="1C4FF87C" w:rsidR="00D11E7D" w:rsidRPr="005F6201" w:rsidRDefault="00D11E7D" w:rsidP="00381F7A">
            <w:pPr>
              <w:pStyle w:val="DomainHeader"/>
            </w:pPr>
            <w:r w:rsidRPr="00A815E6">
              <w:rPr>
                <w:rFonts w:eastAsia="Verdana"/>
              </w:rPr>
              <w:t>D</w:t>
            </w:r>
            <w:r>
              <w:t>omain</w:t>
            </w:r>
            <w:r w:rsidRPr="00A815E6">
              <w:rPr>
                <w:rFonts w:eastAsia="Verdana"/>
              </w:rPr>
              <w:t xml:space="preserve"> IV — </w:t>
            </w:r>
            <w:r>
              <w:rPr>
                <w:kern w:val="24"/>
              </w:rPr>
              <w:t>Probability and Statistics</w:t>
            </w:r>
          </w:p>
        </w:tc>
        <w:tc>
          <w:tcPr>
            <w:tcW w:w="864" w:type="dxa"/>
          </w:tcPr>
          <w:p w14:paraId="46D422FE" w14:textId="77777777" w:rsidR="00D11E7D" w:rsidRDefault="00D11E7D" w:rsidP="00381F7A">
            <w:pPr>
              <w:pStyle w:val="TableBodyCopy"/>
            </w:pPr>
          </w:p>
        </w:tc>
        <w:tc>
          <w:tcPr>
            <w:tcW w:w="866" w:type="dxa"/>
          </w:tcPr>
          <w:p w14:paraId="534F501A" w14:textId="77777777" w:rsidR="00D11E7D" w:rsidRDefault="00D11E7D" w:rsidP="00381F7A">
            <w:pPr>
              <w:pStyle w:val="TableBodyCopy"/>
            </w:pPr>
          </w:p>
        </w:tc>
        <w:tc>
          <w:tcPr>
            <w:tcW w:w="864" w:type="dxa"/>
          </w:tcPr>
          <w:p w14:paraId="24C0C984" w14:textId="77777777" w:rsidR="00D11E7D" w:rsidRDefault="00D11E7D" w:rsidP="00381F7A">
            <w:pPr>
              <w:pStyle w:val="TableBodyCopy"/>
            </w:pPr>
          </w:p>
        </w:tc>
        <w:tc>
          <w:tcPr>
            <w:tcW w:w="864" w:type="dxa"/>
          </w:tcPr>
          <w:p w14:paraId="12FF9F27" w14:textId="77777777" w:rsidR="00D11E7D" w:rsidRDefault="00D11E7D" w:rsidP="00381F7A">
            <w:pPr>
              <w:pStyle w:val="TableBodyCopy"/>
            </w:pPr>
          </w:p>
        </w:tc>
        <w:tc>
          <w:tcPr>
            <w:tcW w:w="864" w:type="dxa"/>
          </w:tcPr>
          <w:p w14:paraId="7389589B" w14:textId="77777777" w:rsidR="00D11E7D" w:rsidRDefault="00D11E7D" w:rsidP="00381F7A">
            <w:pPr>
              <w:pStyle w:val="TableBodyCopy"/>
            </w:pPr>
          </w:p>
        </w:tc>
        <w:tc>
          <w:tcPr>
            <w:tcW w:w="864" w:type="dxa"/>
          </w:tcPr>
          <w:p w14:paraId="77193069" w14:textId="77777777" w:rsidR="00D11E7D" w:rsidRDefault="00D11E7D" w:rsidP="00381F7A">
            <w:pPr>
              <w:pStyle w:val="TableBodyCopy"/>
            </w:pPr>
          </w:p>
        </w:tc>
        <w:tc>
          <w:tcPr>
            <w:tcW w:w="864" w:type="dxa"/>
          </w:tcPr>
          <w:p w14:paraId="1C6320F6" w14:textId="77777777" w:rsidR="00D11E7D" w:rsidRDefault="00D11E7D" w:rsidP="00381F7A">
            <w:pPr>
              <w:pStyle w:val="TableBodyCopy"/>
            </w:pPr>
          </w:p>
        </w:tc>
        <w:tc>
          <w:tcPr>
            <w:tcW w:w="864" w:type="dxa"/>
          </w:tcPr>
          <w:p w14:paraId="21F437BD" w14:textId="77777777" w:rsidR="00D11E7D" w:rsidRDefault="00D11E7D" w:rsidP="00381F7A">
            <w:pPr>
              <w:pStyle w:val="TableBodyCopy"/>
            </w:pPr>
          </w:p>
        </w:tc>
        <w:tc>
          <w:tcPr>
            <w:tcW w:w="864" w:type="dxa"/>
          </w:tcPr>
          <w:p w14:paraId="310B143E" w14:textId="77777777" w:rsidR="00D11E7D" w:rsidRDefault="00D11E7D" w:rsidP="00381F7A">
            <w:pPr>
              <w:pStyle w:val="TableBodyCopy"/>
            </w:pPr>
          </w:p>
        </w:tc>
        <w:tc>
          <w:tcPr>
            <w:tcW w:w="864" w:type="dxa"/>
          </w:tcPr>
          <w:p w14:paraId="11146C69" w14:textId="77777777" w:rsidR="00D11E7D" w:rsidRDefault="00D11E7D" w:rsidP="00381F7A">
            <w:pPr>
              <w:pStyle w:val="TableBodyCopy"/>
            </w:pPr>
          </w:p>
        </w:tc>
        <w:tc>
          <w:tcPr>
            <w:tcW w:w="864" w:type="dxa"/>
          </w:tcPr>
          <w:p w14:paraId="578FC279" w14:textId="77777777" w:rsidR="00D11E7D" w:rsidRDefault="00D11E7D" w:rsidP="00381F7A">
            <w:pPr>
              <w:pStyle w:val="TableBodyCopy"/>
            </w:pPr>
          </w:p>
        </w:tc>
      </w:tr>
      <w:tr w:rsidR="003F1AD4" w:rsidRPr="00CC38F7" w14:paraId="3EA42F2A" w14:textId="77777777" w:rsidTr="00D556E9">
        <w:tblPrEx>
          <w:tblCellMar>
            <w:left w:w="108" w:type="dxa"/>
            <w:right w:w="108" w:type="dxa"/>
          </w:tblCellMar>
        </w:tblPrEx>
        <w:trPr>
          <w:cantSplit/>
          <w:trHeight w:val="395"/>
        </w:trPr>
        <w:tc>
          <w:tcPr>
            <w:tcW w:w="4894" w:type="dxa"/>
          </w:tcPr>
          <w:p w14:paraId="7ACB5F64" w14:textId="4D66A67C" w:rsidR="003F1AD4" w:rsidRPr="00A815E6" w:rsidRDefault="003F1AD4" w:rsidP="003F1AD4">
            <w:pPr>
              <w:pStyle w:val="TableBodyCopy"/>
              <w:rPr>
                <w:rFonts w:eastAsia="Verdana"/>
              </w:rPr>
            </w:pPr>
            <w:r>
              <w:t xml:space="preserve">Competency </w:t>
            </w:r>
            <w:r w:rsidRPr="00AB698F">
              <w:t>0</w:t>
            </w:r>
            <w:r>
              <w:t xml:space="preserve">15: </w:t>
            </w:r>
            <w:r w:rsidRPr="00EF25E7">
              <w:rPr>
                <w:i/>
              </w:rPr>
              <w:t xml:space="preserve">The teacher understands </w:t>
            </w:r>
            <w:r w:rsidR="00D11E7D" w:rsidRPr="007C0ABC">
              <w:rPr>
                <w:i/>
              </w:rPr>
              <w:t>how to use appropriate graphical and numerical techniques to explore data, characterize patterns and describe departures from patterns</w:t>
            </w:r>
            <w:r w:rsidRPr="00EF25E7">
              <w:rPr>
                <w:i/>
              </w:rPr>
              <w:t>.</w:t>
            </w:r>
          </w:p>
        </w:tc>
        <w:tc>
          <w:tcPr>
            <w:tcW w:w="864" w:type="dxa"/>
          </w:tcPr>
          <w:p w14:paraId="67177D35" w14:textId="77777777" w:rsidR="003F1AD4" w:rsidRDefault="003F1AD4" w:rsidP="00D556E9">
            <w:pPr>
              <w:pStyle w:val="TableBodyCopy"/>
            </w:pPr>
          </w:p>
        </w:tc>
        <w:tc>
          <w:tcPr>
            <w:tcW w:w="866" w:type="dxa"/>
          </w:tcPr>
          <w:p w14:paraId="0B2B3A17" w14:textId="77777777" w:rsidR="003F1AD4" w:rsidRDefault="003F1AD4" w:rsidP="00D556E9">
            <w:pPr>
              <w:pStyle w:val="TableBodyCopy"/>
            </w:pPr>
          </w:p>
        </w:tc>
        <w:tc>
          <w:tcPr>
            <w:tcW w:w="864" w:type="dxa"/>
          </w:tcPr>
          <w:p w14:paraId="1460440C" w14:textId="77777777" w:rsidR="003F1AD4" w:rsidRDefault="003F1AD4" w:rsidP="00D556E9">
            <w:pPr>
              <w:pStyle w:val="TableBodyCopy"/>
            </w:pPr>
          </w:p>
        </w:tc>
        <w:tc>
          <w:tcPr>
            <w:tcW w:w="864" w:type="dxa"/>
          </w:tcPr>
          <w:p w14:paraId="4C1F42F8" w14:textId="77777777" w:rsidR="003F1AD4" w:rsidRDefault="003F1AD4" w:rsidP="00D556E9">
            <w:pPr>
              <w:pStyle w:val="TableBodyCopy"/>
            </w:pPr>
          </w:p>
        </w:tc>
        <w:tc>
          <w:tcPr>
            <w:tcW w:w="864" w:type="dxa"/>
          </w:tcPr>
          <w:p w14:paraId="6659104A" w14:textId="77777777" w:rsidR="003F1AD4" w:rsidRDefault="003F1AD4" w:rsidP="00D556E9">
            <w:pPr>
              <w:pStyle w:val="TableBodyCopy"/>
            </w:pPr>
          </w:p>
        </w:tc>
        <w:tc>
          <w:tcPr>
            <w:tcW w:w="864" w:type="dxa"/>
          </w:tcPr>
          <w:p w14:paraId="01D2CBD1" w14:textId="77777777" w:rsidR="003F1AD4" w:rsidRDefault="003F1AD4" w:rsidP="00D556E9">
            <w:pPr>
              <w:pStyle w:val="TableBodyCopy"/>
            </w:pPr>
          </w:p>
        </w:tc>
        <w:tc>
          <w:tcPr>
            <w:tcW w:w="864" w:type="dxa"/>
          </w:tcPr>
          <w:p w14:paraId="0EE1B7BE" w14:textId="77777777" w:rsidR="003F1AD4" w:rsidRDefault="003F1AD4" w:rsidP="00D556E9">
            <w:pPr>
              <w:pStyle w:val="TableBodyCopy"/>
            </w:pPr>
          </w:p>
        </w:tc>
        <w:tc>
          <w:tcPr>
            <w:tcW w:w="864" w:type="dxa"/>
          </w:tcPr>
          <w:p w14:paraId="0452AAF4" w14:textId="77777777" w:rsidR="003F1AD4" w:rsidRDefault="003F1AD4" w:rsidP="00D556E9">
            <w:pPr>
              <w:pStyle w:val="TableBodyCopy"/>
            </w:pPr>
          </w:p>
        </w:tc>
        <w:tc>
          <w:tcPr>
            <w:tcW w:w="864" w:type="dxa"/>
          </w:tcPr>
          <w:p w14:paraId="7274FC39" w14:textId="77777777" w:rsidR="003F1AD4" w:rsidRDefault="003F1AD4" w:rsidP="00D556E9">
            <w:pPr>
              <w:pStyle w:val="TableBodyCopy"/>
            </w:pPr>
          </w:p>
        </w:tc>
        <w:tc>
          <w:tcPr>
            <w:tcW w:w="864" w:type="dxa"/>
          </w:tcPr>
          <w:p w14:paraId="0CFD0FA5" w14:textId="77777777" w:rsidR="003F1AD4" w:rsidRDefault="003F1AD4" w:rsidP="00D556E9">
            <w:pPr>
              <w:pStyle w:val="TableBodyCopy"/>
            </w:pPr>
          </w:p>
        </w:tc>
        <w:tc>
          <w:tcPr>
            <w:tcW w:w="864" w:type="dxa"/>
          </w:tcPr>
          <w:p w14:paraId="634DE702" w14:textId="77777777" w:rsidR="003F1AD4" w:rsidRDefault="003F1AD4" w:rsidP="00D556E9">
            <w:pPr>
              <w:pStyle w:val="TableBodyCopy"/>
            </w:pPr>
          </w:p>
        </w:tc>
      </w:tr>
      <w:tr w:rsidR="00D11E7D" w:rsidRPr="00CC38F7" w14:paraId="15EAA260" w14:textId="77777777" w:rsidTr="00C42800">
        <w:tblPrEx>
          <w:tblCellMar>
            <w:left w:w="108" w:type="dxa"/>
            <w:right w:w="108" w:type="dxa"/>
          </w:tblCellMar>
        </w:tblPrEx>
        <w:trPr>
          <w:cantSplit/>
          <w:trHeight w:val="395"/>
        </w:trPr>
        <w:tc>
          <w:tcPr>
            <w:tcW w:w="4894" w:type="dxa"/>
          </w:tcPr>
          <w:p w14:paraId="3EBB1EF0" w14:textId="404B2C37" w:rsidR="00D11E7D" w:rsidRPr="00EB1196" w:rsidRDefault="00D11E7D" w:rsidP="00493148">
            <w:pPr>
              <w:pStyle w:val="TableDescriptivestatements"/>
              <w:numPr>
                <w:ilvl w:val="0"/>
                <w:numId w:val="15"/>
              </w:numPr>
            </w:pPr>
            <w:r w:rsidRPr="00242EE2">
              <w:t>Sel</w:t>
            </w:r>
            <w:r w:rsidRPr="00493148">
              <w:rPr>
                <w:spacing w:val="1"/>
              </w:rPr>
              <w:t>e</w:t>
            </w:r>
            <w:r w:rsidRPr="00242EE2">
              <w:t>cts</w:t>
            </w:r>
            <w:r w:rsidRPr="00493148">
              <w:rPr>
                <w:spacing w:val="-8"/>
              </w:rPr>
              <w:t xml:space="preserve"> </w:t>
            </w:r>
            <w:r w:rsidRPr="00242EE2">
              <w:t>a</w:t>
            </w:r>
            <w:r w:rsidRPr="00493148">
              <w:rPr>
                <w:spacing w:val="2"/>
              </w:rPr>
              <w:t>n</w:t>
            </w:r>
            <w:r w:rsidRPr="00242EE2">
              <w:t>d</w:t>
            </w:r>
            <w:r w:rsidRPr="00493148">
              <w:rPr>
                <w:spacing w:val="-4"/>
              </w:rPr>
              <w:t xml:space="preserve"> </w:t>
            </w:r>
            <w:r w:rsidRPr="00242EE2">
              <w:t>us</w:t>
            </w:r>
            <w:r w:rsidRPr="00493148">
              <w:rPr>
                <w:spacing w:val="1"/>
              </w:rPr>
              <w:t>e</w:t>
            </w:r>
            <w:r w:rsidRPr="00242EE2">
              <w:t>s</w:t>
            </w:r>
            <w:r w:rsidRPr="00493148">
              <w:rPr>
                <w:spacing w:val="-6"/>
              </w:rPr>
              <w:t xml:space="preserve"> </w:t>
            </w:r>
            <w:r w:rsidRPr="00242EE2">
              <w:t>an</w:t>
            </w:r>
            <w:r w:rsidRPr="00493148">
              <w:rPr>
                <w:spacing w:val="-1"/>
              </w:rPr>
              <w:t xml:space="preserve"> </w:t>
            </w:r>
            <w:r w:rsidRPr="00242EE2">
              <w:t>appro</w:t>
            </w:r>
            <w:r w:rsidRPr="00493148">
              <w:rPr>
                <w:spacing w:val="1"/>
              </w:rPr>
              <w:t>p</w:t>
            </w:r>
            <w:r w:rsidRPr="00242EE2">
              <w:t>riate</w:t>
            </w:r>
            <w:r w:rsidRPr="00493148">
              <w:rPr>
                <w:spacing w:val="-13"/>
              </w:rPr>
              <w:t xml:space="preserve"> </w:t>
            </w:r>
            <w:r w:rsidRPr="00242EE2">
              <w:t>me</w:t>
            </w:r>
            <w:r w:rsidRPr="00493148">
              <w:rPr>
                <w:spacing w:val="2"/>
              </w:rPr>
              <w:t>a</w:t>
            </w:r>
            <w:r w:rsidRPr="00242EE2">
              <w:t>sur</w:t>
            </w:r>
            <w:r w:rsidRPr="00493148">
              <w:rPr>
                <w:spacing w:val="1"/>
              </w:rPr>
              <w:t>e</w:t>
            </w:r>
            <w:r w:rsidRPr="00242EE2">
              <w:t>me</w:t>
            </w:r>
            <w:r w:rsidRPr="00493148">
              <w:rPr>
                <w:spacing w:val="-2"/>
              </w:rPr>
              <w:t>n</w:t>
            </w:r>
            <w:r w:rsidRPr="00242EE2">
              <w:t>t</w:t>
            </w:r>
            <w:r w:rsidRPr="00493148">
              <w:rPr>
                <w:spacing w:val="-15"/>
              </w:rPr>
              <w:t xml:space="preserve"> </w:t>
            </w:r>
            <w:r w:rsidRPr="00242EE2">
              <w:t>sc</w:t>
            </w:r>
            <w:r w:rsidRPr="00493148">
              <w:rPr>
                <w:spacing w:val="1"/>
              </w:rPr>
              <w:t>a</w:t>
            </w:r>
            <w:r w:rsidRPr="00242EE2">
              <w:t>le</w:t>
            </w:r>
            <w:r w:rsidRPr="00493148">
              <w:rPr>
                <w:spacing w:val="-6"/>
              </w:rPr>
              <w:t xml:space="preserve"> </w:t>
            </w:r>
            <w:r w:rsidRPr="00242EE2">
              <w:t>(i.e.,</w:t>
            </w:r>
            <w:r w:rsidRPr="00493148">
              <w:rPr>
                <w:spacing w:val="-5"/>
              </w:rPr>
              <w:t xml:space="preserve"> </w:t>
            </w:r>
            <w:r w:rsidRPr="00242EE2">
              <w:t>no</w:t>
            </w:r>
            <w:r w:rsidRPr="00493148">
              <w:rPr>
                <w:spacing w:val="1"/>
              </w:rPr>
              <w:t>m</w:t>
            </w:r>
            <w:r w:rsidRPr="00242EE2">
              <w:t>inal,</w:t>
            </w:r>
            <w:r w:rsidRPr="00493148">
              <w:rPr>
                <w:spacing w:val="-10"/>
              </w:rPr>
              <w:t xml:space="preserve"> </w:t>
            </w:r>
            <w:r w:rsidRPr="00242EE2">
              <w:t>o</w:t>
            </w:r>
            <w:r w:rsidRPr="00493148">
              <w:rPr>
                <w:spacing w:val="1"/>
              </w:rPr>
              <w:t>r</w:t>
            </w:r>
            <w:r w:rsidRPr="00242EE2">
              <w:t>di</w:t>
            </w:r>
            <w:r w:rsidRPr="00493148">
              <w:rPr>
                <w:spacing w:val="1"/>
              </w:rPr>
              <w:t>n</w:t>
            </w:r>
            <w:r w:rsidRPr="00242EE2">
              <w:t>al,</w:t>
            </w:r>
            <w:r w:rsidRPr="00493148">
              <w:rPr>
                <w:spacing w:val="-8"/>
              </w:rPr>
              <w:t xml:space="preserve"> </w:t>
            </w:r>
            <w:r w:rsidRPr="00242EE2">
              <w:t>int</w:t>
            </w:r>
            <w:r w:rsidRPr="00493148">
              <w:rPr>
                <w:spacing w:val="1"/>
              </w:rPr>
              <w:t>e</w:t>
            </w:r>
            <w:r w:rsidRPr="00242EE2">
              <w:t>rva</w:t>
            </w:r>
            <w:r w:rsidRPr="00493148">
              <w:rPr>
                <w:spacing w:val="1"/>
              </w:rPr>
              <w:t>l</w:t>
            </w:r>
            <w:r w:rsidRPr="00242EE2">
              <w:t>, ratio)</w:t>
            </w:r>
            <w:r w:rsidRPr="00493148">
              <w:rPr>
                <w:spacing w:val="-6"/>
              </w:rPr>
              <w:t xml:space="preserve"> </w:t>
            </w:r>
            <w:r w:rsidRPr="00242EE2">
              <w:t>to</w:t>
            </w:r>
            <w:r w:rsidRPr="00493148">
              <w:rPr>
                <w:spacing w:val="-2"/>
              </w:rPr>
              <w:t xml:space="preserve"> </w:t>
            </w:r>
            <w:r w:rsidRPr="00493148">
              <w:rPr>
                <w:spacing w:val="1"/>
              </w:rPr>
              <w:t>a</w:t>
            </w:r>
            <w:r w:rsidRPr="00242EE2">
              <w:t>nswer</w:t>
            </w:r>
            <w:r w:rsidRPr="00493148">
              <w:rPr>
                <w:spacing w:val="-7"/>
              </w:rPr>
              <w:t xml:space="preserve"> </w:t>
            </w:r>
            <w:r w:rsidRPr="00242EE2">
              <w:t>res</w:t>
            </w:r>
            <w:r w:rsidRPr="00493148">
              <w:rPr>
                <w:spacing w:val="1"/>
              </w:rPr>
              <w:t>e</w:t>
            </w:r>
            <w:r w:rsidRPr="00242EE2">
              <w:t>arch</w:t>
            </w:r>
            <w:r w:rsidRPr="00493148">
              <w:rPr>
                <w:spacing w:val="-8"/>
              </w:rPr>
              <w:t xml:space="preserve"> </w:t>
            </w:r>
            <w:r w:rsidRPr="00242EE2">
              <w:t>questions</w:t>
            </w:r>
            <w:r w:rsidRPr="00493148">
              <w:rPr>
                <w:spacing w:val="-11"/>
              </w:rPr>
              <w:t xml:space="preserve"> </w:t>
            </w:r>
            <w:r w:rsidRPr="00242EE2">
              <w:t>a</w:t>
            </w:r>
            <w:r w:rsidRPr="00493148">
              <w:rPr>
                <w:spacing w:val="2"/>
              </w:rPr>
              <w:t>n</w:t>
            </w:r>
            <w:r w:rsidRPr="00242EE2">
              <w:t>d</w:t>
            </w:r>
            <w:r w:rsidRPr="00493148">
              <w:rPr>
                <w:spacing w:val="-4"/>
              </w:rPr>
              <w:t xml:space="preserve"> </w:t>
            </w:r>
            <w:r w:rsidRPr="00242EE2">
              <w:t>a</w:t>
            </w:r>
            <w:r w:rsidRPr="00493148">
              <w:rPr>
                <w:spacing w:val="2"/>
              </w:rPr>
              <w:t>n</w:t>
            </w:r>
            <w:r w:rsidRPr="00242EE2">
              <w:t>alyze</w:t>
            </w:r>
            <w:r w:rsidRPr="00493148">
              <w:rPr>
                <w:spacing w:val="-8"/>
              </w:rPr>
              <w:t xml:space="preserve"> </w:t>
            </w:r>
            <w:r w:rsidRPr="00242EE2">
              <w:t>data.</w:t>
            </w:r>
          </w:p>
        </w:tc>
        <w:tc>
          <w:tcPr>
            <w:tcW w:w="864" w:type="dxa"/>
          </w:tcPr>
          <w:p w14:paraId="2B9EBA1A" w14:textId="77777777" w:rsidR="00D11E7D" w:rsidRDefault="00D11E7D" w:rsidP="00D11E7D">
            <w:pPr>
              <w:pStyle w:val="TableBodyCopy"/>
            </w:pPr>
          </w:p>
        </w:tc>
        <w:tc>
          <w:tcPr>
            <w:tcW w:w="866" w:type="dxa"/>
          </w:tcPr>
          <w:p w14:paraId="035633EB" w14:textId="77777777" w:rsidR="00D11E7D" w:rsidRDefault="00D11E7D" w:rsidP="00D11E7D">
            <w:pPr>
              <w:pStyle w:val="TableBodyCopy"/>
            </w:pPr>
          </w:p>
        </w:tc>
        <w:tc>
          <w:tcPr>
            <w:tcW w:w="864" w:type="dxa"/>
          </w:tcPr>
          <w:p w14:paraId="1D1261E4" w14:textId="77777777" w:rsidR="00D11E7D" w:rsidRDefault="00D11E7D" w:rsidP="00D11E7D">
            <w:pPr>
              <w:pStyle w:val="TableBodyCopy"/>
            </w:pPr>
          </w:p>
        </w:tc>
        <w:tc>
          <w:tcPr>
            <w:tcW w:w="864" w:type="dxa"/>
          </w:tcPr>
          <w:p w14:paraId="65421F0C" w14:textId="77777777" w:rsidR="00D11E7D" w:rsidRDefault="00D11E7D" w:rsidP="00D11E7D">
            <w:pPr>
              <w:pStyle w:val="TableBodyCopy"/>
            </w:pPr>
          </w:p>
        </w:tc>
        <w:tc>
          <w:tcPr>
            <w:tcW w:w="864" w:type="dxa"/>
          </w:tcPr>
          <w:p w14:paraId="34AE0A8B" w14:textId="77777777" w:rsidR="00D11E7D" w:rsidRDefault="00D11E7D" w:rsidP="00D11E7D">
            <w:pPr>
              <w:pStyle w:val="TableBodyCopy"/>
            </w:pPr>
          </w:p>
        </w:tc>
        <w:tc>
          <w:tcPr>
            <w:tcW w:w="864" w:type="dxa"/>
          </w:tcPr>
          <w:p w14:paraId="13D741A7" w14:textId="77777777" w:rsidR="00D11E7D" w:rsidRDefault="00D11E7D" w:rsidP="00D11E7D">
            <w:pPr>
              <w:pStyle w:val="TableBodyCopy"/>
            </w:pPr>
          </w:p>
        </w:tc>
        <w:tc>
          <w:tcPr>
            <w:tcW w:w="864" w:type="dxa"/>
          </w:tcPr>
          <w:p w14:paraId="43FE5E43" w14:textId="77777777" w:rsidR="00D11E7D" w:rsidRDefault="00D11E7D" w:rsidP="00D11E7D">
            <w:pPr>
              <w:pStyle w:val="TableBodyCopy"/>
            </w:pPr>
          </w:p>
        </w:tc>
        <w:tc>
          <w:tcPr>
            <w:tcW w:w="864" w:type="dxa"/>
          </w:tcPr>
          <w:p w14:paraId="10730BD5" w14:textId="77777777" w:rsidR="00D11E7D" w:rsidRDefault="00D11E7D" w:rsidP="00D11E7D">
            <w:pPr>
              <w:pStyle w:val="TableBodyCopy"/>
            </w:pPr>
          </w:p>
        </w:tc>
        <w:tc>
          <w:tcPr>
            <w:tcW w:w="864" w:type="dxa"/>
          </w:tcPr>
          <w:p w14:paraId="2899958A" w14:textId="77777777" w:rsidR="00D11E7D" w:rsidRDefault="00D11E7D" w:rsidP="00D11E7D">
            <w:pPr>
              <w:pStyle w:val="TableBodyCopy"/>
            </w:pPr>
          </w:p>
        </w:tc>
        <w:tc>
          <w:tcPr>
            <w:tcW w:w="864" w:type="dxa"/>
          </w:tcPr>
          <w:p w14:paraId="270A9A96" w14:textId="77777777" w:rsidR="00D11E7D" w:rsidRDefault="00D11E7D" w:rsidP="00D11E7D">
            <w:pPr>
              <w:pStyle w:val="TableBodyCopy"/>
            </w:pPr>
          </w:p>
        </w:tc>
        <w:tc>
          <w:tcPr>
            <w:tcW w:w="864" w:type="dxa"/>
          </w:tcPr>
          <w:p w14:paraId="5CD942F5" w14:textId="77777777" w:rsidR="00D11E7D" w:rsidRDefault="00D11E7D" w:rsidP="00D11E7D">
            <w:pPr>
              <w:pStyle w:val="TableBodyCopy"/>
            </w:pPr>
          </w:p>
        </w:tc>
      </w:tr>
      <w:tr w:rsidR="00D11E7D" w:rsidRPr="00CC38F7" w14:paraId="12C163D3" w14:textId="77777777" w:rsidTr="00C42800">
        <w:tblPrEx>
          <w:tblCellMar>
            <w:left w:w="108" w:type="dxa"/>
            <w:right w:w="108" w:type="dxa"/>
          </w:tblCellMar>
        </w:tblPrEx>
        <w:trPr>
          <w:cantSplit/>
          <w:trHeight w:val="395"/>
        </w:trPr>
        <w:tc>
          <w:tcPr>
            <w:tcW w:w="4894" w:type="dxa"/>
          </w:tcPr>
          <w:p w14:paraId="7C143F8C" w14:textId="6070E017" w:rsidR="00D11E7D" w:rsidRPr="00EB1196" w:rsidRDefault="00D11E7D" w:rsidP="00493148">
            <w:pPr>
              <w:pStyle w:val="TableDescriptivestatements"/>
              <w:numPr>
                <w:ilvl w:val="0"/>
                <w:numId w:val="15"/>
              </w:numPr>
            </w:pPr>
            <w:r w:rsidRPr="00242EE2">
              <w:t>Organizes,</w:t>
            </w:r>
            <w:r w:rsidRPr="00493148">
              <w:rPr>
                <w:spacing w:val="-11"/>
              </w:rPr>
              <w:t xml:space="preserve"> </w:t>
            </w:r>
            <w:r w:rsidRPr="00242EE2">
              <w:t>displ</w:t>
            </w:r>
            <w:r w:rsidRPr="00493148">
              <w:rPr>
                <w:spacing w:val="1"/>
              </w:rPr>
              <w:t>a</w:t>
            </w:r>
            <w:r w:rsidRPr="00242EE2">
              <w:t>ys</w:t>
            </w:r>
            <w:r w:rsidRPr="00493148">
              <w:rPr>
                <w:spacing w:val="-9"/>
              </w:rPr>
              <w:t xml:space="preserve"> </w:t>
            </w:r>
            <w:r w:rsidRPr="00493148">
              <w:rPr>
                <w:spacing w:val="1"/>
              </w:rPr>
              <w:t>a</w:t>
            </w:r>
            <w:r w:rsidRPr="00242EE2">
              <w:t>nd</w:t>
            </w:r>
            <w:r w:rsidRPr="00493148">
              <w:rPr>
                <w:spacing w:val="-4"/>
              </w:rPr>
              <w:t xml:space="preserve"> </w:t>
            </w:r>
            <w:r w:rsidRPr="00242EE2">
              <w:t>int</w:t>
            </w:r>
            <w:r w:rsidRPr="00493148">
              <w:rPr>
                <w:spacing w:val="1"/>
              </w:rPr>
              <w:t>e</w:t>
            </w:r>
            <w:r w:rsidRPr="00242EE2">
              <w:t>rpr</w:t>
            </w:r>
            <w:r w:rsidRPr="00493148">
              <w:rPr>
                <w:spacing w:val="1"/>
              </w:rPr>
              <w:t>e</w:t>
            </w:r>
            <w:r w:rsidRPr="00242EE2">
              <w:t>ts</w:t>
            </w:r>
            <w:r w:rsidRPr="00493148">
              <w:rPr>
                <w:spacing w:val="-11"/>
              </w:rPr>
              <w:t xml:space="preserve"> </w:t>
            </w:r>
            <w:r w:rsidRPr="00493148">
              <w:rPr>
                <w:spacing w:val="1"/>
              </w:rPr>
              <w:t>d</w:t>
            </w:r>
            <w:r w:rsidRPr="00242EE2">
              <w:t>ata</w:t>
            </w:r>
            <w:r w:rsidRPr="00493148">
              <w:rPr>
                <w:spacing w:val="-4"/>
              </w:rPr>
              <w:t xml:space="preserve"> </w:t>
            </w:r>
            <w:r w:rsidRPr="00242EE2">
              <w:t>in</w:t>
            </w:r>
            <w:r w:rsidRPr="00493148">
              <w:rPr>
                <w:spacing w:val="-2"/>
              </w:rPr>
              <w:t xml:space="preserve"> </w:t>
            </w:r>
            <w:r w:rsidRPr="00242EE2">
              <w:t>a</w:t>
            </w:r>
            <w:r w:rsidRPr="00493148">
              <w:rPr>
                <w:spacing w:val="-1"/>
              </w:rPr>
              <w:t xml:space="preserve"> </w:t>
            </w:r>
            <w:r w:rsidRPr="00242EE2">
              <w:t>variety</w:t>
            </w:r>
            <w:r w:rsidRPr="00493148">
              <w:rPr>
                <w:spacing w:val="-8"/>
              </w:rPr>
              <w:t xml:space="preserve"> </w:t>
            </w:r>
            <w:r w:rsidRPr="00493148">
              <w:rPr>
                <w:spacing w:val="1"/>
              </w:rPr>
              <w:t>o</w:t>
            </w:r>
            <w:r w:rsidRPr="00242EE2">
              <w:t>f</w:t>
            </w:r>
            <w:r w:rsidRPr="00493148">
              <w:rPr>
                <w:spacing w:val="-3"/>
              </w:rPr>
              <w:t xml:space="preserve"> </w:t>
            </w:r>
            <w:r w:rsidRPr="00242EE2">
              <w:t>form</w:t>
            </w:r>
            <w:r w:rsidRPr="00493148">
              <w:rPr>
                <w:spacing w:val="2"/>
              </w:rPr>
              <w:t>a</w:t>
            </w:r>
            <w:r w:rsidRPr="00242EE2">
              <w:t>ts</w:t>
            </w:r>
            <w:r w:rsidRPr="00493148">
              <w:rPr>
                <w:spacing w:val="-9"/>
              </w:rPr>
              <w:t xml:space="preserve"> </w:t>
            </w:r>
            <w:r w:rsidRPr="00242EE2">
              <w:t>(e.g.,</w:t>
            </w:r>
            <w:r w:rsidRPr="00493148">
              <w:rPr>
                <w:spacing w:val="-6"/>
              </w:rPr>
              <w:t xml:space="preserve"> </w:t>
            </w:r>
            <w:r w:rsidRPr="00242EE2">
              <w:t>tabl</w:t>
            </w:r>
            <w:r w:rsidRPr="00493148">
              <w:rPr>
                <w:spacing w:val="1"/>
              </w:rPr>
              <w:t>e</w:t>
            </w:r>
            <w:r w:rsidRPr="00242EE2">
              <w:t>s, freque</w:t>
            </w:r>
            <w:r w:rsidRPr="00493148">
              <w:rPr>
                <w:spacing w:val="2"/>
              </w:rPr>
              <w:t>n</w:t>
            </w:r>
            <w:r w:rsidRPr="00242EE2">
              <w:t>cy</w:t>
            </w:r>
            <w:r w:rsidRPr="00493148">
              <w:rPr>
                <w:spacing w:val="-10"/>
              </w:rPr>
              <w:t xml:space="preserve"> </w:t>
            </w:r>
            <w:r w:rsidRPr="00242EE2">
              <w:t>distributi</w:t>
            </w:r>
            <w:r w:rsidRPr="00493148">
              <w:rPr>
                <w:spacing w:val="1"/>
              </w:rPr>
              <w:t>o</w:t>
            </w:r>
            <w:r w:rsidRPr="00242EE2">
              <w:t>ns,</w:t>
            </w:r>
            <w:r w:rsidRPr="00493148">
              <w:rPr>
                <w:spacing w:val="-14"/>
              </w:rPr>
              <w:t xml:space="preserve"> </w:t>
            </w:r>
            <w:r w:rsidRPr="00242EE2">
              <w:t>scatt</w:t>
            </w:r>
            <w:r w:rsidRPr="00493148">
              <w:rPr>
                <w:spacing w:val="1"/>
              </w:rPr>
              <w:t>e</w:t>
            </w:r>
            <w:r w:rsidRPr="00242EE2">
              <w:t>rplots,</w:t>
            </w:r>
            <w:r w:rsidRPr="00493148">
              <w:rPr>
                <w:spacing w:val="-6"/>
              </w:rPr>
              <w:t xml:space="preserve"> </w:t>
            </w:r>
            <w:r w:rsidRPr="00242EE2">
              <w:t>s</w:t>
            </w:r>
            <w:r w:rsidRPr="00493148">
              <w:rPr>
                <w:spacing w:val="-2"/>
              </w:rPr>
              <w:t>t</w:t>
            </w:r>
            <w:r w:rsidRPr="00493148">
              <w:rPr>
                <w:spacing w:val="1"/>
              </w:rPr>
              <w:t>e</w:t>
            </w:r>
            <w:r w:rsidRPr="00242EE2">
              <w:t>m-and-leaf</w:t>
            </w:r>
            <w:r w:rsidRPr="00493148">
              <w:rPr>
                <w:spacing w:val="-16"/>
              </w:rPr>
              <w:t xml:space="preserve"> </w:t>
            </w:r>
            <w:r w:rsidRPr="00242EE2">
              <w:t>plots,</w:t>
            </w:r>
            <w:r w:rsidRPr="00493148">
              <w:rPr>
                <w:spacing w:val="-6"/>
              </w:rPr>
              <w:t xml:space="preserve"> </w:t>
            </w:r>
            <w:r w:rsidRPr="00493148">
              <w:rPr>
                <w:spacing w:val="1"/>
              </w:rPr>
              <w:t>b</w:t>
            </w:r>
            <w:r w:rsidRPr="00242EE2">
              <w:t>ox-and-whisker</w:t>
            </w:r>
            <w:r w:rsidRPr="00493148">
              <w:rPr>
                <w:spacing w:val="-18"/>
              </w:rPr>
              <w:t xml:space="preserve"> </w:t>
            </w:r>
            <w:r w:rsidRPr="00242EE2">
              <w:t>plots, hist</w:t>
            </w:r>
            <w:r w:rsidRPr="00493148">
              <w:rPr>
                <w:spacing w:val="1"/>
              </w:rPr>
              <w:t>o</w:t>
            </w:r>
            <w:r w:rsidRPr="00242EE2">
              <w:t>gra</w:t>
            </w:r>
            <w:r w:rsidRPr="00493148">
              <w:rPr>
                <w:spacing w:val="1"/>
              </w:rPr>
              <w:t>ms</w:t>
            </w:r>
            <w:r w:rsidRPr="00242EE2">
              <w:t>,</w:t>
            </w:r>
            <w:r w:rsidRPr="00493148">
              <w:rPr>
                <w:spacing w:val="-13"/>
              </w:rPr>
              <w:t xml:space="preserve"> </w:t>
            </w:r>
            <w:r w:rsidRPr="00242EE2">
              <w:t>pie</w:t>
            </w:r>
            <w:r w:rsidRPr="00493148">
              <w:rPr>
                <w:spacing w:val="-3"/>
              </w:rPr>
              <w:t xml:space="preserve"> </w:t>
            </w:r>
            <w:r w:rsidRPr="00242EE2">
              <w:t>charts).</w:t>
            </w:r>
          </w:p>
        </w:tc>
        <w:tc>
          <w:tcPr>
            <w:tcW w:w="864" w:type="dxa"/>
          </w:tcPr>
          <w:p w14:paraId="2FD6CAA8" w14:textId="77777777" w:rsidR="00D11E7D" w:rsidRDefault="00D11E7D" w:rsidP="00D11E7D">
            <w:pPr>
              <w:pStyle w:val="TableBodyCopy"/>
            </w:pPr>
          </w:p>
        </w:tc>
        <w:tc>
          <w:tcPr>
            <w:tcW w:w="866" w:type="dxa"/>
          </w:tcPr>
          <w:p w14:paraId="5E295EFA" w14:textId="77777777" w:rsidR="00D11E7D" w:rsidRDefault="00D11E7D" w:rsidP="00D11E7D">
            <w:pPr>
              <w:pStyle w:val="TableBodyCopy"/>
            </w:pPr>
          </w:p>
        </w:tc>
        <w:tc>
          <w:tcPr>
            <w:tcW w:w="864" w:type="dxa"/>
          </w:tcPr>
          <w:p w14:paraId="742D95C0" w14:textId="77777777" w:rsidR="00D11E7D" w:rsidRDefault="00D11E7D" w:rsidP="00D11E7D">
            <w:pPr>
              <w:pStyle w:val="TableBodyCopy"/>
            </w:pPr>
          </w:p>
        </w:tc>
        <w:tc>
          <w:tcPr>
            <w:tcW w:w="864" w:type="dxa"/>
          </w:tcPr>
          <w:p w14:paraId="13D6ED66" w14:textId="77777777" w:rsidR="00D11E7D" w:rsidRDefault="00D11E7D" w:rsidP="00D11E7D">
            <w:pPr>
              <w:pStyle w:val="TableBodyCopy"/>
            </w:pPr>
          </w:p>
        </w:tc>
        <w:tc>
          <w:tcPr>
            <w:tcW w:w="864" w:type="dxa"/>
          </w:tcPr>
          <w:p w14:paraId="375E2544" w14:textId="77777777" w:rsidR="00D11E7D" w:rsidRDefault="00D11E7D" w:rsidP="00D11E7D">
            <w:pPr>
              <w:pStyle w:val="TableBodyCopy"/>
            </w:pPr>
          </w:p>
        </w:tc>
        <w:tc>
          <w:tcPr>
            <w:tcW w:w="864" w:type="dxa"/>
          </w:tcPr>
          <w:p w14:paraId="31C878EC" w14:textId="77777777" w:rsidR="00D11E7D" w:rsidRDefault="00D11E7D" w:rsidP="00D11E7D">
            <w:pPr>
              <w:pStyle w:val="TableBodyCopy"/>
            </w:pPr>
          </w:p>
        </w:tc>
        <w:tc>
          <w:tcPr>
            <w:tcW w:w="864" w:type="dxa"/>
          </w:tcPr>
          <w:p w14:paraId="72D3B9B1" w14:textId="77777777" w:rsidR="00D11E7D" w:rsidRDefault="00D11E7D" w:rsidP="00D11E7D">
            <w:pPr>
              <w:pStyle w:val="TableBodyCopy"/>
            </w:pPr>
          </w:p>
        </w:tc>
        <w:tc>
          <w:tcPr>
            <w:tcW w:w="864" w:type="dxa"/>
          </w:tcPr>
          <w:p w14:paraId="3F87B1D6" w14:textId="77777777" w:rsidR="00D11E7D" w:rsidRDefault="00D11E7D" w:rsidP="00D11E7D">
            <w:pPr>
              <w:pStyle w:val="TableBodyCopy"/>
            </w:pPr>
          </w:p>
        </w:tc>
        <w:tc>
          <w:tcPr>
            <w:tcW w:w="864" w:type="dxa"/>
          </w:tcPr>
          <w:p w14:paraId="53BE465E" w14:textId="77777777" w:rsidR="00D11E7D" w:rsidRDefault="00D11E7D" w:rsidP="00D11E7D">
            <w:pPr>
              <w:pStyle w:val="TableBodyCopy"/>
            </w:pPr>
          </w:p>
        </w:tc>
        <w:tc>
          <w:tcPr>
            <w:tcW w:w="864" w:type="dxa"/>
          </w:tcPr>
          <w:p w14:paraId="459E6601" w14:textId="77777777" w:rsidR="00D11E7D" w:rsidRDefault="00D11E7D" w:rsidP="00D11E7D">
            <w:pPr>
              <w:pStyle w:val="TableBodyCopy"/>
            </w:pPr>
          </w:p>
        </w:tc>
        <w:tc>
          <w:tcPr>
            <w:tcW w:w="864" w:type="dxa"/>
          </w:tcPr>
          <w:p w14:paraId="68BC16BE" w14:textId="77777777" w:rsidR="00D11E7D" w:rsidRDefault="00D11E7D" w:rsidP="00D11E7D">
            <w:pPr>
              <w:pStyle w:val="TableBodyCopy"/>
            </w:pPr>
          </w:p>
        </w:tc>
      </w:tr>
      <w:tr w:rsidR="00D11E7D" w:rsidRPr="00CC38F7" w14:paraId="463509A4" w14:textId="77777777" w:rsidTr="00C42800">
        <w:tblPrEx>
          <w:tblCellMar>
            <w:left w:w="108" w:type="dxa"/>
            <w:right w:w="108" w:type="dxa"/>
          </w:tblCellMar>
        </w:tblPrEx>
        <w:trPr>
          <w:cantSplit/>
          <w:trHeight w:val="395"/>
        </w:trPr>
        <w:tc>
          <w:tcPr>
            <w:tcW w:w="4894" w:type="dxa"/>
          </w:tcPr>
          <w:p w14:paraId="69574893" w14:textId="0C7B06FB" w:rsidR="00D11E7D" w:rsidRPr="00EB1196" w:rsidRDefault="00D11E7D" w:rsidP="00493148">
            <w:pPr>
              <w:pStyle w:val="TableDescriptivestatements"/>
              <w:numPr>
                <w:ilvl w:val="0"/>
                <w:numId w:val="15"/>
              </w:numPr>
            </w:pPr>
            <w:r w:rsidRPr="00242EE2">
              <w:lastRenderedPageBreak/>
              <w:t>Applies</w:t>
            </w:r>
            <w:r w:rsidRPr="00493148">
              <w:rPr>
                <w:spacing w:val="-8"/>
              </w:rPr>
              <w:t xml:space="preserve"> </w:t>
            </w:r>
            <w:r w:rsidRPr="00242EE2">
              <w:t>c</w:t>
            </w:r>
            <w:r w:rsidRPr="00493148">
              <w:rPr>
                <w:spacing w:val="1"/>
              </w:rPr>
              <w:t>o</w:t>
            </w:r>
            <w:r w:rsidRPr="00242EE2">
              <w:t>ncepts</w:t>
            </w:r>
            <w:r w:rsidRPr="00493148">
              <w:rPr>
                <w:spacing w:val="-10"/>
              </w:rPr>
              <w:t xml:space="preserve"> </w:t>
            </w:r>
            <w:r w:rsidRPr="00493148">
              <w:rPr>
                <w:spacing w:val="1"/>
              </w:rPr>
              <w:t>o</w:t>
            </w:r>
            <w:r w:rsidRPr="00242EE2">
              <w:t>f</w:t>
            </w:r>
            <w:r w:rsidRPr="00493148">
              <w:rPr>
                <w:spacing w:val="-2"/>
              </w:rPr>
              <w:t xml:space="preserve"> </w:t>
            </w:r>
            <w:r w:rsidRPr="00242EE2">
              <w:t>center,</w:t>
            </w:r>
            <w:r w:rsidRPr="00493148">
              <w:rPr>
                <w:spacing w:val="-7"/>
              </w:rPr>
              <w:t xml:space="preserve"> </w:t>
            </w:r>
            <w:r w:rsidRPr="00242EE2">
              <w:t>spr</w:t>
            </w:r>
            <w:r w:rsidRPr="00493148">
              <w:rPr>
                <w:spacing w:val="1"/>
              </w:rPr>
              <w:t>e</w:t>
            </w:r>
            <w:r w:rsidRPr="00242EE2">
              <w:t>ad,</w:t>
            </w:r>
            <w:r w:rsidRPr="00493148">
              <w:rPr>
                <w:spacing w:val="-8"/>
              </w:rPr>
              <w:t xml:space="preserve"> </w:t>
            </w:r>
            <w:r w:rsidRPr="00242EE2">
              <w:t>sha</w:t>
            </w:r>
            <w:r w:rsidRPr="00493148">
              <w:rPr>
                <w:spacing w:val="1"/>
              </w:rPr>
              <w:t>p</w:t>
            </w:r>
            <w:r w:rsidRPr="00242EE2">
              <w:t>e</w:t>
            </w:r>
            <w:r w:rsidRPr="00493148">
              <w:rPr>
                <w:spacing w:val="-6"/>
              </w:rPr>
              <w:t xml:space="preserve"> </w:t>
            </w:r>
            <w:r w:rsidRPr="00242EE2">
              <w:t>and</w:t>
            </w:r>
            <w:r w:rsidRPr="00493148">
              <w:rPr>
                <w:spacing w:val="-4"/>
              </w:rPr>
              <w:t xml:space="preserve"> </w:t>
            </w:r>
            <w:r w:rsidRPr="00242EE2">
              <w:t>skew</w:t>
            </w:r>
            <w:r w:rsidRPr="00493148">
              <w:rPr>
                <w:spacing w:val="2"/>
              </w:rPr>
              <w:t>n</w:t>
            </w:r>
            <w:r w:rsidRPr="00242EE2">
              <w:t>ess</w:t>
            </w:r>
            <w:r w:rsidRPr="00493148">
              <w:rPr>
                <w:spacing w:val="-11"/>
              </w:rPr>
              <w:t xml:space="preserve"> </w:t>
            </w:r>
            <w:r w:rsidRPr="00242EE2">
              <w:t>to</w:t>
            </w:r>
            <w:r w:rsidRPr="00493148">
              <w:rPr>
                <w:spacing w:val="-2"/>
              </w:rPr>
              <w:t xml:space="preserve"> </w:t>
            </w:r>
            <w:r w:rsidRPr="00242EE2">
              <w:t>d</w:t>
            </w:r>
            <w:r w:rsidRPr="00493148">
              <w:rPr>
                <w:spacing w:val="1"/>
              </w:rPr>
              <w:t>e</w:t>
            </w:r>
            <w:r w:rsidRPr="00242EE2">
              <w:t>scribe</w:t>
            </w:r>
            <w:r w:rsidRPr="00493148">
              <w:rPr>
                <w:spacing w:val="-9"/>
              </w:rPr>
              <w:t xml:space="preserve"> </w:t>
            </w:r>
            <w:r w:rsidRPr="00242EE2">
              <w:t>a data distributi</w:t>
            </w:r>
            <w:r w:rsidRPr="00493148">
              <w:rPr>
                <w:spacing w:val="1"/>
              </w:rPr>
              <w:t>o</w:t>
            </w:r>
            <w:r w:rsidRPr="00242EE2">
              <w:t>n.</w:t>
            </w:r>
          </w:p>
        </w:tc>
        <w:tc>
          <w:tcPr>
            <w:tcW w:w="864" w:type="dxa"/>
          </w:tcPr>
          <w:p w14:paraId="54881741" w14:textId="77777777" w:rsidR="00D11E7D" w:rsidRDefault="00D11E7D" w:rsidP="00D11E7D">
            <w:pPr>
              <w:pStyle w:val="TableBodyCopy"/>
            </w:pPr>
          </w:p>
        </w:tc>
        <w:tc>
          <w:tcPr>
            <w:tcW w:w="866" w:type="dxa"/>
          </w:tcPr>
          <w:p w14:paraId="03F0E904" w14:textId="77777777" w:rsidR="00D11E7D" w:rsidRDefault="00D11E7D" w:rsidP="00D11E7D">
            <w:pPr>
              <w:pStyle w:val="TableBodyCopy"/>
            </w:pPr>
          </w:p>
        </w:tc>
        <w:tc>
          <w:tcPr>
            <w:tcW w:w="864" w:type="dxa"/>
          </w:tcPr>
          <w:p w14:paraId="4C27EE1B" w14:textId="77777777" w:rsidR="00D11E7D" w:rsidRDefault="00D11E7D" w:rsidP="00D11E7D">
            <w:pPr>
              <w:pStyle w:val="TableBodyCopy"/>
            </w:pPr>
          </w:p>
        </w:tc>
        <w:tc>
          <w:tcPr>
            <w:tcW w:w="864" w:type="dxa"/>
          </w:tcPr>
          <w:p w14:paraId="32E66FBB" w14:textId="77777777" w:rsidR="00D11E7D" w:rsidRDefault="00D11E7D" w:rsidP="00D11E7D">
            <w:pPr>
              <w:pStyle w:val="TableBodyCopy"/>
            </w:pPr>
          </w:p>
        </w:tc>
        <w:tc>
          <w:tcPr>
            <w:tcW w:w="864" w:type="dxa"/>
          </w:tcPr>
          <w:p w14:paraId="4D591E51" w14:textId="77777777" w:rsidR="00D11E7D" w:rsidRDefault="00D11E7D" w:rsidP="00D11E7D">
            <w:pPr>
              <w:pStyle w:val="TableBodyCopy"/>
            </w:pPr>
          </w:p>
        </w:tc>
        <w:tc>
          <w:tcPr>
            <w:tcW w:w="864" w:type="dxa"/>
          </w:tcPr>
          <w:p w14:paraId="6EECEAE8" w14:textId="77777777" w:rsidR="00D11E7D" w:rsidRDefault="00D11E7D" w:rsidP="00D11E7D">
            <w:pPr>
              <w:pStyle w:val="TableBodyCopy"/>
            </w:pPr>
          </w:p>
        </w:tc>
        <w:tc>
          <w:tcPr>
            <w:tcW w:w="864" w:type="dxa"/>
          </w:tcPr>
          <w:p w14:paraId="11FCAC30" w14:textId="77777777" w:rsidR="00D11E7D" w:rsidRDefault="00D11E7D" w:rsidP="00D11E7D">
            <w:pPr>
              <w:pStyle w:val="TableBodyCopy"/>
            </w:pPr>
          </w:p>
        </w:tc>
        <w:tc>
          <w:tcPr>
            <w:tcW w:w="864" w:type="dxa"/>
          </w:tcPr>
          <w:p w14:paraId="2566621D" w14:textId="77777777" w:rsidR="00D11E7D" w:rsidRDefault="00D11E7D" w:rsidP="00D11E7D">
            <w:pPr>
              <w:pStyle w:val="TableBodyCopy"/>
            </w:pPr>
          </w:p>
        </w:tc>
        <w:tc>
          <w:tcPr>
            <w:tcW w:w="864" w:type="dxa"/>
          </w:tcPr>
          <w:p w14:paraId="63CEC09C" w14:textId="77777777" w:rsidR="00D11E7D" w:rsidRDefault="00D11E7D" w:rsidP="00D11E7D">
            <w:pPr>
              <w:pStyle w:val="TableBodyCopy"/>
            </w:pPr>
          </w:p>
        </w:tc>
        <w:tc>
          <w:tcPr>
            <w:tcW w:w="864" w:type="dxa"/>
          </w:tcPr>
          <w:p w14:paraId="0DC004DB" w14:textId="77777777" w:rsidR="00D11E7D" w:rsidRDefault="00D11E7D" w:rsidP="00D11E7D">
            <w:pPr>
              <w:pStyle w:val="TableBodyCopy"/>
            </w:pPr>
          </w:p>
        </w:tc>
        <w:tc>
          <w:tcPr>
            <w:tcW w:w="864" w:type="dxa"/>
          </w:tcPr>
          <w:p w14:paraId="1A86F36B" w14:textId="77777777" w:rsidR="00D11E7D" w:rsidRDefault="00D11E7D" w:rsidP="00D11E7D">
            <w:pPr>
              <w:pStyle w:val="TableBodyCopy"/>
            </w:pPr>
          </w:p>
        </w:tc>
      </w:tr>
      <w:tr w:rsidR="00D11E7D" w:rsidRPr="00CC38F7" w14:paraId="15DDF9CD" w14:textId="77777777" w:rsidTr="00C42800">
        <w:tblPrEx>
          <w:tblCellMar>
            <w:left w:w="108" w:type="dxa"/>
            <w:right w:w="108" w:type="dxa"/>
          </w:tblCellMar>
        </w:tblPrEx>
        <w:trPr>
          <w:cantSplit/>
          <w:trHeight w:val="395"/>
        </w:trPr>
        <w:tc>
          <w:tcPr>
            <w:tcW w:w="4894" w:type="dxa"/>
          </w:tcPr>
          <w:p w14:paraId="7866419C" w14:textId="1077F25E" w:rsidR="00D11E7D" w:rsidRPr="00EB1196" w:rsidRDefault="00D11E7D" w:rsidP="00493148">
            <w:pPr>
              <w:pStyle w:val="TableDescriptivestatements"/>
              <w:numPr>
                <w:ilvl w:val="0"/>
                <w:numId w:val="15"/>
              </w:numPr>
            </w:pPr>
            <w:r w:rsidRPr="00242EE2">
              <w:t>Understa</w:t>
            </w:r>
            <w:r w:rsidRPr="00493148">
              <w:rPr>
                <w:spacing w:val="2"/>
              </w:rPr>
              <w:t>n</w:t>
            </w:r>
            <w:r w:rsidRPr="00242EE2">
              <w:t>ds</w:t>
            </w:r>
            <w:r w:rsidRPr="00493148">
              <w:rPr>
                <w:spacing w:val="-14"/>
              </w:rPr>
              <w:t xml:space="preserve"> </w:t>
            </w:r>
            <w:r w:rsidRPr="00493148">
              <w:rPr>
                <w:spacing w:val="1"/>
              </w:rPr>
              <w:t>m</w:t>
            </w:r>
            <w:r w:rsidRPr="00242EE2">
              <w:t>eas</w:t>
            </w:r>
            <w:r w:rsidRPr="00493148">
              <w:rPr>
                <w:spacing w:val="2"/>
              </w:rPr>
              <w:t>u</w:t>
            </w:r>
            <w:r w:rsidRPr="00493148">
              <w:rPr>
                <w:spacing w:val="1"/>
              </w:rPr>
              <w:t>r</w:t>
            </w:r>
            <w:r w:rsidRPr="00242EE2">
              <w:t>es</w:t>
            </w:r>
            <w:r w:rsidRPr="00493148">
              <w:rPr>
                <w:spacing w:val="-11"/>
              </w:rPr>
              <w:t xml:space="preserve"> </w:t>
            </w:r>
            <w:r w:rsidRPr="00493148">
              <w:rPr>
                <w:spacing w:val="1"/>
              </w:rPr>
              <w:t>o</w:t>
            </w:r>
            <w:r w:rsidRPr="00242EE2">
              <w:t>f</w:t>
            </w:r>
            <w:r w:rsidRPr="00493148">
              <w:rPr>
                <w:spacing w:val="-2"/>
              </w:rPr>
              <w:t xml:space="preserve"> </w:t>
            </w:r>
            <w:r w:rsidRPr="00242EE2">
              <w:t>central</w:t>
            </w:r>
            <w:r w:rsidRPr="00493148">
              <w:rPr>
                <w:spacing w:val="-8"/>
              </w:rPr>
              <w:t xml:space="preserve"> </w:t>
            </w:r>
            <w:r w:rsidRPr="00242EE2">
              <w:t>te</w:t>
            </w:r>
            <w:r w:rsidRPr="00493148">
              <w:rPr>
                <w:spacing w:val="2"/>
              </w:rPr>
              <w:t>n</w:t>
            </w:r>
            <w:r w:rsidRPr="00242EE2">
              <w:t>dency</w:t>
            </w:r>
            <w:r w:rsidRPr="00493148">
              <w:rPr>
                <w:spacing w:val="-10"/>
              </w:rPr>
              <w:t xml:space="preserve"> </w:t>
            </w:r>
            <w:r w:rsidRPr="00242EE2">
              <w:t>(i.e.,</w:t>
            </w:r>
            <w:r w:rsidRPr="00493148">
              <w:rPr>
                <w:spacing w:val="-4"/>
              </w:rPr>
              <w:t xml:space="preserve"> </w:t>
            </w:r>
            <w:r w:rsidRPr="00242EE2">
              <w:t>m</w:t>
            </w:r>
            <w:r w:rsidRPr="00493148">
              <w:rPr>
                <w:spacing w:val="1"/>
              </w:rPr>
              <w:t>e</w:t>
            </w:r>
            <w:r w:rsidRPr="00242EE2">
              <w:t>an,</w:t>
            </w:r>
            <w:r w:rsidRPr="00493148">
              <w:rPr>
                <w:spacing w:val="-7"/>
              </w:rPr>
              <w:t xml:space="preserve"> </w:t>
            </w:r>
            <w:r w:rsidRPr="00242EE2">
              <w:t>medi</w:t>
            </w:r>
            <w:r w:rsidRPr="00493148">
              <w:rPr>
                <w:spacing w:val="1"/>
              </w:rPr>
              <w:t>a</w:t>
            </w:r>
            <w:r w:rsidRPr="00242EE2">
              <w:t>n</w:t>
            </w:r>
            <w:r w:rsidRPr="00493148">
              <w:rPr>
                <w:spacing w:val="-9"/>
              </w:rPr>
              <w:t xml:space="preserve"> </w:t>
            </w:r>
            <w:r w:rsidRPr="00242EE2">
              <w:t>and mode)</w:t>
            </w:r>
            <w:r w:rsidRPr="00493148">
              <w:rPr>
                <w:spacing w:val="-7"/>
              </w:rPr>
              <w:t xml:space="preserve"> </w:t>
            </w:r>
            <w:r w:rsidRPr="00493148">
              <w:rPr>
                <w:spacing w:val="1"/>
              </w:rPr>
              <w:t>a</w:t>
            </w:r>
            <w:r w:rsidRPr="00242EE2">
              <w:t>nd disp</w:t>
            </w:r>
            <w:r w:rsidRPr="00493148">
              <w:rPr>
                <w:spacing w:val="1"/>
              </w:rPr>
              <w:t>e</w:t>
            </w:r>
            <w:r w:rsidRPr="00242EE2">
              <w:t>rsion</w:t>
            </w:r>
            <w:r w:rsidRPr="00493148">
              <w:rPr>
                <w:spacing w:val="-11"/>
              </w:rPr>
              <w:t xml:space="preserve"> </w:t>
            </w:r>
            <w:r w:rsidRPr="00242EE2">
              <w:t>(i.e.,</w:t>
            </w:r>
            <w:r w:rsidRPr="00493148">
              <w:rPr>
                <w:spacing w:val="-5"/>
              </w:rPr>
              <w:t xml:space="preserve"> </w:t>
            </w:r>
            <w:r w:rsidRPr="00242EE2">
              <w:t>ran</w:t>
            </w:r>
            <w:r w:rsidRPr="00493148">
              <w:rPr>
                <w:spacing w:val="1"/>
              </w:rPr>
              <w:t>g</w:t>
            </w:r>
            <w:r w:rsidRPr="00242EE2">
              <w:t>e,</w:t>
            </w:r>
            <w:r w:rsidRPr="00493148">
              <w:rPr>
                <w:spacing w:val="-7"/>
              </w:rPr>
              <w:t xml:space="preserve"> </w:t>
            </w:r>
            <w:r w:rsidRPr="00242EE2">
              <w:t>inte</w:t>
            </w:r>
            <w:r w:rsidRPr="00493148">
              <w:rPr>
                <w:spacing w:val="1"/>
              </w:rPr>
              <w:t>r</w:t>
            </w:r>
            <w:r w:rsidRPr="00242EE2">
              <w:t>qu</w:t>
            </w:r>
            <w:r w:rsidRPr="00493148">
              <w:rPr>
                <w:spacing w:val="1"/>
              </w:rPr>
              <w:t>a</w:t>
            </w:r>
            <w:r w:rsidRPr="00242EE2">
              <w:t>rtile</w:t>
            </w:r>
            <w:r w:rsidRPr="00493148">
              <w:rPr>
                <w:spacing w:val="-14"/>
              </w:rPr>
              <w:t xml:space="preserve"> </w:t>
            </w:r>
            <w:r w:rsidRPr="00242EE2">
              <w:t>ran</w:t>
            </w:r>
            <w:r w:rsidRPr="00493148">
              <w:rPr>
                <w:spacing w:val="1"/>
              </w:rPr>
              <w:t>g</w:t>
            </w:r>
            <w:r w:rsidRPr="00242EE2">
              <w:t>e,</w:t>
            </w:r>
            <w:r w:rsidRPr="00493148">
              <w:rPr>
                <w:spacing w:val="-7"/>
              </w:rPr>
              <w:t xml:space="preserve"> </w:t>
            </w:r>
            <w:r w:rsidRPr="00242EE2">
              <w:t>va</w:t>
            </w:r>
            <w:r w:rsidRPr="00493148">
              <w:rPr>
                <w:spacing w:val="1"/>
              </w:rPr>
              <w:t>r</w:t>
            </w:r>
            <w:r w:rsidRPr="00242EE2">
              <w:t>iance,</w:t>
            </w:r>
            <w:r w:rsidRPr="00493148">
              <w:rPr>
                <w:spacing w:val="-7"/>
              </w:rPr>
              <w:t xml:space="preserve"> </w:t>
            </w:r>
            <w:r w:rsidRPr="00242EE2">
              <w:t>standa</w:t>
            </w:r>
            <w:r w:rsidRPr="00493148">
              <w:rPr>
                <w:spacing w:val="1"/>
              </w:rPr>
              <w:t>r</w:t>
            </w:r>
            <w:r w:rsidRPr="00242EE2">
              <w:t>d</w:t>
            </w:r>
            <w:r w:rsidRPr="00493148">
              <w:rPr>
                <w:spacing w:val="-10"/>
              </w:rPr>
              <w:t xml:space="preserve"> </w:t>
            </w:r>
            <w:r w:rsidRPr="00493148">
              <w:rPr>
                <w:spacing w:val="1"/>
              </w:rPr>
              <w:t>d</w:t>
            </w:r>
            <w:r w:rsidRPr="00242EE2">
              <w:t>evia</w:t>
            </w:r>
            <w:r w:rsidRPr="00493148">
              <w:rPr>
                <w:spacing w:val="1"/>
              </w:rPr>
              <w:t>t</w:t>
            </w:r>
            <w:r w:rsidRPr="00242EE2">
              <w:t>ion).</w:t>
            </w:r>
          </w:p>
        </w:tc>
        <w:tc>
          <w:tcPr>
            <w:tcW w:w="864" w:type="dxa"/>
          </w:tcPr>
          <w:p w14:paraId="05EFE5D3" w14:textId="77777777" w:rsidR="00D11E7D" w:rsidRDefault="00D11E7D" w:rsidP="00D11E7D">
            <w:pPr>
              <w:pStyle w:val="TableBodyCopy"/>
            </w:pPr>
          </w:p>
        </w:tc>
        <w:tc>
          <w:tcPr>
            <w:tcW w:w="866" w:type="dxa"/>
          </w:tcPr>
          <w:p w14:paraId="5F5095B5" w14:textId="77777777" w:rsidR="00D11E7D" w:rsidRDefault="00D11E7D" w:rsidP="00D11E7D">
            <w:pPr>
              <w:pStyle w:val="TableBodyCopy"/>
            </w:pPr>
          </w:p>
        </w:tc>
        <w:tc>
          <w:tcPr>
            <w:tcW w:w="864" w:type="dxa"/>
          </w:tcPr>
          <w:p w14:paraId="318C3A97" w14:textId="77777777" w:rsidR="00D11E7D" w:rsidRDefault="00D11E7D" w:rsidP="00D11E7D">
            <w:pPr>
              <w:pStyle w:val="TableBodyCopy"/>
            </w:pPr>
          </w:p>
        </w:tc>
        <w:tc>
          <w:tcPr>
            <w:tcW w:w="864" w:type="dxa"/>
          </w:tcPr>
          <w:p w14:paraId="6BB073AB" w14:textId="77777777" w:rsidR="00D11E7D" w:rsidRDefault="00D11E7D" w:rsidP="00D11E7D">
            <w:pPr>
              <w:pStyle w:val="TableBodyCopy"/>
            </w:pPr>
          </w:p>
        </w:tc>
        <w:tc>
          <w:tcPr>
            <w:tcW w:w="864" w:type="dxa"/>
          </w:tcPr>
          <w:p w14:paraId="6B524587" w14:textId="77777777" w:rsidR="00D11E7D" w:rsidRDefault="00D11E7D" w:rsidP="00D11E7D">
            <w:pPr>
              <w:pStyle w:val="TableBodyCopy"/>
            </w:pPr>
          </w:p>
        </w:tc>
        <w:tc>
          <w:tcPr>
            <w:tcW w:w="864" w:type="dxa"/>
          </w:tcPr>
          <w:p w14:paraId="4E424726" w14:textId="77777777" w:rsidR="00D11E7D" w:rsidRDefault="00D11E7D" w:rsidP="00D11E7D">
            <w:pPr>
              <w:pStyle w:val="TableBodyCopy"/>
            </w:pPr>
          </w:p>
        </w:tc>
        <w:tc>
          <w:tcPr>
            <w:tcW w:w="864" w:type="dxa"/>
          </w:tcPr>
          <w:p w14:paraId="5FB0676D" w14:textId="77777777" w:rsidR="00D11E7D" w:rsidRDefault="00D11E7D" w:rsidP="00D11E7D">
            <w:pPr>
              <w:pStyle w:val="TableBodyCopy"/>
            </w:pPr>
          </w:p>
        </w:tc>
        <w:tc>
          <w:tcPr>
            <w:tcW w:w="864" w:type="dxa"/>
          </w:tcPr>
          <w:p w14:paraId="0D7CACA6" w14:textId="77777777" w:rsidR="00D11E7D" w:rsidRDefault="00D11E7D" w:rsidP="00D11E7D">
            <w:pPr>
              <w:pStyle w:val="TableBodyCopy"/>
            </w:pPr>
          </w:p>
        </w:tc>
        <w:tc>
          <w:tcPr>
            <w:tcW w:w="864" w:type="dxa"/>
          </w:tcPr>
          <w:p w14:paraId="02F80CF0" w14:textId="77777777" w:rsidR="00D11E7D" w:rsidRDefault="00D11E7D" w:rsidP="00D11E7D">
            <w:pPr>
              <w:pStyle w:val="TableBodyCopy"/>
            </w:pPr>
          </w:p>
        </w:tc>
        <w:tc>
          <w:tcPr>
            <w:tcW w:w="864" w:type="dxa"/>
          </w:tcPr>
          <w:p w14:paraId="0115023F" w14:textId="77777777" w:rsidR="00D11E7D" w:rsidRDefault="00D11E7D" w:rsidP="00D11E7D">
            <w:pPr>
              <w:pStyle w:val="TableBodyCopy"/>
            </w:pPr>
          </w:p>
        </w:tc>
        <w:tc>
          <w:tcPr>
            <w:tcW w:w="864" w:type="dxa"/>
          </w:tcPr>
          <w:p w14:paraId="1E03E111" w14:textId="77777777" w:rsidR="00D11E7D" w:rsidRDefault="00D11E7D" w:rsidP="00D11E7D">
            <w:pPr>
              <w:pStyle w:val="TableBodyCopy"/>
            </w:pPr>
          </w:p>
        </w:tc>
      </w:tr>
      <w:tr w:rsidR="00D11E7D" w:rsidRPr="00CC38F7" w14:paraId="4A1FFC1B" w14:textId="77777777" w:rsidTr="00C42800">
        <w:tblPrEx>
          <w:tblCellMar>
            <w:left w:w="108" w:type="dxa"/>
            <w:right w:w="108" w:type="dxa"/>
          </w:tblCellMar>
        </w:tblPrEx>
        <w:trPr>
          <w:cantSplit/>
          <w:trHeight w:val="395"/>
        </w:trPr>
        <w:tc>
          <w:tcPr>
            <w:tcW w:w="4894" w:type="dxa"/>
          </w:tcPr>
          <w:p w14:paraId="1BCBC9D2" w14:textId="523FFEBD" w:rsidR="00D11E7D" w:rsidRPr="00EB1196" w:rsidRDefault="00D11E7D" w:rsidP="00493148">
            <w:pPr>
              <w:pStyle w:val="TableDescriptivestatements"/>
              <w:numPr>
                <w:ilvl w:val="0"/>
                <w:numId w:val="15"/>
              </w:numPr>
            </w:pPr>
            <w:r w:rsidRPr="00082FFD">
              <w:t>Applies</w:t>
            </w:r>
            <w:r w:rsidRPr="00493148">
              <w:rPr>
                <w:spacing w:val="-8"/>
              </w:rPr>
              <w:t xml:space="preserve"> </w:t>
            </w:r>
            <w:r w:rsidRPr="00082FFD">
              <w:t>li</w:t>
            </w:r>
            <w:r w:rsidRPr="00493148">
              <w:rPr>
                <w:spacing w:val="1"/>
              </w:rPr>
              <w:t>n</w:t>
            </w:r>
            <w:r w:rsidRPr="00082FFD">
              <w:t>ear</w:t>
            </w:r>
            <w:r w:rsidRPr="00493148">
              <w:rPr>
                <w:spacing w:val="-6"/>
              </w:rPr>
              <w:t xml:space="preserve"> </w:t>
            </w:r>
            <w:r w:rsidRPr="00082FFD">
              <w:t>t</w:t>
            </w:r>
            <w:r w:rsidRPr="00493148">
              <w:rPr>
                <w:spacing w:val="1"/>
              </w:rPr>
              <w:t>r</w:t>
            </w:r>
            <w:r w:rsidRPr="00082FFD">
              <w:t>ansf</w:t>
            </w:r>
            <w:r w:rsidRPr="00493148">
              <w:rPr>
                <w:spacing w:val="1"/>
              </w:rPr>
              <w:t>o</w:t>
            </w:r>
            <w:r w:rsidRPr="00082FFD">
              <w:t>rmatio</w:t>
            </w:r>
            <w:r w:rsidRPr="00493148">
              <w:rPr>
                <w:spacing w:val="2"/>
              </w:rPr>
              <w:t>n</w:t>
            </w:r>
            <w:r w:rsidRPr="00082FFD">
              <w:t>s</w:t>
            </w:r>
            <w:r w:rsidRPr="00493148">
              <w:rPr>
                <w:spacing w:val="-18"/>
              </w:rPr>
              <w:t xml:space="preserve"> </w:t>
            </w:r>
            <w:r w:rsidRPr="00082FFD">
              <w:t>(i.e.,</w:t>
            </w:r>
            <w:r w:rsidRPr="00493148">
              <w:rPr>
                <w:spacing w:val="-5"/>
              </w:rPr>
              <w:t xml:space="preserve"> </w:t>
            </w:r>
            <w:r w:rsidRPr="00082FFD">
              <w:t>translating,</w:t>
            </w:r>
            <w:r w:rsidRPr="00493148">
              <w:rPr>
                <w:spacing w:val="-13"/>
              </w:rPr>
              <w:t xml:space="preserve"> </w:t>
            </w:r>
            <w:r w:rsidRPr="00082FFD">
              <w:t>stretching,</w:t>
            </w:r>
            <w:r w:rsidRPr="00493148">
              <w:rPr>
                <w:spacing w:val="-12"/>
              </w:rPr>
              <w:t xml:space="preserve"> </w:t>
            </w:r>
            <w:r w:rsidRPr="00082FFD">
              <w:t>shri</w:t>
            </w:r>
            <w:r w:rsidRPr="00493148">
              <w:rPr>
                <w:spacing w:val="1"/>
              </w:rPr>
              <w:t>n</w:t>
            </w:r>
            <w:r w:rsidRPr="00082FFD">
              <w:t>king)</w:t>
            </w:r>
            <w:r w:rsidRPr="00493148">
              <w:rPr>
                <w:spacing w:val="-11"/>
              </w:rPr>
              <w:t xml:space="preserve"> </w:t>
            </w:r>
            <w:r w:rsidRPr="00082FFD">
              <w:t>to</w:t>
            </w:r>
            <w:r w:rsidRPr="00493148">
              <w:rPr>
                <w:spacing w:val="-2"/>
              </w:rPr>
              <w:t xml:space="preserve"> </w:t>
            </w:r>
            <w:r w:rsidRPr="00082FFD">
              <w:t>convert data</w:t>
            </w:r>
            <w:r w:rsidRPr="00493148">
              <w:rPr>
                <w:spacing w:val="-5"/>
              </w:rPr>
              <w:t xml:space="preserve"> </w:t>
            </w:r>
            <w:r w:rsidRPr="00082FFD">
              <w:t>and</w:t>
            </w:r>
            <w:r w:rsidRPr="00493148">
              <w:rPr>
                <w:spacing w:val="-4"/>
              </w:rPr>
              <w:t xml:space="preserve"> </w:t>
            </w:r>
            <w:r w:rsidRPr="00493148">
              <w:rPr>
                <w:spacing w:val="1"/>
              </w:rPr>
              <w:t>d</w:t>
            </w:r>
            <w:r w:rsidRPr="00082FFD">
              <w:t>escrib</w:t>
            </w:r>
            <w:r w:rsidRPr="00493148">
              <w:rPr>
                <w:spacing w:val="1"/>
              </w:rPr>
              <w:t>e</w:t>
            </w:r>
            <w:r w:rsidRPr="00082FFD">
              <w:t>s</w:t>
            </w:r>
            <w:r w:rsidRPr="00493148">
              <w:rPr>
                <w:spacing w:val="-11"/>
              </w:rPr>
              <w:t xml:space="preserve"> </w:t>
            </w:r>
            <w:r w:rsidRPr="00082FFD">
              <w:t>t</w:t>
            </w:r>
            <w:r w:rsidRPr="00493148">
              <w:rPr>
                <w:spacing w:val="1"/>
              </w:rPr>
              <w:t>h</w:t>
            </w:r>
            <w:r w:rsidRPr="00082FFD">
              <w:t>e</w:t>
            </w:r>
            <w:r w:rsidRPr="00493148">
              <w:rPr>
                <w:spacing w:val="-4"/>
              </w:rPr>
              <w:t xml:space="preserve"> </w:t>
            </w:r>
            <w:r w:rsidRPr="00082FFD">
              <w:t>effect</w:t>
            </w:r>
            <w:r w:rsidRPr="00493148">
              <w:rPr>
                <w:spacing w:val="-6"/>
              </w:rPr>
              <w:t xml:space="preserve"> </w:t>
            </w:r>
            <w:r w:rsidRPr="00493148">
              <w:rPr>
                <w:spacing w:val="1"/>
              </w:rPr>
              <w:t>o</w:t>
            </w:r>
            <w:r w:rsidRPr="00082FFD">
              <w:t>f</w:t>
            </w:r>
            <w:r w:rsidRPr="00493148">
              <w:rPr>
                <w:spacing w:val="-2"/>
              </w:rPr>
              <w:t xml:space="preserve"> </w:t>
            </w:r>
            <w:r w:rsidRPr="00082FFD">
              <w:t>linear</w:t>
            </w:r>
            <w:r w:rsidRPr="00493148">
              <w:rPr>
                <w:spacing w:val="-8"/>
              </w:rPr>
              <w:t xml:space="preserve"> </w:t>
            </w:r>
            <w:r w:rsidRPr="00082FFD">
              <w:t>tra</w:t>
            </w:r>
            <w:r w:rsidRPr="00493148">
              <w:rPr>
                <w:spacing w:val="2"/>
              </w:rPr>
              <w:t>n</w:t>
            </w:r>
            <w:r w:rsidRPr="00082FFD">
              <w:t>sfo</w:t>
            </w:r>
            <w:r w:rsidRPr="00493148">
              <w:rPr>
                <w:spacing w:val="1"/>
              </w:rPr>
              <w:t>r</w:t>
            </w:r>
            <w:r w:rsidRPr="00082FFD">
              <w:t>matio</w:t>
            </w:r>
            <w:r w:rsidRPr="00493148">
              <w:rPr>
                <w:spacing w:val="2"/>
              </w:rPr>
              <w:t>n</w:t>
            </w:r>
            <w:r w:rsidRPr="00082FFD">
              <w:t>s</w:t>
            </w:r>
            <w:r w:rsidRPr="00493148">
              <w:rPr>
                <w:spacing w:val="-18"/>
              </w:rPr>
              <w:t xml:space="preserve"> </w:t>
            </w:r>
            <w:r w:rsidRPr="00082FFD">
              <w:t>on</w:t>
            </w:r>
            <w:r w:rsidRPr="00493148">
              <w:rPr>
                <w:spacing w:val="-2"/>
              </w:rPr>
              <w:t xml:space="preserve"> </w:t>
            </w:r>
            <w:r w:rsidRPr="00082FFD">
              <w:t>me</w:t>
            </w:r>
            <w:r w:rsidRPr="00493148">
              <w:rPr>
                <w:spacing w:val="2"/>
              </w:rPr>
              <w:t>a</w:t>
            </w:r>
            <w:r w:rsidRPr="00493148">
              <w:rPr>
                <w:spacing w:val="1"/>
              </w:rPr>
              <w:t>s</w:t>
            </w:r>
            <w:r w:rsidRPr="00082FFD">
              <w:t>ures</w:t>
            </w:r>
            <w:r w:rsidRPr="00493148">
              <w:rPr>
                <w:spacing w:val="-11"/>
              </w:rPr>
              <w:t xml:space="preserve"> </w:t>
            </w:r>
            <w:r w:rsidRPr="00082FFD">
              <w:t>of</w:t>
            </w:r>
            <w:r w:rsidRPr="00493148">
              <w:rPr>
                <w:spacing w:val="-2"/>
              </w:rPr>
              <w:t xml:space="preserve"> </w:t>
            </w:r>
            <w:r w:rsidRPr="00082FFD">
              <w:t>c</w:t>
            </w:r>
            <w:r w:rsidRPr="00493148">
              <w:rPr>
                <w:spacing w:val="1"/>
              </w:rPr>
              <w:t>e</w:t>
            </w:r>
            <w:r w:rsidRPr="00082FFD">
              <w:t>ntral tendency</w:t>
            </w:r>
            <w:r w:rsidRPr="00493148">
              <w:rPr>
                <w:spacing w:val="-10"/>
              </w:rPr>
              <w:t xml:space="preserve"> </w:t>
            </w:r>
            <w:r w:rsidRPr="00493148">
              <w:rPr>
                <w:spacing w:val="1"/>
              </w:rPr>
              <w:t>a</w:t>
            </w:r>
            <w:r w:rsidRPr="00082FFD">
              <w:t>nd</w:t>
            </w:r>
            <w:r w:rsidRPr="00493148">
              <w:rPr>
                <w:spacing w:val="-4"/>
              </w:rPr>
              <w:t xml:space="preserve"> </w:t>
            </w:r>
            <w:r w:rsidRPr="00082FFD">
              <w:t>dispersion.</w:t>
            </w:r>
          </w:p>
        </w:tc>
        <w:tc>
          <w:tcPr>
            <w:tcW w:w="864" w:type="dxa"/>
          </w:tcPr>
          <w:p w14:paraId="740A3CE6" w14:textId="77777777" w:rsidR="00D11E7D" w:rsidRDefault="00D11E7D" w:rsidP="00D11E7D">
            <w:pPr>
              <w:pStyle w:val="TableBodyCopy"/>
            </w:pPr>
          </w:p>
        </w:tc>
        <w:tc>
          <w:tcPr>
            <w:tcW w:w="866" w:type="dxa"/>
          </w:tcPr>
          <w:p w14:paraId="47CF4BED" w14:textId="77777777" w:rsidR="00D11E7D" w:rsidRDefault="00D11E7D" w:rsidP="00D11E7D">
            <w:pPr>
              <w:pStyle w:val="TableBodyCopy"/>
            </w:pPr>
          </w:p>
        </w:tc>
        <w:tc>
          <w:tcPr>
            <w:tcW w:w="864" w:type="dxa"/>
          </w:tcPr>
          <w:p w14:paraId="76A08D0D" w14:textId="77777777" w:rsidR="00D11E7D" w:rsidRDefault="00D11E7D" w:rsidP="00D11E7D">
            <w:pPr>
              <w:pStyle w:val="TableBodyCopy"/>
            </w:pPr>
          </w:p>
        </w:tc>
        <w:tc>
          <w:tcPr>
            <w:tcW w:w="864" w:type="dxa"/>
          </w:tcPr>
          <w:p w14:paraId="08501048" w14:textId="77777777" w:rsidR="00D11E7D" w:rsidRDefault="00D11E7D" w:rsidP="00D11E7D">
            <w:pPr>
              <w:pStyle w:val="TableBodyCopy"/>
            </w:pPr>
          </w:p>
        </w:tc>
        <w:tc>
          <w:tcPr>
            <w:tcW w:w="864" w:type="dxa"/>
          </w:tcPr>
          <w:p w14:paraId="028D44A5" w14:textId="77777777" w:rsidR="00D11E7D" w:rsidRDefault="00D11E7D" w:rsidP="00D11E7D">
            <w:pPr>
              <w:pStyle w:val="TableBodyCopy"/>
            </w:pPr>
          </w:p>
        </w:tc>
        <w:tc>
          <w:tcPr>
            <w:tcW w:w="864" w:type="dxa"/>
          </w:tcPr>
          <w:p w14:paraId="008F210C" w14:textId="77777777" w:rsidR="00D11E7D" w:rsidRDefault="00D11E7D" w:rsidP="00D11E7D">
            <w:pPr>
              <w:pStyle w:val="TableBodyCopy"/>
            </w:pPr>
          </w:p>
        </w:tc>
        <w:tc>
          <w:tcPr>
            <w:tcW w:w="864" w:type="dxa"/>
          </w:tcPr>
          <w:p w14:paraId="0DF37832" w14:textId="77777777" w:rsidR="00D11E7D" w:rsidRDefault="00D11E7D" w:rsidP="00D11E7D">
            <w:pPr>
              <w:pStyle w:val="TableBodyCopy"/>
            </w:pPr>
          </w:p>
        </w:tc>
        <w:tc>
          <w:tcPr>
            <w:tcW w:w="864" w:type="dxa"/>
          </w:tcPr>
          <w:p w14:paraId="5056CE6E" w14:textId="77777777" w:rsidR="00D11E7D" w:rsidRDefault="00D11E7D" w:rsidP="00D11E7D">
            <w:pPr>
              <w:pStyle w:val="TableBodyCopy"/>
            </w:pPr>
          </w:p>
        </w:tc>
        <w:tc>
          <w:tcPr>
            <w:tcW w:w="864" w:type="dxa"/>
          </w:tcPr>
          <w:p w14:paraId="2D3A287C" w14:textId="77777777" w:rsidR="00D11E7D" w:rsidRDefault="00D11E7D" w:rsidP="00D11E7D">
            <w:pPr>
              <w:pStyle w:val="TableBodyCopy"/>
            </w:pPr>
          </w:p>
        </w:tc>
        <w:tc>
          <w:tcPr>
            <w:tcW w:w="864" w:type="dxa"/>
          </w:tcPr>
          <w:p w14:paraId="2B2FF6E3" w14:textId="77777777" w:rsidR="00D11E7D" w:rsidRDefault="00D11E7D" w:rsidP="00D11E7D">
            <w:pPr>
              <w:pStyle w:val="TableBodyCopy"/>
            </w:pPr>
          </w:p>
        </w:tc>
        <w:tc>
          <w:tcPr>
            <w:tcW w:w="864" w:type="dxa"/>
          </w:tcPr>
          <w:p w14:paraId="6A1F3422" w14:textId="77777777" w:rsidR="00D11E7D" w:rsidRDefault="00D11E7D" w:rsidP="00D11E7D">
            <w:pPr>
              <w:pStyle w:val="TableBodyCopy"/>
            </w:pPr>
          </w:p>
        </w:tc>
      </w:tr>
      <w:tr w:rsidR="00D11E7D" w:rsidRPr="00CC38F7" w14:paraId="3C1BDC28" w14:textId="77777777" w:rsidTr="00C42800">
        <w:tblPrEx>
          <w:tblCellMar>
            <w:left w:w="108" w:type="dxa"/>
            <w:right w:w="108" w:type="dxa"/>
          </w:tblCellMar>
        </w:tblPrEx>
        <w:trPr>
          <w:cantSplit/>
          <w:trHeight w:val="395"/>
        </w:trPr>
        <w:tc>
          <w:tcPr>
            <w:tcW w:w="4894" w:type="dxa"/>
          </w:tcPr>
          <w:p w14:paraId="3D23E91C" w14:textId="6BFC77AD" w:rsidR="00D11E7D" w:rsidRPr="00EB1196" w:rsidRDefault="00D11E7D" w:rsidP="00493148">
            <w:pPr>
              <w:pStyle w:val="TableDescriptivestatements"/>
              <w:numPr>
                <w:ilvl w:val="0"/>
                <w:numId w:val="15"/>
              </w:numPr>
            </w:pPr>
            <w:r w:rsidRPr="00082FFD">
              <w:t>Analyzes</w:t>
            </w:r>
            <w:r w:rsidRPr="00493148">
              <w:rPr>
                <w:spacing w:val="-10"/>
              </w:rPr>
              <w:t xml:space="preserve"> </w:t>
            </w:r>
            <w:r w:rsidRPr="00082FFD">
              <w:t>connections</w:t>
            </w:r>
            <w:r w:rsidRPr="00493148">
              <w:rPr>
                <w:spacing w:val="-13"/>
              </w:rPr>
              <w:t xml:space="preserve"> </w:t>
            </w:r>
            <w:r w:rsidRPr="00082FFD">
              <w:t>among</w:t>
            </w:r>
            <w:r w:rsidRPr="00493148">
              <w:rPr>
                <w:spacing w:val="-7"/>
              </w:rPr>
              <w:t xml:space="preserve"> </w:t>
            </w:r>
            <w:r w:rsidRPr="00082FFD">
              <w:t>c</w:t>
            </w:r>
            <w:r w:rsidRPr="00493148">
              <w:rPr>
                <w:spacing w:val="1"/>
              </w:rPr>
              <w:t>o</w:t>
            </w:r>
            <w:r w:rsidRPr="00082FFD">
              <w:t>ncepts</w:t>
            </w:r>
            <w:r w:rsidRPr="00493148">
              <w:rPr>
                <w:spacing w:val="-10"/>
              </w:rPr>
              <w:t xml:space="preserve"> </w:t>
            </w:r>
            <w:r w:rsidRPr="00493148">
              <w:rPr>
                <w:spacing w:val="1"/>
              </w:rPr>
              <w:t>o</w:t>
            </w:r>
            <w:r w:rsidRPr="00082FFD">
              <w:t>f</w:t>
            </w:r>
            <w:r w:rsidRPr="00493148">
              <w:rPr>
                <w:spacing w:val="-2"/>
              </w:rPr>
              <w:t xml:space="preserve"> </w:t>
            </w:r>
            <w:r w:rsidRPr="00082FFD">
              <w:t>center</w:t>
            </w:r>
            <w:r w:rsidRPr="00493148">
              <w:rPr>
                <w:spacing w:val="-7"/>
              </w:rPr>
              <w:t xml:space="preserve"> </w:t>
            </w:r>
            <w:r w:rsidRPr="00082FFD">
              <w:t>a</w:t>
            </w:r>
            <w:r w:rsidRPr="00493148">
              <w:rPr>
                <w:spacing w:val="2"/>
              </w:rPr>
              <w:t>n</w:t>
            </w:r>
            <w:r w:rsidRPr="00082FFD">
              <w:t>d</w:t>
            </w:r>
            <w:r w:rsidRPr="00493148">
              <w:rPr>
                <w:spacing w:val="-4"/>
              </w:rPr>
              <w:t xml:space="preserve"> </w:t>
            </w:r>
            <w:r w:rsidRPr="00082FFD">
              <w:t>spre</w:t>
            </w:r>
            <w:r w:rsidRPr="00493148">
              <w:rPr>
                <w:spacing w:val="2"/>
              </w:rPr>
              <w:t>a</w:t>
            </w:r>
            <w:r w:rsidRPr="00082FFD">
              <w:t>d,</w:t>
            </w:r>
            <w:r w:rsidRPr="00493148">
              <w:rPr>
                <w:spacing w:val="-8"/>
              </w:rPr>
              <w:t xml:space="preserve"> </w:t>
            </w:r>
            <w:r w:rsidRPr="00082FFD">
              <w:t>d</w:t>
            </w:r>
            <w:r w:rsidRPr="00493148">
              <w:rPr>
                <w:spacing w:val="1"/>
              </w:rPr>
              <w:t>a</w:t>
            </w:r>
            <w:r w:rsidRPr="00082FFD">
              <w:t>ta</w:t>
            </w:r>
            <w:r w:rsidRPr="00493148">
              <w:rPr>
                <w:spacing w:val="-5"/>
              </w:rPr>
              <w:t xml:space="preserve"> </w:t>
            </w:r>
            <w:r w:rsidRPr="00082FFD">
              <w:t>clusters</w:t>
            </w:r>
            <w:r w:rsidRPr="00493148">
              <w:rPr>
                <w:spacing w:val="-9"/>
              </w:rPr>
              <w:t xml:space="preserve"> </w:t>
            </w:r>
            <w:r w:rsidRPr="00082FFD">
              <w:t>and</w:t>
            </w:r>
            <w:r w:rsidRPr="00493148">
              <w:rPr>
                <w:spacing w:val="-4"/>
              </w:rPr>
              <w:t xml:space="preserve"> </w:t>
            </w:r>
            <w:r w:rsidRPr="00493148">
              <w:rPr>
                <w:spacing w:val="1"/>
              </w:rPr>
              <w:t>g</w:t>
            </w:r>
            <w:r w:rsidRPr="00082FFD">
              <w:t>aps, data</w:t>
            </w:r>
            <w:r w:rsidRPr="00493148">
              <w:rPr>
                <w:spacing w:val="-5"/>
              </w:rPr>
              <w:t xml:space="preserve"> </w:t>
            </w:r>
            <w:r w:rsidRPr="00082FFD">
              <w:t>o</w:t>
            </w:r>
            <w:r w:rsidRPr="00493148">
              <w:rPr>
                <w:spacing w:val="1"/>
              </w:rPr>
              <w:t>u</w:t>
            </w:r>
            <w:r w:rsidRPr="00082FFD">
              <w:t>tli</w:t>
            </w:r>
            <w:r w:rsidRPr="00493148">
              <w:rPr>
                <w:spacing w:val="1"/>
              </w:rPr>
              <w:t>e</w:t>
            </w:r>
            <w:r w:rsidRPr="00082FFD">
              <w:t>rs</w:t>
            </w:r>
            <w:r w:rsidRPr="00493148">
              <w:rPr>
                <w:spacing w:val="-8"/>
              </w:rPr>
              <w:t xml:space="preserve"> </w:t>
            </w:r>
            <w:r w:rsidRPr="00082FFD">
              <w:t>a</w:t>
            </w:r>
            <w:r w:rsidRPr="00493148">
              <w:rPr>
                <w:spacing w:val="2"/>
              </w:rPr>
              <w:t>n</w:t>
            </w:r>
            <w:r w:rsidRPr="00082FFD">
              <w:t>d</w:t>
            </w:r>
            <w:r w:rsidRPr="00493148">
              <w:rPr>
                <w:spacing w:val="-4"/>
              </w:rPr>
              <w:t xml:space="preserve"> </w:t>
            </w:r>
            <w:r w:rsidRPr="00493148">
              <w:rPr>
                <w:spacing w:val="1"/>
              </w:rPr>
              <w:t>me</w:t>
            </w:r>
            <w:r w:rsidRPr="00082FFD">
              <w:t>asur</w:t>
            </w:r>
            <w:r w:rsidRPr="00493148">
              <w:rPr>
                <w:spacing w:val="1"/>
              </w:rPr>
              <w:t>e</w:t>
            </w:r>
            <w:r w:rsidRPr="00082FFD">
              <w:t>s</w:t>
            </w:r>
            <w:r w:rsidRPr="00493148">
              <w:rPr>
                <w:spacing w:val="-12"/>
              </w:rPr>
              <w:t xml:space="preserve"> </w:t>
            </w:r>
            <w:r w:rsidRPr="00493148">
              <w:rPr>
                <w:spacing w:val="1"/>
              </w:rPr>
              <w:t>o</w:t>
            </w:r>
            <w:r w:rsidRPr="00082FFD">
              <w:t>f</w:t>
            </w:r>
            <w:r w:rsidRPr="00493148">
              <w:rPr>
                <w:spacing w:val="-2"/>
              </w:rPr>
              <w:t xml:space="preserve"> </w:t>
            </w:r>
            <w:r w:rsidRPr="00082FFD">
              <w:t>central</w:t>
            </w:r>
            <w:r w:rsidRPr="00493148">
              <w:rPr>
                <w:spacing w:val="-8"/>
              </w:rPr>
              <w:t xml:space="preserve"> </w:t>
            </w:r>
            <w:r w:rsidRPr="00082FFD">
              <w:t>ten</w:t>
            </w:r>
            <w:r w:rsidRPr="00493148">
              <w:rPr>
                <w:spacing w:val="1"/>
              </w:rPr>
              <w:t>d</w:t>
            </w:r>
            <w:r w:rsidRPr="00082FFD">
              <w:t>ency</w:t>
            </w:r>
            <w:r w:rsidRPr="00493148">
              <w:rPr>
                <w:spacing w:val="-10"/>
              </w:rPr>
              <w:t xml:space="preserve"> </w:t>
            </w:r>
            <w:r w:rsidRPr="00082FFD">
              <w:t>and</w:t>
            </w:r>
            <w:r w:rsidRPr="00493148">
              <w:rPr>
                <w:spacing w:val="-3"/>
              </w:rPr>
              <w:t xml:space="preserve"> </w:t>
            </w:r>
            <w:r w:rsidRPr="00493148">
              <w:rPr>
                <w:spacing w:val="1"/>
              </w:rPr>
              <w:t>d</w:t>
            </w:r>
            <w:r w:rsidRPr="00082FFD">
              <w:t>ispersion.</w:t>
            </w:r>
          </w:p>
        </w:tc>
        <w:tc>
          <w:tcPr>
            <w:tcW w:w="864" w:type="dxa"/>
          </w:tcPr>
          <w:p w14:paraId="25B2A6AC" w14:textId="77777777" w:rsidR="00D11E7D" w:rsidRDefault="00D11E7D" w:rsidP="00D11E7D">
            <w:pPr>
              <w:pStyle w:val="TableBodyCopy"/>
            </w:pPr>
          </w:p>
        </w:tc>
        <w:tc>
          <w:tcPr>
            <w:tcW w:w="866" w:type="dxa"/>
          </w:tcPr>
          <w:p w14:paraId="51B0E39C" w14:textId="77777777" w:rsidR="00D11E7D" w:rsidRDefault="00D11E7D" w:rsidP="00D11E7D">
            <w:pPr>
              <w:pStyle w:val="TableBodyCopy"/>
            </w:pPr>
          </w:p>
        </w:tc>
        <w:tc>
          <w:tcPr>
            <w:tcW w:w="864" w:type="dxa"/>
          </w:tcPr>
          <w:p w14:paraId="0A18AA52" w14:textId="77777777" w:rsidR="00D11E7D" w:rsidRDefault="00D11E7D" w:rsidP="00D11E7D">
            <w:pPr>
              <w:pStyle w:val="TableBodyCopy"/>
            </w:pPr>
          </w:p>
        </w:tc>
        <w:tc>
          <w:tcPr>
            <w:tcW w:w="864" w:type="dxa"/>
          </w:tcPr>
          <w:p w14:paraId="6F4ACCAD" w14:textId="77777777" w:rsidR="00D11E7D" w:rsidRDefault="00D11E7D" w:rsidP="00D11E7D">
            <w:pPr>
              <w:pStyle w:val="TableBodyCopy"/>
            </w:pPr>
          </w:p>
        </w:tc>
        <w:tc>
          <w:tcPr>
            <w:tcW w:w="864" w:type="dxa"/>
          </w:tcPr>
          <w:p w14:paraId="239AEE3A" w14:textId="77777777" w:rsidR="00D11E7D" w:rsidRDefault="00D11E7D" w:rsidP="00D11E7D">
            <w:pPr>
              <w:pStyle w:val="TableBodyCopy"/>
            </w:pPr>
          </w:p>
        </w:tc>
        <w:tc>
          <w:tcPr>
            <w:tcW w:w="864" w:type="dxa"/>
          </w:tcPr>
          <w:p w14:paraId="09B1F7C6" w14:textId="77777777" w:rsidR="00D11E7D" w:rsidRDefault="00D11E7D" w:rsidP="00D11E7D">
            <w:pPr>
              <w:pStyle w:val="TableBodyCopy"/>
            </w:pPr>
          </w:p>
        </w:tc>
        <w:tc>
          <w:tcPr>
            <w:tcW w:w="864" w:type="dxa"/>
          </w:tcPr>
          <w:p w14:paraId="0B7B0C19" w14:textId="77777777" w:rsidR="00D11E7D" w:rsidRDefault="00D11E7D" w:rsidP="00D11E7D">
            <w:pPr>
              <w:pStyle w:val="TableBodyCopy"/>
            </w:pPr>
          </w:p>
        </w:tc>
        <w:tc>
          <w:tcPr>
            <w:tcW w:w="864" w:type="dxa"/>
          </w:tcPr>
          <w:p w14:paraId="0A8BD228" w14:textId="77777777" w:rsidR="00D11E7D" w:rsidRDefault="00D11E7D" w:rsidP="00D11E7D">
            <w:pPr>
              <w:pStyle w:val="TableBodyCopy"/>
            </w:pPr>
          </w:p>
        </w:tc>
        <w:tc>
          <w:tcPr>
            <w:tcW w:w="864" w:type="dxa"/>
          </w:tcPr>
          <w:p w14:paraId="310A0F6A" w14:textId="77777777" w:rsidR="00D11E7D" w:rsidRDefault="00D11E7D" w:rsidP="00D11E7D">
            <w:pPr>
              <w:pStyle w:val="TableBodyCopy"/>
            </w:pPr>
          </w:p>
        </w:tc>
        <w:tc>
          <w:tcPr>
            <w:tcW w:w="864" w:type="dxa"/>
          </w:tcPr>
          <w:p w14:paraId="69FE28E7" w14:textId="77777777" w:rsidR="00D11E7D" w:rsidRDefault="00D11E7D" w:rsidP="00D11E7D">
            <w:pPr>
              <w:pStyle w:val="TableBodyCopy"/>
            </w:pPr>
          </w:p>
        </w:tc>
        <w:tc>
          <w:tcPr>
            <w:tcW w:w="864" w:type="dxa"/>
          </w:tcPr>
          <w:p w14:paraId="56740620" w14:textId="77777777" w:rsidR="00D11E7D" w:rsidRDefault="00D11E7D" w:rsidP="00D11E7D">
            <w:pPr>
              <w:pStyle w:val="TableBodyCopy"/>
            </w:pPr>
          </w:p>
        </w:tc>
      </w:tr>
      <w:tr w:rsidR="00D11E7D" w:rsidRPr="00CC38F7" w14:paraId="6174B7BF" w14:textId="77777777" w:rsidTr="00C42800">
        <w:tblPrEx>
          <w:tblCellMar>
            <w:left w:w="108" w:type="dxa"/>
            <w:right w:w="108" w:type="dxa"/>
          </w:tblCellMar>
        </w:tblPrEx>
        <w:trPr>
          <w:cantSplit/>
          <w:trHeight w:val="395"/>
        </w:trPr>
        <w:tc>
          <w:tcPr>
            <w:tcW w:w="4894" w:type="dxa"/>
          </w:tcPr>
          <w:p w14:paraId="7ACE5180" w14:textId="3353250B" w:rsidR="00D11E7D" w:rsidRPr="00EB1196" w:rsidRDefault="00D11E7D" w:rsidP="00493148">
            <w:pPr>
              <w:pStyle w:val="TableDescriptivestatements"/>
              <w:numPr>
                <w:ilvl w:val="0"/>
                <w:numId w:val="15"/>
              </w:numPr>
            </w:pPr>
            <w:r w:rsidRPr="00082FFD">
              <w:t>Suppo</w:t>
            </w:r>
            <w:r w:rsidRPr="00493148">
              <w:rPr>
                <w:spacing w:val="1"/>
              </w:rPr>
              <w:t>r</w:t>
            </w:r>
            <w:r w:rsidRPr="00082FFD">
              <w:t>ts</w:t>
            </w:r>
            <w:r w:rsidRPr="00493148">
              <w:rPr>
                <w:spacing w:val="-10"/>
              </w:rPr>
              <w:t xml:space="preserve"> </w:t>
            </w:r>
            <w:r w:rsidRPr="00493148">
              <w:rPr>
                <w:spacing w:val="1"/>
              </w:rPr>
              <w:t>a</w:t>
            </w:r>
            <w:r w:rsidRPr="00082FFD">
              <w:t>rgumen</w:t>
            </w:r>
            <w:r w:rsidRPr="00493148">
              <w:rPr>
                <w:spacing w:val="1"/>
              </w:rPr>
              <w:t>t</w:t>
            </w:r>
            <w:r w:rsidRPr="00082FFD">
              <w:t>s,</w:t>
            </w:r>
            <w:r w:rsidRPr="00493148">
              <w:rPr>
                <w:spacing w:val="-13"/>
              </w:rPr>
              <w:t xml:space="preserve"> </w:t>
            </w:r>
            <w:r w:rsidRPr="00082FFD">
              <w:t>mak</w:t>
            </w:r>
            <w:r w:rsidRPr="00493148">
              <w:rPr>
                <w:spacing w:val="1"/>
              </w:rPr>
              <w:t>e</w:t>
            </w:r>
            <w:r w:rsidRPr="00082FFD">
              <w:t>s</w:t>
            </w:r>
            <w:r w:rsidRPr="00493148">
              <w:rPr>
                <w:spacing w:val="-7"/>
              </w:rPr>
              <w:t xml:space="preserve"> </w:t>
            </w:r>
            <w:r w:rsidRPr="00493148">
              <w:rPr>
                <w:spacing w:val="1"/>
              </w:rPr>
              <w:t>p</w:t>
            </w:r>
            <w:r w:rsidRPr="00082FFD">
              <w:t>r</w:t>
            </w:r>
            <w:r w:rsidRPr="00493148">
              <w:rPr>
                <w:spacing w:val="1"/>
              </w:rPr>
              <w:t>e</w:t>
            </w:r>
            <w:r w:rsidRPr="00082FFD">
              <w:t>dic</w:t>
            </w:r>
            <w:r w:rsidRPr="00493148">
              <w:rPr>
                <w:spacing w:val="1"/>
              </w:rPr>
              <w:t>t</w:t>
            </w:r>
            <w:r w:rsidRPr="00082FFD">
              <w:t>ions</w:t>
            </w:r>
            <w:r w:rsidRPr="00493148">
              <w:rPr>
                <w:spacing w:val="-12"/>
              </w:rPr>
              <w:t xml:space="preserve"> </w:t>
            </w:r>
            <w:r w:rsidRPr="00082FFD">
              <w:t>a</w:t>
            </w:r>
            <w:r w:rsidRPr="00493148">
              <w:rPr>
                <w:spacing w:val="2"/>
              </w:rPr>
              <w:t>n</w:t>
            </w:r>
            <w:r w:rsidRPr="00082FFD">
              <w:t>d</w:t>
            </w:r>
            <w:r w:rsidRPr="00493148">
              <w:rPr>
                <w:spacing w:val="-4"/>
              </w:rPr>
              <w:t xml:space="preserve"> </w:t>
            </w:r>
            <w:r w:rsidRPr="00082FFD">
              <w:t>dra</w:t>
            </w:r>
            <w:r w:rsidRPr="00493148">
              <w:rPr>
                <w:spacing w:val="2"/>
              </w:rPr>
              <w:t>w</w:t>
            </w:r>
            <w:r w:rsidRPr="00082FFD">
              <w:t>s</w:t>
            </w:r>
            <w:r w:rsidRPr="00493148">
              <w:rPr>
                <w:spacing w:val="-7"/>
              </w:rPr>
              <w:t xml:space="preserve"> </w:t>
            </w:r>
            <w:r w:rsidRPr="00082FFD">
              <w:t>c</w:t>
            </w:r>
            <w:r w:rsidRPr="00493148">
              <w:rPr>
                <w:spacing w:val="1"/>
              </w:rPr>
              <w:t>o</w:t>
            </w:r>
            <w:r w:rsidRPr="00082FFD">
              <w:t>nclu</w:t>
            </w:r>
            <w:r w:rsidRPr="00493148">
              <w:rPr>
                <w:spacing w:val="1"/>
              </w:rPr>
              <w:t>s</w:t>
            </w:r>
            <w:r w:rsidRPr="00082FFD">
              <w:t>ions</w:t>
            </w:r>
            <w:r w:rsidRPr="00493148">
              <w:rPr>
                <w:spacing w:val="-12"/>
              </w:rPr>
              <w:t xml:space="preserve"> </w:t>
            </w:r>
            <w:r w:rsidRPr="00082FFD">
              <w:t>using</w:t>
            </w:r>
            <w:r w:rsidRPr="00493148">
              <w:rPr>
                <w:spacing w:val="-6"/>
              </w:rPr>
              <w:t xml:space="preserve"> </w:t>
            </w:r>
            <w:r w:rsidRPr="00082FFD">
              <w:t>su</w:t>
            </w:r>
            <w:r w:rsidRPr="00493148">
              <w:rPr>
                <w:spacing w:val="1"/>
              </w:rPr>
              <w:t>m</w:t>
            </w:r>
            <w:r w:rsidRPr="00082FFD">
              <w:t>mary statistics</w:t>
            </w:r>
            <w:r w:rsidRPr="00493148">
              <w:rPr>
                <w:spacing w:val="-10"/>
              </w:rPr>
              <w:t xml:space="preserve"> </w:t>
            </w:r>
            <w:r w:rsidRPr="00493148">
              <w:rPr>
                <w:spacing w:val="1"/>
              </w:rPr>
              <w:t>a</w:t>
            </w:r>
            <w:r w:rsidRPr="00082FFD">
              <w:t>nd</w:t>
            </w:r>
            <w:r w:rsidRPr="00493148">
              <w:rPr>
                <w:spacing w:val="-4"/>
              </w:rPr>
              <w:t xml:space="preserve"> </w:t>
            </w:r>
            <w:r w:rsidRPr="00082FFD">
              <w:t>grap</w:t>
            </w:r>
            <w:r w:rsidRPr="00493148">
              <w:rPr>
                <w:spacing w:val="2"/>
              </w:rPr>
              <w:t>h</w:t>
            </w:r>
            <w:r w:rsidRPr="00082FFD">
              <w:t>s</w:t>
            </w:r>
            <w:r w:rsidRPr="00493148">
              <w:rPr>
                <w:spacing w:val="-8"/>
              </w:rPr>
              <w:t xml:space="preserve"> </w:t>
            </w:r>
            <w:r w:rsidRPr="00082FFD">
              <w:t>to</w:t>
            </w:r>
            <w:r w:rsidRPr="00493148">
              <w:rPr>
                <w:spacing w:val="-2"/>
              </w:rPr>
              <w:t xml:space="preserve"> </w:t>
            </w:r>
            <w:r w:rsidRPr="00082FFD">
              <w:t>analyze</w:t>
            </w:r>
            <w:r w:rsidRPr="00493148">
              <w:rPr>
                <w:spacing w:val="-7"/>
              </w:rPr>
              <w:t xml:space="preserve"> </w:t>
            </w:r>
            <w:r w:rsidRPr="00082FFD">
              <w:t>and</w:t>
            </w:r>
            <w:r w:rsidRPr="00493148">
              <w:rPr>
                <w:spacing w:val="-4"/>
              </w:rPr>
              <w:t xml:space="preserve"> </w:t>
            </w:r>
            <w:r w:rsidRPr="00082FFD">
              <w:t>interpret</w:t>
            </w:r>
            <w:r w:rsidRPr="00493148">
              <w:rPr>
                <w:spacing w:val="-10"/>
              </w:rPr>
              <w:t xml:space="preserve"> </w:t>
            </w:r>
            <w:r w:rsidRPr="00082FFD">
              <w:t>one-variable</w:t>
            </w:r>
            <w:r w:rsidRPr="00493148">
              <w:rPr>
                <w:spacing w:val="-13"/>
              </w:rPr>
              <w:t xml:space="preserve"> </w:t>
            </w:r>
            <w:r w:rsidRPr="00082FFD">
              <w:t>data.</w:t>
            </w:r>
          </w:p>
        </w:tc>
        <w:tc>
          <w:tcPr>
            <w:tcW w:w="864" w:type="dxa"/>
          </w:tcPr>
          <w:p w14:paraId="581983A6" w14:textId="77777777" w:rsidR="00D11E7D" w:rsidRDefault="00D11E7D" w:rsidP="00D11E7D">
            <w:pPr>
              <w:pStyle w:val="TableBodyCopy"/>
            </w:pPr>
          </w:p>
        </w:tc>
        <w:tc>
          <w:tcPr>
            <w:tcW w:w="866" w:type="dxa"/>
          </w:tcPr>
          <w:p w14:paraId="65DC63B9" w14:textId="77777777" w:rsidR="00D11E7D" w:rsidRDefault="00D11E7D" w:rsidP="00D11E7D">
            <w:pPr>
              <w:pStyle w:val="TableBodyCopy"/>
            </w:pPr>
          </w:p>
        </w:tc>
        <w:tc>
          <w:tcPr>
            <w:tcW w:w="864" w:type="dxa"/>
          </w:tcPr>
          <w:p w14:paraId="52EAAA0A" w14:textId="77777777" w:rsidR="00D11E7D" w:rsidRDefault="00D11E7D" w:rsidP="00D11E7D">
            <w:pPr>
              <w:pStyle w:val="TableBodyCopy"/>
            </w:pPr>
          </w:p>
        </w:tc>
        <w:tc>
          <w:tcPr>
            <w:tcW w:w="864" w:type="dxa"/>
          </w:tcPr>
          <w:p w14:paraId="0F8A28D0" w14:textId="77777777" w:rsidR="00D11E7D" w:rsidRDefault="00D11E7D" w:rsidP="00D11E7D">
            <w:pPr>
              <w:pStyle w:val="TableBodyCopy"/>
            </w:pPr>
          </w:p>
        </w:tc>
        <w:tc>
          <w:tcPr>
            <w:tcW w:w="864" w:type="dxa"/>
          </w:tcPr>
          <w:p w14:paraId="424C6B9C" w14:textId="77777777" w:rsidR="00D11E7D" w:rsidRDefault="00D11E7D" w:rsidP="00D11E7D">
            <w:pPr>
              <w:pStyle w:val="TableBodyCopy"/>
            </w:pPr>
          </w:p>
        </w:tc>
        <w:tc>
          <w:tcPr>
            <w:tcW w:w="864" w:type="dxa"/>
          </w:tcPr>
          <w:p w14:paraId="08C9146B" w14:textId="77777777" w:rsidR="00D11E7D" w:rsidRDefault="00D11E7D" w:rsidP="00D11E7D">
            <w:pPr>
              <w:pStyle w:val="TableBodyCopy"/>
            </w:pPr>
          </w:p>
        </w:tc>
        <w:tc>
          <w:tcPr>
            <w:tcW w:w="864" w:type="dxa"/>
          </w:tcPr>
          <w:p w14:paraId="2521110F" w14:textId="77777777" w:rsidR="00D11E7D" w:rsidRDefault="00D11E7D" w:rsidP="00D11E7D">
            <w:pPr>
              <w:pStyle w:val="TableBodyCopy"/>
            </w:pPr>
          </w:p>
        </w:tc>
        <w:tc>
          <w:tcPr>
            <w:tcW w:w="864" w:type="dxa"/>
          </w:tcPr>
          <w:p w14:paraId="00982B2B" w14:textId="77777777" w:rsidR="00D11E7D" w:rsidRDefault="00D11E7D" w:rsidP="00D11E7D">
            <w:pPr>
              <w:pStyle w:val="TableBodyCopy"/>
            </w:pPr>
          </w:p>
        </w:tc>
        <w:tc>
          <w:tcPr>
            <w:tcW w:w="864" w:type="dxa"/>
          </w:tcPr>
          <w:p w14:paraId="68BCC55E" w14:textId="77777777" w:rsidR="00D11E7D" w:rsidRDefault="00D11E7D" w:rsidP="00D11E7D">
            <w:pPr>
              <w:pStyle w:val="TableBodyCopy"/>
            </w:pPr>
          </w:p>
        </w:tc>
        <w:tc>
          <w:tcPr>
            <w:tcW w:w="864" w:type="dxa"/>
          </w:tcPr>
          <w:p w14:paraId="2CECA28F" w14:textId="77777777" w:rsidR="00D11E7D" w:rsidRDefault="00D11E7D" w:rsidP="00D11E7D">
            <w:pPr>
              <w:pStyle w:val="TableBodyCopy"/>
            </w:pPr>
          </w:p>
        </w:tc>
        <w:tc>
          <w:tcPr>
            <w:tcW w:w="864" w:type="dxa"/>
          </w:tcPr>
          <w:p w14:paraId="0D250D1D" w14:textId="77777777" w:rsidR="00D11E7D" w:rsidRDefault="00D11E7D" w:rsidP="00D11E7D">
            <w:pPr>
              <w:pStyle w:val="TableBodyCopy"/>
            </w:pPr>
          </w:p>
        </w:tc>
      </w:tr>
      <w:tr w:rsidR="00071B18" w:rsidRPr="00CC38F7" w14:paraId="1A4CBA91" w14:textId="77777777" w:rsidTr="00C42800">
        <w:tblPrEx>
          <w:tblCellMar>
            <w:left w:w="108" w:type="dxa"/>
            <w:right w:w="108" w:type="dxa"/>
          </w:tblCellMar>
        </w:tblPrEx>
        <w:trPr>
          <w:cantSplit/>
          <w:trHeight w:val="395"/>
        </w:trPr>
        <w:tc>
          <w:tcPr>
            <w:tcW w:w="4894" w:type="dxa"/>
          </w:tcPr>
          <w:p w14:paraId="6F1A667F" w14:textId="4C63C42F" w:rsidR="00071B18" w:rsidRPr="00EB1196" w:rsidRDefault="000C4584" w:rsidP="00560A11">
            <w:pPr>
              <w:pStyle w:val="TableBodyCopy"/>
            </w:pPr>
            <w:r>
              <w:t xml:space="preserve">Competency </w:t>
            </w:r>
            <w:r w:rsidRPr="00AB698F">
              <w:t>0</w:t>
            </w:r>
            <w:r>
              <w:t xml:space="preserve">16: </w:t>
            </w:r>
            <w:r w:rsidRPr="00EF25E7">
              <w:rPr>
                <w:i/>
              </w:rPr>
              <w:t xml:space="preserve">The teacher understands </w:t>
            </w:r>
            <w:r w:rsidR="00D11E7D" w:rsidRPr="007C0ABC">
              <w:rPr>
                <w:i/>
              </w:rPr>
              <w:t>concepts and applications of probability</w:t>
            </w:r>
            <w:r w:rsidRPr="00EF25E7">
              <w:rPr>
                <w:i/>
              </w:rPr>
              <w:t>.</w:t>
            </w:r>
          </w:p>
        </w:tc>
        <w:tc>
          <w:tcPr>
            <w:tcW w:w="864" w:type="dxa"/>
          </w:tcPr>
          <w:p w14:paraId="62DB0C12" w14:textId="77777777" w:rsidR="00071B18" w:rsidRDefault="00071B18" w:rsidP="003F2D56">
            <w:pPr>
              <w:pStyle w:val="TableBodyCopy"/>
            </w:pPr>
          </w:p>
        </w:tc>
        <w:tc>
          <w:tcPr>
            <w:tcW w:w="866" w:type="dxa"/>
          </w:tcPr>
          <w:p w14:paraId="086B0B26" w14:textId="77777777" w:rsidR="00071B18" w:rsidRDefault="00071B18" w:rsidP="003F2D56">
            <w:pPr>
              <w:pStyle w:val="TableBodyCopy"/>
            </w:pPr>
          </w:p>
        </w:tc>
        <w:tc>
          <w:tcPr>
            <w:tcW w:w="864" w:type="dxa"/>
          </w:tcPr>
          <w:p w14:paraId="0D9766E8" w14:textId="77777777" w:rsidR="00071B18" w:rsidRDefault="00071B18" w:rsidP="003F2D56">
            <w:pPr>
              <w:pStyle w:val="TableBodyCopy"/>
            </w:pPr>
          </w:p>
        </w:tc>
        <w:tc>
          <w:tcPr>
            <w:tcW w:w="864" w:type="dxa"/>
          </w:tcPr>
          <w:p w14:paraId="04538B4E" w14:textId="77777777" w:rsidR="00071B18" w:rsidRDefault="00071B18" w:rsidP="003F2D56">
            <w:pPr>
              <w:pStyle w:val="TableBodyCopy"/>
            </w:pPr>
          </w:p>
        </w:tc>
        <w:tc>
          <w:tcPr>
            <w:tcW w:w="864" w:type="dxa"/>
          </w:tcPr>
          <w:p w14:paraId="1413EB95" w14:textId="77777777" w:rsidR="00071B18" w:rsidRDefault="00071B18" w:rsidP="003F2D56">
            <w:pPr>
              <w:pStyle w:val="TableBodyCopy"/>
            </w:pPr>
          </w:p>
        </w:tc>
        <w:tc>
          <w:tcPr>
            <w:tcW w:w="864" w:type="dxa"/>
          </w:tcPr>
          <w:p w14:paraId="5B41681A" w14:textId="77777777" w:rsidR="00071B18" w:rsidRDefault="00071B18" w:rsidP="003F2D56">
            <w:pPr>
              <w:pStyle w:val="TableBodyCopy"/>
            </w:pPr>
          </w:p>
        </w:tc>
        <w:tc>
          <w:tcPr>
            <w:tcW w:w="864" w:type="dxa"/>
          </w:tcPr>
          <w:p w14:paraId="77439764" w14:textId="77777777" w:rsidR="00071B18" w:rsidRDefault="00071B18" w:rsidP="003F2D56">
            <w:pPr>
              <w:pStyle w:val="TableBodyCopy"/>
            </w:pPr>
          </w:p>
        </w:tc>
        <w:tc>
          <w:tcPr>
            <w:tcW w:w="864" w:type="dxa"/>
          </w:tcPr>
          <w:p w14:paraId="7713D162" w14:textId="77777777" w:rsidR="00071B18" w:rsidRDefault="00071B18" w:rsidP="003F2D56">
            <w:pPr>
              <w:pStyle w:val="TableBodyCopy"/>
            </w:pPr>
          </w:p>
        </w:tc>
        <w:tc>
          <w:tcPr>
            <w:tcW w:w="864" w:type="dxa"/>
          </w:tcPr>
          <w:p w14:paraId="4E5498C2" w14:textId="77777777" w:rsidR="00071B18" w:rsidRDefault="00071B18" w:rsidP="003F2D56">
            <w:pPr>
              <w:pStyle w:val="TableBodyCopy"/>
            </w:pPr>
          </w:p>
        </w:tc>
        <w:tc>
          <w:tcPr>
            <w:tcW w:w="864" w:type="dxa"/>
          </w:tcPr>
          <w:p w14:paraId="1E752392" w14:textId="77777777" w:rsidR="00071B18" w:rsidRDefault="00071B18" w:rsidP="003F2D56">
            <w:pPr>
              <w:pStyle w:val="TableBodyCopy"/>
            </w:pPr>
          </w:p>
        </w:tc>
        <w:tc>
          <w:tcPr>
            <w:tcW w:w="864" w:type="dxa"/>
          </w:tcPr>
          <w:p w14:paraId="0EE24A65" w14:textId="77777777" w:rsidR="00071B18" w:rsidRDefault="00071B18" w:rsidP="003F2D56">
            <w:pPr>
              <w:pStyle w:val="TableBodyCopy"/>
            </w:pPr>
          </w:p>
        </w:tc>
      </w:tr>
      <w:tr w:rsidR="00187DEA" w:rsidRPr="00CC38F7" w14:paraId="2B6738F5" w14:textId="77777777" w:rsidTr="00C42800">
        <w:tblPrEx>
          <w:tblCellMar>
            <w:left w:w="108" w:type="dxa"/>
            <w:right w:w="108" w:type="dxa"/>
          </w:tblCellMar>
        </w:tblPrEx>
        <w:trPr>
          <w:cantSplit/>
          <w:trHeight w:val="395"/>
        </w:trPr>
        <w:tc>
          <w:tcPr>
            <w:tcW w:w="4894" w:type="dxa"/>
          </w:tcPr>
          <w:p w14:paraId="77ECDA6C" w14:textId="49601CB7" w:rsidR="00187DEA" w:rsidRPr="00EB1196" w:rsidRDefault="00187DEA" w:rsidP="00493148">
            <w:pPr>
              <w:pStyle w:val="TableDescriptivestatements"/>
              <w:numPr>
                <w:ilvl w:val="0"/>
                <w:numId w:val="16"/>
              </w:numPr>
            </w:pPr>
            <w:r w:rsidRPr="00CC49F3">
              <w:t>Understa</w:t>
            </w:r>
            <w:r w:rsidRPr="00493148">
              <w:rPr>
                <w:spacing w:val="2"/>
              </w:rPr>
              <w:t>n</w:t>
            </w:r>
            <w:r w:rsidRPr="00CC49F3">
              <w:t>ds</w:t>
            </w:r>
            <w:r w:rsidRPr="00493148">
              <w:rPr>
                <w:spacing w:val="-14"/>
              </w:rPr>
              <w:t xml:space="preserve"> </w:t>
            </w:r>
            <w:r w:rsidRPr="00CC49F3">
              <w:t>how</w:t>
            </w:r>
            <w:r w:rsidRPr="00493148">
              <w:rPr>
                <w:spacing w:val="-4"/>
              </w:rPr>
              <w:t xml:space="preserve"> </w:t>
            </w:r>
            <w:r w:rsidRPr="00CC49F3">
              <w:t>to expl</w:t>
            </w:r>
            <w:r w:rsidRPr="00493148">
              <w:rPr>
                <w:spacing w:val="1"/>
              </w:rPr>
              <w:t>o</w:t>
            </w:r>
            <w:r w:rsidRPr="00CC49F3">
              <w:t>re</w:t>
            </w:r>
            <w:r w:rsidRPr="00493148">
              <w:rPr>
                <w:spacing w:val="-8"/>
              </w:rPr>
              <w:t xml:space="preserve"> </w:t>
            </w:r>
            <w:r w:rsidRPr="00CC49F3">
              <w:t>c</w:t>
            </w:r>
            <w:r w:rsidRPr="00493148">
              <w:rPr>
                <w:spacing w:val="1"/>
              </w:rPr>
              <w:t>o</w:t>
            </w:r>
            <w:r w:rsidRPr="00CC49F3">
              <w:t>ncepts</w:t>
            </w:r>
            <w:r w:rsidRPr="00493148">
              <w:rPr>
                <w:spacing w:val="-10"/>
              </w:rPr>
              <w:t xml:space="preserve"> </w:t>
            </w:r>
            <w:r w:rsidRPr="00493148">
              <w:rPr>
                <w:spacing w:val="1"/>
              </w:rPr>
              <w:t>o</w:t>
            </w:r>
            <w:r w:rsidRPr="00CC49F3">
              <w:t>f</w:t>
            </w:r>
            <w:r w:rsidRPr="00493148">
              <w:rPr>
                <w:spacing w:val="-2"/>
              </w:rPr>
              <w:t xml:space="preserve"> </w:t>
            </w:r>
            <w:r w:rsidRPr="00493148">
              <w:rPr>
                <w:spacing w:val="1"/>
              </w:rPr>
              <w:t>p</w:t>
            </w:r>
            <w:r w:rsidRPr="00493148">
              <w:rPr>
                <w:spacing w:val="-1"/>
              </w:rPr>
              <w:t>r</w:t>
            </w:r>
            <w:r w:rsidRPr="00CC49F3">
              <w:t>obab</w:t>
            </w:r>
            <w:r w:rsidRPr="00493148">
              <w:rPr>
                <w:spacing w:val="1"/>
              </w:rPr>
              <w:t>i</w:t>
            </w:r>
            <w:r w:rsidRPr="00CC49F3">
              <w:t>li</w:t>
            </w:r>
            <w:r w:rsidRPr="00493148">
              <w:rPr>
                <w:spacing w:val="1"/>
              </w:rPr>
              <w:t>t</w:t>
            </w:r>
            <w:r w:rsidRPr="00CC49F3">
              <w:t>y</w:t>
            </w:r>
            <w:r w:rsidRPr="00493148">
              <w:rPr>
                <w:spacing w:val="-12"/>
              </w:rPr>
              <w:t xml:space="preserve"> </w:t>
            </w:r>
            <w:r w:rsidRPr="00493148">
              <w:rPr>
                <w:spacing w:val="1"/>
              </w:rPr>
              <w:t>t</w:t>
            </w:r>
            <w:r w:rsidRPr="00CC49F3">
              <w:t>hrough</w:t>
            </w:r>
            <w:r w:rsidRPr="00493148">
              <w:rPr>
                <w:spacing w:val="-9"/>
              </w:rPr>
              <w:t xml:space="preserve"> </w:t>
            </w:r>
            <w:r w:rsidRPr="00CC49F3">
              <w:t>s</w:t>
            </w:r>
            <w:r w:rsidRPr="00493148">
              <w:rPr>
                <w:spacing w:val="1"/>
              </w:rPr>
              <w:t>a</w:t>
            </w:r>
            <w:r w:rsidRPr="00CC49F3">
              <w:t>mpling,</w:t>
            </w:r>
            <w:r w:rsidRPr="00493148">
              <w:rPr>
                <w:spacing w:val="-10"/>
              </w:rPr>
              <w:t xml:space="preserve"> </w:t>
            </w:r>
            <w:r w:rsidRPr="00CC49F3">
              <w:t>experim</w:t>
            </w:r>
            <w:r w:rsidRPr="00493148">
              <w:rPr>
                <w:spacing w:val="1"/>
              </w:rPr>
              <w:t>e</w:t>
            </w:r>
            <w:r w:rsidRPr="00CC49F3">
              <w:t>nts and</w:t>
            </w:r>
            <w:r w:rsidRPr="00493148">
              <w:rPr>
                <w:spacing w:val="-4"/>
              </w:rPr>
              <w:t xml:space="preserve"> </w:t>
            </w:r>
            <w:r w:rsidRPr="00CC49F3">
              <w:t>simul</w:t>
            </w:r>
            <w:r w:rsidRPr="00493148">
              <w:rPr>
                <w:spacing w:val="1"/>
              </w:rPr>
              <w:t>a</w:t>
            </w:r>
            <w:r w:rsidRPr="00CC49F3">
              <w:t>tions</w:t>
            </w:r>
            <w:r w:rsidRPr="00493148">
              <w:rPr>
                <w:spacing w:val="-13"/>
              </w:rPr>
              <w:t xml:space="preserve"> </w:t>
            </w:r>
            <w:r w:rsidRPr="00CC49F3">
              <w:t>and</w:t>
            </w:r>
            <w:r w:rsidRPr="00493148">
              <w:rPr>
                <w:spacing w:val="-3"/>
              </w:rPr>
              <w:t xml:space="preserve"> </w:t>
            </w:r>
            <w:r w:rsidRPr="00CC49F3">
              <w:t>generat</w:t>
            </w:r>
            <w:r w:rsidRPr="00493148">
              <w:rPr>
                <w:spacing w:val="2"/>
              </w:rPr>
              <w:t>e</w:t>
            </w:r>
            <w:r w:rsidRPr="00CC49F3">
              <w:t>s</w:t>
            </w:r>
            <w:r w:rsidRPr="00493148">
              <w:rPr>
                <w:spacing w:val="-11"/>
              </w:rPr>
              <w:t xml:space="preserve"> </w:t>
            </w:r>
            <w:r w:rsidRPr="00CC49F3">
              <w:t>and</w:t>
            </w:r>
            <w:r w:rsidRPr="00493148">
              <w:rPr>
                <w:spacing w:val="-4"/>
              </w:rPr>
              <w:t xml:space="preserve"> </w:t>
            </w:r>
            <w:r w:rsidRPr="00CC49F3">
              <w:t>uses</w:t>
            </w:r>
            <w:r w:rsidRPr="00493148">
              <w:rPr>
                <w:spacing w:val="-4"/>
              </w:rPr>
              <w:t xml:space="preserve"> </w:t>
            </w:r>
            <w:r w:rsidRPr="00493148">
              <w:rPr>
                <w:spacing w:val="1"/>
              </w:rPr>
              <w:t>p</w:t>
            </w:r>
            <w:r w:rsidRPr="00493148">
              <w:rPr>
                <w:spacing w:val="-3"/>
              </w:rPr>
              <w:t>r</w:t>
            </w:r>
            <w:r w:rsidRPr="00CC49F3">
              <w:t>obability</w:t>
            </w:r>
            <w:r w:rsidRPr="00493148">
              <w:rPr>
                <w:spacing w:val="-12"/>
              </w:rPr>
              <w:t xml:space="preserve"> </w:t>
            </w:r>
            <w:r w:rsidRPr="00CC49F3">
              <w:t>models</w:t>
            </w:r>
            <w:r w:rsidRPr="00493148">
              <w:rPr>
                <w:spacing w:val="-7"/>
              </w:rPr>
              <w:t xml:space="preserve"> </w:t>
            </w:r>
            <w:r w:rsidRPr="00CC49F3">
              <w:t>to</w:t>
            </w:r>
            <w:r w:rsidRPr="00493148">
              <w:rPr>
                <w:spacing w:val="-1"/>
              </w:rPr>
              <w:t xml:space="preserve"> </w:t>
            </w:r>
            <w:r w:rsidRPr="00CC49F3">
              <w:t>repr</w:t>
            </w:r>
            <w:r w:rsidRPr="00493148">
              <w:rPr>
                <w:spacing w:val="1"/>
              </w:rPr>
              <w:t>e</w:t>
            </w:r>
            <w:r w:rsidRPr="00CC49F3">
              <w:t>sent</w:t>
            </w:r>
            <w:r w:rsidRPr="00493148">
              <w:rPr>
                <w:spacing w:val="-10"/>
              </w:rPr>
              <w:t xml:space="preserve"> </w:t>
            </w:r>
            <w:r w:rsidRPr="00CC49F3">
              <w:t>situatio</w:t>
            </w:r>
            <w:r w:rsidRPr="00493148">
              <w:rPr>
                <w:spacing w:val="1"/>
              </w:rPr>
              <w:t>n</w:t>
            </w:r>
            <w:r w:rsidRPr="00CC49F3">
              <w:t>s.</w:t>
            </w:r>
          </w:p>
        </w:tc>
        <w:tc>
          <w:tcPr>
            <w:tcW w:w="864" w:type="dxa"/>
          </w:tcPr>
          <w:p w14:paraId="54845C31" w14:textId="77777777" w:rsidR="00187DEA" w:rsidRDefault="00187DEA" w:rsidP="00187DEA">
            <w:pPr>
              <w:pStyle w:val="TableBodyCopy"/>
            </w:pPr>
          </w:p>
        </w:tc>
        <w:tc>
          <w:tcPr>
            <w:tcW w:w="866" w:type="dxa"/>
          </w:tcPr>
          <w:p w14:paraId="74D1A07C" w14:textId="77777777" w:rsidR="00187DEA" w:rsidRDefault="00187DEA" w:rsidP="00187DEA">
            <w:pPr>
              <w:pStyle w:val="TableBodyCopy"/>
            </w:pPr>
          </w:p>
        </w:tc>
        <w:tc>
          <w:tcPr>
            <w:tcW w:w="864" w:type="dxa"/>
          </w:tcPr>
          <w:p w14:paraId="2906A956" w14:textId="77777777" w:rsidR="00187DEA" w:rsidRDefault="00187DEA" w:rsidP="00187DEA">
            <w:pPr>
              <w:pStyle w:val="TableBodyCopy"/>
            </w:pPr>
          </w:p>
        </w:tc>
        <w:tc>
          <w:tcPr>
            <w:tcW w:w="864" w:type="dxa"/>
          </w:tcPr>
          <w:p w14:paraId="7F9B1E7B" w14:textId="77777777" w:rsidR="00187DEA" w:rsidRDefault="00187DEA" w:rsidP="00187DEA">
            <w:pPr>
              <w:pStyle w:val="TableBodyCopy"/>
            </w:pPr>
          </w:p>
        </w:tc>
        <w:tc>
          <w:tcPr>
            <w:tcW w:w="864" w:type="dxa"/>
          </w:tcPr>
          <w:p w14:paraId="7CED5781" w14:textId="77777777" w:rsidR="00187DEA" w:rsidRDefault="00187DEA" w:rsidP="00187DEA">
            <w:pPr>
              <w:pStyle w:val="TableBodyCopy"/>
            </w:pPr>
          </w:p>
        </w:tc>
        <w:tc>
          <w:tcPr>
            <w:tcW w:w="864" w:type="dxa"/>
          </w:tcPr>
          <w:p w14:paraId="3842F5C3" w14:textId="77777777" w:rsidR="00187DEA" w:rsidRDefault="00187DEA" w:rsidP="00187DEA">
            <w:pPr>
              <w:pStyle w:val="TableBodyCopy"/>
            </w:pPr>
          </w:p>
        </w:tc>
        <w:tc>
          <w:tcPr>
            <w:tcW w:w="864" w:type="dxa"/>
          </w:tcPr>
          <w:p w14:paraId="7BDB0417" w14:textId="77777777" w:rsidR="00187DEA" w:rsidRDefault="00187DEA" w:rsidP="00187DEA">
            <w:pPr>
              <w:pStyle w:val="TableBodyCopy"/>
            </w:pPr>
          </w:p>
        </w:tc>
        <w:tc>
          <w:tcPr>
            <w:tcW w:w="864" w:type="dxa"/>
          </w:tcPr>
          <w:p w14:paraId="1C38E6C9" w14:textId="77777777" w:rsidR="00187DEA" w:rsidRDefault="00187DEA" w:rsidP="00187DEA">
            <w:pPr>
              <w:pStyle w:val="TableBodyCopy"/>
            </w:pPr>
          </w:p>
        </w:tc>
        <w:tc>
          <w:tcPr>
            <w:tcW w:w="864" w:type="dxa"/>
          </w:tcPr>
          <w:p w14:paraId="4DFA6D62" w14:textId="77777777" w:rsidR="00187DEA" w:rsidRDefault="00187DEA" w:rsidP="00187DEA">
            <w:pPr>
              <w:pStyle w:val="TableBodyCopy"/>
            </w:pPr>
          </w:p>
        </w:tc>
        <w:tc>
          <w:tcPr>
            <w:tcW w:w="864" w:type="dxa"/>
          </w:tcPr>
          <w:p w14:paraId="1B432391" w14:textId="77777777" w:rsidR="00187DEA" w:rsidRDefault="00187DEA" w:rsidP="00187DEA">
            <w:pPr>
              <w:pStyle w:val="TableBodyCopy"/>
            </w:pPr>
          </w:p>
        </w:tc>
        <w:tc>
          <w:tcPr>
            <w:tcW w:w="864" w:type="dxa"/>
          </w:tcPr>
          <w:p w14:paraId="79B838C8" w14:textId="77777777" w:rsidR="00187DEA" w:rsidRDefault="00187DEA" w:rsidP="00187DEA">
            <w:pPr>
              <w:pStyle w:val="TableBodyCopy"/>
            </w:pPr>
          </w:p>
        </w:tc>
      </w:tr>
      <w:tr w:rsidR="00187DEA" w:rsidRPr="00CC38F7" w14:paraId="42389434" w14:textId="77777777" w:rsidTr="00C42800">
        <w:tblPrEx>
          <w:tblCellMar>
            <w:left w:w="108" w:type="dxa"/>
            <w:right w:w="108" w:type="dxa"/>
          </w:tblCellMar>
        </w:tblPrEx>
        <w:trPr>
          <w:cantSplit/>
          <w:trHeight w:val="395"/>
        </w:trPr>
        <w:tc>
          <w:tcPr>
            <w:tcW w:w="4894" w:type="dxa"/>
          </w:tcPr>
          <w:p w14:paraId="21E929AC" w14:textId="69267B1D" w:rsidR="00187DEA" w:rsidRPr="00EB1196" w:rsidRDefault="00187DEA" w:rsidP="00493148">
            <w:pPr>
              <w:pStyle w:val="TableDescriptivestatements"/>
              <w:numPr>
                <w:ilvl w:val="0"/>
                <w:numId w:val="16"/>
              </w:numPr>
            </w:pPr>
            <w:r w:rsidRPr="00CC49F3">
              <w:t>Uses</w:t>
            </w:r>
            <w:r w:rsidRPr="00493148">
              <w:rPr>
                <w:spacing w:val="-5"/>
              </w:rPr>
              <w:t xml:space="preserve"> </w:t>
            </w:r>
            <w:r w:rsidRPr="00CC49F3">
              <w:t>the</w:t>
            </w:r>
            <w:r w:rsidRPr="00493148">
              <w:rPr>
                <w:spacing w:val="-4"/>
              </w:rPr>
              <w:t xml:space="preserve"> </w:t>
            </w:r>
            <w:r w:rsidRPr="00CC49F3">
              <w:t>concep</w:t>
            </w:r>
            <w:r w:rsidRPr="00493148">
              <w:rPr>
                <w:spacing w:val="1"/>
              </w:rPr>
              <w:t>t</w:t>
            </w:r>
            <w:r w:rsidRPr="00CC49F3">
              <w:t>s</w:t>
            </w:r>
            <w:r w:rsidRPr="00493148">
              <w:rPr>
                <w:spacing w:val="-10"/>
              </w:rPr>
              <w:t xml:space="preserve"> </w:t>
            </w:r>
            <w:r w:rsidRPr="00CC49F3">
              <w:t>a</w:t>
            </w:r>
            <w:r w:rsidRPr="00493148">
              <w:rPr>
                <w:spacing w:val="2"/>
              </w:rPr>
              <w:t>n</w:t>
            </w:r>
            <w:r w:rsidRPr="00CC49F3">
              <w:t>d</w:t>
            </w:r>
            <w:r w:rsidRPr="00493148">
              <w:rPr>
                <w:spacing w:val="-4"/>
              </w:rPr>
              <w:t xml:space="preserve"> </w:t>
            </w:r>
            <w:r w:rsidRPr="00CC49F3">
              <w:t>pri</w:t>
            </w:r>
            <w:r w:rsidRPr="00493148">
              <w:rPr>
                <w:spacing w:val="1"/>
              </w:rPr>
              <w:t>n</w:t>
            </w:r>
            <w:r w:rsidRPr="00CC49F3">
              <w:t>ci</w:t>
            </w:r>
            <w:r w:rsidRPr="00493148">
              <w:rPr>
                <w:spacing w:val="1"/>
              </w:rPr>
              <w:t>p</w:t>
            </w:r>
            <w:r w:rsidRPr="00CC49F3">
              <w:t>l</w:t>
            </w:r>
            <w:r w:rsidRPr="00493148">
              <w:rPr>
                <w:spacing w:val="1"/>
              </w:rPr>
              <w:t>e</w:t>
            </w:r>
            <w:r w:rsidRPr="00CC49F3">
              <w:t>s</w:t>
            </w:r>
            <w:r w:rsidRPr="00493148">
              <w:rPr>
                <w:spacing w:val="-11"/>
              </w:rPr>
              <w:t xml:space="preserve"> </w:t>
            </w:r>
            <w:r w:rsidRPr="00493148">
              <w:rPr>
                <w:spacing w:val="1"/>
              </w:rPr>
              <w:t>o</w:t>
            </w:r>
            <w:r w:rsidRPr="00CC49F3">
              <w:t>f</w:t>
            </w:r>
            <w:r w:rsidRPr="00493148">
              <w:rPr>
                <w:spacing w:val="-3"/>
              </w:rPr>
              <w:t xml:space="preserve"> </w:t>
            </w:r>
            <w:r w:rsidRPr="00493148">
              <w:rPr>
                <w:spacing w:val="1"/>
              </w:rPr>
              <w:t>p</w:t>
            </w:r>
            <w:r w:rsidRPr="00CC49F3">
              <w:t>rob</w:t>
            </w:r>
            <w:r w:rsidRPr="00493148">
              <w:rPr>
                <w:spacing w:val="1"/>
              </w:rPr>
              <w:t>a</w:t>
            </w:r>
            <w:r w:rsidRPr="00CC49F3">
              <w:t>bili</w:t>
            </w:r>
            <w:r w:rsidRPr="00493148">
              <w:rPr>
                <w:spacing w:val="1"/>
              </w:rPr>
              <w:t>t</w:t>
            </w:r>
            <w:r w:rsidRPr="00CC49F3">
              <w:t>y</w:t>
            </w:r>
            <w:r w:rsidRPr="00493148">
              <w:rPr>
                <w:spacing w:val="-12"/>
              </w:rPr>
              <w:t xml:space="preserve"> </w:t>
            </w:r>
            <w:r w:rsidRPr="00CC49F3">
              <w:t>to</w:t>
            </w:r>
            <w:r w:rsidRPr="00493148">
              <w:rPr>
                <w:spacing w:val="-2"/>
              </w:rPr>
              <w:t xml:space="preserve"> </w:t>
            </w:r>
            <w:r w:rsidRPr="00CC49F3">
              <w:t>d</w:t>
            </w:r>
            <w:r w:rsidRPr="00493148">
              <w:rPr>
                <w:spacing w:val="1"/>
              </w:rPr>
              <w:t>e</w:t>
            </w:r>
            <w:r w:rsidRPr="00CC49F3">
              <w:t>sc</w:t>
            </w:r>
            <w:r w:rsidRPr="00493148">
              <w:rPr>
                <w:spacing w:val="1"/>
              </w:rPr>
              <w:t>r</w:t>
            </w:r>
            <w:r w:rsidRPr="00CC49F3">
              <w:t>ibe</w:t>
            </w:r>
            <w:r w:rsidRPr="00493148">
              <w:rPr>
                <w:spacing w:val="-9"/>
              </w:rPr>
              <w:t xml:space="preserve"> </w:t>
            </w:r>
            <w:r w:rsidRPr="00CC49F3">
              <w:t>the</w:t>
            </w:r>
            <w:r w:rsidRPr="00493148">
              <w:rPr>
                <w:spacing w:val="-4"/>
              </w:rPr>
              <w:t xml:space="preserve"> </w:t>
            </w:r>
            <w:r w:rsidRPr="00CC49F3">
              <w:t>outc</w:t>
            </w:r>
            <w:r w:rsidRPr="00493148">
              <w:rPr>
                <w:spacing w:val="1"/>
              </w:rPr>
              <w:t>o</w:t>
            </w:r>
            <w:r w:rsidRPr="00CC49F3">
              <w:t>mes</w:t>
            </w:r>
            <w:r w:rsidRPr="00493148">
              <w:rPr>
                <w:spacing w:val="-11"/>
              </w:rPr>
              <w:t xml:space="preserve"> </w:t>
            </w:r>
            <w:r w:rsidRPr="00CC49F3">
              <w:t>of</w:t>
            </w:r>
            <w:r w:rsidRPr="00493148">
              <w:rPr>
                <w:spacing w:val="-2"/>
              </w:rPr>
              <w:t xml:space="preserve"> </w:t>
            </w:r>
            <w:r w:rsidRPr="00CC49F3">
              <w:t>si</w:t>
            </w:r>
            <w:r w:rsidRPr="00493148">
              <w:rPr>
                <w:spacing w:val="1"/>
              </w:rPr>
              <w:t>m</w:t>
            </w:r>
            <w:r w:rsidRPr="00CC49F3">
              <w:t>ple and</w:t>
            </w:r>
            <w:r w:rsidRPr="00493148">
              <w:rPr>
                <w:spacing w:val="-4"/>
              </w:rPr>
              <w:t xml:space="preserve"> </w:t>
            </w:r>
            <w:r w:rsidRPr="00CC49F3">
              <w:t>comp</w:t>
            </w:r>
            <w:r w:rsidRPr="00493148">
              <w:rPr>
                <w:spacing w:val="1"/>
              </w:rPr>
              <w:t>o</w:t>
            </w:r>
            <w:r w:rsidRPr="00CC49F3">
              <w:t>und</w:t>
            </w:r>
            <w:r w:rsidRPr="00493148">
              <w:rPr>
                <w:spacing w:val="-11"/>
              </w:rPr>
              <w:t xml:space="preserve"> </w:t>
            </w:r>
            <w:r w:rsidRPr="00CC49F3">
              <w:t>events.</w:t>
            </w:r>
          </w:p>
        </w:tc>
        <w:tc>
          <w:tcPr>
            <w:tcW w:w="864" w:type="dxa"/>
          </w:tcPr>
          <w:p w14:paraId="08F07A3D" w14:textId="77777777" w:rsidR="00187DEA" w:rsidRDefault="00187DEA" w:rsidP="00187DEA">
            <w:pPr>
              <w:pStyle w:val="TableBodyCopy"/>
            </w:pPr>
          </w:p>
        </w:tc>
        <w:tc>
          <w:tcPr>
            <w:tcW w:w="866" w:type="dxa"/>
          </w:tcPr>
          <w:p w14:paraId="0C8E25F8" w14:textId="77777777" w:rsidR="00187DEA" w:rsidRDefault="00187DEA" w:rsidP="00187DEA">
            <w:pPr>
              <w:pStyle w:val="TableBodyCopy"/>
            </w:pPr>
          </w:p>
        </w:tc>
        <w:tc>
          <w:tcPr>
            <w:tcW w:w="864" w:type="dxa"/>
          </w:tcPr>
          <w:p w14:paraId="44534A39" w14:textId="77777777" w:rsidR="00187DEA" w:rsidRDefault="00187DEA" w:rsidP="00187DEA">
            <w:pPr>
              <w:pStyle w:val="TableBodyCopy"/>
            </w:pPr>
          </w:p>
        </w:tc>
        <w:tc>
          <w:tcPr>
            <w:tcW w:w="864" w:type="dxa"/>
          </w:tcPr>
          <w:p w14:paraId="4A535036" w14:textId="77777777" w:rsidR="00187DEA" w:rsidRDefault="00187DEA" w:rsidP="00187DEA">
            <w:pPr>
              <w:pStyle w:val="TableBodyCopy"/>
            </w:pPr>
          </w:p>
        </w:tc>
        <w:tc>
          <w:tcPr>
            <w:tcW w:w="864" w:type="dxa"/>
          </w:tcPr>
          <w:p w14:paraId="793909D8" w14:textId="77777777" w:rsidR="00187DEA" w:rsidRDefault="00187DEA" w:rsidP="00187DEA">
            <w:pPr>
              <w:pStyle w:val="TableBodyCopy"/>
            </w:pPr>
          </w:p>
        </w:tc>
        <w:tc>
          <w:tcPr>
            <w:tcW w:w="864" w:type="dxa"/>
          </w:tcPr>
          <w:p w14:paraId="1C3BA8B2" w14:textId="77777777" w:rsidR="00187DEA" w:rsidRDefault="00187DEA" w:rsidP="00187DEA">
            <w:pPr>
              <w:pStyle w:val="TableBodyCopy"/>
            </w:pPr>
          </w:p>
        </w:tc>
        <w:tc>
          <w:tcPr>
            <w:tcW w:w="864" w:type="dxa"/>
          </w:tcPr>
          <w:p w14:paraId="37C366A4" w14:textId="77777777" w:rsidR="00187DEA" w:rsidRDefault="00187DEA" w:rsidP="00187DEA">
            <w:pPr>
              <w:pStyle w:val="TableBodyCopy"/>
            </w:pPr>
          </w:p>
        </w:tc>
        <w:tc>
          <w:tcPr>
            <w:tcW w:w="864" w:type="dxa"/>
          </w:tcPr>
          <w:p w14:paraId="5E458156" w14:textId="77777777" w:rsidR="00187DEA" w:rsidRDefault="00187DEA" w:rsidP="00187DEA">
            <w:pPr>
              <w:pStyle w:val="TableBodyCopy"/>
            </w:pPr>
          </w:p>
        </w:tc>
        <w:tc>
          <w:tcPr>
            <w:tcW w:w="864" w:type="dxa"/>
          </w:tcPr>
          <w:p w14:paraId="2B7F9F54" w14:textId="77777777" w:rsidR="00187DEA" w:rsidRDefault="00187DEA" w:rsidP="00187DEA">
            <w:pPr>
              <w:pStyle w:val="TableBodyCopy"/>
            </w:pPr>
          </w:p>
        </w:tc>
        <w:tc>
          <w:tcPr>
            <w:tcW w:w="864" w:type="dxa"/>
          </w:tcPr>
          <w:p w14:paraId="5A10203F" w14:textId="77777777" w:rsidR="00187DEA" w:rsidRDefault="00187DEA" w:rsidP="00187DEA">
            <w:pPr>
              <w:pStyle w:val="TableBodyCopy"/>
            </w:pPr>
          </w:p>
        </w:tc>
        <w:tc>
          <w:tcPr>
            <w:tcW w:w="864" w:type="dxa"/>
          </w:tcPr>
          <w:p w14:paraId="37B1FCB6" w14:textId="77777777" w:rsidR="00187DEA" w:rsidRDefault="00187DEA" w:rsidP="00187DEA">
            <w:pPr>
              <w:pStyle w:val="TableBodyCopy"/>
            </w:pPr>
          </w:p>
        </w:tc>
      </w:tr>
      <w:tr w:rsidR="00187DEA" w:rsidRPr="00CC38F7" w14:paraId="02A413C5" w14:textId="77777777" w:rsidTr="00C42800">
        <w:tblPrEx>
          <w:tblCellMar>
            <w:left w:w="108" w:type="dxa"/>
            <w:right w:w="108" w:type="dxa"/>
          </w:tblCellMar>
        </w:tblPrEx>
        <w:trPr>
          <w:cantSplit/>
          <w:trHeight w:val="395"/>
        </w:trPr>
        <w:tc>
          <w:tcPr>
            <w:tcW w:w="4894" w:type="dxa"/>
          </w:tcPr>
          <w:p w14:paraId="07DF6B17" w14:textId="3D10976C" w:rsidR="00187DEA" w:rsidRPr="00EB1196" w:rsidRDefault="00187DEA" w:rsidP="00493148">
            <w:pPr>
              <w:pStyle w:val="TableDescriptivestatements"/>
              <w:numPr>
                <w:ilvl w:val="0"/>
                <w:numId w:val="16"/>
              </w:numPr>
            </w:pPr>
            <w:r w:rsidRPr="00CC49F3">
              <w:lastRenderedPageBreak/>
              <w:t>Determines probabilities by constructing sample spaces to model situations; uses a two-way frequency table as a sample space to identify whether two events are independent and to interpret the results; calculates expected value to analyze mathematical fairness, payoff and risk.</w:t>
            </w:r>
          </w:p>
        </w:tc>
        <w:tc>
          <w:tcPr>
            <w:tcW w:w="864" w:type="dxa"/>
          </w:tcPr>
          <w:p w14:paraId="211C1265" w14:textId="77777777" w:rsidR="00187DEA" w:rsidRDefault="00187DEA" w:rsidP="00187DEA">
            <w:pPr>
              <w:pStyle w:val="TableBodyCopy"/>
            </w:pPr>
          </w:p>
        </w:tc>
        <w:tc>
          <w:tcPr>
            <w:tcW w:w="866" w:type="dxa"/>
          </w:tcPr>
          <w:p w14:paraId="4CFA79A4" w14:textId="77777777" w:rsidR="00187DEA" w:rsidRDefault="00187DEA" w:rsidP="00187DEA">
            <w:pPr>
              <w:pStyle w:val="TableBodyCopy"/>
            </w:pPr>
          </w:p>
        </w:tc>
        <w:tc>
          <w:tcPr>
            <w:tcW w:w="864" w:type="dxa"/>
          </w:tcPr>
          <w:p w14:paraId="40197753" w14:textId="77777777" w:rsidR="00187DEA" w:rsidRDefault="00187DEA" w:rsidP="00187DEA">
            <w:pPr>
              <w:pStyle w:val="TableBodyCopy"/>
            </w:pPr>
          </w:p>
        </w:tc>
        <w:tc>
          <w:tcPr>
            <w:tcW w:w="864" w:type="dxa"/>
          </w:tcPr>
          <w:p w14:paraId="2C037076" w14:textId="77777777" w:rsidR="00187DEA" w:rsidRDefault="00187DEA" w:rsidP="00187DEA">
            <w:pPr>
              <w:pStyle w:val="TableBodyCopy"/>
            </w:pPr>
          </w:p>
        </w:tc>
        <w:tc>
          <w:tcPr>
            <w:tcW w:w="864" w:type="dxa"/>
          </w:tcPr>
          <w:p w14:paraId="1AFE3962" w14:textId="77777777" w:rsidR="00187DEA" w:rsidRDefault="00187DEA" w:rsidP="00187DEA">
            <w:pPr>
              <w:pStyle w:val="TableBodyCopy"/>
            </w:pPr>
          </w:p>
        </w:tc>
        <w:tc>
          <w:tcPr>
            <w:tcW w:w="864" w:type="dxa"/>
          </w:tcPr>
          <w:p w14:paraId="25EC2844" w14:textId="77777777" w:rsidR="00187DEA" w:rsidRDefault="00187DEA" w:rsidP="00187DEA">
            <w:pPr>
              <w:pStyle w:val="TableBodyCopy"/>
            </w:pPr>
          </w:p>
        </w:tc>
        <w:tc>
          <w:tcPr>
            <w:tcW w:w="864" w:type="dxa"/>
          </w:tcPr>
          <w:p w14:paraId="6FD16D00" w14:textId="77777777" w:rsidR="00187DEA" w:rsidRDefault="00187DEA" w:rsidP="00187DEA">
            <w:pPr>
              <w:pStyle w:val="TableBodyCopy"/>
            </w:pPr>
          </w:p>
        </w:tc>
        <w:tc>
          <w:tcPr>
            <w:tcW w:w="864" w:type="dxa"/>
          </w:tcPr>
          <w:p w14:paraId="504F90F6" w14:textId="77777777" w:rsidR="00187DEA" w:rsidRDefault="00187DEA" w:rsidP="00187DEA">
            <w:pPr>
              <w:pStyle w:val="TableBodyCopy"/>
            </w:pPr>
          </w:p>
        </w:tc>
        <w:tc>
          <w:tcPr>
            <w:tcW w:w="864" w:type="dxa"/>
          </w:tcPr>
          <w:p w14:paraId="1778FFDE" w14:textId="77777777" w:rsidR="00187DEA" w:rsidRDefault="00187DEA" w:rsidP="00187DEA">
            <w:pPr>
              <w:pStyle w:val="TableBodyCopy"/>
            </w:pPr>
          </w:p>
        </w:tc>
        <w:tc>
          <w:tcPr>
            <w:tcW w:w="864" w:type="dxa"/>
          </w:tcPr>
          <w:p w14:paraId="17FC9A9A" w14:textId="77777777" w:rsidR="00187DEA" w:rsidRDefault="00187DEA" w:rsidP="00187DEA">
            <w:pPr>
              <w:pStyle w:val="TableBodyCopy"/>
            </w:pPr>
          </w:p>
        </w:tc>
        <w:tc>
          <w:tcPr>
            <w:tcW w:w="864" w:type="dxa"/>
          </w:tcPr>
          <w:p w14:paraId="50C3CD34" w14:textId="77777777" w:rsidR="00187DEA" w:rsidRDefault="00187DEA" w:rsidP="00187DEA">
            <w:pPr>
              <w:pStyle w:val="TableBodyCopy"/>
            </w:pPr>
          </w:p>
        </w:tc>
      </w:tr>
      <w:tr w:rsidR="00187DEA" w:rsidRPr="00CC38F7" w14:paraId="3C69115C" w14:textId="77777777" w:rsidTr="00C42800">
        <w:tblPrEx>
          <w:tblCellMar>
            <w:left w:w="108" w:type="dxa"/>
            <w:right w:w="108" w:type="dxa"/>
          </w:tblCellMar>
        </w:tblPrEx>
        <w:trPr>
          <w:cantSplit/>
          <w:trHeight w:val="395"/>
        </w:trPr>
        <w:tc>
          <w:tcPr>
            <w:tcW w:w="4894" w:type="dxa"/>
          </w:tcPr>
          <w:p w14:paraId="35791822" w14:textId="201CEB70" w:rsidR="00187DEA" w:rsidRPr="00EB1196" w:rsidRDefault="00187DEA" w:rsidP="00493148">
            <w:pPr>
              <w:pStyle w:val="TableDescriptivestatements"/>
              <w:numPr>
                <w:ilvl w:val="0"/>
                <w:numId w:val="16"/>
              </w:numPr>
            </w:pPr>
            <w:r w:rsidRPr="00CC49F3">
              <w:t>Solves</w:t>
            </w:r>
            <w:r w:rsidRPr="00493148">
              <w:rPr>
                <w:spacing w:val="-7"/>
              </w:rPr>
              <w:t xml:space="preserve"> </w:t>
            </w:r>
            <w:r w:rsidRPr="00CC49F3">
              <w:t>a</w:t>
            </w:r>
            <w:r w:rsidRPr="00493148">
              <w:rPr>
                <w:spacing w:val="-1"/>
              </w:rPr>
              <w:t xml:space="preserve"> </w:t>
            </w:r>
            <w:r w:rsidRPr="00CC49F3">
              <w:t>varie</w:t>
            </w:r>
            <w:r w:rsidRPr="00493148">
              <w:rPr>
                <w:spacing w:val="1"/>
              </w:rPr>
              <w:t>t</w:t>
            </w:r>
            <w:r w:rsidRPr="00CC49F3">
              <w:t>y</w:t>
            </w:r>
            <w:r w:rsidRPr="00493148">
              <w:rPr>
                <w:spacing w:val="-8"/>
              </w:rPr>
              <w:t xml:space="preserve"> </w:t>
            </w:r>
            <w:r w:rsidRPr="00493148">
              <w:rPr>
                <w:spacing w:val="1"/>
              </w:rPr>
              <w:t>o</w:t>
            </w:r>
            <w:r w:rsidRPr="00CC49F3">
              <w:t>f</w:t>
            </w:r>
            <w:r w:rsidRPr="00493148">
              <w:rPr>
                <w:spacing w:val="-3"/>
              </w:rPr>
              <w:t xml:space="preserve"> </w:t>
            </w:r>
            <w:r w:rsidRPr="00493148">
              <w:rPr>
                <w:spacing w:val="1"/>
              </w:rPr>
              <w:t>p</w:t>
            </w:r>
            <w:r w:rsidRPr="00CC49F3">
              <w:t>robab</w:t>
            </w:r>
            <w:r w:rsidRPr="00493148">
              <w:rPr>
                <w:spacing w:val="1"/>
              </w:rPr>
              <w:t>i</w:t>
            </w:r>
            <w:r w:rsidRPr="00CC49F3">
              <w:t>li</w:t>
            </w:r>
            <w:r w:rsidRPr="00493148">
              <w:rPr>
                <w:spacing w:val="1"/>
              </w:rPr>
              <w:t>t</w:t>
            </w:r>
            <w:r w:rsidRPr="00CC49F3">
              <w:t>y</w:t>
            </w:r>
            <w:r w:rsidRPr="00493148">
              <w:rPr>
                <w:spacing w:val="-12"/>
              </w:rPr>
              <w:t xml:space="preserve"> </w:t>
            </w:r>
            <w:r w:rsidRPr="00CC49F3">
              <w:t>probl</w:t>
            </w:r>
            <w:r w:rsidRPr="00493148">
              <w:rPr>
                <w:spacing w:val="1"/>
              </w:rPr>
              <w:t>e</w:t>
            </w:r>
            <w:r w:rsidRPr="00CC49F3">
              <w:t>ms</w:t>
            </w:r>
            <w:r w:rsidRPr="00493148">
              <w:rPr>
                <w:spacing w:val="-10"/>
              </w:rPr>
              <w:t xml:space="preserve"> </w:t>
            </w:r>
            <w:r w:rsidRPr="00CC49F3">
              <w:t>using</w:t>
            </w:r>
            <w:r w:rsidRPr="00493148">
              <w:rPr>
                <w:spacing w:val="-6"/>
              </w:rPr>
              <w:t xml:space="preserve"> </w:t>
            </w:r>
            <w:r w:rsidRPr="00CC49F3">
              <w:t>c</w:t>
            </w:r>
            <w:r w:rsidRPr="00493148">
              <w:rPr>
                <w:spacing w:val="1"/>
              </w:rPr>
              <w:t>om</w:t>
            </w:r>
            <w:r w:rsidRPr="00CC49F3">
              <w:t>binatio</w:t>
            </w:r>
            <w:r w:rsidRPr="00493148">
              <w:rPr>
                <w:spacing w:val="1"/>
              </w:rPr>
              <w:t>n</w:t>
            </w:r>
            <w:r w:rsidRPr="00CC49F3">
              <w:t>s, pe</w:t>
            </w:r>
            <w:r w:rsidRPr="00493148">
              <w:rPr>
                <w:spacing w:val="1"/>
              </w:rPr>
              <w:t>r</w:t>
            </w:r>
            <w:r w:rsidRPr="00CC49F3">
              <w:t>mu</w:t>
            </w:r>
            <w:r w:rsidRPr="00493148">
              <w:rPr>
                <w:spacing w:val="1"/>
              </w:rPr>
              <w:t>t</w:t>
            </w:r>
            <w:r w:rsidRPr="00CC49F3">
              <w:t>ations, and solves problems involving large quantities using combinatorics.</w:t>
            </w:r>
          </w:p>
        </w:tc>
        <w:tc>
          <w:tcPr>
            <w:tcW w:w="864" w:type="dxa"/>
          </w:tcPr>
          <w:p w14:paraId="019F906B" w14:textId="77777777" w:rsidR="00187DEA" w:rsidRDefault="00187DEA" w:rsidP="00187DEA">
            <w:pPr>
              <w:pStyle w:val="TableBodyCopy"/>
            </w:pPr>
          </w:p>
        </w:tc>
        <w:tc>
          <w:tcPr>
            <w:tcW w:w="866" w:type="dxa"/>
          </w:tcPr>
          <w:p w14:paraId="617417F6" w14:textId="77777777" w:rsidR="00187DEA" w:rsidRDefault="00187DEA" w:rsidP="00187DEA">
            <w:pPr>
              <w:pStyle w:val="TableBodyCopy"/>
            </w:pPr>
          </w:p>
        </w:tc>
        <w:tc>
          <w:tcPr>
            <w:tcW w:w="864" w:type="dxa"/>
          </w:tcPr>
          <w:p w14:paraId="3DC80FF6" w14:textId="77777777" w:rsidR="00187DEA" w:rsidRDefault="00187DEA" w:rsidP="00187DEA">
            <w:pPr>
              <w:pStyle w:val="TableBodyCopy"/>
            </w:pPr>
          </w:p>
        </w:tc>
        <w:tc>
          <w:tcPr>
            <w:tcW w:w="864" w:type="dxa"/>
          </w:tcPr>
          <w:p w14:paraId="3F191C45" w14:textId="77777777" w:rsidR="00187DEA" w:rsidRDefault="00187DEA" w:rsidP="00187DEA">
            <w:pPr>
              <w:pStyle w:val="TableBodyCopy"/>
            </w:pPr>
          </w:p>
        </w:tc>
        <w:tc>
          <w:tcPr>
            <w:tcW w:w="864" w:type="dxa"/>
          </w:tcPr>
          <w:p w14:paraId="415E5CFB" w14:textId="77777777" w:rsidR="00187DEA" w:rsidRDefault="00187DEA" w:rsidP="00187DEA">
            <w:pPr>
              <w:pStyle w:val="TableBodyCopy"/>
            </w:pPr>
          </w:p>
        </w:tc>
        <w:tc>
          <w:tcPr>
            <w:tcW w:w="864" w:type="dxa"/>
          </w:tcPr>
          <w:p w14:paraId="5C21E1D3" w14:textId="77777777" w:rsidR="00187DEA" w:rsidRDefault="00187DEA" w:rsidP="00187DEA">
            <w:pPr>
              <w:pStyle w:val="TableBodyCopy"/>
            </w:pPr>
          </w:p>
        </w:tc>
        <w:tc>
          <w:tcPr>
            <w:tcW w:w="864" w:type="dxa"/>
          </w:tcPr>
          <w:p w14:paraId="1AE130EC" w14:textId="77777777" w:rsidR="00187DEA" w:rsidRDefault="00187DEA" w:rsidP="00187DEA">
            <w:pPr>
              <w:pStyle w:val="TableBodyCopy"/>
            </w:pPr>
          </w:p>
        </w:tc>
        <w:tc>
          <w:tcPr>
            <w:tcW w:w="864" w:type="dxa"/>
          </w:tcPr>
          <w:p w14:paraId="4C1E9C55" w14:textId="77777777" w:rsidR="00187DEA" w:rsidRDefault="00187DEA" w:rsidP="00187DEA">
            <w:pPr>
              <w:pStyle w:val="TableBodyCopy"/>
            </w:pPr>
          </w:p>
        </w:tc>
        <w:tc>
          <w:tcPr>
            <w:tcW w:w="864" w:type="dxa"/>
          </w:tcPr>
          <w:p w14:paraId="4D605779" w14:textId="77777777" w:rsidR="00187DEA" w:rsidRDefault="00187DEA" w:rsidP="00187DEA">
            <w:pPr>
              <w:pStyle w:val="TableBodyCopy"/>
            </w:pPr>
          </w:p>
        </w:tc>
        <w:tc>
          <w:tcPr>
            <w:tcW w:w="864" w:type="dxa"/>
          </w:tcPr>
          <w:p w14:paraId="04089AB2" w14:textId="77777777" w:rsidR="00187DEA" w:rsidRDefault="00187DEA" w:rsidP="00187DEA">
            <w:pPr>
              <w:pStyle w:val="TableBodyCopy"/>
            </w:pPr>
          </w:p>
        </w:tc>
        <w:tc>
          <w:tcPr>
            <w:tcW w:w="864" w:type="dxa"/>
          </w:tcPr>
          <w:p w14:paraId="59235B0E" w14:textId="77777777" w:rsidR="00187DEA" w:rsidRDefault="00187DEA" w:rsidP="00187DEA">
            <w:pPr>
              <w:pStyle w:val="TableBodyCopy"/>
            </w:pPr>
          </w:p>
        </w:tc>
      </w:tr>
      <w:tr w:rsidR="00187DEA" w:rsidRPr="00CC38F7" w14:paraId="17FA4404" w14:textId="77777777" w:rsidTr="00C42800">
        <w:tblPrEx>
          <w:tblCellMar>
            <w:left w:w="108" w:type="dxa"/>
            <w:right w:w="108" w:type="dxa"/>
          </w:tblCellMar>
        </w:tblPrEx>
        <w:trPr>
          <w:cantSplit/>
          <w:trHeight w:val="395"/>
        </w:trPr>
        <w:tc>
          <w:tcPr>
            <w:tcW w:w="4894" w:type="dxa"/>
          </w:tcPr>
          <w:p w14:paraId="0F37FDF8" w14:textId="3AE8E5FB" w:rsidR="00187DEA" w:rsidRPr="00EB1196" w:rsidRDefault="00187DEA" w:rsidP="00493148">
            <w:pPr>
              <w:pStyle w:val="TableDescriptivestatements"/>
              <w:numPr>
                <w:ilvl w:val="0"/>
                <w:numId w:val="16"/>
              </w:numPr>
            </w:pPr>
            <w:r w:rsidRPr="00CC49F3">
              <w:t>Solves</w:t>
            </w:r>
            <w:r w:rsidRPr="00493148">
              <w:rPr>
                <w:spacing w:val="-7"/>
              </w:rPr>
              <w:t xml:space="preserve"> </w:t>
            </w:r>
            <w:r w:rsidRPr="00CC49F3">
              <w:t>a</w:t>
            </w:r>
            <w:r w:rsidRPr="00493148">
              <w:rPr>
                <w:spacing w:val="-1"/>
              </w:rPr>
              <w:t xml:space="preserve"> </w:t>
            </w:r>
            <w:r w:rsidRPr="00CC49F3">
              <w:t>varie</w:t>
            </w:r>
            <w:r w:rsidRPr="00493148">
              <w:rPr>
                <w:spacing w:val="1"/>
              </w:rPr>
              <w:t>t</w:t>
            </w:r>
            <w:r w:rsidRPr="00CC49F3">
              <w:t>y</w:t>
            </w:r>
            <w:r w:rsidRPr="00493148">
              <w:rPr>
                <w:spacing w:val="-8"/>
              </w:rPr>
              <w:t xml:space="preserve"> </w:t>
            </w:r>
            <w:r w:rsidRPr="00493148">
              <w:rPr>
                <w:spacing w:val="1"/>
              </w:rPr>
              <w:t>o</w:t>
            </w:r>
            <w:r w:rsidRPr="00CC49F3">
              <w:t>f</w:t>
            </w:r>
            <w:r w:rsidRPr="00493148">
              <w:rPr>
                <w:spacing w:val="-3"/>
              </w:rPr>
              <w:t xml:space="preserve"> </w:t>
            </w:r>
            <w:r w:rsidRPr="00493148">
              <w:rPr>
                <w:spacing w:val="1"/>
              </w:rPr>
              <w:t>p</w:t>
            </w:r>
            <w:r w:rsidRPr="00CC49F3">
              <w:t>robab</w:t>
            </w:r>
            <w:r w:rsidRPr="00493148">
              <w:rPr>
                <w:spacing w:val="1"/>
              </w:rPr>
              <w:t>i</w:t>
            </w:r>
            <w:r w:rsidRPr="00CC49F3">
              <w:t>li</w:t>
            </w:r>
            <w:r w:rsidRPr="00493148">
              <w:rPr>
                <w:spacing w:val="1"/>
              </w:rPr>
              <w:t>t</w:t>
            </w:r>
            <w:r w:rsidRPr="00CC49F3">
              <w:t>y</w:t>
            </w:r>
            <w:r w:rsidRPr="00493148">
              <w:rPr>
                <w:spacing w:val="-12"/>
              </w:rPr>
              <w:t xml:space="preserve"> </w:t>
            </w:r>
            <w:r w:rsidRPr="00CC49F3">
              <w:t>probl</w:t>
            </w:r>
            <w:r w:rsidRPr="00493148">
              <w:rPr>
                <w:spacing w:val="1"/>
              </w:rPr>
              <w:t>e</w:t>
            </w:r>
            <w:r w:rsidRPr="00CC49F3">
              <w:t>ms</w:t>
            </w:r>
            <w:r w:rsidRPr="00493148">
              <w:rPr>
                <w:spacing w:val="-10"/>
              </w:rPr>
              <w:t xml:space="preserve"> </w:t>
            </w:r>
            <w:r w:rsidRPr="00CC49F3">
              <w:t>using</w:t>
            </w:r>
            <w:r w:rsidRPr="00493148">
              <w:rPr>
                <w:spacing w:val="-6"/>
              </w:rPr>
              <w:t xml:space="preserve"> </w:t>
            </w:r>
            <w:r w:rsidRPr="00CC49F3">
              <w:t>rat</w:t>
            </w:r>
            <w:r w:rsidRPr="00493148">
              <w:rPr>
                <w:spacing w:val="1"/>
              </w:rPr>
              <w:t>io</w:t>
            </w:r>
            <w:r w:rsidRPr="00CC49F3">
              <w:t>s</w:t>
            </w:r>
            <w:r w:rsidRPr="00493148">
              <w:rPr>
                <w:spacing w:val="-7"/>
              </w:rPr>
              <w:t xml:space="preserve"> </w:t>
            </w:r>
            <w:r w:rsidRPr="00493148">
              <w:rPr>
                <w:spacing w:val="1"/>
              </w:rPr>
              <w:t>o</w:t>
            </w:r>
            <w:r w:rsidRPr="00CC49F3">
              <w:t>f</w:t>
            </w:r>
            <w:r w:rsidRPr="00493148">
              <w:rPr>
                <w:spacing w:val="-3"/>
              </w:rPr>
              <w:t xml:space="preserve"> </w:t>
            </w:r>
            <w:r w:rsidRPr="00493148">
              <w:rPr>
                <w:spacing w:val="1"/>
              </w:rPr>
              <w:t>ar</w:t>
            </w:r>
            <w:r w:rsidRPr="00CC49F3">
              <w:t>eas</w:t>
            </w:r>
            <w:r w:rsidRPr="00493148">
              <w:rPr>
                <w:spacing w:val="-4"/>
              </w:rPr>
              <w:t xml:space="preserve"> </w:t>
            </w:r>
            <w:r w:rsidRPr="00CC49F3">
              <w:t>of</w:t>
            </w:r>
            <w:r w:rsidRPr="00493148">
              <w:rPr>
                <w:spacing w:val="-3"/>
              </w:rPr>
              <w:t xml:space="preserve"> </w:t>
            </w:r>
            <w:r w:rsidRPr="00493148">
              <w:rPr>
                <w:spacing w:val="1"/>
              </w:rPr>
              <w:t>g</w:t>
            </w:r>
            <w:r w:rsidRPr="00CC49F3">
              <w:t>eom</w:t>
            </w:r>
            <w:r w:rsidRPr="00493148">
              <w:rPr>
                <w:spacing w:val="1"/>
              </w:rPr>
              <w:t>e</w:t>
            </w:r>
            <w:r w:rsidRPr="00CC49F3">
              <w:t>t</w:t>
            </w:r>
            <w:r w:rsidRPr="00493148">
              <w:rPr>
                <w:spacing w:val="1"/>
              </w:rPr>
              <w:t>r</w:t>
            </w:r>
            <w:r w:rsidRPr="00CC49F3">
              <w:t>ic</w:t>
            </w:r>
            <w:r w:rsidRPr="00493148">
              <w:rPr>
                <w:spacing w:val="-11"/>
              </w:rPr>
              <w:t xml:space="preserve"> </w:t>
            </w:r>
            <w:r w:rsidRPr="00CC49F3">
              <w:t>reg</w:t>
            </w:r>
            <w:r w:rsidRPr="00493148">
              <w:rPr>
                <w:spacing w:val="1"/>
              </w:rPr>
              <w:t>i</w:t>
            </w:r>
            <w:r w:rsidRPr="00CC49F3">
              <w:t xml:space="preserve">ons. </w:t>
            </w:r>
          </w:p>
        </w:tc>
        <w:tc>
          <w:tcPr>
            <w:tcW w:w="864" w:type="dxa"/>
          </w:tcPr>
          <w:p w14:paraId="7216C0DF" w14:textId="77777777" w:rsidR="00187DEA" w:rsidRDefault="00187DEA" w:rsidP="00187DEA">
            <w:pPr>
              <w:pStyle w:val="TableBodyCopy"/>
            </w:pPr>
          </w:p>
        </w:tc>
        <w:tc>
          <w:tcPr>
            <w:tcW w:w="866" w:type="dxa"/>
          </w:tcPr>
          <w:p w14:paraId="6DF22A8A" w14:textId="77777777" w:rsidR="00187DEA" w:rsidRDefault="00187DEA" w:rsidP="00187DEA">
            <w:pPr>
              <w:pStyle w:val="TableBodyCopy"/>
            </w:pPr>
          </w:p>
        </w:tc>
        <w:tc>
          <w:tcPr>
            <w:tcW w:w="864" w:type="dxa"/>
          </w:tcPr>
          <w:p w14:paraId="7E56CFF6" w14:textId="77777777" w:rsidR="00187DEA" w:rsidRDefault="00187DEA" w:rsidP="00187DEA">
            <w:pPr>
              <w:pStyle w:val="TableBodyCopy"/>
            </w:pPr>
          </w:p>
        </w:tc>
        <w:tc>
          <w:tcPr>
            <w:tcW w:w="864" w:type="dxa"/>
          </w:tcPr>
          <w:p w14:paraId="63751CDB" w14:textId="77777777" w:rsidR="00187DEA" w:rsidRDefault="00187DEA" w:rsidP="00187DEA">
            <w:pPr>
              <w:pStyle w:val="TableBodyCopy"/>
            </w:pPr>
          </w:p>
        </w:tc>
        <w:tc>
          <w:tcPr>
            <w:tcW w:w="864" w:type="dxa"/>
          </w:tcPr>
          <w:p w14:paraId="1EE0ED94" w14:textId="77777777" w:rsidR="00187DEA" w:rsidRDefault="00187DEA" w:rsidP="00187DEA">
            <w:pPr>
              <w:pStyle w:val="TableBodyCopy"/>
            </w:pPr>
          </w:p>
        </w:tc>
        <w:tc>
          <w:tcPr>
            <w:tcW w:w="864" w:type="dxa"/>
          </w:tcPr>
          <w:p w14:paraId="36070F72" w14:textId="77777777" w:rsidR="00187DEA" w:rsidRDefault="00187DEA" w:rsidP="00187DEA">
            <w:pPr>
              <w:pStyle w:val="TableBodyCopy"/>
            </w:pPr>
          </w:p>
        </w:tc>
        <w:tc>
          <w:tcPr>
            <w:tcW w:w="864" w:type="dxa"/>
          </w:tcPr>
          <w:p w14:paraId="47E86999" w14:textId="77777777" w:rsidR="00187DEA" w:rsidRDefault="00187DEA" w:rsidP="00187DEA">
            <w:pPr>
              <w:pStyle w:val="TableBodyCopy"/>
            </w:pPr>
          </w:p>
        </w:tc>
        <w:tc>
          <w:tcPr>
            <w:tcW w:w="864" w:type="dxa"/>
          </w:tcPr>
          <w:p w14:paraId="3A27DC9D" w14:textId="77777777" w:rsidR="00187DEA" w:rsidRDefault="00187DEA" w:rsidP="00187DEA">
            <w:pPr>
              <w:pStyle w:val="TableBodyCopy"/>
            </w:pPr>
          </w:p>
        </w:tc>
        <w:tc>
          <w:tcPr>
            <w:tcW w:w="864" w:type="dxa"/>
          </w:tcPr>
          <w:p w14:paraId="26473832" w14:textId="77777777" w:rsidR="00187DEA" w:rsidRDefault="00187DEA" w:rsidP="00187DEA">
            <w:pPr>
              <w:pStyle w:val="TableBodyCopy"/>
            </w:pPr>
          </w:p>
        </w:tc>
        <w:tc>
          <w:tcPr>
            <w:tcW w:w="864" w:type="dxa"/>
          </w:tcPr>
          <w:p w14:paraId="1543A2BE" w14:textId="77777777" w:rsidR="00187DEA" w:rsidRDefault="00187DEA" w:rsidP="00187DEA">
            <w:pPr>
              <w:pStyle w:val="TableBodyCopy"/>
            </w:pPr>
          </w:p>
        </w:tc>
        <w:tc>
          <w:tcPr>
            <w:tcW w:w="864" w:type="dxa"/>
          </w:tcPr>
          <w:p w14:paraId="5EC71EED" w14:textId="77777777" w:rsidR="00187DEA" w:rsidRDefault="00187DEA" w:rsidP="00187DEA">
            <w:pPr>
              <w:pStyle w:val="TableBodyCopy"/>
            </w:pPr>
          </w:p>
        </w:tc>
      </w:tr>
      <w:tr w:rsidR="00187DEA" w:rsidRPr="00CC38F7" w14:paraId="252ABB2E" w14:textId="77777777" w:rsidTr="00C42800">
        <w:tblPrEx>
          <w:tblCellMar>
            <w:left w:w="108" w:type="dxa"/>
            <w:right w:w="108" w:type="dxa"/>
          </w:tblCellMar>
        </w:tblPrEx>
        <w:trPr>
          <w:cantSplit/>
          <w:trHeight w:val="395"/>
        </w:trPr>
        <w:tc>
          <w:tcPr>
            <w:tcW w:w="4894" w:type="dxa"/>
          </w:tcPr>
          <w:p w14:paraId="1BB71DA1" w14:textId="073EBCC0" w:rsidR="00187DEA" w:rsidRPr="00EB1196" w:rsidRDefault="00187DEA" w:rsidP="00493148">
            <w:pPr>
              <w:pStyle w:val="TableDescriptivestatements"/>
              <w:numPr>
                <w:ilvl w:val="0"/>
                <w:numId w:val="16"/>
              </w:numPr>
            </w:pPr>
            <w:r w:rsidRPr="00CC49F3">
              <w:t>Calcul</w:t>
            </w:r>
            <w:r w:rsidRPr="00493148">
              <w:rPr>
                <w:spacing w:val="1"/>
              </w:rPr>
              <w:t>a</w:t>
            </w:r>
            <w:r w:rsidRPr="00CC49F3">
              <w:t>tes</w:t>
            </w:r>
            <w:r w:rsidRPr="00493148">
              <w:rPr>
                <w:spacing w:val="-11"/>
              </w:rPr>
              <w:t xml:space="preserve"> </w:t>
            </w:r>
            <w:r w:rsidRPr="00CC49F3">
              <w:t>proba</w:t>
            </w:r>
            <w:r w:rsidRPr="00493148">
              <w:rPr>
                <w:spacing w:val="1"/>
              </w:rPr>
              <w:t>b</w:t>
            </w:r>
            <w:r w:rsidRPr="00CC49F3">
              <w:t>ili</w:t>
            </w:r>
            <w:r w:rsidRPr="00493148">
              <w:rPr>
                <w:spacing w:val="1"/>
              </w:rPr>
              <w:t>ti</w:t>
            </w:r>
            <w:r w:rsidRPr="00CC49F3">
              <w:t>es</w:t>
            </w:r>
            <w:r w:rsidRPr="00493148">
              <w:rPr>
                <w:spacing w:val="-13"/>
              </w:rPr>
              <w:t xml:space="preserve"> </w:t>
            </w:r>
            <w:r w:rsidRPr="00493148">
              <w:rPr>
                <w:spacing w:val="1"/>
              </w:rPr>
              <w:t>u</w:t>
            </w:r>
            <w:r w:rsidRPr="00CC49F3">
              <w:t>sing</w:t>
            </w:r>
            <w:r w:rsidRPr="00493148">
              <w:rPr>
                <w:spacing w:val="-6"/>
              </w:rPr>
              <w:t xml:space="preserve"> </w:t>
            </w:r>
            <w:r w:rsidRPr="00CC49F3">
              <w:t>t</w:t>
            </w:r>
            <w:r w:rsidRPr="00493148">
              <w:rPr>
                <w:spacing w:val="1"/>
              </w:rPr>
              <w:t>h</w:t>
            </w:r>
            <w:r w:rsidRPr="00CC49F3">
              <w:t>e</w:t>
            </w:r>
            <w:r w:rsidRPr="00493148">
              <w:rPr>
                <w:spacing w:val="-4"/>
              </w:rPr>
              <w:t xml:space="preserve"> </w:t>
            </w:r>
            <w:r w:rsidRPr="00CC49F3">
              <w:t>axio</w:t>
            </w:r>
            <w:r w:rsidRPr="00493148">
              <w:rPr>
                <w:spacing w:val="1"/>
              </w:rPr>
              <w:t>m</w:t>
            </w:r>
            <w:r w:rsidRPr="00CC49F3">
              <w:t>s</w:t>
            </w:r>
            <w:r w:rsidRPr="00493148">
              <w:rPr>
                <w:spacing w:val="-9"/>
              </w:rPr>
              <w:t xml:space="preserve"> </w:t>
            </w:r>
            <w:r w:rsidRPr="00493148">
              <w:rPr>
                <w:spacing w:val="1"/>
              </w:rPr>
              <w:t>o</w:t>
            </w:r>
            <w:r w:rsidRPr="00CC49F3">
              <w:t>f</w:t>
            </w:r>
            <w:r w:rsidRPr="00493148">
              <w:rPr>
                <w:spacing w:val="-3"/>
              </w:rPr>
              <w:t xml:space="preserve"> </w:t>
            </w:r>
            <w:r w:rsidRPr="00CC49F3">
              <w:t>p</w:t>
            </w:r>
            <w:r w:rsidRPr="00493148">
              <w:rPr>
                <w:spacing w:val="1"/>
              </w:rPr>
              <w:t>r</w:t>
            </w:r>
            <w:r w:rsidRPr="00CC49F3">
              <w:t>obab</w:t>
            </w:r>
            <w:r w:rsidRPr="00493148">
              <w:rPr>
                <w:spacing w:val="1"/>
              </w:rPr>
              <w:t>i</w:t>
            </w:r>
            <w:r w:rsidRPr="00CC49F3">
              <w:t>li</w:t>
            </w:r>
            <w:r w:rsidRPr="00493148">
              <w:rPr>
                <w:spacing w:val="1"/>
              </w:rPr>
              <w:t>t</w:t>
            </w:r>
            <w:r w:rsidRPr="00CC49F3">
              <w:t>y</w:t>
            </w:r>
            <w:r w:rsidRPr="00493148">
              <w:rPr>
                <w:spacing w:val="-12"/>
              </w:rPr>
              <w:t xml:space="preserve"> </w:t>
            </w:r>
            <w:r w:rsidRPr="00CC49F3">
              <w:t>and</w:t>
            </w:r>
            <w:r w:rsidRPr="00493148">
              <w:rPr>
                <w:spacing w:val="-4"/>
              </w:rPr>
              <w:t xml:space="preserve"> </w:t>
            </w:r>
            <w:r w:rsidRPr="00CC49F3">
              <w:t>re</w:t>
            </w:r>
            <w:r w:rsidRPr="00493148">
              <w:rPr>
                <w:spacing w:val="1"/>
              </w:rPr>
              <w:t>l</w:t>
            </w:r>
            <w:r w:rsidRPr="00CC49F3">
              <w:t>a</w:t>
            </w:r>
            <w:r w:rsidRPr="00493148">
              <w:rPr>
                <w:spacing w:val="1"/>
              </w:rPr>
              <w:t>t</w:t>
            </w:r>
            <w:r w:rsidRPr="00CC49F3">
              <w:t>ed</w:t>
            </w:r>
            <w:r w:rsidRPr="00493148">
              <w:rPr>
                <w:spacing w:val="-8"/>
              </w:rPr>
              <w:t xml:space="preserve"> </w:t>
            </w:r>
            <w:r w:rsidRPr="00CC49F3">
              <w:t>th</w:t>
            </w:r>
            <w:r w:rsidRPr="00493148">
              <w:rPr>
                <w:spacing w:val="1"/>
              </w:rPr>
              <w:t>e</w:t>
            </w:r>
            <w:r w:rsidRPr="00CC49F3">
              <w:t>or</w:t>
            </w:r>
            <w:r w:rsidRPr="00493148">
              <w:rPr>
                <w:spacing w:val="1"/>
              </w:rPr>
              <w:t>e</w:t>
            </w:r>
            <w:r w:rsidRPr="00CC49F3">
              <w:t>ms</w:t>
            </w:r>
            <w:r w:rsidRPr="00493148">
              <w:rPr>
                <w:spacing w:val="-10"/>
              </w:rPr>
              <w:t xml:space="preserve"> </w:t>
            </w:r>
            <w:r w:rsidRPr="00CC49F3">
              <w:t>a</w:t>
            </w:r>
            <w:r w:rsidRPr="00493148">
              <w:rPr>
                <w:spacing w:val="2"/>
              </w:rPr>
              <w:t>n</w:t>
            </w:r>
            <w:r w:rsidRPr="00CC49F3">
              <w:t>d concepts (i.e.,</w:t>
            </w:r>
            <w:r w:rsidRPr="00493148">
              <w:rPr>
                <w:spacing w:val="-10"/>
              </w:rPr>
              <w:t xml:space="preserve"> </w:t>
            </w:r>
            <w:r w:rsidRPr="00CC49F3">
              <w:t>add</w:t>
            </w:r>
            <w:r w:rsidRPr="00493148">
              <w:rPr>
                <w:spacing w:val="1"/>
              </w:rPr>
              <w:t>i</w:t>
            </w:r>
            <w:r w:rsidRPr="00CC49F3">
              <w:t>tion</w:t>
            </w:r>
            <w:r w:rsidRPr="00493148">
              <w:rPr>
                <w:spacing w:val="-8"/>
              </w:rPr>
              <w:t xml:space="preserve"> </w:t>
            </w:r>
            <w:r w:rsidRPr="00493148">
              <w:rPr>
                <w:spacing w:val="1"/>
              </w:rPr>
              <w:t>r</w:t>
            </w:r>
            <w:r w:rsidRPr="00CC49F3">
              <w:t>ule,</w:t>
            </w:r>
            <w:r w:rsidRPr="00493148">
              <w:rPr>
                <w:spacing w:val="-5"/>
              </w:rPr>
              <w:t xml:space="preserve"> </w:t>
            </w:r>
            <w:r w:rsidRPr="00CC49F3">
              <w:t>mu</w:t>
            </w:r>
            <w:r w:rsidRPr="00493148">
              <w:rPr>
                <w:spacing w:val="1"/>
              </w:rPr>
              <w:t>l</w:t>
            </w:r>
            <w:r w:rsidRPr="00CC49F3">
              <w:t>ti</w:t>
            </w:r>
            <w:r w:rsidRPr="00493148">
              <w:rPr>
                <w:spacing w:val="1"/>
              </w:rPr>
              <w:t>p</w:t>
            </w:r>
            <w:r w:rsidRPr="00CC49F3">
              <w:t>lica</w:t>
            </w:r>
            <w:r w:rsidRPr="00493148">
              <w:rPr>
                <w:spacing w:val="1"/>
              </w:rPr>
              <w:t>t</w:t>
            </w:r>
            <w:r w:rsidRPr="00CC49F3">
              <w:t>ion</w:t>
            </w:r>
            <w:r w:rsidRPr="00493148">
              <w:rPr>
                <w:spacing w:val="-14"/>
              </w:rPr>
              <w:t xml:space="preserve"> </w:t>
            </w:r>
            <w:r w:rsidRPr="00CC49F3">
              <w:t>ru</w:t>
            </w:r>
            <w:r w:rsidRPr="00493148">
              <w:rPr>
                <w:spacing w:val="1"/>
              </w:rPr>
              <w:t>l</w:t>
            </w:r>
            <w:r w:rsidRPr="00CC49F3">
              <w:t>e,</w:t>
            </w:r>
            <w:r w:rsidRPr="00493148">
              <w:rPr>
                <w:spacing w:val="-5"/>
              </w:rPr>
              <w:t xml:space="preserve"> </w:t>
            </w:r>
            <w:r w:rsidRPr="00CC49F3">
              <w:t>con</w:t>
            </w:r>
            <w:r w:rsidRPr="00493148">
              <w:rPr>
                <w:spacing w:val="1"/>
              </w:rPr>
              <w:t>d</w:t>
            </w:r>
            <w:r w:rsidRPr="00CC49F3">
              <w:t>iti</w:t>
            </w:r>
            <w:r w:rsidRPr="00493148">
              <w:rPr>
                <w:spacing w:val="1"/>
              </w:rPr>
              <w:t>o</w:t>
            </w:r>
            <w:r w:rsidRPr="00CC49F3">
              <w:t>nal</w:t>
            </w:r>
            <w:r w:rsidRPr="00493148">
              <w:rPr>
                <w:spacing w:val="-12"/>
              </w:rPr>
              <w:t xml:space="preserve"> </w:t>
            </w:r>
            <w:r w:rsidRPr="00CC49F3">
              <w:t>p</w:t>
            </w:r>
            <w:r w:rsidRPr="00493148">
              <w:rPr>
                <w:spacing w:val="1"/>
              </w:rPr>
              <w:t>r</w:t>
            </w:r>
            <w:r w:rsidRPr="00CC49F3">
              <w:t>oba</w:t>
            </w:r>
            <w:r w:rsidRPr="00493148">
              <w:rPr>
                <w:spacing w:val="1"/>
              </w:rPr>
              <w:t>b</w:t>
            </w:r>
            <w:r w:rsidRPr="00CC49F3">
              <w:t>ili</w:t>
            </w:r>
            <w:r w:rsidRPr="00493148">
              <w:rPr>
                <w:spacing w:val="1"/>
              </w:rPr>
              <w:t>t</w:t>
            </w:r>
            <w:r w:rsidRPr="00CC49F3">
              <w:t>y,</w:t>
            </w:r>
            <w:r w:rsidRPr="00493148">
              <w:rPr>
                <w:spacing w:val="-12"/>
              </w:rPr>
              <w:t xml:space="preserve"> </w:t>
            </w:r>
            <w:r w:rsidRPr="00CC49F3">
              <w:t>indepen</w:t>
            </w:r>
            <w:r w:rsidRPr="00493148">
              <w:rPr>
                <w:spacing w:val="1"/>
              </w:rPr>
              <w:t>de</w:t>
            </w:r>
            <w:r w:rsidRPr="00CC49F3">
              <w:t>nce).</w:t>
            </w:r>
          </w:p>
        </w:tc>
        <w:tc>
          <w:tcPr>
            <w:tcW w:w="864" w:type="dxa"/>
          </w:tcPr>
          <w:p w14:paraId="5AF86E6C" w14:textId="77777777" w:rsidR="00187DEA" w:rsidRDefault="00187DEA" w:rsidP="00187DEA">
            <w:pPr>
              <w:pStyle w:val="TableBodyCopy"/>
            </w:pPr>
          </w:p>
        </w:tc>
        <w:tc>
          <w:tcPr>
            <w:tcW w:w="866" w:type="dxa"/>
          </w:tcPr>
          <w:p w14:paraId="07B10346" w14:textId="77777777" w:rsidR="00187DEA" w:rsidRDefault="00187DEA" w:rsidP="00187DEA">
            <w:pPr>
              <w:pStyle w:val="TableBodyCopy"/>
            </w:pPr>
          </w:p>
        </w:tc>
        <w:tc>
          <w:tcPr>
            <w:tcW w:w="864" w:type="dxa"/>
          </w:tcPr>
          <w:p w14:paraId="2CD74655" w14:textId="77777777" w:rsidR="00187DEA" w:rsidRDefault="00187DEA" w:rsidP="00187DEA">
            <w:pPr>
              <w:pStyle w:val="TableBodyCopy"/>
            </w:pPr>
          </w:p>
        </w:tc>
        <w:tc>
          <w:tcPr>
            <w:tcW w:w="864" w:type="dxa"/>
          </w:tcPr>
          <w:p w14:paraId="59B203AB" w14:textId="77777777" w:rsidR="00187DEA" w:rsidRDefault="00187DEA" w:rsidP="00187DEA">
            <w:pPr>
              <w:pStyle w:val="TableBodyCopy"/>
            </w:pPr>
          </w:p>
        </w:tc>
        <w:tc>
          <w:tcPr>
            <w:tcW w:w="864" w:type="dxa"/>
          </w:tcPr>
          <w:p w14:paraId="1D439A54" w14:textId="77777777" w:rsidR="00187DEA" w:rsidRDefault="00187DEA" w:rsidP="00187DEA">
            <w:pPr>
              <w:pStyle w:val="TableBodyCopy"/>
            </w:pPr>
          </w:p>
        </w:tc>
        <w:tc>
          <w:tcPr>
            <w:tcW w:w="864" w:type="dxa"/>
          </w:tcPr>
          <w:p w14:paraId="45844EE0" w14:textId="77777777" w:rsidR="00187DEA" w:rsidRDefault="00187DEA" w:rsidP="00187DEA">
            <w:pPr>
              <w:pStyle w:val="TableBodyCopy"/>
            </w:pPr>
          </w:p>
        </w:tc>
        <w:tc>
          <w:tcPr>
            <w:tcW w:w="864" w:type="dxa"/>
          </w:tcPr>
          <w:p w14:paraId="7FD2B05A" w14:textId="77777777" w:rsidR="00187DEA" w:rsidRDefault="00187DEA" w:rsidP="00187DEA">
            <w:pPr>
              <w:pStyle w:val="TableBodyCopy"/>
            </w:pPr>
          </w:p>
        </w:tc>
        <w:tc>
          <w:tcPr>
            <w:tcW w:w="864" w:type="dxa"/>
          </w:tcPr>
          <w:p w14:paraId="50C469C0" w14:textId="77777777" w:rsidR="00187DEA" w:rsidRDefault="00187DEA" w:rsidP="00187DEA">
            <w:pPr>
              <w:pStyle w:val="TableBodyCopy"/>
            </w:pPr>
          </w:p>
        </w:tc>
        <w:tc>
          <w:tcPr>
            <w:tcW w:w="864" w:type="dxa"/>
          </w:tcPr>
          <w:p w14:paraId="1A19CABC" w14:textId="77777777" w:rsidR="00187DEA" w:rsidRDefault="00187DEA" w:rsidP="00187DEA">
            <w:pPr>
              <w:pStyle w:val="TableBodyCopy"/>
            </w:pPr>
          </w:p>
        </w:tc>
        <w:tc>
          <w:tcPr>
            <w:tcW w:w="864" w:type="dxa"/>
          </w:tcPr>
          <w:p w14:paraId="6A835BEC" w14:textId="77777777" w:rsidR="00187DEA" w:rsidRDefault="00187DEA" w:rsidP="00187DEA">
            <w:pPr>
              <w:pStyle w:val="TableBodyCopy"/>
            </w:pPr>
          </w:p>
        </w:tc>
        <w:tc>
          <w:tcPr>
            <w:tcW w:w="864" w:type="dxa"/>
          </w:tcPr>
          <w:p w14:paraId="4C6A4D77" w14:textId="77777777" w:rsidR="00187DEA" w:rsidRDefault="00187DEA" w:rsidP="00187DEA">
            <w:pPr>
              <w:pStyle w:val="TableBodyCopy"/>
            </w:pPr>
          </w:p>
        </w:tc>
      </w:tr>
      <w:tr w:rsidR="00187DEA" w:rsidRPr="00CC38F7" w14:paraId="7F3C0C12" w14:textId="77777777" w:rsidTr="00C42800">
        <w:tblPrEx>
          <w:tblCellMar>
            <w:left w:w="108" w:type="dxa"/>
            <w:right w:w="108" w:type="dxa"/>
          </w:tblCellMar>
        </w:tblPrEx>
        <w:trPr>
          <w:cantSplit/>
          <w:trHeight w:val="395"/>
        </w:trPr>
        <w:tc>
          <w:tcPr>
            <w:tcW w:w="4894" w:type="dxa"/>
          </w:tcPr>
          <w:p w14:paraId="0FC56E29" w14:textId="6885B895" w:rsidR="00187DEA" w:rsidRPr="00EB1196" w:rsidRDefault="00187DEA" w:rsidP="00493148">
            <w:pPr>
              <w:pStyle w:val="TableDescriptivestatements"/>
              <w:numPr>
                <w:ilvl w:val="0"/>
                <w:numId w:val="16"/>
              </w:numPr>
            </w:pPr>
            <w:r w:rsidRPr="00CC49F3">
              <w:t>Understa</w:t>
            </w:r>
            <w:r w:rsidRPr="00493148">
              <w:rPr>
                <w:spacing w:val="2"/>
              </w:rPr>
              <w:t>n</w:t>
            </w:r>
            <w:r w:rsidRPr="00CC49F3">
              <w:t>ds</w:t>
            </w:r>
            <w:r w:rsidRPr="00493148">
              <w:rPr>
                <w:spacing w:val="-14"/>
              </w:rPr>
              <w:t xml:space="preserve"> </w:t>
            </w:r>
            <w:r w:rsidRPr="00493148">
              <w:rPr>
                <w:spacing w:val="1"/>
              </w:rPr>
              <w:t>e</w:t>
            </w:r>
            <w:r w:rsidRPr="00CC49F3">
              <w:t>xp</w:t>
            </w:r>
            <w:r w:rsidRPr="00493148">
              <w:rPr>
                <w:spacing w:val="1"/>
              </w:rPr>
              <w:t>e</w:t>
            </w:r>
            <w:r w:rsidRPr="00CC49F3">
              <w:t>ct</w:t>
            </w:r>
            <w:r w:rsidRPr="00493148">
              <w:rPr>
                <w:spacing w:val="1"/>
              </w:rPr>
              <w:t>e</w:t>
            </w:r>
            <w:r w:rsidRPr="00CC49F3">
              <w:t>d</w:t>
            </w:r>
            <w:r w:rsidRPr="00493148">
              <w:rPr>
                <w:spacing w:val="-10"/>
              </w:rPr>
              <w:t xml:space="preserve"> </w:t>
            </w:r>
            <w:r w:rsidRPr="00CC49F3">
              <w:t>v</w:t>
            </w:r>
            <w:r w:rsidRPr="00493148">
              <w:rPr>
                <w:spacing w:val="1"/>
              </w:rPr>
              <w:t>a</w:t>
            </w:r>
            <w:r w:rsidRPr="00CC49F3">
              <w:t>lue,</w:t>
            </w:r>
            <w:r w:rsidRPr="00493148">
              <w:rPr>
                <w:spacing w:val="-7"/>
              </w:rPr>
              <w:t xml:space="preserve"> </w:t>
            </w:r>
            <w:r w:rsidRPr="00CC49F3">
              <w:t>v</w:t>
            </w:r>
            <w:r w:rsidRPr="00493148">
              <w:rPr>
                <w:spacing w:val="1"/>
              </w:rPr>
              <w:t>a</w:t>
            </w:r>
            <w:r w:rsidRPr="00CC49F3">
              <w:t>riance</w:t>
            </w:r>
            <w:r w:rsidRPr="00493148">
              <w:rPr>
                <w:spacing w:val="-9"/>
              </w:rPr>
              <w:t xml:space="preserve"> </w:t>
            </w:r>
            <w:r w:rsidRPr="00CC49F3">
              <w:t>and</w:t>
            </w:r>
            <w:r w:rsidRPr="00493148">
              <w:rPr>
                <w:spacing w:val="-3"/>
              </w:rPr>
              <w:t xml:space="preserve"> </w:t>
            </w:r>
            <w:r w:rsidRPr="00CC49F3">
              <w:t>sta</w:t>
            </w:r>
            <w:r w:rsidRPr="00493148">
              <w:rPr>
                <w:spacing w:val="2"/>
              </w:rPr>
              <w:t>n</w:t>
            </w:r>
            <w:r w:rsidRPr="00CC49F3">
              <w:t>dard</w:t>
            </w:r>
            <w:r w:rsidRPr="00493148">
              <w:rPr>
                <w:spacing w:val="-8"/>
              </w:rPr>
              <w:t xml:space="preserve"> </w:t>
            </w:r>
            <w:r w:rsidRPr="00CC49F3">
              <w:t>devi</w:t>
            </w:r>
            <w:r w:rsidRPr="00493148">
              <w:rPr>
                <w:spacing w:val="1"/>
              </w:rPr>
              <w:t>a</w:t>
            </w:r>
            <w:r w:rsidRPr="00CC49F3">
              <w:t>tion</w:t>
            </w:r>
            <w:r w:rsidRPr="00493148">
              <w:rPr>
                <w:spacing w:val="-9"/>
              </w:rPr>
              <w:t xml:space="preserve"> </w:t>
            </w:r>
            <w:r w:rsidRPr="00493148">
              <w:rPr>
                <w:spacing w:val="1"/>
              </w:rPr>
              <w:t>o</w:t>
            </w:r>
            <w:r w:rsidRPr="00CC49F3">
              <w:t>f</w:t>
            </w:r>
            <w:r w:rsidRPr="00493148">
              <w:rPr>
                <w:spacing w:val="-3"/>
              </w:rPr>
              <w:t xml:space="preserve"> </w:t>
            </w:r>
            <w:r w:rsidRPr="00CC49F3">
              <w:t>probability distributi</w:t>
            </w:r>
            <w:r w:rsidRPr="00493148">
              <w:rPr>
                <w:spacing w:val="1"/>
              </w:rPr>
              <w:t>o</w:t>
            </w:r>
            <w:r w:rsidRPr="00CC49F3">
              <w:t>ns</w:t>
            </w:r>
            <w:r w:rsidRPr="00493148">
              <w:rPr>
                <w:spacing w:val="-14"/>
              </w:rPr>
              <w:t xml:space="preserve"> </w:t>
            </w:r>
            <w:r w:rsidRPr="00CC49F3">
              <w:t>(e.g.,</w:t>
            </w:r>
            <w:r w:rsidRPr="00493148">
              <w:rPr>
                <w:spacing w:val="-6"/>
              </w:rPr>
              <w:t xml:space="preserve"> </w:t>
            </w:r>
            <w:r w:rsidRPr="00493148">
              <w:rPr>
                <w:spacing w:val="1"/>
              </w:rPr>
              <w:t>bi</w:t>
            </w:r>
            <w:r w:rsidRPr="00CC49F3">
              <w:t>nomial,</w:t>
            </w:r>
            <w:r w:rsidRPr="00493148">
              <w:rPr>
                <w:spacing w:val="-9"/>
              </w:rPr>
              <w:t xml:space="preserve"> </w:t>
            </w:r>
            <w:r w:rsidRPr="00CC49F3">
              <w:t>g</w:t>
            </w:r>
            <w:r w:rsidRPr="00493148">
              <w:rPr>
                <w:spacing w:val="1"/>
              </w:rPr>
              <w:t>e</w:t>
            </w:r>
            <w:r w:rsidRPr="00CC49F3">
              <w:t>ometric,</w:t>
            </w:r>
            <w:r w:rsidRPr="00493148">
              <w:rPr>
                <w:spacing w:val="-12"/>
              </w:rPr>
              <w:t xml:space="preserve"> </w:t>
            </w:r>
            <w:r w:rsidRPr="00493148">
              <w:rPr>
                <w:spacing w:val="1"/>
              </w:rPr>
              <w:t>u</w:t>
            </w:r>
            <w:r w:rsidRPr="00CC49F3">
              <w:t>niform,</w:t>
            </w:r>
            <w:r w:rsidRPr="00493148">
              <w:rPr>
                <w:spacing w:val="-9"/>
              </w:rPr>
              <w:t xml:space="preserve"> </w:t>
            </w:r>
            <w:r w:rsidRPr="00CC49F3">
              <w:t>n</w:t>
            </w:r>
            <w:r w:rsidRPr="00493148">
              <w:rPr>
                <w:spacing w:val="1"/>
              </w:rPr>
              <w:t>o</w:t>
            </w:r>
            <w:r w:rsidRPr="00CC49F3">
              <w:t>rmal).</w:t>
            </w:r>
          </w:p>
        </w:tc>
        <w:tc>
          <w:tcPr>
            <w:tcW w:w="864" w:type="dxa"/>
          </w:tcPr>
          <w:p w14:paraId="241FDDF5" w14:textId="77777777" w:rsidR="00187DEA" w:rsidRDefault="00187DEA" w:rsidP="00187DEA">
            <w:pPr>
              <w:pStyle w:val="TableBodyCopy"/>
            </w:pPr>
          </w:p>
        </w:tc>
        <w:tc>
          <w:tcPr>
            <w:tcW w:w="866" w:type="dxa"/>
          </w:tcPr>
          <w:p w14:paraId="7592C948" w14:textId="77777777" w:rsidR="00187DEA" w:rsidRDefault="00187DEA" w:rsidP="00187DEA">
            <w:pPr>
              <w:pStyle w:val="TableBodyCopy"/>
            </w:pPr>
          </w:p>
        </w:tc>
        <w:tc>
          <w:tcPr>
            <w:tcW w:w="864" w:type="dxa"/>
          </w:tcPr>
          <w:p w14:paraId="1B40C1B9" w14:textId="77777777" w:rsidR="00187DEA" w:rsidRDefault="00187DEA" w:rsidP="00187DEA">
            <w:pPr>
              <w:pStyle w:val="TableBodyCopy"/>
            </w:pPr>
          </w:p>
        </w:tc>
        <w:tc>
          <w:tcPr>
            <w:tcW w:w="864" w:type="dxa"/>
          </w:tcPr>
          <w:p w14:paraId="1E54A5B5" w14:textId="77777777" w:rsidR="00187DEA" w:rsidRDefault="00187DEA" w:rsidP="00187DEA">
            <w:pPr>
              <w:pStyle w:val="TableBodyCopy"/>
            </w:pPr>
          </w:p>
        </w:tc>
        <w:tc>
          <w:tcPr>
            <w:tcW w:w="864" w:type="dxa"/>
          </w:tcPr>
          <w:p w14:paraId="3065DFE1" w14:textId="77777777" w:rsidR="00187DEA" w:rsidRDefault="00187DEA" w:rsidP="00187DEA">
            <w:pPr>
              <w:pStyle w:val="TableBodyCopy"/>
            </w:pPr>
          </w:p>
        </w:tc>
        <w:tc>
          <w:tcPr>
            <w:tcW w:w="864" w:type="dxa"/>
          </w:tcPr>
          <w:p w14:paraId="4F4A8D62" w14:textId="77777777" w:rsidR="00187DEA" w:rsidRDefault="00187DEA" w:rsidP="00187DEA">
            <w:pPr>
              <w:pStyle w:val="TableBodyCopy"/>
            </w:pPr>
          </w:p>
        </w:tc>
        <w:tc>
          <w:tcPr>
            <w:tcW w:w="864" w:type="dxa"/>
          </w:tcPr>
          <w:p w14:paraId="7A1ECFD9" w14:textId="77777777" w:rsidR="00187DEA" w:rsidRDefault="00187DEA" w:rsidP="00187DEA">
            <w:pPr>
              <w:pStyle w:val="TableBodyCopy"/>
            </w:pPr>
          </w:p>
        </w:tc>
        <w:tc>
          <w:tcPr>
            <w:tcW w:w="864" w:type="dxa"/>
          </w:tcPr>
          <w:p w14:paraId="0B18C394" w14:textId="77777777" w:rsidR="00187DEA" w:rsidRDefault="00187DEA" w:rsidP="00187DEA">
            <w:pPr>
              <w:pStyle w:val="TableBodyCopy"/>
            </w:pPr>
          </w:p>
        </w:tc>
        <w:tc>
          <w:tcPr>
            <w:tcW w:w="864" w:type="dxa"/>
          </w:tcPr>
          <w:p w14:paraId="5013AF19" w14:textId="77777777" w:rsidR="00187DEA" w:rsidRDefault="00187DEA" w:rsidP="00187DEA">
            <w:pPr>
              <w:pStyle w:val="TableBodyCopy"/>
            </w:pPr>
          </w:p>
        </w:tc>
        <w:tc>
          <w:tcPr>
            <w:tcW w:w="864" w:type="dxa"/>
          </w:tcPr>
          <w:p w14:paraId="1E3143FA" w14:textId="77777777" w:rsidR="00187DEA" w:rsidRDefault="00187DEA" w:rsidP="00187DEA">
            <w:pPr>
              <w:pStyle w:val="TableBodyCopy"/>
            </w:pPr>
          </w:p>
        </w:tc>
        <w:tc>
          <w:tcPr>
            <w:tcW w:w="864" w:type="dxa"/>
          </w:tcPr>
          <w:p w14:paraId="630984E4" w14:textId="77777777" w:rsidR="00187DEA" w:rsidRDefault="00187DEA" w:rsidP="00187DEA">
            <w:pPr>
              <w:pStyle w:val="TableBodyCopy"/>
            </w:pPr>
          </w:p>
        </w:tc>
      </w:tr>
      <w:tr w:rsidR="00187DEA" w:rsidRPr="00CC38F7" w14:paraId="1F66224A" w14:textId="77777777" w:rsidTr="00C42800">
        <w:tblPrEx>
          <w:tblCellMar>
            <w:left w:w="108" w:type="dxa"/>
            <w:right w:w="108" w:type="dxa"/>
          </w:tblCellMar>
        </w:tblPrEx>
        <w:trPr>
          <w:cantSplit/>
          <w:trHeight w:val="395"/>
        </w:trPr>
        <w:tc>
          <w:tcPr>
            <w:tcW w:w="4894" w:type="dxa"/>
          </w:tcPr>
          <w:p w14:paraId="25B14D0E" w14:textId="43F53050" w:rsidR="00187DEA" w:rsidRPr="00EB1196" w:rsidRDefault="00187DEA" w:rsidP="00493148">
            <w:pPr>
              <w:pStyle w:val="TableDescriptivestatements"/>
              <w:numPr>
                <w:ilvl w:val="0"/>
                <w:numId w:val="16"/>
              </w:numPr>
            </w:pPr>
            <w:r w:rsidRPr="00CC49F3">
              <w:t>Applies</w:t>
            </w:r>
            <w:r w:rsidRPr="00493148">
              <w:rPr>
                <w:spacing w:val="-8"/>
              </w:rPr>
              <w:t xml:space="preserve"> </w:t>
            </w:r>
            <w:r w:rsidRPr="00CC49F3">
              <w:t>c</w:t>
            </w:r>
            <w:r w:rsidRPr="00493148">
              <w:rPr>
                <w:spacing w:val="1"/>
              </w:rPr>
              <w:t>o</w:t>
            </w:r>
            <w:r w:rsidRPr="00CC49F3">
              <w:t>ncepts</w:t>
            </w:r>
            <w:r w:rsidRPr="00493148">
              <w:rPr>
                <w:spacing w:val="-10"/>
              </w:rPr>
              <w:t xml:space="preserve"> </w:t>
            </w:r>
            <w:r w:rsidRPr="00CC49F3">
              <w:t>and</w:t>
            </w:r>
            <w:r w:rsidRPr="00493148">
              <w:rPr>
                <w:spacing w:val="-4"/>
              </w:rPr>
              <w:t xml:space="preserve"> </w:t>
            </w:r>
            <w:r w:rsidRPr="00CC49F3">
              <w:t>pro</w:t>
            </w:r>
            <w:r w:rsidRPr="00493148">
              <w:rPr>
                <w:spacing w:val="1"/>
              </w:rPr>
              <w:t>p</w:t>
            </w:r>
            <w:r w:rsidRPr="00CC49F3">
              <w:t>ert</w:t>
            </w:r>
            <w:r w:rsidRPr="00493148">
              <w:rPr>
                <w:spacing w:val="1"/>
              </w:rPr>
              <w:t>i</w:t>
            </w:r>
            <w:r w:rsidRPr="00CC49F3">
              <w:t>es</w:t>
            </w:r>
            <w:r w:rsidRPr="00493148">
              <w:rPr>
                <w:spacing w:val="-11"/>
              </w:rPr>
              <w:t xml:space="preserve"> </w:t>
            </w:r>
            <w:r w:rsidRPr="00CC49F3">
              <w:t>of</w:t>
            </w:r>
            <w:r w:rsidRPr="00493148">
              <w:rPr>
                <w:spacing w:val="-2"/>
              </w:rPr>
              <w:t xml:space="preserve"> </w:t>
            </w:r>
            <w:r w:rsidRPr="00CC49F3">
              <w:t>discrete</w:t>
            </w:r>
            <w:r w:rsidRPr="00493148">
              <w:rPr>
                <w:spacing w:val="-9"/>
              </w:rPr>
              <w:t xml:space="preserve"> </w:t>
            </w:r>
            <w:r w:rsidRPr="00CC49F3">
              <w:t>a</w:t>
            </w:r>
            <w:r w:rsidRPr="00493148">
              <w:rPr>
                <w:spacing w:val="1"/>
              </w:rPr>
              <w:t>n</w:t>
            </w:r>
            <w:r w:rsidRPr="00CC49F3">
              <w:t>d</w:t>
            </w:r>
            <w:r w:rsidRPr="00493148">
              <w:rPr>
                <w:spacing w:val="-3"/>
              </w:rPr>
              <w:t xml:space="preserve"> </w:t>
            </w:r>
            <w:r w:rsidRPr="00CC49F3">
              <w:t>continuous</w:t>
            </w:r>
            <w:r w:rsidRPr="00493148">
              <w:rPr>
                <w:spacing w:val="-12"/>
              </w:rPr>
              <w:t xml:space="preserve"> </w:t>
            </w:r>
            <w:r w:rsidRPr="00CC49F3">
              <w:t>ra</w:t>
            </w:r>
            <w:r w:rsidRPr="00493148">
              <w:rPr>
                <w:spacing w:val="2"/>
              </w:rPr>
              <w:t>n</w:t>
            </w:r>
            <w:r w:rsidRPr="00CC49F3">
              <w:t>dom</w:t>
            </w:r>
            <w:r w:rsidRPr="00493148">
              <w:rPr>
                <w:spacing w:val="-8"/>
              </w:rPr>
              <w:t xml:space="preserve"> </w:t>
            </w:r>
            <w:r w:rsidRPr="00CC49F3">
              <w:t>variables</w:t>
            </w:r>
            <w:r w:rsidRPr="00493148">
              <w:rPr>
                <w:spacing w:val="-10"/>
              </w:rPr>
              <w:t xml:space="preserve"> </w:t>
            </w:r>
            <w:r w:rsidRPr="00CC49F3">
              <w:t>to model</w:t>
            </w:r>
            <w:r w:rsidRPr="00493148">
              <w:rPr>
                <w:spacing w:val="-7"/>
              </w:rPr>
              <w:t xml:space="preserve"> </w:t>
            </w:r>
            <w:r w:rsidRPr="00CC49F3">
              <w:t>and</w:t>
            </w:r>
            <w:r w:rsidRPr="00493148">
              <w:rPr>
                <w:spacing w:val="-4"/>
              </w:rPr>
              <w:t xml:space="preserve"> </w:t>
            </w:r>
            <w:r w:rsidRPr="00CC49F3">
              <w:t>s</w:t>
            </w:r>
            <w:r w:rsidRPr="00493148">
              <w:rPr>
                <w:spacing w:val="1"/>
              </w:rPr>
              <w:t>o</w:t>
            </w:r>
            <w:r w:rsidRPr="00CC49F3">
              <w:t>lve</w:t>
            </w:r>
            <w:r w:rsidRPr="00493148">
              <w:rPr>
                <w:spacing w:val="-6"/>
              </w:rPr>
              <w:t xml:space="preserve"> </w:t>
            </w:r>
            <w:r w:rsidRPr="00CC49F3">
              <w:t>a</w:t>
            </w:r>
            <w:r w:rsidRPr="00493148">
              <w:rPr>
                <w:spacing w:val="-1"/>
              </w:rPr>
              <w:t xml:space="preserve"> </w:t>
            </w:r>
            <w:r w:rsidRPr="00CC49F3">
              <w:t>v</w:t>
            </w:r>
            <w:r w:rsidRPr="00493148">
              <w:rPr>
                <w:spacing w:val="1"/>
              </w:rPr>
              <w:t>a</w:t>
            </w:r>
            <w:r w:rsidRPr="00CC49F3">
              <w:t>riety</w:t>
            </w:r>
            <w:r w:rsidRPr="00493148">
              <w:rPr>
                <w:spacing w:val="-8"/>
              </w:rPr>
              <w:t xml:space="preserve"> </w:t>
            </w:r>
            <w:r w:rsidRPr="00493148">
              <w:rPr>
                <w:spacing w:val="1"/>
              </w:rPr>
              <w:t>o</w:t>
            </w:r>
            <w:r w:rsidRPr="00CC49F3">
              <w:t>f</w:t>
            </w:r>
            <w:r w:rsidRPr="00493148">
              <w:rPr>
                <w:spacing w:val="-3"/>
              </w:rPr>
              <w:t xml:space="preserve"> </w:t>
            </w:r>
            <w:r w:rsidRPr="00493148">
              <w:rPr>
                <w:spacing w:val="1"/>
              </w:rPr>
              <w:t>pr</w:t>
            </w:r>
            <w:r w:rsidRPr="00CC49F3">
              <w:t>oble</w:t>
            </w:r>
            <w:r w:rsidRPr="00493148">
              <w:rPr>
                <w:spacing w:val="1"/>
              </w:rPr>
              <w:t>m</w:t>
            </w:r>
            <w:r w:rsidRPr="00CC49F3">
              <w:t>s</w:t>
            </w:r>
            <w:r w:rsidRPr="00493148">
              <w:rPr>
                <w:spacing w:val="-10"/>
              </w:rPr>
              <w:t xml:space="preserve"> </w:t>
            </w:r>
            <w:r w:rsidRPr="00CC49F3">
              <w:t>involvi</w:t>
            </w:r>
            <w:r w:rsidRPr="00493148">
              <w:rPr>
                <w:spacing w:val="1"/>
              </w:rPr>
              <w:t>n</w:t>
            </w:r>
            <w:r w:rsidRPr="00CC49F3">
              <w:t>g</w:t>
            </w:r>
            <w:r w:rsidRPr="00493148">
              <w:rPr>
                <w:spacing w:val="-10"/>
              </w:rPr>
              <w:t xml:space="preserve"> </w:t>
            </w:r>
            <w:r w:rsidRPr="00493148">
              <w:rPr>
                <w:spacing w:val="1"/>
              </w:rPr>
              <w:t>p</w:t>
            </w:r>
            <w:r w:rsidRPr="00CC49F3">
              <w:t>r</w:t>
            </w:r>
            <w:r w:rsidRPr="00493148">
              <w:rPr>
                <w:spacing w:val="1"/>
              </w:rPr>
              <w:t>o</w:t>
            </w:r>
            <w:r w:rsidRPr="00CC49F3">
              <w:t>babil</w:t>
            </w:r>
            <w:r w:rsidRPr="00493148">
              <w:rPr>
                <w:spacing w:val="1"/>
              </w:rPr>
              <w:t>i</w:t>
            </w:r>
            <w:r w:rsidRPr="00CC49F3">
              <w:t>ty</w:t>
            </w:r>
            <w:r w:rsidRPr="00493148">
              <w:rPr>
                <w:spacing w:val="-12"/>
              </w:rPr>
              <w:t xml:space="preserve"> </w:t>
            </w:r>
            <w:r w:rsidRPr="00CC49F3">
              <w:t>a</w:t>
            </w:r>
            <w:r w:rsidRPr="00493148">
              <w:rPr>
                <w:spacing w:val="2"/>
              </w:rPr>
              <w:t>n</w:t>
            </w:r>
            <w:r w:rsidRPr="00CC49F3">
              <w:t>d</w:t>
            </w:r>
            <w:r w:rsidRPr="00493148">
              <w:rPr>
                <w:spacing w:val="-4"/>
              </w:rPr>
              <w:t xml:space="preserve"> </w:t>
            </w:r>
            <w:r w:rsidRPr="00CC49F3">
              <w:t>pr</w:t>
            </w:r>
            <w:r w:rsidRPr="00493148">
              <w:rPr>
                <w:spacing w:val="1"/>
              </w:rPr>
              <w:t>o</w:t>
            </w:r>
            <w:r w:rsidRPr="00CC49F3">
              <w:t>bab</w:t>
            </w:r>
            <w:r w:rsidRPr="00493148">
              <w:rPr>
                <w:spacing w:val="1"/>
              </w:rPr>
              <w:t>i</w:t>
            </w:r>
            <w:r w:rsidRPr="00CC49F3">
              <w:t>l</w:t>
            </w:r>
            <w:r w:rsidRPr="00493148">
              <w:rPr>
                <w:spacing w:val="1"/>
              </w:rPr>
              <w:t>i</w:t>
            </w:r>
            <w:r w:rsidRPr="00CC49F3">
              <w:t>ty distributi</w:t>
            </w:r>
            <w:r w:rsidRPr="00493148">
              <w:rPr>
                <w:spacing w:val="1"/>
              </w:rPr>
              <w:t>o</w:t>
            </w:r>
            <w:r w:rsidRPr="00CC49F3">
              <w:t>ns</w:t>
            </w:r>
            <w:r w:rsidRPr="00493148">
              <w:rPr>
                <w:spacing w:val="-14"/>
              </w:rPr>
              <w:t xml:space="preserve"> </w:t>
            </w:r>
            <w:r w:rsidRPr="00CC49F3">
              <w:t>(e.g.,</w:t>
            </w:r>
            <w:r w:rsidRPr="00493148">
              <w:rPr>
                <w:spacing w:val="-6"/>
              </w:rPr>
              <w:t xml:space="preserve"> </w:t>
            </w:r>
            <w:r w:rsidRPr="00493148">
              <w:rPr>
                <w:spacing w:val="1"/>
              </w:rPr>
              <w:t>bi</w:t>
            </w:r>
            <w:r w:rsidRPr="00CC49F3">
              <w:t>nomial,</w:t>
            </w:r>
            <w:r w:rsidRPr="00493148">
              <w:rPr>
                <w:spacing w:val="-9"/>
              </w:rPr>
              <w:t xml:space="preserve"> </w:t>
            </w:r>
            <w:r w:rsidRPr="00CC49F3">
              <w:t>g</w:t>
            </w:r>
            <w:r w:rsidRPr="00493148">
              <w:rPr>
                <w:spacing w:val="1"/>
              </w:rPr>
              <w:t>e</w:t>
            </w:r>
            <w:r w:rsidRPr="00CC49F3">
              <w:t>ometric,</w:t>
            </w:r>
            <w:r w:rsidRPr="00493148">
              <w:rPr>
                <w:spacing w:val="-12"/>
              </w:rPr>
              <w:t xml:space="preserve"> </w:t>
            </w:r>
            <w:r w:rsidRPr="00493148">
              <w:rPr>
                <w:spacing w:val="1"/>
              </w:rPr>
              <w:t>u</w:t>
            </w:r>
            <w:r w:rsidRPr="00CC49F3">
              <w:t>niform,</w:t>
            </w:r>
            <w:r w:rsidRPr="00493148">
              <w:rPr>
                <w:spacing w:val="-9"/>
              </w:rPr>
              <w:t xml:space="preserve"> </w:t>
            </w:r>
            <w:r w:rsidRPr="00CC49F3">
              <w:t>n</w:t>
            </w:r>
            <w:r w:rsidRPr="00493148">
              <w:rPr>
                <w:spacing w:val="1"/>
              </w:rPr>
              <w:t>o</w:t>
            </w:r>
            <w:r w:rsidRPr="00CC49F3">
              <w:t>rmal).</w:t>
            </w:r>
          </w:p>
        </w:tc>
        <w:tc>
          <w:tcPr>
            <w:tcW w:w="864" w:type="dxa"/>
          </w:tcPr>
          <w:p w14:paraId="1DE5EBDA" w14:textId="77777777" w:rsidR="00187DEA" w:rsidRDefault="00187DEA" w:rsidP="00187DEA">
            <w:pPr>
              <w:pStyle w:val="TableBodyCopy"/>
            </w:pPr>
          </w:p>
        </w:tc>
        <w:tc>
          <w:tcPr>
            <w:tcW w:w="866" w:type="dxa"/>
          </w:tcPr>
          <w:p w14:paraId="1895D4E7" w14:textId="77777777" w:rsidR="00187DEA" w:rsidRDefault="00187DEA" w:rsidP="00187DEA">
            <w:pPr>
              <w:pStyle w:val="TableBodyCopy"/>
            </w:pPr>
          </w:p>
        </w:tc>
        <w:tc>
          <w:tcPr>
            <w:tcW w:w="864" w:type="dxa"/>
          </w:tcPr>
          <w:p w14:paraId="47155911" w14:textId="77777777" w:rsidR="00187DEA" w:rsidRDefault="00187DEA" w:rsidP="00187DEA">
            <w:pPr>
              <w:pStyle w:val="TableBodyCopy"/>
            </w:pPr>
          </w:p>
        </w:tc>
        <w:tc>
          <w:tcPr>
            <w:tcW w:w="864" w:type="dxa"/>
          </w:tcPr>
          <w:p w14:paraId="1906AF07" w14:textId="77777777" w:rsidR="00187DEA" w:rsidRDefault="00187DEA" w:rsidP="00187DEA">
            <w:pPr>
              <w:pStyle w:val="TableBodyCopy"/>
            </w:pPr>
          </w:p>
        </w:tc>
        <w:tc>
          <w:tcPr>
            <w:tcW w:w="864" w:type="dxa"/>
          </w:tcPr>
          <w:p w14:paraId="30756ED2" w14:textId="77777777" w:rsidR="00187DEA" w:rsidRDefault="00187DEA" w:rsidP="00187DEA">
            <w:pPr>
              <w:pStyle w:val="TableBodyCopy"/>
            </w:pPr>
          </w:p>
        </w:tc>
        <w:tc>
          <w:tcPr>
            <w:tcW w:w="864" w:type="dxa"/>
          </w:tcPr>
          <w:p w14:paraId="24292883" w14:textId="77777777" w:rsidR="00187DEA" w:rsidRDefault="00187DEA" w:rsidP="00187DEA">
            <w:pPr>
              <w:pStyle w:val="TableBodyCopy"/>
            </w:pPr>
          </w:p>
        </w:tc>
        <w:tc>
          <w:tcPr>
            <w:tcW w:w="864" w:type="dxa"/>
          </w:tcPr>
          <w:p w14:paraId="5A03E23C" w14:textId="77777777" w:rsidR="00187DEA" w:rsidRDefault="00187DEA" w:rsidP="00187DEA">
            <w:pPr>
              <w:pStyle w:val="TableBodyCopy"/>
            </w:pPr>
          </w:p>
        </w:tc>
        <w:tc>
          <w:tcPr>
            <w:tcW w:w="864" w:type="dxa"/>
          </w:tcPr>
          <w:p w14:paraId="620AFDEC" w14:textId="77777777" w:rsidR="00187DEA" w:rsidRDefault="00187DEA" w:rsidP="00187DEA">
            <w:pPr>
              <w:pStyle w:val="TableBodyCopy"/>
            </w:pPr>
          </w:p>
        </w:tc>
        <w:tc>
          <w:tcPr>
            <w:tcW w:w="864" w:type="dxa"/>
          </w:tcPr>
          <w:p w14:paraId="5ABC36AD" w14:textId="77777777" w:rsidR="00187DEA" w:rsidRDefault="00187DEA" w:rsidP="00187DEA">
            <w:pPr>
              <w:pStyle w:val="TableBodyCopy"/>
            </w:pPr>
          </w:p>
        </w:tc>
        <w:tc>
          <w:tcPr>
            <w:tcW w:w="864" w:type="dxa"/>
          </w:tcPr>
          <w:p w14:paraId="018A72ED" w14:textId="77777777" w:rsidR="00187DEA" w:rsidRDefault="00187DEA" w:rsidP="00187DEA">
            <w:pPr>
              <w:pStyle w:val="TableBodyCopy"/>
            </w:pPr>
          </w:p>
        </w:tc>
        <w:tc>
          <w:tcPr>
            <w:tcW w:w="864" w:type="dxa"/>
          </w:tcPr>
          <w:p w14:paraId="3767AD0A" w14:textId="77777777" w:rsidR="00187DEA" w:rsidRDefault="00187DEA" w:rsidP="00187DEA">
            <w:pPr>
              <w:pStyle w:val="TableBodyCopy"/>
            </w:pPr>
          </w:p>
        </w:tc>
      </w:tr>
    </w:tbl>
    <w:p w14:paraId="6227533B" w14:textId="77777777" w:rsidR="00187DEA" w:rsidRDefault="00187DE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87DEA" w:rsidRPr="00CC38F7" w14:paraId="5961C044" w14:textId="77777777" w:rsidTr="00381F7A">
        <w:trPr>
          <w:cantSplit/>
          <w:trHeight w:val="143"/>
          <w:tblHeader/>
        </w:trPr>
        <w:tc>
          <w:tcPr>
            <w:tcW w:w="14400" w:type="dxa"/>
            <w:gridSpan w:val="12"/>
            <w:shd w:val="clear" w:color="auto" w:fill="D9D9D9"/>
          </w:tcPr>
          <w:p w14:paraId="3E1226A8" w14:textId="77777777" w:rsidR="00187DEA" w:rsidRPr="00EA0C81" w:rsidRDefault="00187DEA" w:rsidP="00381F7A">
            <w:pPr>
              <w:pStyle w:val="RowHeader1"/>
              <w:ind w:firstLine="8435"/>
            </w:pPr>
            <w:r w:rsidRPr="00EA0C81">
              <w:lastRenderedPageBreak/>
              <w:t>Required Course Numbers</w:t>
            </w:r>
          </w:p>
        </w:tc>
      </w:tr>
      <w:tr w:rsidR="00187DEA" w:rsidRPr="00CC38F7" w14:paraId="42CCB3FE" w14:textId="77777777" w:rsidTr="00381F7A">
        <w:trPr>
          <w:cantSplit/>
          <w:trHeight w:val="494"/>
          <w:tblHeader/>
        </w:trPr>
        <w:tc>
          <w:tcPr>
            <w:tcW w:w="4894" w:type="dxa"/>
            <w:shd w:val="clear" w:color="auto" w:fill="D9D9D9"/>
          </w:tcPr>
          <w:p w14:paraId="1619C440" w14:textId="77777777" w:rsidR="00187DEA" w:rsidRPr="00CC38F7" w:rsidRDefault="00187DEA"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58A9307" w14:textId="77777777" w:rsidR="00187DEA" w:rsidRPr="00CC38F7" w:rsidRDefault="00187DEA" w:rsidP="00381F7A">
            <w:r>
              <w:t xml:space="preserve">  </w:t>
            </w:r>
          </w:p>
        </w:tc>
        <w:tc>
          <w:tcPr>
            <w:tcW w:w="866" w:type="dxa"/>
            <w:shd w:val="clear" w:color="auto" w:fill="D9D9D9"/>
            <w:vAlign w:val="center"/>
          </w:tcPr>
          <w:p w14:paraId="60377431" w14:textId="77777777" w:rsidR="00187DEA" w:rsidRPr="00CC38F7" w:rsidRDefault="00187DEA" w:rsidP="00381F7A">
            <w:r>
              <w:t xml:space="preserve">  </w:t>
            </w:r>
          </w:p>
        </w:tc>
        <w:tc>
          <w:tcPr>
            <w:tcW w:w="864" w:type="dxa"/>
            <w:shd w:val="clear" w:color="auto" w:fill="D9D9D9"/>
            <w:vAlign w:val="center"/>
          </w:tcPr>
          <w:p w14:paraId="4A71775B" w14:textId="77777777" w:rsidR="00187DEA" w:rsidRPr="00CC38F7" w:rsidRDefault="00187DEA" w:rsidP="00381F7A">
            <w:r>
              <w:t xml:space="preserve">  </w:t>
            </w:r>
          </w:p>
        </w:tc>
        <w:tc>
          <w:tcPr>
            <w:tcW w:w="864" w:type="dxa"/>
            <w:shd w:val="clear" w:color="auto" w:fill="D9D9D9"/>
            <w:vAlign w:val="center"/>
          </w:tcPr>
          <w:p w14:paraId="7DFCCC0D" w14:textId="77777777" w:rsidR="00187DEA" w:rsidRPr="00CC38F7" w:rsidRDefault="00187DEA" w:rsidP="00381F7A">
            <w:r>
              <w:t xml:space="preserve">  </w:t>
            </w:r>
          </w:p>
        </w:tc>
        <w:tc>
          <w:tcPr>
            <w:tcW w:w="864" w:type="dxa"/>
            <w:shd w:val="clear" w:color="auto" w:fill="D9D9D9"/>
            <w:vAlign w:val="center"/>
          </w:tcPr>
          <w:p w14:paraId="662D0170" w14:textId="77777777" w:rsidR="00187DEA" w:rsidRPr="00CC38F7" w:rsidRDefault="00187DEA" w:rsidP="00381F7A">
            <w:r>
              <w:t xml:space="preserve">  </w:t>
            </w:r>
          </w:p>
        </w:tc>
        <w:tc>
          <w:tcPr>
            <w:tcW w:w="864" w:type="dxa"/>
            <w:shd w:val="clear" w:color="auto" w:fill="D9D9D9"/>
            <w:vAlign w:val="center"/>
          </w:tcPr>
          <w:p w14:paraId="679D031F" w14:textId="77777777" w:rsidR="00187DEA" w:rsidRPr="00CC38F7" w:rsidRDefault="00187DEA" w:rsidP="00381F7A">
            <w:r>
              <w:t xml:space="preserve">  </w:t>
            </w:r>
          </w:p>
        </w:tc>
        <w:tc>
          <w:tcPr>
            <w:tcW w:w="864" w:type="dxa"/>
            <w:shd w:val="clear" w:color="auto" w:fill="D9D9D9"/>
            <w:vAlign w:val="center"/>
          </w:tcPr>
          <w:p w14:paraId="0D8DA983" w14:textId="77777777" w:rsidR="00187DEA" w:rsidRPr="00CC38F7" w:rsidRDefault="00187DEA" w:rsidP="00381F7A">
            <w:r>
              <w:t xml:space="preserve">  </w:t>
            </w:r>
          </w:p>
        </w:tc>
        <w:tc>
          <w:tcPr>
            <w:tcW w:w="864" w:type="dxa"/>
            <w:shd w:val="clear" w:color="auto" w:fill="D9D9D9"/>
            <w:vAlign w:val="center"/>
          </w:tcPr>
          <w:p w14:paraId="0EACB3A0" w14:textId="77777777" w:rsidR="00187DEA" w:rsidRPr="00CC38F7" w:rsidRDefault="00187DEA" w:rsidP="00381F7A">
            <w:r>
              <w:t xml:space="preserve">  </w:t>
            </w:r>
          </w:p>
        </w:tc>
        <w:tc>
          <w:tcPr>
            <w:tcW w:w="864" w:type="dxa"/>
            <w:shd w:val="clear" w:color="auto" w:fill="D9D9D9"/>
            <w:vAlign w:val="center"/>
          </w:tcPr>
          <w:p w14:paraId="1273BAF9" w14:textId="77777777" w:rsidR="00187DEA" w:rsidRPr="00CC38F7" w:rsidRDefault="00187DEA" w:rsidP="00381F7A">
            <w:r>
              <w:t xml:space="preserve">  </w:t>
            </w:r>
          </w:p>
        </w:tc>
        <w:tc>
          <w:tcPr>
            <w:tcW w:w="864" w:type="dxa"/>
            <w:shd w:val="clear" w:color="auto" w:fill="D9D9D9"/>
            <w:vAlign w:val="center"/>
          </w:tcPr>
          <w:p w14:paraId="7CD89E9F" w14:textId="77777777" w:rsidR="00187DEA" w:rsidRPr="00CC38F7" w:rsidRDefault="00187DEA" w:rsidP="00381F7A">
            <w:r>
              <w:t xml:space="preserve">  </w:t>
            </w:r>
          </w:p>
        </w:tc>
        <w:tc>
          <w:tcPr>
            <w:tcW w:w="864" w:type="dxa"/>
            <w:shd w:val="clear" w:color="auto" w:fill="D9D9D9"/>
            <w:vAlign w:val="center"/>
          </w:tcPr>
          <w:p w14:paraId="1D4A347F" w14:textId="77777777" w:rsidR="00187DEA" w:rsidRPr="00CC38F7" w:rsidRDefault="00187DEA" w:rsidP="00381F7A">
            <w:r>
              <w:t xml:space="preserve">  </w:t>
            </w:r>
          </w:p>
        </w:tc>
      </w:tr>
      <w:tr w:rsidR="000C4584" w:rsidRPr="00CC38F7" w14:paraId="11F6338F" w14:textId="77777777" w:rsidTr="00C42800">
        <w:tblPrEx>
          <w:tblCellMar>
            <w:left w:w="108" w:type="dxa"/>
            <w:right w:w="108" w:type="dxa"/>
          </w:tblCellMar>
        </w:tblPrEx>
        <w:trPr>
          <w:cantSplit/>
          <w:trHeight w:val="395"/>
        </w:trPr>
        <w:tc>
          <w:tcPr>
            <w:tcW w:w="4894" w:type="dxa"/>
          </w:tcPr>
          <w:p w14:paraId="25FE6B6D" w14:textId="3BE1D7FA" w:rsidR="000C4584" w:rsidRPr="00A815E6" w:rsidRDefault="000C4584" w:rsidP="000C4584">
            <w:pPr>
              <w:pStyle w:val="TableBodyCopy"/>
              <w:rPr>
                <w:rFonts w:eastAsia="Verdana"/>
              </w:rPr>
            </w:pPr>
            <w:r>
              <w:t xml:space="preserve">Competency </w:t>
            </w:r>
            <w:r w:rsidRPr="00AB698F">
              <w:t>0</w:t>
            </w:r>
            <w:r>
              <w:t xml:space="preserve">17: </w:t>
            </w:r>
            <w:r w:rsidRPr="00EF25E7">
              <w:rPr>
                <w:i/>
              </w:rPr>
              <w:t xml:space="preserve">The teacher understands </w:t>
            </w:r>
            <w:r w:rsidR="00187DEA" w:rsidRPr="007C0ABC">
              <w:rPr>
                <w:i/>
              </w:rPr>
              <w:t>the relationships among probability theory, sampling and statistical inference, and how statistical inference is used in making and evaluating predictions</w:t>
            </w:r>
            <w:r w:rsidRPr="00EF25E7">
              <w:rPr>
                <w:i/>
              </w:rPr>
              <w:t>.</w:t>
            </w:r>
          </w:p>
        </w:tc>
        <w:tc>
          <w:tcPr>
            <w:tcW w:w="864" w:type="dxa"/>
          </w:tcPr>
          <w:p w14:paraId="2C6C0047" w14:textId="77777777" w:rsidR="000C4584" w:rsidRDefault="000C4584" w:rsidP="000C4584">
            <w:pPr>
              <w:pStyle w:val="TableBodyCopy"/>
            </w:pPr>
          </w:p>
        </w:tc>
        <w:tc>
          <w:tcPr>
            <w:tcW w:w="866" w:type="dxa"/>
          </w:tcPr>
          <w:p w14:paraId="465368CD" w14:textId="77777777" w:rsidR="000C4584" w:rsidRDefault="000C4584" w:rsidP="000C4584">
            <w:pPr>
              <w:pStyle w:val="TableBodyCopy"/>
            </w:pPr>
          </w:p>
        </w:tc>
        <w:tc>
          <w:tcPr>
            <w:tcW w:w="864" w:type="dxa"/>
          </w:tcPr>
          <w:p w14:paraId="08E8657B" w14:textId="77777777" w:rsidR="000C4584" w:rsidRDefault="000C4584" w:rsidP="000C4584">
            <w:pPr>
              <w:pStyle w:val="TableBodyCopy"/>
            </w:pPr>
          </w:p>
        </w:tc>
        <w:tc>
          <w:tcPr>
            <w:tcW w:w="864" w:type="dxa"/>
          </w:tcPr>
          <w:p w14:paraId="5689CD77" w14:textId="77777777" w:rsidR="000C4584" w:rsidRDefault="000C4584" w:rsidP="000C4584">
            <w:pPr>
              <w:pStyle w:val="TableBodyCopy"/>
            </w:pPr>
          </w:p>
        </w:tc>
        <w:tc>
          <w:tcPr>
            <w:tcW w:w="864" w:type="dxa"/>
          </w:tcPr>
          <w:p w14:paraId="7F9C2764" w14:textId="77777777" w:rsidR="000C4584" w:rsidRDefault="000C4584" w:rsidP="000C4584">
            <w:pPr>
              <w:pStyle w:val="TableBodyCopy"/>
            </w:pPr>
          </w:p>
        </w:tc>
        <w:tc>
          <w:tcPr>
            <w:tcW w:w="864" w:type="dxa"/>
          </w:tcPr>
          <w:p w14:paraId="24A02D60" w14:textId="77777777" w:rsidR="000C4584" w:rsidRDefault="000C4584" w:rsidP="000C4584">
            <w:pPr>
              <w:pStyle w:val="TableBodyCopy"/>
            </w:pPr>
          </w:p>
        </w:tc>
        <w:tc>
          <w:tcPr>
            <w:tcW w:w="864" w:type="dxa"/>
          </w:tcPr>
          <w:p w14:paraId="2FF99411" w14:textId="77777777" w:rsidR="000C4584" w:rsidRDefault="000C4584" w:rsidP="000C4584">
            <w:pPr>
              <w:pStyle w:val="TableBodyCopy"/>
            </w:pPr>
          </w:p>
        </w:tc>
        <w:tc>
          <w:tcPr>
            <w:tcW w:w="864" w:type="dxa"/>
          </w:tcPr>
          <w:p w14:paraId="14B22200" w14:textId="77777777" w:rsidR="000C4584" w:rsidRDefault="000C4584" w:rsidP="000C4584">
            <w:pPr>
              <w:pStyle w:val="TableBodyCopy"/>
            </w:pPr>
          </w:p>
        </w:tc>
        <w:tc>
          <w:tcPr>
            <w:tcW w:w="864" w:type="dxa"/>
          </w:tcPr>
          <w:p w14:paraId="10CF1AF7" w14:textId="77777777" w:rsidR="000C4584" w:rsidRDefault="000C4584" w:rsidP="000C4584">
            <w:pPr>
              <w:pStyle w:val="TableBodyCopy"/>
            </w:pPr>
          </w:p>
        </w:tc>
        <w:tc>
          <w:tcPr>
            <w:tcW w:w="864" w:type="dxa"/>
          </w:tcPr>
          <w:p w14:paraId="744A3BB6" w14:textId="77777777" w:rsidR="000C4584" w:rsidRDefault="000C4584" w:rsidP="000C4584">
            <w:pPr>
              <w:pStyle w:val="TableBodyCopy"/>
            </w:pPr>
          </w:p>
        </w:tc>
        <w:tc>
          <w:tcPr>
            <w:tcW w:w="864" w:type="dxa"/>
          </w:tcPr>
          <w:p w14:paraId="5EE1A7FB" w14:textId="77777777" w:rsidR="000C4584" w:rsidRDefault="000C4584" w:rsidP="000C4584">
            <w:pPr>
              <w:pStyle w:val="TableBodyCopy"/>
            </w:pPr>
          </w:p>
        </w:tc>
      </w:tr>
      <w:tr w:rsidR="00187DEA" w:rsidRPr="00CC38F7" w14:paraId="3EE248E8" w14:textId="77777777" w:rsidTr="00C42800">
        <w:tblPrEx>
          <w:tblCellMar>
            <w:left w:w="108" w:type="dxa"/>
            <w:right w:w="108" w:type="dxa"/>
          </w:tblCellMar>
        </w:tblPrEx>
        <w:trPr>
          <w:cantSplit/>
          <w:trHeight w:val="395"/>
        </w:trPr>
        <w:tc>
          <w:tcPr>
            <w:tcW w:w="4894" w:type="dxa"/>
          </w:tcPr>
          <w:p w14:paraId="43563341" w14:textId="6F592322" w:rsidR="00187DEA" w:rsidRDefault="00187DEA" w:rsidP="00493148">
            <w:pPr>
              <w:pStyle w:val="TableDescriptivestatements"/>
              <w:numPr>
                <w:ilvl w:val="0"/>
                <w:numId w:val="19"/>
              </w:numPr>
            </w:pPr>
            <w:r w:rsidRPr="007F4CFF">
              <w:t>Applies</w:t>
            </w:r>
            <w:r w:rsidRPr="00493148">
              <w:rPr>
                <w:spacing w:val="-8"/>
              </w:rPr>
              <w:t xml:space="preserve"> </w:t>
            </w:r>
            <w:r w:rsidRPr="007F4CFF">
              <w:t>k</w:t>
            </w:r>
            <w:r w:rsidRPr="00493148">
              <w:rPr>
                <w:spacing w:val="2"/>
              </w:rPr>
              <w:t>n</w:t>
            </w:r>
            <w:r w:rsidRPr="007F4CFF">
              <w:t>owledge</w:t>
            </w:r>
            <w:r w:rsidRPr="00493148">
              <w:rPr>
                <w:spacing w:val="-12"/>
              </w:rPr>
              <w:t xml:space="preserve"> </w:t>
            </w:r>
            <w:r w:rsidRPr="00493148">
              <w:rPr>
                <w:spacing w:val="1"/>
              </w:rPr>
              <w:t>o</w:t>
            </w:r>
            <w:r w:rsidRPr="007F4CFF">
              <w:t>f</w:t>
            </w:r>
            <w:r w:rsidRPr="00493148">
              <w:rPr>
                <w:spacing w:val="-2"/>
              </w:rPr>
              <w:t xml:space="preserve"> </w:t>
            </w:r>
            <w:r w:rsidRPr="007F4CFF">
              <w:t>designing,</w:t>
            </w:r>
            <w:r w:rsidRPr="00493148">
              <w:rPr>
                <w:spacing w:val="-10"/>
              </w:rPr>
              <w:t xml:space="preserve"> </w:t>
            </w:r>
            <w:r w:rsidRPr="007F4CFF">
              <w:t>cond</w:t>
            </w:r>
            <w:r w:rsidRPr="00493148">
              <w:rPr>
                <w:spacing w:val="2"/>
              </w:rPr>
              <w:t>u</w:t>
            </w:r>
            <w:r w:rsidRPr="007F4CFF">
              <w:t>cti</w:t>
            </w:r>
            <w:r w:rsidRPr="00493148">
              <w:rPr>
                <w:spacing w:val="1"/>
              </w:rPr>
              <w:t>n</w:t>
            </w:r>
            <w:r w:rsidRPr="007F4CFF">
              <w:t>g,</w:t>
            </w:r>
            <w:r w:rsidRPr="00493148">
              <w:rPr>
                <w:spacing w:val="-13"/>
              </w:rPr>
              <w:t xml:space="preserve"> </w:t>
            </w:r>
            <w:r w:rsidRPr="007F4CFF">
              <w:t>analyzi</w:t>
            </w:r>
            <w:r w:rsidRPr="00493148">
              <w:rPr>
                <w:spacing w:val="1"/>
              </w:rPr>
              <w:t>n</w:t>
            </w:r>
            <w:r w:rsidRPr="007F4CFF">
              <w:t>g</w:t>
            </w:r>
            <w:r w:rsidRPr="00493148">
              <w:rPr>
                <w:spacing w:val="-10"/>
              </w:rPr>
              <w:t xml:space="preserve"> </w:t>
            </w:r>
            <w:r w:rsidRPr="007F4CFF">
              <w:t>and</w:t>
            </w:r>
            <w:r w:rsidRPr="00493148">
              <w:rPr>
                <w:spacing w:val="-3"/>
              </w:rPr>
              <w:t xml:space="preserve"> </w:t>
            </w:r>
            <w:r w:rsidRPr="007F4CFF">
              <w:t>interpreting</w:t>
            </w:r>
            <w:r w:rsidRPr="00493148">
              <w:rPr>
                <w:spacing w:val="-13"/>
              </w:rPr>
              <w:t xml:space="preserve"> </w:t>
            </w:r>
            <w:r w:rsidRPr="007F4CFF">
              <w:t>st</w:t>
            </w:r>
            <w:r w:rsidRPr="00493148">
              <w:rPr>
                <w:spacing w:val="1"/>
              </w:rPr>
              <w:t>a</w:t>
            </w:r>
            <w:r w:rsidRPr="007F4CFF">
              <w:t>tistic</w:t>
            </w:r>
            <w:r w:rsidRPr="00493148">
              <w:rPr>
                <w:spacing w:val="1"/>
              </w:rPr>
              <w:t>a</w:t>
            </w:r>
            <w:r w:rsidRPr="007F4CFF">
              <w:t>l expe</w:t>
            </w:r>
            <w:r w:rsidRPr="00493148">
              <w:rPr>
                <w:spacing w:val="1"/>
              </w:rPr>
              <w:t>r</w:t>
            </w:r>
            <w:r w:rsidRPr="007F4CFF">
              <w:t>ime</w:t>
            </w:r>
            <w:r w:rsidRPr="00493148">
              <w:rPr>
                <w:spacing w:val="2"/>
              </w:rPr>
              <w:t>n</w:t>
            </w:r>
            <w:r w:rsidRPr="007F4CFF">
              <w:t>ts</w:t>
            </w:r>
            <w:r w:rsidRPr="00493148">
              <w:rPr>
                <w:spacing w:val="-14"/>
              </w:rPr>
              <w:t xml:space="preserve"> </w:t>
            </w:r>
            <w:r w:rsidRPr="00493148">
              <w:rPr>
                <w:spacing w:val="1"/>
              </w:rPr>
              <w:t>t</w:t>
            </w:r>
            <w:r w:rsidRPr="007F4CFF">
              <w:t>o</w:t>
            </w:r>
            <w:r w:rsidRPr="00493148">
              <w:rPr>
                <w:spacing w:val="-2"/>
              </w:rPr>
              <w:t xml:space="preserve"> </w:t>
            </w:r>
            <w:r w:rsidRPr="007F4CFF">
              <w:t>i</w:t>
            </w:r>
            <w:r w:rsidRPr="00493148">
              <w:rPr>
                <w:spacing w:val="1"/>
              </w:rPr>
              <w:t>n</w:t>
            </w:r>
            <w:r w:rsidRPr="007F4CFF">
              <w:t>v</w:t>
            </w:r>
            <w:r w:rsidRPr="00493148">
              <w:rPr>
                <w:spacing w:val="1"/>
              </w:rPr>
              <w:t>e</w:t>
            </w:r>
            <w:r w:rsidRPr="007F4CFF">
              <w:t>stigate</w:t>
            </w:r>
            <w:r w:rsidRPr="00493148">
              <w:rPr>
                <w:spacing w:val="-12"/>
              </w:rPr>
              <w:t xml:space="preserve"> </w:t>
            </w:r>
            <w:r w:rsidRPr="007F4CFF">
              <w:t>re</w:t>
            </w:r>
            <w:r w:rsidRPr="00493148">
              <w:rPr>
                <w:spacing w:val="2"/>
              </w:rPr>
              <w:t>a</w:t>
            </w:r>
            <w:r w:rsidRPr="00493148">
              <w:rPr>
                <w:spacing w:val="1"/>
              </w:rPr>
              <w:t>l</w:t>
            </w:r>
            <w:r w:rsidRPr="007F4CFF">
              <w:t>-world</w:t>
            </w:r>
            <w:r w:rsidRPr="00493148">
              <w:rPr>
                <w:spacing w:val="-11"/>
              </w:rPr>
              <w:t xml:space="preserve"> </w:t>
            </w:r>
            <w:r w:rsidRPr="007F4CFF">
              <w:t>pr</w:t>
            </w:r>
            <w:r w:rsidRPr="00493148">
              <w:rPr>
                <w:spacing w:val="1"/>
              </w:rPr>
              <w:t>o</w:t>
            </w:r>
            <w:r w:rsidRPr="007F4CFF">
              <w:t>ble</w:t>
            </w:r>
            <w:r w:rsidRPr="00493148">
              <w:rPr>
                <w:spacing w:val="1"/>
              </w:rPr>
              <w:t>m</w:t>
            </w:r>
            <w:r w:rsidRPr="007F4CFF">
              <w:t>s.</w:t>
            </w:r>
          </w:p>
        </w:tc>
        <w:tc>
          <w:tcPr>
            <w:tcW w:w="864" w:type="dxa"/>
          </w:tcPr>
          <w:p w14:paraId="5CF91A68" w14:textId="77777777" w:rsidR="00187DEA" w:rsidRDefault="00187DEA" w:rsidP="00187DEA">
            <w:pPr>
              <w:pStyle w:val="TableBodyCopy"/>
            </w:pPr>
          </w:p>
        </w:tc>
        <w:tc>
          <w:tcPr>
            <w:tcW w:w="866" w:type="dxa"/>
          </w:tcPr>
          <w:p w14:paraId="5B76E0CB" w14:textId="77777777" w:rsidR="00187DEA" w:rsidRDefault="00187DEA" w:rsidP="00187DEA">
            <w:pPr>
              <w:pStyle w:val="TableBodyCopy"/>
            </w:pPr>
          </w:p>
        </w:tc>
        <w:tc>
          <w:tcPr>
            <w:tcW w:w="864" w:type="dxa"/>
          </w:tcPr>
          <w:p w14:paraId="7A9AC3DA" w14:textId="77777777" w:rsidR="00187DEA" w:rsidRDefault="00187DEA" w:rsidP="00187DEA">
            <w:pPr>
              <w:pStyle w:val="TableBodyCopy"/>
            </w:pPr>
          </w:p>
        </w:tc>
        <w:tc>
          <w:tcPr>
            <w:tcW w:w="864" w:type="dxa"/>
          </w:tcPr>
          <w:p w14:paraId="1E5888EB" w14:textId="77777777" w:rsidR="00187DEA" w:rsidRDefault="00187DEA" w:rsidP="00187DEA">
            <w:pPr>
              <w:pStyle w:val="TableBodyCopy"/>
            </w:pPr>
          </w:p>
        </w:tc>
        <w:tc>
          <w:tcPr>
            <w:tcW w:w="864" w:type="dxa"/>
          </w:tcPr>
          <w:p w14:paraId="458969A0" w14:textId="77777777" w:rsidR="00187DEA" w:rsidRDefault="00187DEA" w:rsidP="00187DEA">
            <w:pPr>
              <w:pStyle w:val="TableBodyCopy"/>
            </w:pPr>
          </w:p>
        </w:tc>
        <w:tc>
          <w:tcPr>
            <w:tcW w:w="864" w:type="dxa"/>
          </w:tcPr>
          <w:p w14:paraId="43A5F930" w14:textId="77777777" w:rsidR="00187DEA" w:rsidRDefault="00187DEA" w:rsidP="00187DEA">
            <w:pPr>
              <w:pStyle w:val="TableBodyCopy"/>
            </w:pPr>
          </w:p>
        </w:tc>
        <w:tc>
          <w:tcPr>
            <w:tcW w:w="864" w:type="dxa"/>
          </w:tcPr>
          <w:p w14:paraId="51558D03" w14:textId="77777777" w:rsidR="00187DEA" w:rsidRDefault="00187DEA" w:rsidP="00187DEA">
            <w:pPr>
              <w:pStyle w:val="TableBodyCopy"/>
            </w:pPr>
          </w:p>
        </w:tc>
        <w:tc>
          <w:tcPr>
            <w:tcW w:w="864" w:type="dxa"/>
          </w:tcPr>
          <w:p w14:paraId="5A0F9F7A" w14:textId="77777777" w:rsidR="00187DEA" w:rsidRDefault="00187DEA" w:rsidP="00187DEA">
            <w:pPr>
              <w:pStyle w:val="TableBodyCopy"/>
            </w:pPr>
          </w:p>
        </w:tc>
        <w:tc>
          <w:tcPr>
            <w:tcW w:w="864" w:type="dxa"/>
          </w:tcPr>
          <w:p w14:paraId="24660109" w14:textId="77777777" w:rsidR="00187DEA" w:rsidRDefault="00187DEA" w:rsidP="00187DEA">
            <w:pPr>
              <w:pStyle w:val="TableBodyCopy"/>
            </w:pPr>
          </w:p>
        </w:tc>
        <w:tc>
          <w:tcPr>
            <w:tcW w:w="864" w:type="dxa"/>
          </w:tcPr>
          <w:p w14:paraId="78427774" w14:textId="77777777" w:rsidR="00187DEA" w:rsidRDefault="00187DEA" w:rsidP="00187DEA">
            <w:pPr>
              <w:pStyle w:val="TableBodyCopy"/>
            </w:pPr>
          </w:p>
        </w:tc>
        <w:tc>
          <w:tcPr>
            <w:tcW w:w="864" w:type="dxa"/>
          </w:tcPr>
          <w:p w14:paraId="28ED9E65" w14:textId="77777777" w:rsidR="00187DEA" w:rsidRDefault="00187DEA" w:rsidP="00187DEA">
            <w:pPr>
              <w:pStyle w:val="TableBodyCopy"/>
            </w:pPr>
          </w:p>
        </w:tc>
      </w:tr>
      <w:tr w:rsidR="00187DEA" w:rsidRPr="00CC38F7" w14:paraId="60CA2233" w14:textId="77777777" w:rsidTr="00C42800">
        <w:tblPrEx>
          <w:tblCellMar>
            <w:left w:w="108" w:type="dxa"/>
            <w:right w:w="108" w:type="dxa"/>
          </w:tblCellMar>
        </w:tblPrEx>
        <w:trPr>
          <w:cantSplit/>
          <w:trHeight w:val="395"/>
        </w:trPr>
        <w:tc>
          <w:tcPr>
            <w:tcW w:w="4894" w:type="dxa"/>
          </w:tcPr>
          <w:p w14:paraId="74D44224" w14:textId="751BDA2A" w:rsidR="00187DEA" w:rsidRDefault="00187DEA" w:rsidP="00493148">
            <w:pPr>
              <w:pStyle w:val="TableDescriptivestatements"/>
            </w:pPr>
            <w:r w:rsidRPr="007F4CFF">
              <w:t>Analyzes</w:t>
            </w:r>
            <w:r w:rsidRPr="007F4CFF">
              <w:rPr>
                <w:spacing w:val="-10"/>
              </w:rPr>
              <w:t xml:space="preserve"> </w:t>
            </w:r>
            <w:r w:rsidRPr="007F4CFF">
              <w:rPr>
                <w:spacing w:val="1"/>
              </w:rPr>
              <w:t>a</w:t>
            </w:r>
            <w:r w:rsidRPr="007F4CFF">
              <w:t>nd</w:t>
            </w:r>
            <w:r w:rsidRPr="007F4CFF">
              <w:rPr>
                <w:spacing w:val="-4"/>
              </w:rPr>
              <w:t xml:space="preserve"> </w:t>
            </w:r>
            <w:r w:rsidRPr="007F4CFF">
              <w:t>int</w:t>
            </w:r>
            <w:r w:rsidRPr="007F4CFF">
              <w:rPr>
                <w:spacing w:val="1"/>
              </w:rPr>
              <w:t>e</w:t>
            </w:r>
            <w:r w:rsidRPr="007F4CFF">
              <w:t>rpr</w:t>
            </w:r>
            <w:r w:rsidRPr="007F4CFF">
              <w:rPr>
                <w:spacing w:val="1"/>
              </w:rPr>
              <w:t>e</w:t>
            </w:r>
            <w:r w:rsidRPr="007F4CFF">
              <w:t>ts</w:t>
            </w:r>
            <w:r w:rsidRPr="007F4CFF">
              <w:rPr>
                <w:spacing w:val="-11"/>
              </w:rPr>
              <w:t xml:space="preserve"> </w:t>
            </w:r>
            <w:r w:rsidRPr="007F4CFF">
              <w:t>sta</w:t>
            </w:r>
            <w:r w:rsidRPr="007F4CFF">
              <w:rPr>
                <w:spacing w:val="1"/>
              </w:rPr>
              <w:t>t</w:t>
            </w:r>
            <w:r w:rsidRPr="007F4CFF">
              <w:t>is</w:t>
            </w:r>
            <w:r w:rsidRPr="007F4CFF">
              <w:rPr>
                <w:spacing w:val="1"/>
              </w:rPr>
              <w:t>t</w:t>
            </w:r>
            <w:r w:rsidRPr="007F4CFF">
              <w:t>ical</w:t>
            </w:r>
            <w:r w:rsidRPr="007F4CFF">
              <w:rPr>
                <w:spacing w:val="-10"/>
              </w:rPr>
              <w:t xml:space="preserve"> </w:t>
            </w:r>
            <w:r w:rsidRPr="007F4CFF">
              <w:t>i</w:t>
            </w:r>
            <w:r w:rsidRPr="007F4CFF">
              <w:rPr>
                <w:spacing w:val="1"/>
              </w:rPr>
              <w:t>n</w:t>
            </w:r>
            <w:r w:rsidRPr="007F4CFF">
              <w:t>for</w:t>
            </w:r>
            <w:r w:rsidRPr="007F4CFF">
              <w:rPr>
                <w:spacing w:val="1"/>
              </w:rPr>
              <w:t>m</w:t>
            </w:r>
            <w:r w:rsidRPr="007F4CFF">
              <w:t>a</w:t>
            </w:r>
            <w:r w:rsidRPr="007F4CFF">
              <w:rPr>
                <w:spacing w:val="1"/>
              </w:rPr>
              <w:t>t</w:t>
            </w:r>
            <w:r w:rsidRPr="007F4CFF">
              <w:t>ion</w:t>
            </w:r>
            <w:r w:rsidRPr="007F4CFF">
              <w:rPr>
                <w:spacing w:val="-13"/>
              </w:rPr>
              <w:t xml:space="preserve"> </w:t>
            </w:r>
            <w:r w:rsidRPr="007F4CFF">
              <w:t>(e.g.,</w:t>
            </w:r>
            <w:r w:rsidRPr="007F4CFF">
              <w:rPr>
                <w:spacing w:val="-6"/>
              </w:rPr>
              <w:t xml:space="preserve"> </w:t>
            </w:r>
            <w:r w:rsidRPr="007F4CFF">
              <w:rPr>
                <w:spacing w:val="1"/>
              </w:rPr>
              <w:t>t</w:t>
            </w:r>
            <w:r w:rsidRPr="007F4CFF">
              <w:t>he</w:t>
            </w:r>
            <w:r w:rsidRPr="007F4CFF">
              <w:rPr>
                <w:spacing w:val="-4"/>
              </w:rPr>
              <w:t xml:space="preserve"> </w:t>
            </w:r>
            <w:r w:rsidRPr="007F4CFF">
              <w:t>r</w:t>
            </w:r>
            <w:r w:rsidRPr="007F4CFF">
              <w:rPr>
                <w:spacing w:val="1"/>
              </w:rPr>
              <w:t>e</w:t>
            </w:r>
            <w:r w:rsidRPr="007F4CFF">
              <w:t>sul</w:t>
            </w:r>
            <w:r w:rsidRPr="007F4CFF">
              <w:rPr>
                <w:spacing w:val="1"/>
              </w:rPr>
              <w:t>t</w:t>
            </w:r>
            <w:r w:rsidRPr="007F4CFF">
              <w:t>s</w:t>
            </w:r>
            <w:r w:rsidRPr="007F4CFF">
              <w:rPr>
                <w:spacing w:val="-7"/>
              </w:rPr>
              <w:t xml:space="preserve"> </w:t>
            </w:r>
            <w:r w:rsidRPr="007F4CFF">
              <w:t>of</w:t>
            </w:r>
            <w:r w:rsidRPr="007F4CFF">
              <w:rPr>
                <w:spacing w:val="-2"/>
              </w:rPr>
              <w:t xml:space="preserve"> </w:t>
            </w:r>
            <w:r w:rsidRPr="007F4CFF">
              <w:rPr>
                <w:spacing w:val="1"/>
              </w:rPr>
              <w:t>p</w:t>
            </w:r>
            <w:r w:rsidRPr="007F4CFF">
              <w:t>ol</w:t>
            </w:r>
            <w:r w:rsidRPr="007F4CFF">
              <w:rPr>
                <w:spacing w:val="1"/>
              </w:rPr>
              <w:t>l</w:t>
            </w:r>
            <w:r w:rsidRPr="007F4CFF">
              <w:t>s</w:t>
            </w:r>
            <w:r w:rsidRPr="007F4CFF">
              <w:rPr>
                <w:spacing w:val="-5"/>
              </w:rPr>
              <w:t xml:space="preserve"> </w:t>
            </w:r>
            <w:r w:rsidRPr="007F4CFF">
              <w:t>a</w:t>
            </w:r>
            <w:r w:rsidRPr="007F4CFF">
              <w:rPr>
                <w:spacing w:val="2"/>
              </w:rPr>
              <w:t>n</w:t>
            </w:r>
            <w:r w:rsidRPr="007F4CFF">
              <w:t>d surv</w:t>
            </w:r>
            <w:r w:rsidRPr="007F4CFF">
              <w:rPr>
                <w:spacing w:val="1"/>
              </w:rPr>
              <w:t>e</w:t>
            </w:r>
            <w:r w:rsidRPr="007F4CFF">
              <w:t>ys)</w:t>
            </w:r>
            <w:r w:rsidRPr="007F4CFF">
              <w:rPr>
                <w:spacing w:val="-10"/>
              </w:rPr>
              <w:t xml:space="preserve"> </w:t>
            </w:r>
            <w:r w:rsidRPr="007F4CFF">
              <w:rPr>
                <w:spacing w:val="1"/>
              </w:rPr>
              <w:t>a</w:t>
            </w:r>
            <w:r w:rsidRPr="007F4CFF">
              <w:t>nd</w:t>
            </w:r>
            <w:r w:rsidRPr="007F4CFF">
              <w:rPr>
                <w:spacing w:val="-4"/>
              </w:rPr>
              <w:t xml:space="preserve"> </w:t>
            </w:r>
            <w:r w:rsidRPr="007F4CFF">
              <w:t>r</w:t>
            </w:r>
            <w:r w:rsidRPr="007F4CFF">
              <w:rPr>
                <w:spacing w:val="1"/>
              </w:rPr>
              <w:t>e</w:t>
            </w:r>
            <w:r w:rsidRPr="007F4CFF">
              <w:t>cognizes</w:t>
            </w:r>
            <w:r w:rsidRPr="007F4CFF">
              <w:rPr>
                <w:spacing w:val="-12"/>
              </w:rPr>
              <w:t xml:space="preserve"> </w:t>
            </w:r>
            <w:r w:rsidRPr="007F4CFF">
              <w:t>misle</w:t>
            </w:r>
            <w:r w:rsidRPr="007F4CFF">
              <w:rPr>
                <w:spacing w:val="1"/>
              </w:rPr>
              <w:t>a</w:t>
            </w:r>
            <w:r w:rsidRPr="007F4CFF">
              <w:t>ding</w:t>
            </w:r>
            <w:r w:rsidRPr="007F4CFF">
              <w:rPr>
                <w:spacing w:val="-12"/>
              </w:rPr>
              <w:t xml:space="preserve"> </w:t>
            </w:r>
            <w:r w:rsidRPr="007F4CFF">
              <w:rPr>
                <w:spacing w:val="1"/>
              </w:rPr>
              <w:t>a</w:t>
            </w:r>
            <w:r w:rsidRPr="007F4CFF">
              <w:t>s</w:t>
            </w:r>
            <w:r w:rsidRPr="007F4CFF">
              <w:rPr>
                <w:spacing w:val="-3"/>
              </w:rPr>
              <w:t xml:space="preserve"> </w:t>
            </w:r>
            <w:r w:rsidRPr="007F4CFF">
              <w:rPr>
                <w:spacing w:val="1"/>
              </w:rPr>
              <w:t>we</w:t>
            </w:r>
            <w:r w:rsidRPr="007F4CFF">
              <w:t>ll</w:t>
            </w:r>
            <w:r w:rsidRPr="007F4CFF">
              <w:rPr>
                <w:spacing w:val="-4"/>
              </w:rPr>
              <w:t xml:space="preserve"> </w:t>
            </w:r>
            <w:r w:rsidRPr="007F4CFF">
              <w:rPr>
                <w:spacing w:val="1"/>
              </w:rPr>
              <w:t>a</w:t>
            </w:r>
            <w:r w:rsidRPr="007F4CFF">
              <w:t>s</w:t>
            </w:r>
            <w:r w:rsidRPr="007F4CFF">
              <w:rPr>
                <w:spacing w:val="-2"/>
              </w:rPr>
              <w:t xml:space="preserve"> </w:t>
            </w:r>
            <w:r w:rsidRPr="007F4CFF">
              <w:t>valid</w:t>
            </w:r>
            <w:r w:rsidRPr="007F4CFF">
              <w:rPr>
                <w:spacing w:val="-5"/>
              </w:rPr>
              <w:t xml:space="preserve"> </w:t>
            </w:r>
            <w:r w:rsidRPr="007F4CFF">
              <w:t>uses</w:t>
            </w:r>
            <w:r w:rsidRPr="007F4CFF">
              <w:rPr>
                <w:spacing w:val="-5"/>
              </w:rPr>
              <w:t xml:space="preserve"> </w:t>
            </w:r>
            <w:r w:rsidRPr="007F4CFF">
              <w:t>of</w:t>
            </w:r>
            <w:r w:rsidRPr="007F4CFF">
              <w:rPr>
                <w:spacing w:val="-2"/>
              </w:rPr>
              <w:t xml:space="preserve"> </w:t>
            </w:r>
            <w:r w:rsidRPr="007F4CFF">
              <w:t>st</w:t>
            </w:r>
            <w:r w:rsidRPr="007F4CFF">
              <w:rPr>
                <w:spacing w:val="1"/>
              </w:rPr>
              <w:t>a</w:t>
            </w:r>
            <w:r w:rsidRPr="007F4CFF">
              <w:t>tistics.</w:t>
            </w:r>
          </w:p>
        </w:tc>
        <w:tc>
          <w:tcPr>
            <w:tcW w:w="864" w:type="dxa"/>
          </w:tcPr>
          <w:p w14:paraId="0DFA4A4E" w14:textId="77777777" w:rsidR="00187DEA" w:rsidRDefault="00187DEA" w:rsidP="00187DEA">
            <w:pPr>
              <w:pStyle w:val="TableBodyCopy"/>
            </w:pPr>
          </w:p>
        </w:tc>
        <w:tc>
          <w:tcPr>
            <w:tcW w:w="866" w:type="dxa"/>
          </w:tcPr>
          <w:p w14:paraId="5601431D" w14:textId="77777777" w:rsidR="00187DEA" w:rsidRDefault="00187DEA" w:rsidP="00187DEA">
            <w:pPr>
              <w:pStyle w:val="TableBodyCopy"/>
            </w:pPr>
          </w:p>
        </w:tc>
        <w:tc>
          <w:tcPr>
            <w:tcW w:w="864" w:type="dxa"/>
          </w:tcPr>
          <w:p w14:paraId="097892E5" w14:textId="77777777" w:rsidR="00187DEA" w:rsidRDefault="00187DEA" w:rsidP="00187DEA">
            <w:pPr>
              <w:pStyle w:val="TableBodyCopy"/>
            </w:pPr>
          </w:p>
        </w:tc>
        <w:tc>
          <w:tcPr>
            <w:tcW w:w="864" w:type="dxa"/>
          </w:tcPr>
          <w:p w14:paraId="71A8091F" w14:textId="77777777" w:rsidR="00187DEA" w:rsidRDefault="00187DEA" w:rsidP="00187DEA">
            <w:pPr>
              <w:pStyle w:val="TableBodyCopy"/>
            </w:pPr>
          </w:p>
        </w:tc>
        <w:tc>
          <w:tcPr>
            <w:tcW w:w="864" w:type="dxa"/>
          </w:tcPr>
          <w:p w14:paraId="5672D15D" w14:textId="77777777" w:rsidR="00187DEA" w:rsidRDefault="00187DEA" w:rsidP="00187DEA">
            <w:pPr>
              <w:pStyle w:val="TableBodyCopy"/>
            </w:pPr>
          </w:p>
        </w:tc>
        <w:tc>
          <w:tcPr>
            <w:tcW w:w="864" w:type="dxa"/>
          </w:tcPr>
          <w:p w14:paraId="0DD6B43B" w14:textId="77777777" w:rsidR="00187DEA" w:rsidRDefault="00187DEA" w:rsidP="00187DEA">
            <w:pPr>
              <w:pStyle w:val="TableBodyCopy"/>
            </w:pPr>
          </w:p>
        </w:tc>
        <w:tc>
          <w:tcPr>
            <w:tcW w:w="864" w:type="dxa"/>
          </w:tcPr>
          <w:p w14:paraId="00CCEDF0" w14:textId="77777777" w:rsidR="00187DEA" w:rsidRDefault="00187DEA" w:rsidP="00187DEA">
            <w:pPr>
              <w:pStyle w:val="TableBodyCopy"/>
            </w:pPr>
          </w:p>
        </w:tc>
        <w:tc>
          <w:tcPr>
            <w:tcW w:w="864" w:type="dxa"/>
          </w:tcPr>
          <w:p w14:paraId="50D0D3FF" w14:textId="77777777" w:rsidR="00187DEA" w:rsidRDefault="00187DEA" w:rsidP="00187DEA">
            <w:pPr>
              <w:pStyle w:val="TableBodyCopy"/>
            </w:pPr>
          </w:p>
        </w:tc>
        <w:tc>
          <w:tcPr>
            <w:tcW w:w="864" w:type="dxa"/>
          </w:tcPr>
          <w:p w14:paraId="7661C63C" w14:textId="77777777" w:rsidR="00187DEA" w:rsidRDefault="00187DEA" w:rsidP="00187DEA">
            <w:pPr>
              <w:pStyle w:val="TableBodyCopy"/>
            </w:pPr>
          </w:p>
        </w:tc>
        <w:tc>
          <w:tcPr>
            <w:tcW w:w="864" w:type="dxa"/>
          </w:tcPr>
          <w:p w14:paraId="1FFEE6FB" w14:textId="77777777" w:rsidR="00187DEA" w:rsidRDefault="00187DEA" w:rsidP="00187DEA">
            <w:pPr>
              <w:pStyle w:val="TableBodyCopy"/>
            </w:pPr>
          </w:p>
        </w:tc>
        <w:tc>
          <w:tcPr>
            <w:tcW w:w="864" w:type="dxa"/>
          </w:tcPr>
          <w:p w14:paraId="10EFF657" w14:textId="77777777" w:rsidR="00187DEA" w:rsidRDefault="00187DEA" w:rsidP="00187DEA">
            <w:pPr>
              <w:pStyle w:val="TableBodyCopy"/>
            </w:pPr>
          </w:p>
        </w:tc>
      </w:tr>
      <w:tr w:rsidR="00187DEA" w:rsidRPr="00CC38F7" w14:paraId="56F17E74" w14:textId="77777777" w:rsidTr="00C42800">
        <w:tblPrEx>
          <w:tblCellMar>
            <w:left w:w="108" w:type="dxa"/>
            <w:right w:w="108" w:type="dxa"/>
          </w:tblCellMar>
        </w:tblPrEx>
        <w:trPr>
          <w:cantSplit/>
          <w:trHeight w:val="395"/>
        </w:trPr>
        <w:tc>
          <w:tcPr>
            <w:tcW w:w="4894" w:type="dxa"/>
          </w:tcPr>
          <w:p w14:paraId="741E44B5" w14:textId="77C8018A" w:rsidR="00187DEA" w:rsidRDefault="00187DEA" w:rsidP="00493148">
            <w:pPr>
              <w:pStyle w:val="TableDescriptivestatements"/>
            </w:pPr>
            <w:r w:rsidRPr="007F4CFF">
              <w:t>Understa</w:t>
            </w:r>
            <w:r w:rsidRPr="007F4CFF">
              <w:rPr>
                <w:spacing w:val="2"/>
              </w:rPr>
              <w:t>n</w:t>
            </w:r>
            <w:r w:rsidRPr="007F4CFF">
              <w:t>ds</w:t>
            </w:r>
            <w:r w:rsidRPr="007F4CFF">
              <w:rPr>
                <w:spacing w:val="-14"/>
              </w:rPr>
              <w:t xml:space="preserve"> </w:t>
            </w:r>
            <w:r w:rsidRPr="007F4CFF">
              <w:t>random</w:t>
            </w:r>
            <w:r w:rsidRPr="007F4CFF">
              <w:rPr>
                <w:spacing w:val="-8"/>
              </w:rPr>
              <w:t xml:space="preserve"> </w:t>
            </w:r>
            <w:r w:rsidRPr="007F4CFF">
              <w:t>sa</w:t>
            </w:r>
            <w:r w:rsidRPr="007F4CFF">
              <w:rPr>
                <w:spacing w:val="1"/>
              </w:rPr>
              <w:t>m</w:t>
            </w:r>
            <w:r w:rsidRPr="007F4CFF">
              <w:t>pl</w:t>
            </w:r>
            <w:r w:rsidRPr="007F4CFF">
              <w:rPr>
                <w:spacing w:val="1"/>
              </w:rPr>
              <w:t>e</w:t>
            </w:r>
            <w:r w:rsidRPr="007F4CFF">
              <w:t>s</w:t>
            </w:r>
            <w:r w:rsidRPr="007F4CFF">
              <w:rPr>
                <w:spacing w:val="-9"/>
              </w:rPr>
              <w:t xml:space="preserve"> </w:t>
            </w:r>
            <w:r w:rsidRPr="007F4CFF">
              <w:rPr>
                <w:spacing w:val="1"/>
              </w:rPr>
              <w:t>a</w:t>
            </w:r>
            <w:r w:rsidRPr="007F4CFF">
              <w:t>nd</w:t>
            </w:r>
            <w:r w:rsidRPr="007F4CFF">
              <w:rPr>
                <w:spacing w:val="-4"/>
              </w:rPr>
              <w:t xml:space="preserve"> </w:t>
            </w:r>
            <w:r w:rsidRPr="007F4CFF">
              <w:t>s</w:t>
            </w:r>
            <w:r w:rsidRPr="007F4CFF">
              <w:rPr>
                <w:spacing w:val="1"/>
              </w:rPr>
              <w:t>a</w:t>
            </w:r>
            <w:r w:rsidRPr="007F4CFF">
              <w:t>mple</w:t>
            </w:r>
            <w:r w:rsidRPr="007F4CFF">
              <w:rPr>
                <w:spacing w:val="-6"/>
              </w:rPr>
              <w:t xml:space="preserve"> </w:t>
            </w:r>
            <w:r w:rsidRPr="007F4CFF">
              <w:t>statistics</w:t>
            </w:r>
            <w:r w:rsidRPr="007F4CFF">
              <w:rPr>
                <w:spacing w:val="-10"/>
              </w:rPr>
              <w:t xml:space="preserve"> </w:t>
            </w:r>
            <w:r w:rsidRPr="007F4CFF">
              <w:t>(e.g.,</w:t>
            </w:r>
            <w:r w:rsidRPr="007F4CFF">
              <w:rPr>
                <w:spacing w:val="-6"/>
              </w:rPr>
              <w:t xml:space="preserve"> </w:t>
            </w:r>
            <w:r w:rsidRPr="007F4CFF">
              <w:t>the</w:t>
            </w:r>
            <w:r w:rsidRPr="007F4CFF">
              <w:rPr>
                <w:spacing w:val="-4"/>
              </w:rPr>
              <w:t xml:space="preserve"> </w:t>
            </w:r>
            <w:r w:rsidRPr="007F4CFF">
              <w:t>relatio</w:t>
            </w:r>
            <w:r w:rsidRPr="007F4CFF">
              <w:rPr>
                <w:spacing w:val="2"/>
              </w:rPr>
              <w:t>n</w:t>
            </w:r>
            <w:r w:rsidRPr="007F4CFF">
              <w:t>ship</w:t>
            </w:r>
            <w:r w:rsidRPr="007F4CFF">
              <w:rPr>
                <w:spacing w:val="-13"/>
              </w:rPr>
              <w:t xml:space="preserve"> </w:t>
            </w:r>
            <w:r w:rsidRPr="007F4CFF">
              <w:t>betw</w:t>
            </w:r>
            <w:r w:rsidRPr="007F4CFF">
              <w:rPr>
                <w:spacing w:val="1"/>
              </w:rPr>
              <w:t>e</w:t>
            </w:r>
            <w:r w:rsidRPr="007F4CFF">
              <w:t>en samp</w:t>
            </w:r>
            <w:r w:rsidRPr="007F4CFF">
              <w:rPr>
                <w:spacing w:val="1"/>
              </w:rPr>
              <w:t>l</w:t>
            </w:r>
            <w:r w:rsidRPr="007F4CFF">
              <w:t>e</w:t>
            </w:r>
            <w:r w:rsidRPr="007F4CFF">
              <w:rPr>
                <w:spacing w:val="-8"/>
              </w:rPr>
              <w:t xml:space="preserve"> </w:t>
            </w:r>
            <w:r w:rsidRPr="007F4CFF">
              <w:t>si</w:t>
            </w:r>
            <w:r w:rsidRPr="007F4CFF">
              <w:rPr>
                <w:spacing w:val="1"/>
              </w:rPr>
              <w:t>z</w:t>
            </w:r>
            <w:r w:rsidRPr="007F4CFF">
              <w:t>e</w:t>
            </w:r>
            <w:r w:rsidRPr="007F4CFF">
              <w:rPr>
                <w:spacing w:val="-4"/>
              </w:rPr>
              <w:t xml:space="preserve"> </w:t>
            </w:r>
            <w:r w:rsidRPr="007F4CFF">
              <w:t>and</w:t>
            </w:r>
            <w:r w:rsidRPr="007F4CFF">
              <w:rPr>
                <w:spacing w:val="-4"/>
              </w:rPr>
              <w:t xml:space="preserve"> </w:t>
            </w:r>
            <w:r w:rsidRPr="007F4CFF">
              <w:t>co</w:t>
            </w:r>
            <w:r w:rsidRPr="007F4CFF">
              <w:rPr>
                <w:spacing w:val="1"/>
              </w:rPr>
              <w:t>n</w:t>
            </w:r>
            <w:r w:rsidRPr="007F4CFF">
              <w:t>f</w:t>
            </w:r>
            <w:r w:rsidRPr="007F4CFF">
              <w:rPr>
                <w:spacing w:val="1"/>
              </w:rPr>
              <w:t>i</w:t>
            </w:r>
            <w:r w:rsidRPr="007F4CFF">
              <w:t>dence</w:t>
            </w:r>
            <w:r w:rsidRPr="007F4CFF">
              <w:rPr>
                <w:spacing w:val="-11"/>
              </w:rPr>
              <w:t xml:space="preserve"> </w:t>
            </w:r>
            <w:r w:rsidRPr="007F4CFF">
              <w:t>int</w:t>
            </w:r>
            <w:r w:rsidRPr="007F4CFF">
              <w:rPr>
                <w:spacing w:val="1"/>
              </w:rPr>
              <w:t>e</w:t>
            </w:r>
            <w:r w:rsidRPr="007F4CFF">
              <w:t>rva</w:t>
            </w:r>
            <w:r w:rsidRPr="007F4CFF">
              <w:rPr>
                <w:spacing w:val="1"/>
              </w:rPr>
              <w:t>l</w:t>
            </w:r>
            <w:r w:rsidRPr="007F4CFF">
              <w:t>s,</w:t>
            </w:r>
            <w:r w:rsidRPr="007F4CFF">
              <w:rPr>
                <w:spacing w:val="-10"/>
              </w:rPr>
              <w:t xml:space="preserve"> </w:t>
            </w:r>
            <w:r w:rsidRPr="007F4CFF">
              <w:t>bi</w:t>
            </w:r>
            <w:r w:rsidRPr="007F4CFF">
              <w:rPr>
                <w:spacing w:val="1"/>
              </w:rPr>
              <w:t>as</w:t>
            </w:r>
            <w:r w:rsidRPr="007F4CFF">
              <w:t>ed</w:t>
            </w:r>
            <w:r w:rsidRPr="007F4CFF">
              <w:rPr>
                <w:spacing w:val="-7"/>
              </w:rPr>
              <w:t xml:space="preserve"> </w:t>
            </w:r>
            <w:r w:rsidRPr="007F4CFF">
              <w:t>or</w:t>
            </w:r>
            <w:r w:rsidRPr="007F4CFF">
              <w:rPr>
                <w:spacing w:val="-2"/>
              </w:rPr>
              <w:t xml:space="preserve"> </w:t>
            </w:r>
            <w:r w:rsidRPr="007F4CFF">
              <w:t>unbiased</w:t>
            </w:r>
            <w:r w:rsidRPr="007F4CFF">
              <w:rPr>
                <w:spacing w:val="-9"/>
              </w:rPr>
              <w:t xml:space="preserve"> </w:t>
            </w:r>
            <w:r w:rsidRPr="007F4CFF">
              <w:t>esti</w:t>
            </w:r>
            <w:r w:rsidRPr="007F4CFF">
              <w:rPr>
                <w:spacing w:val="1"/>
              </w:rPr>
              <w:t>m</w:t>
            </w:r>
            <w:r w:rsidRPr="007F4CFF">
              <w:t>ators).</w:t>
            </w:r>
          </w:p>
        </w:tc>
        <w:tc>
          <w:tcPr>
            <w:tcW w:w="864" w:type="dxa"/>
          </w:tcPr>
          <w:p w14:paraId="483EDBAC" w14:textId="77777777" w:rsidR="00187DEA" w:rsidRDefault="00187DEA" w:rsidP="00187DEA">
            <w:pPr>
              <w:pStyle w:val="TableBodyCopy"/>
            </w:pPr>
          </w:p>
        </w:tc>
        <w:tc>
          <w:tcPr>
            <w:tcW w:w="866" w:type="dxa"/>
          </w:tcPr>
          <w:p w14:paraId="2E7E4282" w14:textId="77777777" w:rsidR="00187DEA" w:rsidRDefault="00187DEA" w:rsidP="00187DEA">
            <w:pPr>
              <w:pStyle w:val="TableBodyCopy"/>
            </w:pPr>
          </w:p>
        </w:tc>
        <w:tc>
          <w:tcPr>
            <w:tcW w:w="864" w:type="dxa"/>
          </w:tcPr>
          <w:p w14:paraId="3CCA33B8" w14:textId="77777777" w:rsidR="00187DEA" w:rsidRDefault="00187DEA" w:rsidP="00187DEA">
            <w:pPr>
              <w:pStyle w:val="TableBodyCopy"/>
            </w:pPr>
          </w:p>
        </w:tc>
        <w:tc>
          <w:tcPr>
            <w:tcW w:w="864" w:type="dxa"/>
          </w:tcPr>
          <w:p w14:paraId="342EE00D" w14:textId="77777777" w:rsidR="00187DEA" w:rsidRDefault="00187DEA" w:rsidP="00187DEA">
            <w:pPr>
              <w:pStyle w:val="TableBodyCopy"/>
            </w:pPr>
          </w:p>
        </w:tc>
        <w:tc>
          <w:tcPr>
            <w:tcW w:w="864" w:type="dxa"/>
          </w:tcPr>
          <w:p w14:paraId="05563422" w14:textId="77777777" w:rsidR="00187DEA" w:rsidRDefault="00187DEA" w:rsidP="00187DEA">
            <w:pPr>
              <w:pStyle w:val="TableBodyCopy"/>
            </w:pPr>
          </w:p>
        </w:tc>
        <w:tc>
          <w:tcPr>
            <w:tcW w:w="864" w:type="dxa"/>
          </w:tcPr>
          <w:p w14:paraId="571AB4EC" w14:textId="77777777" w:rsidR="00187DEA" w:rsidRDefault="00187DEA" w:rsidP="00187DEA">
            <w:pPr>
              <w:pStyle w:val="TableBodyCopy"/>
            </w:pPr>
          </w:p>
        </w:tc>
        <w:tc>
          <w:tcPr>
            <w:tcW w:w="864" w:type="dxa"/>
          </w:tcPr>
          <w:p w14:paraId="369BA0E5" w14:textId="77777777" w:rsidR="00187DEA" w:rsidRDefault="00187DEA" w:rsidP="00187DEA">
            <w:pPr>
              <w:pStyle w:val="TableBodyCopy"/>
            </w:pPr>
          </w:p>
        </w:tc>
        <w:tc>
          <w:tcPr>
            <w:tcW w:w="864" w:type="dxa"/>
          </w:tcPr>
          <w:p w14:paraId="0B783EE5" w14:textId="77777777" w:rsidR="00187DEA" w:rsidRDefault="00187DEA" w:rsidP="00187DEA">
            <w:pPr>
              <w:pStyle w:val="TableBodyCopy"/>
            </w:pPr>
          </w:p>
        </w:tc>
        <w:tc>
          <w:tcPr>
            <w:tcW w:w="864" w:type="dxa"/>
          </w:tcPr>
          <w:p w14:paraId="1F119888" w14:textId="77777777" w:rsidR="00187DEA" w:rsidRDefault="00187DEA" w:rsidP="00187DEA">
            <w:pPr>
              <w:pStyle w:val="TableBodyCopy"/>
            </w:pPr>
          </w:p>
        </w:tc>
        <w:tc>
          <w:tcPr>
            <w:tcW w:w="864" w:type="dxa"/>
          </w:tcPr>
          <w:p w14:paraId="01155BDF" w14:textId="77777777" w:rsidR="00187DEA" w:rsidRDefault="00187DEA" w:rsidP="00187DEA">
            <w:pPr>
              <w:pStyle w:val="TableBodyCopy"/>
            </w:pPr>
          </w:p>
        </w:tc>
        <w:tc>
          <w:tcPr>
            <w:tcW w:w="864" w:type="dxa"/>
          </w:tcPr>
          <w:p w14:paraId="2B7231E9" w14:textId="77777777" w:rsidR="00187DEA" w:rsidRDefault="00187DEA" w:rsidP="00187DEA">
            <w:pPr>
              <w:pStyle w:val="TableBodyCopy"/>
            </w:pPr>
          </w:p>
        </w:tc>
      </w:tr>
      <w:tr w:rsidR="00187DEA" w:rsidRPr="00CC38F7" w14:paraId="4A5A7772" w14:textId="77777777" w:rsidTr="00C42800">
        <w:tblPrEx>
          <w:tblCellMar>
            <w:left w:w="108" w:type="dxa"/>
            <w:right w:w="108" w:type="dxa"/>
          </w:tblCellMar>
        </w:tblPrEx>
        <w:trPr>
          <w:cantSplit/>
          <w:trHeight w:val="395"/>
        </w:trPr>
        <w:tc>
          <w:tcPr>
            <w:tcW w:w="4894" w:type="dxa"/>
          </w:tcPr>
          <w:p w14:paraId="77045A8E" w14:textId="678B6F9C" w:rsidR="00187DEA" w:rsidRDefault="00187DEA" w:rsidP="00493148">
            <w:pPr>
              <w:pStyle w:val="TableDescriptivestatements"/>
            </w:pPr>
            <w:r w:rsidRPr="007F4CFF">
              <w:t>Mak</w:t>
            </w:r>
            <w:r w:rsidRPr="007F4CFF">
              <w:rPr>
                <w:spacing w:val="1"/>
              </w:rPr>
              <w:t>e</w:t>
            </w:r>
            <w:r w:rsidRPr="007F4CFF">
              <w:t>s</w:t>
            </w:r>
            <w:r w:rsidRPr="007F4CFF">
              <w:rPr>
                <w:spacing w:val="-7"/>
              </w:rPr>
              <w:t xml:space="preserve"> </w:t>
            </w:r>
            <w:r w:rsidRPr="007F4CFF">
              <w:t>inf</w:t>
            </w:r>
            <w:r w:rsidRPr="007F4CFF">
              <w:rPr>
                <w:spacing w:val="1"/>
              </w:rPr>
              <w:t>e</w:t>
            </w:r>
            <w:r w:rsidRPr="007F4CFF">
              <w:t>renc</w:t>
            </w:r>
            <w:r w:rsidRPr="007F4CFF">
              <w:rPr>
                <w:spacing w:val="1"/>
              </w:rPr>
              <w:t>e</w:t>
            </w:r>
            <w:r w:rsidRPr="007F4CFF">
              <w:t>s</w:t>
            </w:r>
            <w:r w:rsidRPr="007F4CFF">
              <w:rPr>
                <w:spacing w:val="-12"/>
              </w:rPr>
              <w:t xml:space="preserve"> </w:t>
            </w:r>
            <w:r w:rsidRPr="007F4CFF">
              <w:t>a</w:t>
            </w:r>
            <w:r w:rsidRPr="007F4CFF">
              <w:rPr>
                <w:spacing w:val="1"/>
              </w:rPr>
              <w:t>bo</w:t>
            </w:r>
            <w:r w:rsidRPr="007F4CFF">
              <w:t>ut</w:t>
            </w:r>
            <w:r w:rsidRPr="007F4CFF">
              <w:rPr>
                <w:spacing w:val="-6"/>
              </w:rPr>
              <w:t xml:space="preserve"> </w:t>
            </w:r>
            <w:r w:rsidRPr="007F4CFF">
              <w:t>a</w:t>
            </w:r>
            <w:r w:rsidRPr="007F4CFF">
              <w:rPr>
                <w:spacing w:val="-1"/>
              </w:rPr>
              <w:t xml:space="preserve"> </w:t>
            </w:r>
            <w:r w:rsidRPr="007F4CFF">
              <w:rPr>
                <w:spacing w:val="1"/>
              </w:rPr>
              <w:t>p</w:t>
            </w:r>
            <w:r w:rsidRPr="007F4CFF">
              <w:t>opu</w:t>
            </w:r>
            <w:r w:rsidRPr="007F4CFF">
              <w:rPr>
                <w:spacing w:val="1"/>
              </w:rPr>
              <w:t>l</w:t>
            </w:r>
            <w:r w:rsidRPr="007F4CFF">
              <w:t>ation</w:t>
            </w:r>
            <w:r w:rsidRPr="007F4CFF">
              <w:rPr>
                <w:spacing w:val="-13"/>
              </w:rPr>
              <w:t xml:space="preserve"> </w:t>
            </w:r>
            <w:r w:rsidRPr="007F4CFF">
              <w:rPr>
                <w:spacing w:val="1"/>
              </w:rPr>
              <w:t>u</w:t>
            </w:r>
            <w:r w:rsidRPr="007F4CFF">
              <w:t>sing</w:t>
            </w:r>
            <w:r w:rsidRPr="007F4CFF">
              <w:rPr>
                <w:spacing w:val="-6"/>
              </w:rPr>
              <w:t xml:space="preserve"> </w:t>
            </w:r>
            <w:r w:rsidRPr="007F4CFF">
              <w:t>bin</w:t>
            </w:r>
            <w:r w:rsidRPr="007F4CFF">
              <w:rPr>
                <w:spacing w:val="1"/>
              </w:rPr>
              <w:t>o</w:t>
            </w:r>
            <w:r w:rsidRPr="007F4CFF">
              <w:t>mial,</w:t>
            </w:r>
            <w:r w:rsidRPr="007F4CFF">
              <w:rPr>
                <w:spacing w:val="-10"/>
              </w:rPr>
              <w:t xml:space="preserve"> </w:t>
            </w:r>
            <w:r w:rsidRPr="007F4CFF">
              <w:t>normal</w:t>
            </w:r>
            <w:r w:rsidRPr="007F4CFF">
              <w:rPr>
                <w:spacing w:val="-8"/>
              </w:rPr>
              <w:t xml:space="preserve"> </w:t>
            </w:r>
            <w:r w:rsidRPr="007F4CFF">
              <w:t>a</w:t>
            </w:r>
            <w:r w:rsidRPr="007F4CFF">
              <w:rPr>
                <w:spacing w:val="2"/>
              </w:rPr>
              <w:t>n</w:t>
            </w:r>
            <w:r w:rsidRPr="007F4CFF">
              <w:t>d</w:t>
            </w:r>
            <w:r w:rsidRPr="007F4CFF">
              <w:rPr>
                <w:spacing w:val="-4"/>
              </w:rPr>
              <w:t xml:space="preserve"> </w:t>
            </w:r>
            <w:r w:rsidRPr="007F4CFF">
              <w:t>ge</w:t>
            </w:r>
            <w:r w:rsidRPr="007F4CFF">
              <w:rPr>
                <w:spacing w:val="1"/>
              </w:rPr>
              <w:t>o</w:t>
            </w:r>
            <w:r w:rsidRPr="007F4CFF">
              <w:t>metric distributi</w:t>
            </w:r>
            <w:r w:rsidRPr="007F4CFF">
              <w:rPr>
                <w:spacing w:val="1"/>
              </w:rPr>
              <w:t>o</w:t>
            </w:r>
            <w:r w:rsidRPr="007F4CFF">
              <w:t>ns.</w:t>
            </w:r>
          </w:p>
        </w:tc>
        <w:tc>
          <w:tcPr>
            <w:tcW w:w="864" w:type="dxa"/>
          </w:tcPr>
          <w:p w14:paraId="7D12FBCF" w14:textId="77777777" w:rsidR="00187DEA" w:rsidRDefault="00187DEA" w:rsidP="00187DEA">
            <w:pPr>
              <w:pStyle w:val="TableBodyCopy"/>
            </w:pPr>
          </w:p>
        </w:tc>
        <w:tc>
          <w:tcPr>
            <w:tcW w:w="866" w:type="dxa"/>
          </w:tcPr>
          <w:p w14:paraId="5C5328B6" w14:textId="77777777" w:rsidR="00187DEA" w:rsidRDefault="00187DEA" w:rsidP="00187DEA">
            <w:pPr>
              <w:pStyle w:val="TableBodyCopy"/>
            </w:pPr>
          </w:p>
        </w:tc>
        <w:tc>
          <w:tcPr>
            <w:tcW w:w="864" w:type="dxa"/>
          </w:tcPr>
          <w:p w14:paraId="7D4DB956" w14:textId="77777777" w:rsidR="00187DEA" w:rsidRDefault="00187DEA" w:rsidP="00187DEA">
            <w:pPr>
              <w:pStyle w:val="TableBodyCopy"/>
            </w:pPr>
          </w:p>
        </w:tc>
        <w:tc>
          <w:tcPr>
            <w:tcW w:w="864" w:type="dxa"/>
          </w:tcPr>
          <w:p w14:paraId="29CC15AD" w14:textId="77777777" w:rsidR="00187DEA" w:rsidRDefault="00187DEA" w:rsidP="00187DEA">
            <w:pPr>
              <w:pStyle w:val="TableBodyCopy"/>
            </w:pPr>
          </w:p>
        </w:tc>
        <w:tc>
          <w:tcPr>
            <w:tcW w:w="864" w:type="dxa"/>
          </w:tcPr>
          <w:p w14:paraId="15684406" w14:textId="77777777" w:rsidR="00187DEA" w:rsidRDefault="00187DEA" w:rsidP="00187DEA">
            <w:pPr>
              <w:pStyle w:val="TableBodyCopy"/>
            </w:pPr>
          </w:p>
        </w:tc>
        <w:tc>
          <w:tcPr>
            <w:tcW w:w="864" w:type="dxa"/>
          </w:tcPr>
          <w:p w14:paraId="5C065A2B" w14:textId="77777777" w:rsidR="00187DEA" w:rsidRDefault="00187DEA" w:rsidP="00187DEA">
            <w:pPr>
              <w:pStyle w:val="TableBodyCopy"/>
            </w:pPr>
          </w:p>
        </w:tc>
        <w:tc>
          <w:tcPr>
            <w:tcW w:w="864" w:type="dxa"/>
          </w:tcPr>
          <w:p w14:paraId="7ABE021A" w14:textId="77777777" w:rsidR="00187DEA" w:rsidRDefault="00187DEA" w:rsidP="00187DEA">
            <w:pPr>
              <w:pStyle w:val="TableBodyCopy"/>
            </w:pPr>
          </w:p>
        </w:tc>
        <w:tc>
          <w:tcPr>
            <w:tcW w:w="864" w:type="dxa"/>
          </w:tcPr>
          <w:p w14:paraId="6663A185" w14:textId="77777777" w:rsidR="00187DEA" w:rsidRDefault="00187DEA" w:rsidP="00187DEA">
            <w:pPr>
              <w:pStyle w:val="TableBodyCopy"/>
            </w:pPr>
          </w:p>
        </w:tc>
        <w:tc>
          <w:tcPr>
            <w:tcW w:w="864" w:type="dxa"/>
          </w:tcPr>
          <w:p w14:paraId="173851BF" w14:textId="77777777" w:rsidR="00187DEA" w:rsidRDefault="00187DEA" w:rsidP="00187DEA">
            <w:pPr>
              <w:pStyle w:val="TableBodyCopy"/>
            </w:pPr>
          </w:p>
        </w:tc>
        <w:tc>
          <w:tcPr>
            <w:tcW w:w="864" w:type="dxa"/>
          </w:tcPr>
          <w:p w14:paraId="66A4CB79" w14:textId="77777777" w:rsidR="00187DEA" w:rsidRDefault="00187DEA" w:rsidP="00187DEA">
            <w:pPr>
              <w:pStyle w:val="TableBodyCopy"/>
            </w:pPr>
          </w:p>
        </w:tc>
        <w:tc>
          <w:tcPr>
            <w:tcW w:w="864" w:type="dxa"/>
          </w:tcPr>
          <w:p w14:paraId="5B1EDEE9" w14:textId="77777777" w:rsidR="00187DEA" w:rsidRDefault="00187DEA" w:rsidP="00187DEA">
            <w:pPr>
              <w:pStyle w:val="TableBodyCopy"/>
            </w:pPr>
          </w:p>
        </w:tc>
      </w:tr>
      <w:tr w:rsidR="00187DEA" w:rsidRPr="00CC38F7" w14:paraId="78995D11" w14:textId="77777777" w:rsidTr="00C42800">
        <w:tblPrEx>
          <w:tblCellMar>
            <w:left w:w="108" w:type="dxa"/>
            <w:right w:w="108" w:type="dxa"/>
          </w:tblCellMar>
        </w:tblPrEx>
        <w:trPr>
          <w:cantSplit/>
          <w:trHeight w:val="395"/>
        </w:trPr>
        <w:tc>
          <w:tcPr>
            <w:tcW w:w="4894" w:type="dxa"/>
          </w:tcPr>
          <w:p w14:paraId="6A720C69" w14:textId="6B45966D" w:rsidR="00187DEA" w:rsidRPr="00A16798" w:rsidRDefault="00187DEA" w:rsidP="00493148">
            <w:pPr>
              <w:pStyle w:val="TableDescriptivestatements"/>
            </w:pPr>
            <w:r w:rsidRPr="007F4CFF">
              <w:t>Describes, calculates</w:t>
            </w:r>
            <w:r w:rsidRPr="007F4CFF">
              <w:rPr>
                <w:spacing w:val="-10"/>
              </w:rPr>
              <w:t xml:space="preserve"> </w:t>
            </w:r>
            <w:r w:rsidRPr="007F4CFF">
              <w:t>and</w:t>
            </w:r>
            <w:r w:rsidRPr="007F4CFF">
              <w:rPr>
                <w:spacing w:val="-4"/>
              </w:rPr>
              <w:t xml:space="preserve"> </w:t>
            </w:r>
            <w:r w:rsidRPr="007F4CFF">
              <w:t>analyzes</w:t>
            </w:r>
            <w:r w:rsidRPr="007F4CFF">
              <w:rPr>
                <w:spacing w:val="-10"/>
              </w:rPr>
              <w:t xml:space="preserve"> </w:t>
            </w:r>
            <w:r w:rsidRPr="007F4CFF">
              <w:t>biv</w:t>
            </w:r>
            <w:r w:rsidRPr="007F4CFF">
              <w:rPr>
                <w:spacing w:val="1"/>
              </w:rPr>
              <w:t>a</w:t>
            </w:r>
            <w:r w:rsidRPr="007F4CFF">
              <w:t>riate</w:t>
            </w:r>
            <w:r w:rsidRPr="007F4CFF">
              <w:rPr>
                <w:spacing w:val="-10"/>
              </w:rPr>
              <w:t xml:space="preserve"> </w:t>
            </w:r>
            <w:r w:rsidRPr="007F4CFF">
              <w:t>data</w:t>
            </w:r>
            <w:r w:rsidRPr="007F4CFF">
              <w:rPr>
                <w:spacing w:val="-4"/>
              </w:rPr>
              <w:t xml:space="preserve"> </w:t>
            </w:r>
            <w:r w:rsidRPr="007F4CFF">
              <w:t>usi</w:t>
            </w:r>
            <w:r w:rsidRPr="007F4CFF">
              <w:rPr>
                <w:spacing w:val="1"/>
              </w:rPr>
              <w:t>n</w:t>
            </w:r>
            <w:r w:rsidRPr="007F4CFF">
              <w:t>g</w:t>
            </w:r>
            <w:r w:rsidRPr="007F4CFF">
              <w:rPr>
                <w:spacing w:val="-6"/>
              </w:rPr>
              <w:t xml:space="preserve"> </w:t>
            </w:r>
            <w:r w:rsidRPr="007F4CFF">
              <w:t>v</w:t>
            </w:r>
            <w:r w:rsidRPr="007F4CFF">
              <w:rPr>
                <w:spacing w:val="1"/>
              </w:rPr>
              <w:t>a</w:t>
            </w:r>
            <w:r w:rsidRPr="007F4CFF">
              <w:t>rio</w:t>
            </w:r>
            <w:r w:rsidRPr="007F4CFF">
              <w:rPr>
                <w:spacing w:val="1"/>
              </w:rPr>
              <w:t>u</w:t>
            </w:r>
            <w:r w:rsidRPr="007F4CFF">
              <w:t>s</w:t>
            </w:r>
            <w:r w:rsidRPr="007F4CFF">
              <w:rPr>
                <w:spacing w:val="-8"/>
              </w:rPr>
              <w:t xml:space="preserve"> </w:t>
            </w:r>
            <w:r w:rsidRPr="007F4CFF">
              <w:t>techn</w:t>
            </w:r>
            <w:r w:rsidRPr="007F4CFF">
              <w:rPr>
                <w:spacing w:val="1"/>
              </w:rPr>
              <w:t>i</w:t>
            </w:r>
            <w:r w:rsidRPr="007F4CFF">
              <w:t>qu</w:t>
            </w:r>
            <w:r w:rsidRPr="007F4CFF">
              <w:rPr>
                <w:spacing w:val="1"/>
              </w:rPr>
              <w:t>e</w:t>
            </w:r>
            <w:r w:rsidRPr="007F4CFF">
              <w:t>s</w:t>
            </w:r>
            <w:r w:rsidRPr="007F4CFF">
              <w:rPr>
                <w:spacing w:val="-12"/>
              </w:rPr>
              <w:t xml:space="preserve"> </w:t>
            </w:r>
            <w:r w:rsidRPr="007F4CFF">
              <w:t>(e.g.,</w:t>
            </w:r>
            <w:r w:rsidRPr="007F4CFF">
              <w:rPr>
                <w:spacing w:val="-6"/>
              </w:rPr>
              <w:t xml:space="preserve"> </w:t>
            </w:r>
            <w:r w:rsidRPr="007F4CFF">
              <w:t>sc</w:t>
            </w:r>
            <w:r w:rsidRPr="007F4CFF">
              <w:rPr>
                <w:spacing w:val="1"/>
              </w:rPr>
              <w:t>a</w:t>
            </w:r>
            <w:r w:rsidRPr="007F4CFF">
              <w:t>tterplots, regr</w:t>
            </w:r>
            <w:r w:rsidRPr="007F4CFF">
              <w:rPr>
                <w:spacing w:val="1"/>
              </w:rPr>
              <w:t>e</w:t>
            </w:r>
            <w:r w:rsidRPr="007F4CFF">
              <w:t>ss</w:t>
            </w:r>
            <w:r w:rsidRPr="007F4CFF">
              <w:rPr>
                <w:spacing w:val="1"/>
              </w:rPr>
              <w:t>i</w:t>
            </w:r>
            <w:r w:rsidRPr="007F4CFF">
              <w:t>on</w:t>
            </w:r>
            <w:r w:rsidRPr="007F4CFF">
              <w:rPr>
                <w:spacing w:val="-11"/>
              </w:rPr>
              <w:t xml:space="preserve"> </w:t>
            </w:r>
            <w:r w:rsidRPr="007F4CFF">
              <w:t>lines,</w:t>
            </w:r>
            <w:r w:rsidRPr="007F4CFF">
              <w:rPr>
                <w:spacing w:val="-6"/>
              </w:rPr>
              <w:t xml:space="preserve"> </w:t>
            </w:r>
            <w:r w:rsidRPr="007F4CFF">
              <w:t>out</w:t>
            </w:r>
            <w:r w:rsidRPr="007F4CFF">
              <w:rPr>
                <w:spacing w:val="1"/>
              </w:rPr>
              <w:t>li</w:t>
            </w:r>
            <w:r w:rsidRPr="007F4CFF">
              <w:t>ers,</w:t>
            </w:r>
            <w:r w:rsidRPr="007F4CFF">
              <w:rPr>
                <w:spacing w:val="-9"/>
              </w:rPr>
              <w:t xml:space="preserve"> </w:t>
            </w:r>
            <w:r w:rsidRPr="007F4CFF">
              <w:rPr>
                <w:spacing w:val="1"/>
              </w:rPr>
              <w:t>r</w:t>
            </w:r>
            <w:r w:rsidRPr="007F4CFF">
              <w:t>es</w:t>
            </w:r>
            <w:r w:rsidRPr="007F4CFF">
              <w:rPr>
                <w:spacing w:val="1"/>
              </w:rPr>
              <w:t>i</w:t>
            </w:r>
            <w:r w:rsidRPr="007F4CFF">
              <w:t>d</w:t>
            </w:r>
            <w:r w:rsidRPr="007F4CFF">
              <w:rPr>
                <w:spacing w:val="1"/>
              </w:rPr>
              <w:t>u</w:t>
            </w:r>
            <w:r w:rsidRPr="007F4CFF">
              <w:t>al</w:t>
            </w:r>
            <w:r w:rsidRPr="007F4CFF">
              <w:rPr>
                <w:spacing w:val="-9"/>
              </w:rPr>
              <w:t xml:space="preserve"> </w:t>
            </w:r>
            <w:r w:rsidRPr="007F4CFF">
              <w:t>ana</w:t>
            </w:r>
            <w:r w:rsidRPr="007F4CFF">
              <w:rPr>
                <w:spacing w:val="1"/>
              </w:rPr>
              <w:t>l</w:t>
            </w:r>
            <w:r w:rsidRPr="007F4CFF">
              <w:t>y</w:t>
            </w:r>
            <w:r w:rsidRPr="007F4CFF">
              <w:rPr>
                <w:spacing w:val="1"/>
              </w:rPr>
              <w:t>s</w:t>
            </w:r>
            <w:r w:rsidRPr="007F4CFF">
              <w:t>i</w:t>
            </w:r>
            <w:r w:rsidRPr="007F4CFF">
              <w:rPr>
                <w:spacing w:val="1"/>
              </w:rPr>
              <w:t>s</w:t>
            </w:r>
            <w:r w:rsidRPr="007F4CFF">
              <w:t>,</w:t>
            </w:r>
            <w:r w:rsidRPr="007F4CFF">
              <w:rPr>
                <w:spacing w:val="-10"/>
              </w:rPr>
              <w:t xml:space="preserve"> </w:t>
            </w:r>
            <w:r w:rsidRPr="007F4CFF">
              <w:t>cor</w:t>
            </w:r>
            <w:r w:rsidRPr="007F4CFF">
              <w:rPr>
                <w:spacing w:val="1"/>
              </w:rPr>
              <w:t>r</w:t>
            </w:r>
            <w:r w:rsidRPr="007F4CFF">
              <w:t>ela</w:t>
            </w:r>
            <w:r w:rsidRPr="007F4CFF">
              <w:rPr>
                <w:spacing w:val="1"/>
              </w:rPr>
              <w:t>t</w:t>
            </w:r>
            <w:r w:rsidRPr="007F4CFF">
              <w:t>i</w:t>
            </w:r>
            <w:r w:rsidRPr="007F4CFF">
              <w:rPr>
                <w:spacing w:val="1"/>
              </w:rPr>
              <w:t>o</w:t>
            </w:r>
            <w:r w:rsidRPr="007F4CFF">
              <w:t>n</w:t>
            </w:r>
            <w:r w:rsidRPr="007F4CFF">
              <w:rPr>
                <w:spacing w:val="-12"/>
              </w:rPr>
              <w:t xml:space="preserve"> </w:t>
            </w:r>
            <w:r w:rsidRPr="007F4CFF">
              <w:t>co</w:t>
            </w:r>
            <w:r w:rsidRPr="007F4CFF">
              <w:rPr>
                <w:spacing w:val="1"/>
              </w:rPr>
              <w:t>e</w:t>
            </w:r>
            <w:r w:rsidRPr="007F4CFF">
              <w:t>f</w:t>
            </w:r>
            <w:r w:rsidRPr="007F4CFF">
              <w:rPr>
                <w:spacing w:val="1"/>
              </w:rPr>
              <w:t>f</w:t>
            </w:r>
            <w:r w:rsidRPr="007F4CFF">
              <w:t>ic</w:t>
            </w:r>
            <w:r w:rsidRPr="007F4CFF">
              <w:rPr>
                <w:spacing w:val="1"/>
              </w:rPr>
              <w:t>ie</w:t>
            </w:r>
            <w:r w:rsidRPr="007F4CFF">
              <w:t>nts).</w:t>
            </w:r>
          </w:p>
        </w:tc>
        <w:tc>
          <w:tcPr>
            <w:tcW w:w="864" w:type="dxa"/>
          </w:tcPr>
          <w:p w14:paraId="3453065D" w14:textId="77777777" w:rsidR="00187DEA" w:rsidRDefault="00187DEA" w:rsidP="00187DEA">
            <w:pPr>
              <w:pStyle w:val="TableBodyCopy"/>
            </w:pPr>
          </w:p>
        </w:tc>
        <w:tc>
          <w:tcPr>
            <w:tcW w:w="866" w:type="dxa"/>
          </w:tcPr>
          <w:p w14:paraId="7027FF0A" w14:textId="77777777" w:rsidR="00187DEA" w:rsidRDefault="00187DEA" w:rsidP="00187DEA">
            <w:pPr>
              <w:pStyle w:val="TableBodyCopy"/>
            </w:pPr>
          </w:p>
        </w:tc>
        <w:tc>
          <w:tcPr>
            <w:tcW w:w="864" w:type="dxa"/>
          </w:tcPr>
          <w:p w14:paraId="497019FE" w14:textId="77777777" w:rsidR="00187DEA" w:rsidRDefault="00187DEA" w:rsidP="00187DEA">
            <w:pPr>
              <w:pStyle w:val="TableBodyCopy"/>
            </w:pPr>
          </w:p>
        </w:tc>
        <w:tc>
          <w:tcPr>
            <w:tcW w:w="864" w:type="dxa"/>
          </w:tcPr>
          <w:p w14:paraId="6CA20CBF" w14:textId="77777777" w:rsidR="00187DEA" w:rsidRDefault="00187DEA" w:rsidP="00187DEA">
            <w:pPr>
              <w:pStyle w:val="TableBodyCopy"/>
            </w:pPr>
          </w:p>
        </w:tc>
        <w:tc>
          <w:tcPr>
            <w:tcW w:w="864" w:type="dxa"/>
          </w:tcPr>
          <w:p w14:paraId="1FCFF5AC" w14:textId="77777777" w:rsidR="00187DEA" w:rsidRDefault="00187DEA" w:rsidP="00187DEA">
            <w:pPr>
              <w:pStyle w:val="TableBodyCopy"/>
            </w:pPr>
          </w:p>
        </w:tc>
        <w:tc>
          <w:tcPr>
            <w:tcW w:w="864" w:type="dxa"/>
          </w:tcPr>
          <w:p w14:paraId="08108BBF" w14:textId="77777777" w:rsidR="00187DEA" w:rsidRDefault="00187DEA" w:rsidP="00187DEA">
            <w:pPr>
              <w:pStyle w:val="TableBodyCopy"/>
            </w:pPr>
          </w:p>
        </w:tc>
        <w:tc>
          <w:tcPr>
            <w:tcW w:w="864" w:type="dxa"/>
          </w:tcPr>
          <w:p w14:paraId="7DCDE411" w14:textId="77777777" w:rsidR="00187DEA" w:rsidRDefault="00187DEA" w:rsidP="00187DEA">
            <w:pPr>
              <w:pStyle w:val="TableBodyCopy"/>
            </w:pPr>
          </w:p>
        </w:tc>
        <w:tc>
          <w:tcPr>
            <w:tcW w:w="864" w:type="dxa"/>
          </w:tcPr>
          <w:p w14:paraId="5EB35D87" w14:textId="77777777" w:rsidR="00187DEA" w:rsidRDefault="00187DEA" w:rsidP="00187DEA">
            <w:pPr>
              <w:pStyle w:val="TableBodyCopy"/>
            </w:pPr>
          </w:p>
        </w:tc>
        <w:tc>
          <w:tcPr>
            <w:tcW w:w="864" w:type="dxa"/>
          </w:tcPr>
          <w:p w14:paraId="2217FFE7" w14:textId="77777777" w:rsidR="00187DEA" w:rsidRDefault="00187DEA" w:rsidP="00187DEA">
            <w:pPr>
              <w:pStyle w:val="TableBodyCopy"/>
            </w:pPr>
          </w:p>
        </w:tc>
        <w:tc>
          <w:tcPr>
            <w:tcW w:w="864" w:type="dxa"/>
          </w:tcPr>
          <w:p w14:paraId="0DC0FE10" w14:textId="77777777" w:rsidR="00187DEA" w:rsidRDefault="00187DEA" w:rsidP="00187DEA">
            <w:pPr>
              <w:pStyle w:val="TableBodyCopy"/>
            </w:pPr>
          </w:p>
        </w:tc>
        <w:tc>
          <w:tcPr>
            <w:tcW w:w="864" w:type="dxa"/>
          </w:tcPr>
          <w:p w14:paraId="3FDF67AE" w14:textId="77777777" w:rsidR="00187DEA" w:rsidRDefault="00187DEA" w:rsidP="00187DEA">
            <w:pPr>
              <w:pStyle w:val="TableBodyCopy"/>
            </w:pPr>
          </w:p>
        </w:tc>
      </w:tr>
      <w:tr w:rsidR="00187DEA" w:rsidRPr="00CC38F7" w14:paraId="7B416AD6" w14:textId="77777777" w:rsidTr="00C42800">
        <w:tblPrEx>
          <w:tblCellMar>
            <w:left w:w="108" w:type="dxa"/>
            <w:right w:w="108" w:type="dxa"/>
          </w:tblCellMar>
        </w:tblPrEx>
        <w:trPr>
          <w:cantSplit/>
          <w:trHeight w:val="395"/>
        </w:trPr>
        <w:tc>
          <w:tcPr>
            <w:tcW w:w="4894" w:type="dxa"/>
          </w:tcPr>
          <w:p w14:paraId="66441F6F" w14:textId="67A8BCDF" w:rsidR="00187DEA" w:rsidRPr="00A16798" w:rsidRDefault="00187DEA" w:rsidP="00493148">
            <w:pPr>
              <w:pStyle w:val="TableDescriptivestatements"/>
            </w:pPr>
            <w:r w:rsidRPr="007F4CFF">
              <w:t>Understa</w:t>
            </w:r>
            <w:r w:rsidRPr="007F4CFF">
              <w:rPr>
                <w:spacing w:val="2"/>
              </w:rPr>
              <w:t>n</w:t>
            </w:r>
            <w:r w:rsidRPr="007F4CFF">
              <w:t>ds</w:t>
            </w:r>
            <w:r w:rsidRPr="007F4CFF">
              <w:rPr>
                <w:spacing w:val="-14"/>
              </w:rPr>
              <w:t xml:space="preserve"> </w:t>
            </w:r>
            <w:r w:rsidRPr="007F4CFF">
              <w:t>how</w:t>
            </w:r>
            <w:r w:rsidRPr="007F4CFF">
              <w:rPr>
                <w:spacing w:val="-4"/>
              </w:rPr>
              <w:t xml:space="preserve"> </w:t>
            </w:r>
            <w:r w:rsidRPr="007F4CFF">
              <w:t>to transform</w:t>
            </w:r>
            <w:r w:rsidRPr="007F4CFF">
              <w:rPr>
                <w:spacing w:val="-9"/>
              </w:rPr>
              <w:t xml:space="preserve"> </w:t>
            </w:r>
            <w:r w:rsidRPr="007F4CFF">
              <w:t>nonlinear</w:t>
            </w:r>
            <w:r w:rsidRPr="007F4CFF">
              <w:rPr>
                <w:spacing w:val="-9"/>
              </w:rPr>
              <w:t xml:space="preserve"> </w:t>
            </w:r>
            <w:r w:rsidRPr="007F4CFF">
              <w:t>data</w:t>
            </w:r>
            <w:r w:rsidRPr="007F4CFF">
              <w:rPr>
                <w:spacing w:val="-5"/>
              </w:rPr>
              <w:t xml:space="preserve"> </w:t>
            </w:r>
            <w:r w:rsidRPr="007F4CFF">
              <w:t>i</w:t>
            </w:r>
            <w:r w:rsidRPr="007F4CFF">
              <w:rPr>
                <w:spacing w:val="1"/>
              </w:rPr>
              <w:t>n</w:t>
            </w:r>
            <w:r w:rsidRPr="007F4CFF">
              <w:t>to</w:t>
            </w:r>
            <w:r w:rsidRPr="007F4CFF">
              <w:rPr>
                <w:spacing w:val="-4"/>
              </w:rPr>
              <w:t xml:space="preserve"> </w:t>
            </w:r>
            <w:r w:rsidRPr="007F4CFF">
              <w:t>linear</w:t>
            </w:r>
            <w:r w:rsidRPr="007F4CFF">
              <w:rPr>
                <w:spacing w:val="-6"/>
              </w:rPr>
              <w:t xml:space="preserve"> </w:t>
            </w:r>
            <w:r w:rsidRPr="007F4CFF">
              <w:t>form</w:t>
            </w:r>
            <w:r w:rsidRPr="007F4CFF">
              <w:rPr>
                <w:spacing w:val="-3"/>
              </w:rPr>
              <w:t xml:space="preserve"> </w:t>
            </w:r>
            <w:r w:rsidRPr="007F4CFF">
              <w:t>in</w:t>
            </w:r>
            <w:r w:rsidRPr="007F4CFF">
              <w:rPr>
                <w:spacing w:val="-2"/>
              </w:rPr>
              <w:t xml:space="preserve"> </w:t>
            </w:r>
            <w:r w:rsidRPr="007F4CFF">
              <w:t>or</w:t>
            </w:r>
            <w:r w:rsidRPr="007F4CFF">
              <w:rPr>
                <w:spacing w:val="1"/>
              </w:rPr>
              <w:t>d</w:t>
            </w:r>
            <w:r w:rsidRPr="007F4CFF">
              <w:t>er</w:t>
            </w:r>
            <w:r w:rsidRPr="007F4CFF">
              <w:rPr>
                <w:spacing w:val="-6"/>
              </w:rPr>
              <w:t xml:space="preserve"> </w:t>
            </w:r>
            <w:r w:rsidRPr="007F4CFF">
              <w:t>to</w:t>
            </w:r>
            <w:r w:rsidRPr="007F4CFF">
              <w:rPr>
                <w:spacing w:val="-2"/>
              </w:rPr>
              <w:t xml:space="preserve"> </w:t>
            </w:r>
            <w:r w:rsidRPr="007F4CFF">
              <w:t>apply linear</w:t>
            </w:r>
            <w:r w:rsidRPr="007F4CFF">
              <w:rPr>
                <w:spacing w:val="-6"/>
              </w:rPr>
              <w:t xml:space="preserve"> </w:t>
            </w:r>
            <w:r w:rsidRPr="007F4CFF">
              <w:t>re</w:t>
            </w:r>
            <w:r w:rsidRPr="007F4CFF">
              <w:rPr>
                <w:spacing w:val="1"/>
              </w:rPr>
              <w:t>gr</w:t>
            </w:r>
            <w:r w:rsidRPr="007F4CFF">
              <w:t>ession</w:t>
            </w:r>
            <w:r w:rsidRPr="007F4CFF">
              <w:rPr>
                <w:spacing w:val="-11"/>
              </w:rPr>
              <w:t xml:space="preserve"> </w:t>
            </w:r>
            <w:r w:rsidRPr="007F4CFF">
              <w:t>techniques</w:t>
            </w:r>
            <w:r w:rsidRPr="007F4CFF">
              <w:rPr>
                <w:spacing w:val="-12"/>
              </w:rPr>
              <w:t xml:space="preserve"> </w:t>
            </w:r>
            <w:r w:rsidRPr="007F4CFF">
              <w:t>to</w:t>
            </w:r>
            <w:r w:rsidRPr="007F4CFF">
              <w:rPr>
                <w:spacing w:val="-2"/>
              </w:rPr>
              <w:t xml:space="preserve"> </w:t>
            </w:r>
            <w:r w:rsidRPr="007F4CFF">
              <w:t>develop</w:t>
            </w:r>
            <w:r w:rsidRPr="007F4CFF">
              <w:rPr>
                <w:spacing w:val="-9"/>
              </w:rPr>
              <w:t xml:space="preserve"> </w:t>
            </w:r>
            <w:r w:rsidRPr="007F4CFF">
              <w:rPr>
                <w:spacing w:val="1"/>
              </w:rPr>
              <w:t>e</w:t>
            </w:r>
            <w:r w:rsidRPr="007F4CFF">
              <w:t>xponential,</w:t>
            </w:r>
            <w:r w:rsidRPr="007F4CFF">
              <w:rPr>
                <w:spacing w:val="-14"/>
              </w:rPr>
              <w:t xml:space="preserve"> </w:t>
            </w:r>
            <w:r w:rsidRPr="007F4CFF">
              <w:t>logarith</w:t>
            </w:r>
            <w:r w:rsidRPr="007F4CFF">
              <w:rPr>
                <w:spacing w:val="1"/>
              </w:rPr>
              <w:t>m</w:t>
            </w:r>
            <w:r w:rsidRPr="007F4CFF">
              <w:t>ic</w:t>
            </w:r>
            <w:r w:rsidRPr="007F4CFF">
              <w:rPr>
                <w:spacing w:val="-12"/>
              </w:rPr>
              <w:t xml:space="preserve"> </w:t>
            </w:r>
            <w:r w:rsidRPr="007F4CFF">
              <w:t>a</w:t>
            </w:r>
            <w:r w:rsidRPr="007F4CFF">
              <w:rPr>
                <w:spacing w:val="2"/>
              </w:rPr>
              <w:t>n</w:t>
            </w:r>
            <w:r w:rsidRPr="007F4CFF">
              <w:t>d</w:t>
            </w:r>
            <w:r w:rsidRPr="007F4CFF">
              <w:rPr>
                <w:spacing w:val="-4"/>
              </w:rPr>
              <w:t xml:space="preserve"> </w:t>
            </w:r>
            <w:r w:rsidRPr="007F4CFF">
              <w:rPr>
                <w:spacing w:val="1"/>
              </w:rPr>
              <w:t>p</w:t>
            </w:r>
            <w:r w:rsidRPr="007F4CFF">
              <w:t>o</w:t>
            </w:r>
            <w:r w:rsidRPr="007F4CFF">
              <w:rPr>
                <w:spacing w:val="1"/>
              </w:rPr>
              <w:t>w</w:t>
            </w:r>
            <w:r w:rsidRPr="007F4CFF">
              <w:t>er regr</w:t>
            </w:r>
            <w:r w:rsidRPr="007F4CFF">
              <w:rPr>
                <w:spacing w:val="1"/>
              </w:rPr>
              <w:t>e</w:t>
            </w:r>
            <w:r w:rsidRPr="007F4CFF">
              <w:t>ssion</w:t>
            </w:r>
            <w:r w:rsidRPr="007F4CFF">
              <w:rPr>
                <w:spacing w:val="-11"/>
              </w:rPr>
              <w:t xml:space="preserve"> </w:t>
            </w:r>
            <w:r w:rsidRPr="007F4CFF">
              <w:t>models.</w:t>
            </w:r>
          </w:p>
        </w:tc>
        <w:tc>
          <w:tcPr>
            <w:tcW w:w="864" w:type="dxa"/>
          </w:tcPr>
          <w:p w14:paraId="5E76C9A7" w14:textId="77777777" w:rsidR="00187DEA" w:rsidRDefault="00187DEA" w:rsidP="00187DEA">
            <w:pPr>
              <w:pStyle w:val="TableBodyCopy"/>
            </w:pPr>
          </w:p>
        </w:tc>
        <w:tc>
          <w:tcPr>
            <w:tcW w:w="866" w:type="dxa"/>
          </w:tcPr>
          <w:p w14:paraId="0E22EDD4" w14:textId="77777777" w:rsidR="00187DEA" w:rsidRDefault="00187DEA" w:rsidP="00187DEA">
            <w:pPr>
              <w:pStyle w:val="TableBodyCopy"/>
            </w:pPr>
          </w:p>
        </w:tc>
        <w:tc>
          <w:tcPr>
            <w:tcW w:w="864" w:type="dxa"/>
          </w:tcPr>
          <w:p w14:paraId="6D0A8F8A" w14:textId="77777777" w:rsidR="00187DEA" w:rsidRDefault="00187DEA" w:rsidP="00187DEA">
            <w:pPr>
              <w:pStyle w:val="TableBodyCopy"/>
            </w:pPr>
          </w:p>
        </w:tc>
        <w:tc>
          <w:tcPr>
            <w:tcW w:w="864" w:type="dxa"/>
          </w:tcPr>
          <w:p w14:paraId="4931A3CF" w14:textId="77777777" w:rsidR="00187DEA" w:rsidRDefault="00187DEA" w:rsidP="00187DEA">
            <w:pPr>
              <w:pStyle w:val="TableBodyCopy"/>
            </w:pPr>
          </w:p>
        </w:tc>
        <w:tc>
          <w:tcPr>
            <w:tcW w:w="864" w:type="dxa"/>
          </w:tcPr>
          <w:p w14:paraId="10660DA6" w14:textId="77777777" w:rsidR="00187DEA" w:rsidRDefault="00187DEA" w:rsidP="00187DEA">
            <w:pPr>
              <w:pStyle w:val="TableBodyCopy"/>
            </w:pPr>
          </w:p>
        </w:tc>
        <w:tc>
          <w:tcPr>
            <w:tcW w:w="864" w:type="dxa"/>
          </w:tcPr>
          <w:p w14:paraId="36265DCA" w14:textId="77777777" w:rsidR="00187DEA" w:rsidRDefault="00187DEA" w:rsidP="00187DEA">
            <w:pPr>
              <w:pStyle w:val="TableBodyCopy"/>
            </w:pPr>
          </w:p>
        </w:tc>
        <w:tc>
          <w:tcPr>
            <w:tcW w:w="864" w:type="dxa"/>
          </w:tcPr>
          <w:p w14:paraId="78E8E8F8" w14:textId="77777777" w:rsidR="00187DEA" w:rsidRDefault="00187DEA" w:rsidP="00187DEA">
            <w:pPr>
              <w:pStyle w:val="TableBodyCopy"/>
            </w:pPr>
          </w:p>
        </w:tc>
        <w:tc>
          <w:tcPr>
            <w:tcW w:w="864" w:type="dxa"/>
          </w:tcPr>
          <w:p w14:paraId="1A3E6317" w14:textId="77777777" w:rsidR="00187DEA" w:rsidRDefault="00187DEA" w:rsidP="00187DEA">
            <w:pPr>
              <w:pStyle w:val="TableBodyCopy"/>
            </w:pPr>
          </w:p>
        </w:tc>
        <w:tc>
          <w:tcPr>
            <w:tcW w:w="864" w:type="dxa"/>
          </w:tcPr>
          <w:p w14:paraId="666C1988" w14:textId="77777777" w:rsidR="00187DEA" w:rsidRDefault="00187DEA" w:rsidP="00187DEA">
            <w:pPr>
              <w:pStyle w:val="TableBodyCopy"/>
            </w:pPr>
          </w:p>
        </w:tc>
        <w:tc>
          <w:tcPr>
            <w:tcW w:w="864" w:type="dxa"/>
          </w:tcPr>
          <w:p w14:paraId="5C1C6EBD" w14:textId="77777777" w:rsidR="00187DEA" w:rsidRDefault="00187DEA" w:rsidP="00187DEA">
            <w:pPr>
              <w:pStyle w:val="TableBodyCopy"/>
            </w:pPr>
          </w:p>
        </w:tc>
        <w:tc>
          <w:tcPr>
            <w:tcW w:w="864" w:type="dxa"/>
          </w:tcPr>
          <w:p w14:paraId="49D13DEC" w14:textId="77777777" w:rsidR="00187DEA" w:rsidRDefault="00187DEA" w:rsidP="00187DEA">
            <w:pPr>
              <w:pStyle w:val="TableBodyCopy"/>
            </w:pPr>
          </w:p>
        </w:tc>
      </w:tr>
      <w:tr w:rsidR="00187DEA" w:rsidRPr="00CC38F7" w14:paraId="7901478B" w14:textId="77777777" w:rsidTr="00C42800">
        <w:tblPrEx>
          <w:tblCellMar>
            <w:left w:w="108" w:type="dxa"/>
            <w:right w:w="108" w:type="dxa"/>
          </w:tblCellMar>
        </w:tblPrEx>
        <w:trPr>
          <w:cantSplit/>
          <w:trHeight w:val="395"/>
        </w:trPr>
        <w:tc>
          <w:tcPr>
            <w:tcW w:w="4894" w:type="dxa"/>
          </w:tcPr>
          <w:p w14:paraId="2AFA2142" w14:textId="4F6298CB" w:rsidR="00187DEA" w:rsidRPr="00A16798" w:rsidRDefault="00187DEA" w:rsidP="00493148">
            <w:pPr>
              <w:pStyle w:val="TableDescriptivestatements"/>
            </w:pPr>
            <w:r w:rsidRPr="007F4CFF">
              <w:t>Uses</w:t>
            </w:r>
            <w:r w:rsidRPr="007F4CFF">
              <w:rPr>
                <w:spacing w:val="-5"/>
              </w:rPr>
              <w:t xml:space="preserve"> </w:t>
            </w:r>
            <w:r w:rsidRPr="007F4CFF">
              <w:t>the</w:t>
            </w:r>
            <w:r w:rsidRPr="007F4CFF">
              <w:rPr>
                <w:spacing w:val="-4"/>
              </w:rPr>
              <w:t xml:space="preserve"> </w:t>
            </w:r>
            <w:r w:rsidRPr="007F4CFF">
              <w:t>l</w:t>
            </w:r>
            <w:r w:rsidRPr="007F4CFF">
              <w:rPr>
                <w:spacing w:val="1"/>
              </w:rPr>
              <w:t>a</w:t>
            </w:r>
            <w:r w:rsidRPr="007F4CFF">
              <w:t>w</w:t>
            </w:r>
            <w:r w:rsidRPr="007F4CFF">
              <w:rPr>
                <w:spacing w:val="-4"/>
              </w:rPr>
              <w:t xml:space="preserve"> </w:t>
            </w:r>
            <w:r w:rsidRPr="007F4CFF">
              <w:t>of</w:t>
            </w:r>
            <w:r w:rsidRPr="007F4CFF">
              <w:rPr>
                <w:spacing w:val="-2"/>
              </w:rPr>
              <w:t xml:space="preserve"> </w:t>
            </w:r>
            <w:r w:rsidRPr="007F4CFF">
              <w:t>large</w:t>
            </w:r>
            <w:r w:rsidRPr="007F4CFF">
              <w:rPr>
                <w:spacing w:val="-5"/>
              </w:rPr>
              <w:t xml:space="preserve"> </w:t>
            </w:r>
            <w:r w:rsidRPr="007F4CFF">
              <w:t>numbers</w:t>
            </w:r>
            <w:r w:rsidRPr="007F4CFF">
              <w:rPr>
                <w:spacing w:val="-10"/>
              </w:rPr>
              <w:t xml:space="preserve"> </w:t>
            </w:r>
            <w:r w:rsidRPr="007F4CFF">
              <w:rPr>
                <w:spacing w:val="1"/>
              </w:rPr>
              <w:t>a</w:t>
            </w:r>
            <w:r w:rsidRPr="007F4CFF">
              <w:t>nd</w:t>
            </w:r>
            <w:r w:rsidRPr="007F4CFF">
              <w:rPr>
                <w:spacing w:val="-4"/>
              </w:rPr>
              <w:t xml:space="preserve"> </w:t>
            </w:r>
            <w:r w:rsidRPr="007F4CFF">
              <w:t>the</w:t>
            </w:r>
            <w:r w:rsidRPr="007F4CFF">
              <w:rPr>
                <w:spacing w:val="-4"/>
              </w:rPr>
              <w:t xml:space="preserve"> </w:t>
            </w:r>
            <w:r w:rsidRPr="007F4CFF">
              <w:t>ce</w:t>
            </w:r>
            <w:r w:rsidRPr="007F4CFF">
              <w:rPr>
                <w:spacing w:val="1"/>
              </w:rPr>
              <w:t>n</w:t>
            </w:r>
            <w:r w:rsidRPr="007F4CFF">
              <w:t>tral</w:t>
            </w:r>
            <w:r w:rsidRPr="007F4CFF">
              <w:rPr>
                <w:spacing w:val="-8"/>
              </w:rPr>
              <w:t xml:space="preserve"> </w:t>
            </w:r>
            <w:r w:rsidRPr="007F4CFF">
              <w:t>li</w:t>
            </w:r>
            <w:r w:rsidRPr="007F4CFF">
              <w:rPr>
                <w:spacing w:val="1"/>
              </w:rPr>
              <w:t>m</w:t>
            </w:r>
            <w:r w:rsidRPr="007F4CFF">
              <w:t>it</w:t>
            </w:r>
            <w:r w:rsidRPr="007F4CFF">
              <w:rPr>
                <w:spacing w:val="-5"/>
              </w:rPr>
              <w:t xml:space="preserve"> </w:t>
            </w:r>
            <w:r w:rsidRPr="007F4CFF">
              <w:rPr>
                <w:spacing w:val="1"/>
              </w:rPr>
              <w:t>t</w:t>
            </w:r>
            <w:r w:rsidRPr="007F4CFF">
              <w:t>heorem</w:t>
            </w:r>
            <w:r w:rsidRPr="007F4CFF">
              <w:rPr>
                <w:spacing w:val="-8"/>
              </w:rPr>
              <w:t xml:space="preserve"> </w:t>
            </w:r>
            <w:r w:rsidRPr="007F4CFF">
              <w:t>in</w:t>
            </w:r>
            <w:r w:rsidRPr="007F4CFF">
              <w:rPr>
                <w:spacing w:val="-2"/>
              </w:rPr>
              <w:t xml:space="preserve"> </w:t>
            </w:r>
            <w:r w:rsidRPr="007F4CFF">
              <w:t>the</w:t>
            </w:r>
            <w:r w:rsidRPr="007F4CFF">
              <w:rPr>
                <w:spacing w:val="-4"/>
              </w:rPr>
              <w:t xml:space="preserve"> </w:t>
            </w:r>
            <w:r w:rsidRPr="007F4CFF">
              <w:t>p</w:t>
            </w:r>
            <w:r w:rsidRPr="007F4CFF">
              <w:rPr>
                <w:spacing w:val="1"/>
              </w:rPr>
              <w:t>r</w:t>
            </w:r>
            <w:r w:rsidRPr="007F4CFF">
              <w:t>oc</w:t>
            </w:r>
            <w:r w:rsidRPr="007F4CFF">
              <w:rPr>
                <w:spacing w:val="1"/>
              </w:rPr>
              <w:t>es</w:t>
            </w:r>
            <w:r w:rsidRPr="007F4CFF">
              <w:t>s</w:t>
            </w:r>
            <w:r w:rsidRPr="007F4CFF">
              <w:rPr>
                <w:spacing w:val="-8"/>
              </w:rPr>
              <w:t xml:space="preserve"> </w:t>
            </w:r>
            <w:r w:rsidRPr="007F4CFF">
              <w:rPr>
                <w:spacing w:val="1"/>
              </w:rPr>
              <w:t>o</w:t>
            </w:r>
            <w:r w:rsidRPr="007F4CFF">
              <w:t>f st</w:t>
            </w:r>
            <w:r w:rsidRPr="007F4CFF">
              <w:rPr>
                <w:spacing w:val="1"/>
              </w:rPr>
              <w:t>ati</w:t>
            </w:r>
            <w:r w:rsidRPr="007F4CFF">
              <w:t>s</w:t>
            </w:r>
            <w:r w:rsidRPr="007F4CFF">
              <w:rPr>
                <w:spacing w:val="1"/>
              </w:rPr>
              <w:t>ti</w:t>
            </w:r>
            <w:r w:rsidRPr="007F4CFF">
              <w:rPr>
                <w:spacing w:val="-1"/>
              </w:rPr>
              <w:t>c</w:t>
            </w:r>
            <w:r w:rsidRPr="007F4CFF">
              <w:t>al</w:t>
            </w:r>
            <w:r w:rsidRPr="007F4CFF">
              <w:rPr>
                <w:spacing w:val="-10"/>
              </w:rPr>
              <w:t xml:space="preserve"> </w:t>
            </w:r>
            <w:r w:rsidRPr="007F4CFF">
              <w:rPr>
                <w:spacing w:val="1"/>
              </w:rPr>
              <w:t>in</w:t>
            </w:r>
            <w:r w:rsidRPr="007F4CFF">
              <w:t>fe</w:t>
            </w:r>
            <w:r w:rsidRPr="007F4CFF">
              <w:rPr>
                <w:spacing w:val="1"/>
              </w:rPr>
              <w:t>ren</w:t>
            </w:r>
            <w:r w:rsidRPr="007F4CFF">
              <w:t>c</w:t>
            </w:r>
            <w:r w:rsidRPr="007F4CFF">
              <w:rPr>
                <w:spacing w:val="1"/>
              </w:rPr>
              <w:t>e.</w:t>
            </w:r>
          </w:p>
        </w:tc>
        <w:tc>
          <w:tcPr>
            <w:tcW w:w="864" w:type="dxa"/>
          </w:tcPr>
          <w:p w14:paraId="58DAAA7B" w14:textId="77777777" w:rsidR="00187DEA" w:rsidRDefault="00187DEA" w:rsidP="00187DEA">
            <w:pPr>
              <w:pStyle w:val="TableBodyCopy"/>
            </w:pPr>
          </w:p>
        </w:tc>
        <w:tc>
          <w:tcPr>
            <w:tcW w:w="866" w:type="dxa"/>
          </w:tcPr>
          <w:p w14:paraId="57CB11CA" w14:textId="77777777" w:rsidR="00187DEA" w:rsidRDefault="00187DEA" w:rsidP="00187DEA">
            <w:pPr>
              <w:pStyle w:val="TableBodyCopy"/>
            </w:pPr>
          </w:p>
        </w:tc>
        <w:tc>
          <w:tcPr>
            <w:tcW w:w="864" w:type="dxa"/>
          </w:tcPr>
          <w:p w14:paraId="24765BCF" w14:textId="77777777" w:rsidR="00187DEA" w:rsidRDefault="00187DEA" w:rsidP="00187DEA">
            <w:pPr>
              <w:pStyle w:val="TableBodyCopy"/>
            </w:pPr>
          </w:p>
        </w:tc>
        <w:tc>
          <w:tcPr>
            <w:tcW w:w="864" w:type="dxa"/>
          </w:tcPr>
          <w:p w14:paraId="6BACDD7A" w14:textId="77777777" w:rsidR="00187DEA" w:rsidRDefault="00187DEA" w:rsidP="00187DEA">
            <w:pPr>
              <w:pStyle w:val="TableBodyCopy"/>
            </w:pPr>
          </w:p>
        </w:tc>
        <w:tc>
          <w:tcPr>
            <w:tcW w:w="864" w:type="dxa"/>
          </w:tcPr>
          <w:p w14:paraId="61B983E2" w14:textId="77777777" w:rsidR="00187DEA" w:rsidRDefault="00187DEA" w:rsidP="00187DEA">
            <w:pPr>
              <w:pStyle w:val="TableBodyCopy"/>
            </w:pPr>
          </w:p>
        </w:tc>
        <w:tc>
          <w:tcPr>
            <w:tcW w:w="864" w:type="dxa"/>
          </w:tcPr>
          <w:p w14:paraId="25056AF7" w14:textId="77777777" w:rsidR="00187DEA" w:rsidRDefault="00187DEA" w:rsidP="00187DEA">
            <w:pPr>
              <w:pStyle w:val="TableBodyCopy"/>
            </w:pPr>
          </w:p>
        </w:tc>
        <w:tc>
          <w:tcPr>
            <w:tcW w:w="864" w:type="dxa"/>
          </w:tcPr>
          <w:p w14:paraId="5BE554DA" w14:textId="77777777" w:rsidR="00187DEA" w:rsidRDefault="00187DEA" w:rsidP="00187DEA">
            <w:pPr>
              <w:pStyle w:val="TableBodyCopy"/>
            </w:pPr>
          </w:p>
        </w:tc>
        <w:tc>
          <w:tcPr>
            <w:tcW w:w="864" w:type="dxa"/>
          </w:tcPr>
          <w:p w14:paraId="07F52835" w14:textId="77777777" w:rsidR="00187DEA" w:rsidRDefault="00187DEA" w:rsidP="00187DEA">
            <w:pPr>
              <w:pStyle w:val="TableBodyCopy"/>
            </w:pPr>
          </w:p>
        </w:tc>
        <w:tc>
          <w:tcPr>
            <w:tcW w:w="864" w:type="dxa"/>
          </w:tcPr>
          <w:p w14:paraId="63143A24" w14:textId="77777777" w:rsidR="00187DEA" w:rsidRDefault="00187DEA" w:rsidP="00187DEA">
            <w:pPr>
              <w:pStyle w:val="TableBodyCopy"/>
            </w:pPr>
          </w:p>
        </w:tc>
        <w:tc>
          <w:tcPr>
            <w:tcW w:w="864" w:type="dxa"/>
          </w:tcPr>
          <w:p w14:paraId="1A075C75" w14:textId="77777777" w:rsidR="00187DEA" w:rsidRDefault="00187DEA" w:rsidP="00187DEA">
            <w:pPr>
              <w:pStyle w:val="TableBodyCopy"/>
            </w:pPr>
          </w:p>
        </w:tc>
        <w:tc>
          <w:tcPr>
            <w:tcW w:w="864" w:type="dxa"/>
          </w:tcPr>
          <w:p w14:paraId="2772C521" w14:textId="77777777" w:rsidR="00187DEA" w:rsidRDefault="00187DEA" w:rsidP="00187DEA">
            <w:pPr>
              <w:pStyle w:val="TableBodyCopy"/>
            </w:pPr>
          </w:p>
        </w:tc>
      </w:tr>
      <w:tr w:rsidR="00187DEA" w:rsidRPr="00CC38F7" w14:paraId="13F88671" w14:textId="77777777" w:rsidTr="00C42800">
        <w:tblPrEx>
          <w:tblCellMar>
            <w:left w:w="108" w:type="dxa"/>
            <w:right w:w="108" w:type="dxa"/>
          </w:tblCellMar>
        </w:tblPrEx>
        <w:trPr>
          <w:cantSplit/>
          <w:trHeight w:val="395"/>
        </w:trPr>
        <w:tc>
          <w:tcPr>
            <w:tcW w:w="4894" w:type="dxa"/>
          </w:tcPr>
          <w:p w14:paraId="774F0627" w14:textId="148C7F29" w:rsidR="00187DEA" w:rsidRPr="00A16798" w:rsidRDefault="00187DEA" w:rsidP="00493148">
            <w:pPr>
              <w:pStyle w:val="TableDescriptivestatements"/>
            </w:pPr>
            <w:r w:rsidRPr="007F4CFF">
              <w:lastRenderedPageBreak/>
              <w:t>Estim</w:t>
            </w:r>
            <w:r w:rsidRPr="007F4CFF">
              <w:rPr>
                <w:spacing w:val="1"/>
              </w:rPr>
              <w:t>a</w:t>
            </w:r>
            <w:r w:rsidRPr="007F4CFF">
              <w:t>tes</w:t>
            </w:r>
            <w:r w:rsidRPr="007F4CFF">
              <w:rPr>
                <w:spacing w:val="-11"/>
              </w:rPr>
              <w:t xml:space="preserve"> </w:t>
            </w:r>
            <w:r w:rsidRPr="007F4CFF">
              <w:t>parame</w:t>
            </w:r>
            <w:r w:rsidRPr="007F4CFF">
              <w:rPr>
                <w:spacing w:val="1"/>
              </w:rPr>
              <w:t>t</w:t>
            </w:r>
            <w:r w:rsidRPr="007F4CFF">
              <w:t>e</w:t>
            </w:r>
            <w:r w:rsidRPr="007F4CFF">
              <w:rPr>
                <w:spacing w:val="1"/>
              </w:rPr>
              <w:t>r</w:t>
            </w:r>
            <w:r w:rsidRPr="007F4CFF">
              <w:t>s</w:t>
            </w:r>
            <w:r w:rsidRPr="007F4CFF">
              <w:rPr>
                <w:spacing w:val="-14"/>
              </w:rPr>
              <w:t xml:space="preserve"> </w:t>
            </w:r>
            <w:r w:rsidRPr="007F4CFF">
              <w:t>(e.g.,</w:t>
            </w:r>
            <w:r w:rsidRPr="007F4CFF">
              <w:rPr>
                <w:spacing w:val="-6"/>
              </w:rPr>
              <w:t xml:space="preserve"> </w:t>
            </w:r>
            <w:r w:rsidRPr="007F4CFF">
              <w:rPr>
                <w:spacing w:val="1"/>
              </w:rPr>
              <w:t>po</w:t>
            </w:r>
            <w:r w:rsidRPr="007F4CFF">
              <w:t>pulation</w:t>
            </w:r>
            <w:r w:rsidRPr="007F4CFF">
              <w:rPr>
                <w:spacing w:val="-11"/>
              </w:rPr>
              <w:t xml:space="preserve"> </w:t>
            </w:r>
            <w:r w:rsidRPr="007F4CFF">
              <w:rPr>
                <w:spacing w:val="1"/>
              </w:rPr>
              <w:t>m</w:t>
            </w:r>
            <w:r w:rsidRPr="007F4CFF">
              <w:t>ean</w:t>
            </w:r>
            <w:r w:rsidRPr="007F4CFF">
              <w:rPr>
                <w:spacing w:val="-6"/>
              </w:rPr>
              <w:t xml:space="preserve"> </w:t>
            </w:r>
            <w:r w:rsidRPr="007F4CFF">
              <w:t>and</w:t>
            </w:r>
            <w:r w:rsidRPr="007F4CFF">
              <w:rPr>
                <w:spacing w:val="-4"/>
              </w:rPr>
              <w:t xml:space="preserve"> </w:t>
            </w:r>
            <w:r w:rsidRPr="007F4CFF">
              <w:t>v</w:t>
            </w:r>
            <w:r w:rsidRPr="007F4CFF">
              <w:rPr>
                <w:spacing w:val="1"/>
              </w:rPr>
              <w:t>a</w:t>
            </w:r>
            <w:r w:rsidRPr="007F4CFF">
              <w:t>rianc</w:t>
            </w:r>
            <w:r w:rsidRPr="007F4CFF">
              <w:rPr>
                <w:spacing w:val="1"/>
              </w:rPr>
              <w:t>e</w:t>
            </w:r>
            <w:r w:rsidRPr="007F4CFF">
              <w:t>)</w:t>
            </w:r>
            <w:r w:rsidRPr="007F4CFF">
              <w:rPr>
                <w:spacing w:val="-10"/>
              </w:rPr>
              <w:t xml:space="preserve"> </w:t>
            </w:r>
            <w:r w:rsidRPr="007F4CFF">
              <w:rPr>
                <w:spacing w:val="1"/>
              </w:rPr>
              <w:t>u</w:t>
            </w:r>
            <w:r w:rsidRPr="007F4CFF">
              <w:t>sing</w:t>
            </w:r>
            <w:r w:rsidRPr="007F4CFF">
              <w:rPr>
                <w:spacing w:val="-6"/>
              </w:rPr>
              <w:t xml:space="preserve"> </w:t>
            </w:r>
            <w:r w:rsidRPr="007F4CFF">
              <w:t>poi</w:t>
            </w:r>
            <w:r w:rsidRPr="007F4CFF">
              <w:rPr>
                <w:spacing w:val="1"/>
              </w:rPr>
              <w:t>n</w:t>
            </w:r>
            <w:r w:rsidRPr="007F4CFF">
              <w:t>t</w:t>
            </w:r>
            <w:r w:rsidRPr="007F4CFF">
              <w:rPr>
                <w:spacing w:val="-6"/>
              </w:rPr>
              <w:t xml:space="preserve"> </w:t>
            </w:r>
            <w:r w:rsidRPr="007F4CFF">
              <w:rPr>
                <w:spacing w:val="1"/>
              </w:rPr>
              <w:t>e</w:t>
            </w:r>
            <w:r w:rsidRPr="007F4CFF">
              <w:t>stim</w:t>
            </w:r>
            <w:r w:rsidRPr="007F4CFF">
              <w:rPr>
                <w:spacing w:val="1"/>
              </w:rPr>
              <w:t>a</w:t>
            </w:r>
            <w:r w:rsidRPr="007F4CFF">
              <w:t>to</w:t>
            </w:r>
            <w:r w:rsidRPr="007F4CFF">
              <w:rPr>
                <w:spacing w:val="1"/>
              </w:rPr>
              <w:t>r</w:t>
            </w:r>
            <w:r w:rsidRPr="007F4CFF">
              <w:t>s (e.g.,</w:t>
            </w:r>
            <w:r w:rsidRPr="007F4CFF">
              <w:rPr>
                <w:spacing w:val="-6"/>
              </w:rPr>
              <w:t xml:space="preserve"> </w:t>
            </w:r>
            <w:r w:rsidRPr="007F4CFF">
              <w:t>sample</w:t>
            </w:r>
            <w:r w:rsidRPr="007F4CFF">
              <w:rPr>
                <w:spacing w:val="-7"/>
              </w:rPr>
              <w:t xml:space="preserve"> </w:t>
            </w:r>
            <w:r w:rsidRPr="007F4CFF">
              <w:t>mean</w:t>
            </w:r>
            <w:r w:rsidRPr="007F4CFF">
              <w:rPr>
                <w:spacing w:val="-5"/>
              </w:rPr>
              <w:t xml:space="preserve"> </w:t>
            </w:r>
            <w:r w:rsidRPr="007F4CFF">
              <w:t>and</w:t>
            </w:r>
            <w:r w:rsidRPr="007F4CFF">
              <w:rPr>
                <w:spacing w:val="-4"/>
              </w:rPr>
              <w:t xml:space="preserve"> </w:t>
            </w:r>
            <w:r w:rsidRPr="007F4CFF">
              <w:t>v</w:t>
            </w:r>
            <w:r w:rsidRPr="007F4CFF">
              <w:rPr>
                <w:spacing w:val="1"/>
              </w:rPr>
              <w:t>a</w:t>
            </w:r>
            <w:r w:rsidRPr="007F4CFF">
              <w:t>ria</w:t>
            </w:r>
            <w:r w:rsidRPr="007F4CFF">
              <w:rPr>
                <w:spacing w:val="2"/>
              </w:rPr>
              <w:t>n</w:t>
            </w:r>
            <w:r w:rsidRPr="007F4CFF">
              <w:t>ce).</w:t>
            </w:r>
          </w:p>
        </w:tc>
        <w:tc>
          <w:tcPr>
            <w:tcW w:w="864" w:type="dxa"/>
          </w:tcPr>
          <w:p w14:paraId="2DAC0014" w14:textId="77777777" w:rsidR="00187DEA" w:rsidRDefault="00187DEA" w:rsidP="00187DEA">
            <w:pPr>
              <w:pStyle w:val="TableBodyCopy"/>
            </w:pPr>
          </w:p>
        </w:tc>
        <w:tc>
          <w:tcPr>
            <w:tcW w:w="866" w:type="dxa"/>
          </w:tcPr>
          <w:p w14:paraId="3A8BC71F" w14:textId="77777777" w:rsidR="00187DEA" w:rsidRDefault="00187DEA" w:rsidP="00187DEA">
            <w:pPr>
              <w:pStyle w:val="TableBodyCopy"/>
            </w:pPr>
          </w:p>
        </w:tc>
        <w:tc>
          <w:tcPr>
            <w:tcW w:w="864" w:type="dxa"/>
          </w:tcPr>
          <w:p w14:paraId="1F62D185" w14:textId="77777777" w:rsidR="00187DEA" w:rsidRDefault="00187DEA" w:rsidP="00187DEA">
            <w:pPr>
              <w:pStyle w:val="TableBodyCopy"/>
            </w:pPr>
          </w:p>
        </w:tc>
        <w:tc>
          <w:tcPr>
            <w:tcW w:w="864" w:type="dxa"/>
          </w:tcPr>
          <w:p w14:paraId="2D0CAC51" w14:textId="77777777" w:rsidR="00187DEA" w:rsidRDefault="00187DEA" w:rsidP="00187DEA">
            <w:pPr>
              <w:pStyle w:val="TableBodyCopy"/>
            </w:pPr>
          </w:p>
        </w:tc>
        <w:tc>
          <w:tcPr>
            <w:tcW w:w="864" w:type="dxa"/>
          </w:tcPr>
          <w:p w14:paraId="5A3B6076" w14:textId="77777777" w:rsidR="00187DEA" w:rsidRDefault="00187DEA" w:rsidP="00187DEA">
            <w:pPr>
              <w:pStyle w:val="TableBodyCopy"/>
            </w:pPr>
          </w:p>
        </w:tc>
        <w:tc>
          <w:tcPr>
            <w:tcW w:w="864" w:type="dxa"/>
          </w:tcPr>
          <w:p w14:paraId="32F0822F" w14:textId="77777777" w:rsidR="00187DEA" w:rsidRDefault="00187DEA" w:rsidP="00187DEA">
            <w:pPr>
              <w:pStyle w:val="TableBodyCopy"/>
            </w:pPr>
          </w:p>
        </w:tc>
        <w:tc>
          <w:tcPr>
            <w:tcW w:w="864" w:type="dxa"/>
          </w:tcPr>
          <w:p w14:paraId="4FBF0D74" w14:textId="77777777" w:rsidR="00187DEA" w:rsidRDefault="00187DEA" w:rsidP="00187DEA">
            <w:pPr>
              <w:pStyle w:val="TableBodyCopy"/>
            </w:pPr>
          </w:p>
        </w:tc>
        <w:tc>
          <w:tcPr>
            <w:tcW w:w="864" w:type="dxa"/>
          </w:tcPr>
          <w:p w14:paraId="6F7406CF" w14:textId="77777777" w:rsidR="00187DEA" w:rsidRDefault="00187DEA" w:rsidP="00187DEA">
            <w:pPr>
              <w:pStyle w:val="TableBodyCopy"/>
            </w:pPr>
          </w:p>
        </w:tc>
        <w:tc>
          <w:tcPr>
            <w:tcW w:w="864" w:type="dxa"/>
          </w:tcPr>
          <w:p w14:paraId="51363413" w14:textId="77777777" w:rsidR="00187DEA" w:rsidRDefault="00187DEA" w:rsidP="00187DEA">
            <w:pPr>
              <w:pStyle w:val="TableBodyCopy"/>
            </w:pPr>
          </w:p>
        </w:tc>
        <w:tc>
          <w:tcPr>
            <w:tcW w:w="864" w:type="dxa"/>
          </w:tcPr>
          <w:p w14:paraId="2778A6ED" w14:textId="77777777" w:rsidR="00187DEA" w:rsidRDefault="00187DEA" w:rsidP="00187DEA">
            <w:pPr>
              <w:pStyle w:val="TableBodyCopy"/>
            </w:pPr>
          </w:p>
        </w:tc>
        <w:tc>
          <w:tcPr>
            <w:tcW w:w="864" w:type="dxa"/>
          </w:tcPr>
          <w:p w14:paraId="5AA8ACC2" w14:textId="77777777" w:rsidR="00187DEA" w:rsidRDefault="00187DEA" w:rsidP="00187DEA">
            <w:pPr>
              <w:pStyle w:val="TableBodyCopy"/>
            </w:pPr>
          </w:p>
        </w:tc>
      </w:tr>
      <w:tr w:rsidR="00187DEA" w:rsidRPr="00CC38F7" w14:paraId="026AD1F7" w14:textId="77777777" w:rsidTr="00C42800">
        <w:tblPrEx>
          <w:tblCellMar>
            <w:left w:w="108" w:type="dxa"/>
            <w:right w:w="108" w:type="dxa"/>
          </w:tblCellMar>
        </w:tblPrEx>
        <w:trPr>
          <w:cantSplit/>
          <w:trHeight w:val="395"/>
        </w:trPr>
        <w:tc>
          <w:tcPr>
            <w:tcW w:w="4894" w:type="dxa"/>
          </w:tcPr>
          <w:p w14:paraId="5B0942A6" w14:textId="6CF71272" w:rsidR="00187DEA" w:rsidRPr="00A16798" w:rsidRDefault="00187DEA" w:rsidP="00493148">
            <w:pPr>
              <w:pStyle w:val="TableDescriptivestatements"/>
            </w:pPr>
            <w:r w:rsidRPr="007F4CFF">
              <w:t>Understa</w:t>
            </w:r>
            <w:r w:rsidRPr="007F4CFF">
              <w:rPr>
                <w:spacing w:val="2"/>
              </w:rPr>
              <w:t>n</w:t>
            </w:r>
            <w:r w:rsidRPr="007F4CFF">
              <w:t>ds</w:t>
            </w:r>
            <w:r w:rsidRPr="007F4CFF">
              <w:rPr>
                <w:spacing w:val="-14"/>
              </w:rPr>
              <w:t xml:space="preserve"> the </w:t>
            </w:r>
            <w:r w:rsidRPr="007F4CFF">
              <w:rPr>
                <w:spacing w:val="1"/>
              </w:rPr>
              <w:t>p</w:t>
            </w:r>
            <w:r w:rsidRPr="007F4CFF">
              <w:t>rinciples</w:t>
            </w:r>
            <w:r w:rsidRPr="007F4CFF">
              <w:rPr>
                <w:spacing w:val="-10"/>
              </w:rPr>
              <w:t xml:space="preserve"> </w:t>
            </w:r>
            <w:r w:rsidRPr="007F4CFF">
              <w:rPr>
                <w:spacing w:val="1"/>
              </w:rPr>
              <w:t>o</w:t>
            </w:r>
            <w:r w:rsidRPr="007F4CFF">
              <w:t>f</w:t>
            </w:r>
            <w:r w:rsidRPr="007F4CFF">
              <w:rPr>
                <w:spacing w:val="-3"/>
              </w:rPr>
              <w:t xml:space="preserve"> </w:t>
            </w:r>
            <w:r w:rsidRPr="007F4CFF">
              <w:rPr>
                <w:spacing w:val="1"/>
              </w:rPr>
              <w:t>h</w:t>
            </w:r>
            <w:r w:rsidRPr="007F4CFF">
              <w:t>yp</w:t>
            </w:r>
            <w:r w:rsidRPr="007F4CFF">
              <w:rPr>
                <w:spacing w:val="1"/>
              </w:rPr>
              <w:t>o</w:t>
            </w:r>
            <w:r w:rsidRPr="007F4CFF">
              <w:t>thes</w:t>
            </w:r>
            <w:r w:rsidRPr="007F4CFF">
              <w:rPr>
                <w:spacing w:val="1"/>
              </w:rPr>
              <w:t>e</w:t>
            </w:r>
            <w:r w:rsidRPr="007F4CFF">
              <w:t>s</w:t>
            </w:r>
            <w:r w:rsidRPr="007F4CFF">
              <w:rPr>
                <w:spacing w:val="-14"/>
              </w:rPr>
              <w:t xml:space="preserve"> </w:t>
            </w:r>
            <w:r w:rsidRPr="007F4CFF">
              <w:t>testing.</w:t>
            </w:r>
          </w:p>
        </w:tc>
        <w:tc>
          <w:tcPr>
            <w:tcW w:w="864" w:type="dxa"/>
          </w:tcPr>
          <w:p w14:paraId="0D4EB56C" w14:textId="77777777" w:rsidR="00187DEA" w:rsidRDefault="00187DEA" w:rsidP="00187DEA">
            <w:pPr>
              <w:pStyle w:val="TableBodyCopy"/>
            </w:pPr>
          </w:p>
        </w:tc>
        <w:tc>
          <w:tcPr>
            <w:tcW w:w="866" w:type="dxa"/>
          </w:tcPr>
          <w:p w14:paraId="1F929EEB" w14:textId="77777777" w:rsidR="00187DEA" w:rsidRDefault="00187DEA" w:rsidP="00187DEA">
            <w:pPr>
              <w:pStyle w:val="TableBodyCopy"/>
            </w:pPr>
          </w:p>
        </w:tc>
        <w:tc>
          <w:tcPr>
            <w:tcW w:w="864" w:type="dxa"/>
          </w:tcPr>
          <w:p w14:paraId="56E75711" w14:textId="77777777" w:rsidR="00187DEA" w:rsidRDefault="00187DEA" w:rsidP="00187DEA">
            <w:pPr>
              <w:pStyle w:val="TableBodyCopy"/>
            </w:pPr>
          </w:p>
        </w:tc>
        <w:tc>
          <w:tcPr>
            <w:tcW w:w="864" w:type="dxa"/>
          </w:tcPr>
          <w:p w14:paraId="0403FBC6" w14:textId="77777777" w:rsidR="00187DEA" w:rsidRDefault="00187DEA" w:rsidP="00187DEA">
            <w:pPr>
              <w:pStyle w:val="TableBodyCopy"/>
            </w:pPr>
          </w:p>
        </w:tc>
        <w:tc>
          <w:tcPr>
            <w:tcW w:w="864" w:type="dxa"/>
          </w:tcPr>
          <w:p w14:paraId="27DE912E" w14:textId="77777777" w:rsidR="00187DEA" w:rsidRDefault="00187DEA" w:rsidP="00187DEA">
            <w:pPr>
              <w:pStyle w:val="TableBodyCopy"/>
            </w:pPr>
          </w:p>
        </w:tc>
        <w:tc>
          <w:tcPr>
            <w:tcW w:w="864" w:type="dxa"/>
          </w:tcPr>
          <w:p w14:paraId="207458AC" w14:textId="77777777" w:rsidR="00187DEA" w:rsidRDefault="00187DEA" w:rsidP="00187DEA">
            <w:pPr>
              <w:pStyle w:val="TableBodyCopy"/>
            </w:pPr>
          </w:p>
        </w:tc>
        <w:tc>
          <w:tcPr>
            <w:tcW w:w="864" w:type="dxa"/>
          </w:tcPr>
          <w:p w14:paraId="2A7A727C" w14:textId="77777777" w:rsidR="00187DEA" w:rsidRDefault="00187DEA" w:rsidP="00187DEA">
            <w:pPr>
              <w:pStyle w:val="TableBodyCopy"/>
            </w:pPr>
          </w:p>
        </w:tc>
        <w:tc>
          <w:tcPr>
            <w:tcW w:w="864" w:type="dxa"/>
          </w:tcPr>
          <w:p w14:paraId="3686DB22" w14:textId="77777777" w:rsidR="00187DEA" w:rsidRDefault="00187DEA" w:rsidP="00187DEA">
            <w:pPr>
              <w:pStyle w:val="TableBodyCopy"/>
            </w:pPr>
          </w:p>
        </w:tc>
        <w:tc>
          <w:tcPr>
            <w:tcW w:w="864" w:type="dxa"/>
          </w:tcPr>
          <w:p w14:paraId="6E918A41" w14:textId="77777777" w:rsidR="00187DEA" w:rsidRDefault="00187DEA" w:rsidP="00187DEA">
            <w:pPr>
              <w:pStyle w:val="TableBodyCopy"/>
            </w:pPr>
          </w:p>
        </w:tc>
        <w:tc>
          <w:tcPr>
            <w:tcW w:w="864" w:type="dxa"/>
          </w:tcPr>
          <w:p w14:paraId="6071D6D3" w14:textId="77777777" w:rsidR="00187DEA" w:rsidRDefault="00187DEA" w:rsidP="00187DEA">
            <w:pPr>
              <w:pStyle w:val="TableBodyCopy"/>
            </w:pPr>
          </w:p>
        </w:tc>
        <w:tc>
          <w:tcPr>
            <w:tcW w:w="864" w:type="dxa"/>
          </w:tcPr>
          <w:p w14:paraId="0A4B3632" w14:textId="77777777" w:rsidR="00187DEA" w:rsidRDefault="00187DEA" w:rsidP="00187DEA">
            <w:pPr>
              <w:pStyle w:val="TableBodyCopy"/>
            </w:pPr>
          </w:p>
        </w:tc>
      </w:tr>
      <w:tr w:rsidR="00187DEA" w:rsidRPr="00CC38F7" w14:paraId="71D5C92F" w14:textId="77777777" w:rsidTr="00C42800">
        <w:tblPrEx>
          <w:tblCellMar>
            <w:left w:w="108" w:type="dxa"/>
            <w:right w:w="108" w:type="dxa"/>
          </w:tblCellMar>
        </w:tblPrEx>
        <w:trPr>
          <w:cantSplit/>
          <w:trHeight w:val="395"/>
        </w:trPr>
        <w:tc>
          <w:tcPr>
            <w:tcW w:w="4894" w:type="dxa"/>
          </w:tcPr>
          <w:p w14:paraId="69661135" w14:textId="5D8B955A" w:rsidR="00187DEA" w:rsidRPr="00A16798" w:rsidRDefault="00187DEA" w:rsidP="00493148">
            <w:pPr>
              <w:pStyle w:val="TableDescriptivestatements"/>
            </w:pPr>
            <w:r w:rsidRPr="007F4CFF">
              <w:t>Determines the number of ways an event may occur using combinations, permutations and the fundamental counting principle.</w:t>
            </w:r>
          </w:p>
        </w:tc>
        <w:tc>
          <w:tcPr>
            <w:tcW w:w="864" w:type="dxa"/>
          </w:tcPr>
          <w:p w14:paraId="0BAF0523" w14:textId="77777777" w:rsidR="00187DEA" w:rsidRDefault="00187DEA" w:rsidP="00187DEA">
            <w:pPr>
              <w:pStyle w:val="TableBodyCopy"/>
            </w:pPr>
          </w:p>
        </w:tc>
        <w:tc>
          <w:tcPr>
            <w:tcW w:w="866" w:type="dxa"/>
          </w:tcPr>
          <w:p w14:paraId="5464C2E4" w14:textId="77777777" w:rsidR="00187DEA" w:rsidRDefault="00187DEA" w:rsidP="00187DEA">
            <w:pPr>
              <w:pStyle w:val="TableBodyCopy"/>
            </w:pPr>
          </w:p>
        </w:tc>
        <w:tc>
          <w:tcPr>
            <w:tcW w:w="864" w:type="dxa"/>
          </w:tcPr>
          <w:p w14:paraId="389580FE" w14:textId="77777777" w:rsidR="00187DEA" w:rsidRDefault="00187DEA" w:rsidP="00187DEA">
            <w:pPr>
              <w:pStyle w:val="TableBodyCopy"/>
            </w:pPr>
          </w:p>
        </w:tc>
        <w:tc>
          <w:tcPr>
            <w:tcW w:w="864" w:type="dxa"/>
          </w:tcPr>
          <w:p w14:paraId="5A8253C8" w14:textId="77777777" w:rsidR="00187DEA" w:rsidRDefault="00187DEA" w:rsidP="00187DEA">
            <w:pPr>
              <w:pStyle w:val="TableBodyCopy"/>
            </w:pPr>
          </w:p>
        </w:tc>
        <w:tc>
          <w:tcPr>
            <w:tcW w:w="864" w:type="dxa"/>
          </w:tcPr>
          <w:p w14:paraId="54D512BF" w14:textId="77777777" w:rsidR="00187DEA" w:rsidRDefault="00187DEA" w:rsidP="00187DEA">
            <w:pPr>
              <w:pStyle w:val="TableBodyCopy"/>
            </w:pPr>
          </w:p>
        </w:tc>
        <w:tc>
          <w:tcPr>
            <w:tcW w:w="864" w:type="dxa"/>
          </w:tcPr>
          <w:p w14:paraId="0D3D033B" w14:textId="77777777" w:rsidR="00187DEA" w:rsidRDefault="00187DEA" w:rsidP="00187DEA">
            <w:pPr>
              <w:pStyle w:val="TableBodyCopy"/>
            </w:pPr>
          </w:p>
        </w:tc>
        <w:tc>
          <w:tcPr>
            <w:tcW w:w="864" w:type="dxa"/>
          </w:tcPr>
          <w:p w14:paraId="78B199BD" w14:textId="77777777" w:rsidR="00187DEA" w:rsidRDefault="00187DEA" w:rsidP="00187DEA">
            <w:pPr>
              <w:pStyle w:val="TableBodyCopy"/>
            </w:pPr>
          </w:p>
        </w:tc>
        <w:tc>
          <w:tcPr>
            <w:tcW w:w="864" w:type="dxa"/>
          </w:tcPr>
          <w:p w14:paraId="5063E76A" w14:textId="77777777" w:rsidR="00187DEA" w:rsidRDefault="00187DEA" w:rsidP="00187DEA">
            <w:pPr>
              <w:pStyle w:val="TableBodyCopy"/>
            </w:pPr>
          </w:p>
        </w:tc>
        <w:tc>
          <w:tcPr>
            <w:tcW w:w="864" w:type="dxa"/>
          </w:tcPr>
          <w:p w14:paraId="23B19BCF" w14:textId="77777777" w:rsidR="00187DEA" w:rsidRDefault="00187DEA" w:rsidP="00187DEA">
            <w:pPr>
              <w:pStyle w:val="TableBodyCopy"/>
            </w:pPr>
          </w:p>
        </w:tc>
        <w:tc>
          <w:tcPr>
            <w:tcW w:w="864" w:type="dxa"/>
          </w:tcPr>
          <w:p w14:paraId="6FB326EB" w14:textId="77777777" w:rsidR="00187DEA" w:rsidRDefault="00187DEA" w:rsidP="00187DEA">
            <w:pPr>
              <w:pStyle w:val="TableBodyCopy"/>
            </w:pPr>
          </w:p>
        </w:tc>
        <w:tc>
          <w:tcPr>
            <w:tcW w:w="864" w:type="dxa"/>
          </w:tcPr>
          <w:p w14:paraId="46E8F397" w14:textId="77777777" w:rsidR="00187DEA" w:rsidRDefault="00187DEA" w:rsidP="00187DEA">
            <w:pPr>
              <w:pStyle w:val="TableBodyCopy"/>
            </w:pPr>
          </w:p>
        </w:tc>
      </w:tr>
      <w:tr w:rsidR="00187DEA" w:rsidRPr="00CC38F7" w14:paraId="091B338F" w14:textId="77777777" w:rsidTr="00C42800">
        <w:tblPrEx>
          <w:tblCellMar>
            <w:left w:w="108" w:type="dxa"/>
            <w:right w:w="108" w:type="dxa"/>
          </w:tblCellMar>
        </w:tblPrEx>
        <w:trPr>
          <w:cantSplit/>
          <w:trHeight w:val="395"/>
        </w:trPr>
        <w:tc>
          <w:tcPr>
            <w:tcW w:w="4894" w:type="dxa"/>
          </w:tcPr>
          <w:p w14:paraId="14C46350" w14:textId="4EED73F0" w:rsidR="00187DEA" w:rsidRPr="00A16798" w:rsidRDefault="00187DEA" w:rsidP="00493148">
            <w:pPr>
              <w:pStyle w:val="TableDescriptivestatements"/>
            </w:pPr>
            <w:r w:rsidRPr="007F4CFF">
              <w:t>Compares theoretical to empirical probability.</w:t>
            </w:r>
          </w:p>
        </w:tc>
        <w:tc>
          <w:tcPr>
            <w:tcW w:w="864" w:type="dxa"/>
          </w:tcPr>
          <w:p w14:paraId="4D22AEE1" w14:textId="77777777" w:rsidR="00187DEA" w:rsidRDefault="00187DEA" w:rsidP="00187DEA">
            <w:pPr>
              <w:pStyle w:val="TableBodyCopy"/>
            </w:pPr>
          </w:p>
        </w:tc>
        <w:tc>
          <w:tcPr>
            <w:tcW w:w="866" w:type="dxa"/>
          </w:tcPr>
          <w:p w14:paraId="469BDE21" w14:textId="77777777" w:rsidR="00187DEA" w:rsidRDefault="00187DEA" w:rsidP="00187DEA">
            <w:pPr>
              <w:pStyle w:val="TableBodyCopy"/>
            </w:pPr>
          </w:p>
        </w:tc>
        <w:tc>
          <w:tcPr>
            <w:tcW w:w="864" w:type="dxa"/>
          </w:tcPr>
          <w:p w14:paraId="64A58382" w14:textId="77777777" w:rsidR="00187DEA" w:rsidRDefault="00187DEA" w:rsidP="00187DEA">
            <w:pPr>
              <w:pStyle w:val="TableBodyCopy"/>
            </w:pPr>
          </w:p>
        </w:tc>
        <w:tc>
          <w:tcPr>
            <w:tcW w:w="864" w:type="dxa"/>
          </w:tcPr>
          <w:p w14:paraId="3CB3052B" w14:textId="77777777" w:rsidR="00187DEA" w:rsidRDefault="00187DEA" w:rsidP="00187DEA">
            <w:pPr>
              <w:pStyle w:val="TableBodyCopy"/>
            </w:pPr>
          </w:p>
        </w:tc>
        <w:tc>
          <w:tcPr>
            <w:tcW w:w="864" w:type="dxa"/>
          </w:tcPr>
          <w:p w14:paraId="3ADA0E86" w14:textId="77777777" w:rsidR="00187DEA" w:rsidRDefault="00187DEA" w:rsidP="00187DEA">
            <w:pPr>
              <w:pStyle w:val="TableBodyCopy"/>
            </w:pPr>
          </w:p>
        </w:tc>
        <w:tc>
          <w:tcPr>
            <w:tcW w:w="864" w:type="dxa"/>
          </w:tcPr>
          <w:p w14:paraId="5A6C0498" w14:textId="77777777" w:rsidR="00187DEA" w:rsidRDefault="00187DEA" w:rsidP="00187DEA">
            <w:pPr>
              <w:pStyle w:val="TableBodyCopy"/>
            </w:pPr>
          </w:p>
        </w:tc>
        <w:tc>
          <w:tcPr>
            <w:tcW w:w="864" w:type="dxa"/>
          </w:tcPr>
          <w:p w14:paraId="7CF913DB" w14:textId="77777777" w:rsidR="00187DEA" w:rsidRDefault="00187DEA" w:rsidP="00187DEA">
            <w:pPr>
              <w:pStyle w:val="TableBodyCopy"/>
            </w:pPr>
          </w:p>
        </w:tc>
        <w:tc>
          <w:tcPr>
            <w:tcW w:w="864" w:type="dxa"/>
          </w:tcPr>
          <w:p w14:paraId="7A7BB430" w14:textId="77777777" w:rsidR="00187DEA" w:rsidRDefault="00187DEA" w:rsidP="00187DEA">
            <w:pPr>
              <w:pStyle w:val="TableBodyCopy"/>
            </w:pPr>
          </w:p>
        </w:tc>
        <w:tc>
          <w:tcPr>
            <w:tcW w:w="864" w:type="dxa"/>
          </w:tcPr>
          <w:p w14:paraId="76BC8A8C" w14:textId="77777777" w:rsidR="00187DEA" w:rsidRDefault="00187DEA" w:rsidP="00187DEA">
            <w:pPr>
              <w:pStyle w:val="TableBodyCopy"/>
            </w:pPr>
          </w:p>
        </w:tc>
        <w:tc>
          <w:tcPr>
            <w:tcW w:w="864" w:type="dxa"/>
          </w:tcPr>
          <w:p w14:paraId="3A1C1977" w14:textId="77777777" w:rsidR="00187DEA" w:rsidRDefault="00187DEA" w:rsidP="00187DEA">
            <w:pPr>
              <w:pStyle w:val="TableBodyCopy"/>
            </w:pPr>
          </w:p>
        </w:tc>
        <w:tc>
          <w:tcPr>
            <w:tcW w:w="864" w:type="dxa"/>
          </w:tcPr>
          <w:p w14:paraId="6309C6C4" w14:textId="77777777" w:rsidR="00187DEA" w:rsidRDefault="00187DEA" w:rsidP="00187DEA">
            <w:pPr>
              <w:pStyle w:val="TableBodyCopy"/>
            </w:pPr>
          </w:p>
        </w:tc>
      </w:tr>
      <w:tr w:rsidR="00187DEA" w:rsidRPr="00CC38F7" w14:paraId="1C1ADF27" w14:textId="77777777" w:rsidTr="00C42800">
        <w:tblPrEx>
          <w:tblCellMar>
            <w:left w:w="108" w:type="dxa"/>
            <w:right w:w="108" w:type="dxa"/>
          </w:tblCellMar>
        </w:tblPrEx>
        <w:trPr>
          <w:cantSplit/>
          <w:trHeight w:val="395"/>
        </w:trPr>
        <w:tc>
          <w:tcPr>
            <w:tcW w:w="4894" w:type="dxa"/>
          </w:tcPr>
          <w:p w14:paraId="5390993E" w14:textId="06859AA7" w:rsidR="00187DEA" w:rsidRPr="00A16798" w:rsidRDefault="00187DEA" w:rsidP="00493148">
            <w:pPr>
              <w:pStyle w:val="TableDescriptivestatements"/>
            </w:pPr>
            <w:r w:rsidRPr="007F4CFF">
              <w:t>Uses experiments to determine the reasonableness of a theoretical model (i.e., binomial, geometric).</w:t>
            </w:r>
          </w:p>
        </w:tc>
        <w:tc>
          <w:tcPr>
            <w:tcW w:w="864" w:type="dxa"/>
          </w:tcPr>
          <w:p w14:paraId="6D53BEAE" w14:textId="77777777" w:rsidR="00187DEA" w:rsidRDefault="00187DEA" w:rsidP="00187DEA">
            <w:pPr>
              <w:pStyle w:val="TableBodyCopy"/>
            </w:pPr>
          </w:p>
        </w:tc>
        <w:tc>
          <w:tcPr>
            <w:tcW w:w="866" w:type="dxa"/>
          </w:tcPr>
          <w:p w14:paraId="40C70D46" w14:textId="77777777" w:rsidR="00187DEA" w:rsidRDefault="00187DEA" w:rsidP="00187DEA">
            <w:pPr>
              <w:pStyle w:val="TableBodyCopy"/>
            </w:pPr>
          </w:p>
        </w:tc>
        <w:tc>
          <w:tcPr>
            <w:tcW w:w="864" w:type="dxa"/>
          </w:tcPr>
          <w:p w14:paraId="2F551E35" w14:textId="77777777" w:rsidR="00187DEA" w:rsidRDefault="00187DEA" w:rsidP="00187DEA">
            <w:pPr>
              <w:pStyle w:val="TableBodyCopy"/>
            </w:pPr>
          </w:p>
        </w:tc>
        <w:tc>
          <w:tcPr>
            <w:tcW w:w="864" w:type="dxa"/>
          </w:tcPr>
          <w:p w14:paraId="6F74A0AE" w14:textId="77777777" w:rsidR="00187DEA" w:rsidRDefault="00187DEA" w:rsidP="00187DEA">
            <w:pPr>
              <w:pStyle w:val="TableBodyCopy"/>
            </w:pPr>
          </w:p>
        </w:tc>
        <w:tc>
          <w:tcPr>
            <w:tcW w:w="864" w:type="dxa"/>
          </w:tcPr>
          <w:p w14:paraId="684533B6" w14:textId="77777777" w:rsidR="00187DEA" w:rsidRDefault="00187DEA" w:rsidP="00187DEA">
            <w:pPr>
              <w:pStyle w:val="TableBodyCopy"/>
            </w:pPr>
          </w:p>
        </w:tc>
        <w:tc>
          <w:tcPr>
            <w:tcW w:w="864" w:type="dxa"/>
          </w:tcPr>
          <w:p w14:paraId="41DDBABD" w14:textId="77777777" w:rsidR="00187DEA" w:rsidRDefault="00187DEA" w:rsidP="00187DEA">
            <w:pPr>
              <w:pStyle w:val="TableBodyCopy"/>
            </w:pPr>
          </w:p>
        </w:tc>
        <w:tc>
          <w:tcPr>
            <w:tcW w:w="864" w:type="dxa"/>
          </w:tcPr>
          <w:p w14:paraId="7251B488" w14:textId="77777777" w:rsidR="00187DEA" w:rsidRDefault="00187DEA" w:rsidP="00187DEA">
            <w:pPr>
              <w:pStyle w:val="TableBodyCopy"/>
            </w:pPr>
          </w:p>
        </w:tc>
        <w:tc>
          <w:tcPr>
            <w:tcW w:w="864" w:type="dxa"/>
          </w:tcPr>
          <w:p w14:paraId="4387B75F" w14:textId="77777777" w:rsidR="00187DEA" w:rsidRDefault="00187DEA" w:rsidP="00187DEA">
            <w:pPr>
              <w:pStyle w:val="TableBodyCopy"/>
            </w:pPr>
          </w:p>
        </w:tc>
        <w:tc>
          <w:tcPr>
            <w:tcW w:w="864" w:type="dxa"/>
          </w:tcPr>
          <w:p w14:paraId="48929BFE" w14:textId="77777777" w:rsidR="00187DEA" w:rsidRDefault="00187DEA" w:rsidP="00187DEA">
            <w:pPr>
              <w:pStyle w:val="TableBodyCopy"/>
            </w:pPr>
          </w:p>
        </w:tc>
        <w:tc>
          <w:tcPr>
            <w:tcW w:w="864" w:type="dxa"/>
          </w:tcPr>
          <w:p w14:paraId="3B772901" w14:textId="77777777" w:rsidR="00187DEA" w:rsidRDefault="00187DEA" w:rsidP="00187DEA">
            <w:pPr>
              <w:pStyle w:val="TableBodyCopy"/>
            </w:pPr>
          </w:p>
        </w:tc>
        <w:tc>
          <w:tcPr>
            <w:tcW w:w="864" w:type="dxa"/>
          </w:tcPr>
          <w:p w14:paraId="656CDB03" w14:textId="77777777" w:rsidR="00187DEA" w:rsidRDefault="00187DEA" w:rsidP="00187DEA">
            <w:pPr>
              <w:pStyle w:val="TableBodyCopy"/>
            </w:pPr>
          </w:p>
        </w:tc>
      </w:tr>
      <w:tr w:rsidR="00187DEA" w:rsidRPr="00CC38F7" w14:paraId="4197E360" w14:textId="77777777" w:rsidTr="00C42800">
        <w:tblPrEx>
          <w:tblCellMar>
            <w:left w:w="108" w:type="dxa"/>
            <w:right w:w="108" w:type="dxa"/>
          </w:tblCellMar>
        </w:tblPrEx>
        <w:trPr>
          <w:cantSplit/>
          <w:trHeight w:val="395"/>
        </w:trPr>
        <w:tc>
          <w:tcPr>
            <w:tcW w:w="4894" w:type="dxa"/>
          </w:tcPr>
          <w:p w14:paraId="2136ACEF" w14:textId="4E8AB1B0" w:rsidR="00187DEA" w:rsidRPr="00A16798" w:rsidRDefault="00187DEA" w:rsidP="00493148">
            <w:pPr>
              <w:pStyle w:val="TableDescriptivestatements"/>
            </w:pPr>
            <w:r w:rsidRPr="007F4CFF">
              <w:t>Identifies limitations and lack of relevant information in studies reporting statistical information, especially when studies are reported in condensed form.</w:t>
            </w:r>
          </w:p>
        </w:tc>
        <w:tc>
          <w:tcPr>
            <w:tcW w:w="864" w:type="dxa"/>
          </w:tcPr>
          <w:p w14:paraId="49951BA6" w14:textId="77777777" w:rsidR="00187DEA" w:rsidRDefault="00187DEA" w:rsidP="00187DEA">
            <w:pPr>
              <w:pStyle w:val="TableBodyCopy"/>
            </w:pPr>
          </w:p>
        </w:tc>
        <w:tc>
          <w:tcPr>
            <w:tcW w:w="866" w:type="dxa"/>
          </w:tcPr>
          <w:p w14:paraId="78528C70" w14:textId="77777777" w:rsidR="00187DEA" w:rsidRDefault="00187DEA" w:rsidP="00187DEA">
            <w:pPr>
              <w:pStyle w:val="TableBodyCopy"/>
            </w:pPr>
          </w:p>
        </w:tc>
        <w:tc>
          <w:tcPr>
            <w:tcW w:w="864" w:type="dxa"/>
          </w:tcPr>
          <w:p w14:paraId="11E29C6D" w14:textId="77777777" w:rsidR="00187DEA" w:rsidRDefault="00187DEA" w:rsidP="00187DEA">
            <w:pPr>
              <w:pStyle w:val="TableBodyCopy"/>
            </w:pPr>
          </w:p>
        </w:tc>
        <w:tc>
          <w:tcPr>
            <w:tcW w:w="864" w:type="dxa"/>
          </w:tcPr>
          <w:p w14:paraId="3D97BF44" w14:textId="77777777" w:rsidR="00187DEA" w:rsidRDefault="00187DEA" w:rsidP="00187DEA">
            <w:pPr>
              <w:pStyle w:val="TableBodyCopy"/>
            </w:pPr>
          </w:p>
        </w:tc>
        <w:tc>
          <w:tcPr>
            <w:tcW w:w="864" w:type="dxa"/>
          </w:tcPr>
          <w:p w14:paraId="019159FD" w14:textId="77777777" w:rsidR="00187DEA" w:rsidRDefault="00187DEA" w:rsidP="00187DEA">
            <w:pPr>
              <w:pStyle w:val="TableBodyCopy"/>
            </w:pPr>
          </w:p>
        </w:tc>
        <w:tc>
          <w:tcPr>
            <w:tcW w:w="864" w:type="dxa"/>
          </w:tcPr>
          <w:p w14:paraId="403600EC" w14:textId="77777777" w:rsidR="00187DEA" w:rsidRDefault="00187DEA" w:rsidP="00187DEA">
            <w:pPr>
              <w:pStyle w:val="TableBodyCopy"/>
            </w:pPr>
          </w:p>
        </w:tc>
        <w:tc>
          <w:tcPr>
            <w:tcW w:w="864" w:type="dxa"/>
          </w:tcPr>
          <w:p w14:paraId="72CE388C" w14:textId="77777777" w:rsidR="00187DEA" w:rsidRDefault="00187DEA" w:rsidP="00187DEA">
            <w:pPr>
              <w:pStyle w:val="TableBodyCopy"/>
            </w:pPr>
          </w:p>
        </w:tc>
        <w:tc>
          <w:tcPr>
            <w:tcW w:w="864" w:type="dxa"/>
          </w:tcPr>
          <w:p w14:paraId="6C5C3DDB" w14:textId="77777777" w:rsidR="00187DEA" w:rsidRDefault="00187DEA" w:rsidP="00187DEA">
            <w:pPr>
              <w:pStyle w:val="TableBodyCopy"/>
            </w:pPr>
          </w:p>
        </w:tc>
        <w:tc>
          <w:tcPr>
            <w:tcW w:w="864" w:type="dxa"/>
          </w:tcPr>
          <w:p w14:paraId="29BDE316" w14:textId="77777777" w:rsidR="00187DEA" w:rsidRDefault="00187DEA" w:rsidP="00187DEA">
            <w:pPr>
              <w:pStyle w:val="TableBodyCopy"/>
            </w:pPr>
          </w:p>
        </w:tc>
        <w:tc>
          <w:tcPr>
            <w:tcW w:w="864" w:type="dxa"/>
          </w:tcPr>
          <w:p w14:paraId="74BD8573" w14:textId="77777777" w:rsidR="00187DEA" w:rsidRDefault="00187DEA" w:rsidP="00187DEA">
            <w:pPr>
              <w:pStyle w:val="TableBodyCopy"/>
            </w:pPr>
          </w:p>
        </w:tc>
        <w:tc>
          <w:tcPr>
            <w:tcW w:w="864" w:type="dxa"/>
          </w:tcPr>
          <w:p w14:paraId="25B59167" w14:textId="77777777" w:rsidR="00187DEA" w:rsidRDefault="00187DEA" w:rsidP="00187DEA">
            <w:pPr>
              <w:pStyle w:val="TableBodyCopy"/>
            </w:pPr>
          </w:p>
        </w:tc>
      </w:tr>
      <w:tr w:rsidR="00187DEA" w:rsidRPr="00CC38F7" w14:paraId="1496A1C3" w14:textId="77777777" w:rsidTr="00C42800">
        <w:tblPrEx>
          <w:tblCellMar>
            <w:left w:w="108" w:type="dxa"/>
            <w:right w:w="108" w:type="dxa"/>
          </w:tblCellMar>
        </w:tblPrEx>
        <w:trPr>
          <w:cantSplit/>
          <w:trHeight w:val="395"/>
        </w:trPr>
        <w:tc>
          <w:tcPr>
            <w:tcW w:w="4894" w:type="dxa"/>
          </w:tcPr>
          <w:p w14:paraId="4D0A29B5" w14:textId="39CF8F8B" w:rsidR="00187DEA" w:rsidRPr="00A16798" w:rsidRDefault="00187DEA" w:rsidP="00493148">
            <w:pPr>
              <w:pStyle w:val="TableDescriptivestatements"/>
            </w:pPr>
            <w:r w:rsidRPr="007F4CFF">
              <w:t>Interprets and compares statistical results using appropriate technology given a margin of error.</w:t>
            </w:r>
          </w:p>
        </w:tc>
        <w:tc>
          <w:tcPr>
            <w:tcW w:w="864" w:type="dxa"/>
          </w:tcPr>
          <w:p w14:paraId="19EED681" w14:textId="77777777" w:rsidR="00187DEA" w:rsidRDefault="00187DEA" w:rsidP="00187DEA">
            <w:pPr>
              <w:pStyle w:val="TableBodyCopy"/>
            </w:pPr>
          </w:p>
        </w:tc>
        <w:tc>
          <w:tcPr>
            <w:tcW w:w="866" w:type="dxa"/>
          </w:tcPr>
          <w:p w14:paraId="7AA7CCDB" w14:textId="77777777" w:rsidR="00187DEA" w:rsidRDefault="00187DEA" w:rsidP="00187DEA">
            <w:pPr>
              <w:pStyle w:val="TableBodyCopy"/>
            </w:pPr>
          </w:p>
        </w:tc>
        <w:tc>
          <w:tcPr>
            <w:tcW w:w="864" w:type="dxa"/>
          </w:tcPr>
          <w:p w14:paraId="126ADE07" w14:textId="77777777" w:rsidR="00187DEA" w:rsidRDefault="00187DEA" w:rsidP="00187DEA">
            <w:pPr>
              <w:pStyle w:val="TableBodyCopy"/>
            </w:pPr>
          </w:p>
        </w:tc>
        <w:tc>
          <w:tcPr>
            <w:tcW w:w="864" w:type="dxa"/>
          </w:tcPr>
          <w:p w14:paraId="28D47EBF" w14:textId="77777777" w:rsidR="00187DEA" w:rsidRDefault="00187DEA" w:rsidP="00187DEA">
            <w:pPr>
              <w:pStyle w:val="TableBodyCopy"/>
            </w:pPr>
          </w:p>
        </w:tc>
        <w:tc>
          <w:tcPr>
            <w:tcW w:w="864" w:type="dxa"/>
          </w:tcPr>
          <w:p w14:paraId="7B0F34CF" w14:textId="77777777" w:rsidR="00187DEA" w:rsidRDefault="00187DEA" w:rsidP="00187DEA">
            <w:pPr>
              <w:pStyle w:val="TableBodyCopy"/>
            </w:pPr>
          </w:p>
        </w:tc>
        <w:tc>
          <w:tcPr>
            <w:tcW w:w="864" w:type="dxa"/>
          </w:tcPr>
          <w:p w14:paraId="1169D7B9" w14:textId="77777777" w:rsidR="00187DEA" w:rsidRDefault="00187DEA" w:rsidP="00187DEA">
            <w:pPr>
              <w:pStyle w:val="TableBodyCopy"/>
            </w:pPr>
          </w:p>
        </w:tc>
        <w:tc>
          <w:tcPr>
            <w:tcW w:w="864" w:type="dxa"/>
          </w:tcPr>
          <w:p w14:paraId="248584B0" w14:textId="77777777" w:rsidR="00187DEA" w:rsidRDefault="00187DEA" w:rsidP="00187DEA">
            <w:pPr>
              <w:pStyle w:val="TableBodyCopy"/>
            </w:pPr>
          </w:p>
        </w:tc>
        <w:tc>
          <w:tcPr>
            <w:tcW w:w="864" w:type="dxa"/>
          </w:tcPr>
          <w:p w14:paraId="31401B6C" w14:textId="77777777" w:rsidR="00187DEA" w:rsidRDefault="00187DEA" w:rsidP="00187DEA">
            <w:pPr>
              <w:pStyle w:val="TableBodyCopy"/>
            </w:pPr>
          </w:p>
        </w:tc>
        <w:tc>
          <w:tcPr>
            <w:tcW w:w="864" w:type="dxa"/>
          </w:tcPr>
          <w:p w14:paraId="0368BCA7" w14:textId="77777777" w:rsidR="00187DEA" w:rsidRDefault="00187DEA" w:rsidP="00187DEA">
            <w:pPr>
              <w:pStyle w:val="TableBodyCopy"/>
            </w:pPr>
          </w:p>
        </w:tc>
        <w:tc>
          <w:tcPr>
            <w:tcW w:w="864" w:type="dxa"/>
          </w:tcPr>
          <w:p w14:paraId="641A11E8" w14:textId="77777777" w:rsidR="00187DEA" w:rsidRDefault="00187DEA" w:rsidP="00187DEA">
            <w:pPr>
              <w:pStyle w:val="TableBodyCopy"/>
            </w:pPr>
          </w:p>
        </w:tc>
        <w:tc>
          <w:tcPr>
            <w:tcW w:w="864" w:type="dxa"/>
          </w:tcPr>
          <w:p w14:paraId="572DD6CF" w14:textId="77777777" w:rsidR="00187DEA" w:rsidRDefault="00187DEA" w:rsidP="00187DEA">
            <w:pPr>
              <w:pStyle w:val="TableBodyCopy"/>
            </w:pPr>
          </w:p>
        </w:tc>
      </w:tr>
      <w:tr w:rsidR="00187DEA" w:rsidRPr="00CC38F7" w14:paraId="7684BD1C" w14:textId="77777777" w:rsidTr="00C42800">
        <w:tblPrEx>
          <w:tblCellMar>
            <w:left w:w="108" w:type="dxa"/>
            <w:right w:w="108" w:type="dxa"/>
          </w:tblCellMar>
        </w:tblPrEx>
        <w:trPr>
          <w:cantSplit/>
          <w:trHeight w:val="395"/>
        </w:trPr>
        <w:tc>
          <w:tcPr>
            <w:tcW w:w="4894" w:type="dxa"/>
          </w:tcPr>
          <w:p w14:paraId="311A8C7B" w14:textId="6AC2A2D5" w:rsidR="00187DEA" w:rsidRPr="00A16798" w:rsidRDefault="00187DEA" w:rsidP="00493148">
            <w:pPr>
              <w:pStyle w:val="TableDescriptivestatements"/>
            </w:pPr>
            <w:r w:rsidRPr="007F4CFF">
              <w:t xml:space="preserve">Identifies the variables to be used in a study. </w:t>
            </w:r>
          </w:p>
        </w:tc>
        <w:tc>
          <w:tcPr>
            <w:tcW w:w="864" w:type="dxa"/>
          </w:tcPr>
          <w:p w14:paraId="628C2B30" w14:textId="77777777" w:rsidR="00187DEA" w:rsidRDefault="00187DEA" w:rsidP="00187DEA">
            <w:pPr>
              <w:pStyle w:val="TableBodyCopy"/>
            </w:pPr>
          </w:p>
        </w:tc>
        <w:tc>
          <w:tcPr>
            <w:tcW w:w="866" w:type="dxa"/>
          </w:tcPr>
          <w:p w14:paraId="3661CED8" w14:textId="77777777" w:rsidR="00187DEA" w:rsidRDefault="00187DEA" w:rsidP="00187DEA">
            <w:pPr>
              <w:pStyle w:val="TableBodyCopy"/>
            </w:pPr>
          </w:p>
        </w:tc>
        <w:tc>
          <w:tcPr>
            <w:tcW w:w="864" w:type="dxa"/>
          </w:tcPr>
          <w:p w14:paraId="6148F85A" w14:textId="77777777" w:rsidR="00187DEA" w:rsidRDefault="00187DEA" w:rsidP="00187DEA">
            <w:pPr>
              <w:pStyle w:val="TableBodyCopy"/>
            </w:pPr>
          </w:p>
        </w:tc>
        <w:tc>
          <w:tcPr>
            <w:tcW w:w="864" w:type="dxa"/>
          </w:tcPr>
          <w:p w14:paraId="476C8443" w14:textId="77777777" w:rsidR="00187DEA" w:rsidRDefault="00187DEA" w:rsidP="00187DEA">
            <w:pPr>
              <w:pStyle w:val="TableBodyCopy"/>
            </w:pPr>
          </w:p>
        </w:tc>
        <w:tc>
          <w:tcPr>
            <w:tcW w:w="864" w:type="dxa"/>
          </w:tcPr>
          <w:p w14:paraId="291AE9F0" w14:textId="77777777" w:rsidR="00187DEA" w:rsidRDefault="00187DEA" w:rsidP="00187DEA">
            <w:pPr>
              <w:pStyle w:val="TableBodyCopy"/>
            </w:pPr>
          </w:p>
        </w:tc>
        <w:tc>
          <w:tcPr>
            <w:tcW w:w="864" w:type="dxa"/>
          </w:tcPr>
          <w:p w14:paraId="088D6FBC" w14:textId="77777777" w:rsidR="00187DEA" w:rsidRDefault="00187DEA" w:rsidP="00187DEA">
            <w:pPr>
              <w:pStyle w:val="TableBodyCopy"/>
            </w:pPr>
          </w:p>
        </w:tc>
        <w:tc>
          <w:tcPr>
            <w:tcW w:w="864" w:type="dxa"/>
          </w:tcPr>
          <w:p w14:paraId="35044714" w14:textId="77777777" w:rsidR="00187DEA" w:rsidRDefault="00187DEA" w:rsidP="00187DEA">
            <w:pPr>
              <w:pStyle w:val="TableBodyCopy"/>
            </w:pPr>
          </w:p>
        </w:tc>
        <w:tc>
          <w:tcPr>
            <w:tcW w:w="864" w:type="dxa"/>
          </w:tcPr>
          <w:p w14:paraId="0027A48F" w14:textId="77777777" w:rsidR="00187DEA" w:rsidRDefault="00187DEA" w:rsidP="00187DEA">
            <w:pPr>
              <w:pStyle w:val="TableBodyCopy"/>
            </w:pPr>
          </w:p>
        </w:tc>
        <w:tc>
          <w:tcPr>
            <w:tcW w:w="864" w:type="dxa"/>
          </w:tcPr>
          <w:p w14:paraId="0BE0B0B5" w14:textId="77777777" w:rsidR="00187DEA" w:rsidRDefault="00187DEA" w:rsidP="00187DEA">
            <w:pPr>
              <w:pStyle w:val="TableBodyCopy"/>
            </w:pPr>
          </w:p>
        </w:tc>
        <w:tc>
          <w:tcPr>
            <w:tcW w:w="864" w:type="dxa"/>
          </w:tcPr>
          <w:p w14:paraId="45E7D06B" w14:textId="77777777" w:rsidR="00187DEA" w:rsidRDefault="00187DEA" w:rsidP="00187DEA">
            <w:pPr>
              <w:pStyle w:val="TableBodyCopy"/>
            </w:pPr>
          </w:p>
        </w:tc>
        <w:tc>
          <w:tcPr>
            <w:tcW w:w="864" w:type="dxa"/>
          </w:tcPr>
          <w:p w14:paraId="693377B8" w14:textId="77777777" w:rsidR="00187DEA" w:rsidRDefault="00187DEA" w:rsidP="00187DEA">
            <w:pPr>
              <w:pStyle w:val="TableBodyCopy"/>
            </w:pPr>
          </w:p>
        </w:tc>
      </w:tr>
      <w:tr w:rsidR="00187DEA" w:rsidRPr="00CC38F7" w14:paraId="29D9F797" w14:textId="77777777" w:rsidTr="00C42800">
        <w:tblPrEx>
          <w:tblCellMar>
            <w:left w:w="108" w:type="dxa"/>
            <w:right w:w="108" w:type="dxa"/>
          </w:tblCellMar>
        </w:tblPrEx>
        <w:trPr>
          <w:cantSplit/>
          <w:trHeight w:val="395"/>
        </w:trPr>
        <w:tc>
          <w:tcPr>
            <w:tcW w:w="4894" w:type="dxa"/>
          </w:tcPr>
          <w:p w14:paraId="6E9DC7E0" w14:textId="47EDAF54" w:rsidR="00187DEA" w:rsidRPr="00A16798" w:rsidRDefault="00187DEA" w:rsidP="00493148">
            <w:pPr>
              <w:pStyle w:val="TableDescriptivestatements"/>
            </w:pPr>
            <w:r w:rsidRPr="007F4CFF">
              <w:t xml:space="preserve">Analyzes possible sources of data variability, including those that can be controlled and those that cannot be controlled.  </w:t>
            </w:r>
          </w:p>
        </w:tc>
        <w:tc>
          <w:tcPr>
            <w:tcW w:w="864" w:type="dxa"/>
          </w:tcPr>
          <w:p w14:paraId="3609CFFE" w14:textId="77777777" w:rsidR="00187DEA" w:rsidRDefault="00187DEA" w:rsidP="00187DEA">
            <w:pPr>
              <w:pStyle w:val="TableBodyCopy"/>
            </w:pPr>
          </w:p>
        </w:tc>
        <w:tc>
          <w:tcPr>
            <w:tcW w:w="866" w:type="dxa"/>
          </w:tcPr>
          <w:p w14:paraId="317D013E" w14:textId="77777777" w:rsidR="00187DEA" w:rsidRDefault="00187DEA" w:rsidP="00187DEA">
            <w:pPr>
              <w:pStyle w:val="TableBodyCopy"/>
            </w:pPr>
          </w:p>
        </w:tc>
        <w:tc>
          <w:tcPr>
            <w:tcW w:w="864" w:type="dxa"/>
          </w:tcPr>
          <w:p w14:paraId="23A56351" w14:textId="77777777" w:rsidR="00187DEA" w:rsidRDefault="00187DEA" w:rsidP="00187DEA">
            <w:pPr>
              <w:pStyle w:val="TableBodyCopy"/>
            </w:pPr>
          </w:p>
        </w:tc>
        <w:tc>
          <w:tcPr>
            <w:tcW w:w="864" w:type="dxa"/>
          </w:tcPr>
          <w:p w14:paraId="1ADFF252" w14:textId="77777777" w:rsidR="00187DEA" w:rsidRDefault="00187DEA" w:rsidP="00187DEA">
            <w:pPr>
              <w:pStyle w:val="TableBodyCopy"/>
            </w:pPr>
          </w:p>
        </w:tc>
        <w:tc>
          <w:tcPr>
            <w:tcW w:w="864" w:type="dxa"/>
          </w:tcPr>
          <w:p w14:paraId="1C5FE9BD" w14:textId="77777777" w:rsidR="00187DEA" w:rsidRDefault="00187DEA" w:rsidP="00187DEA">
            <w:pPr>
              <w:pStyle w:val="TableBodyCopy"/>
            </w:pPr>
          </w:p>
        </w:tc>
        <w:tc>
          <w:tcPr>
            <w:tcW w:w="864" w:type="dxa"/>
          </w:tcPr>
          <w:p w14:paraId="2696C91C" w14:textId="77777777" w:rsidR="00187DEA" w:rsidRDefault="00187DEA" w:rsidP="00187DEA">
            <w:pPr>
              <w:pStyle w:val="TableBodyCopy"/>
            </w:pPr>
          </w:p>
        </w:tc>
        <w:tc>
          <w:tcPr>
            <w:tcW w:w="864" w:type="dxa"/>
          </w:tcPr>
          <w:p w14:paraId="01ADFBA9" w14:textId="77777777" w:rsidR="00187DEA" w:rsidRDefault="00187DEA" w:rsidP="00187DEA">
            <w:pPr>
              <w:pStyle w:val="TableBodyCopy"/>
            </w:pPr>
          </w:p>
        </w:tc>
        <w:tc>
          <w:tcPr>
            <w:tcW w:w="864" w:type="dxa"/>
          </w:tcPr>
          <w:p w14:paraId="0A9C36A0" w14:textId="77777777" w:rsidR="00187DEA" w:rsidRDefault="00187DEA" w:rsidP="00187DEA">
            <w:pPr>
              <w:pStyle w:val="TableBodyCopy"/>
            </w:pPr>
          </w:p>
        </w:tc>
        <w:tc>
          <w:tcPr>
            <w:tcW w:w="864" w:type="dxa"/>
          </w:tcPr>
          <w:p w14:paraId="25E83C65" w14:textId="77777777" w:rsidR="00187DEA" w:rsidRDefault="00187DEA" w:rsidP="00187DEA">
            <w:pPr>
              <w:pStyle w:val="TableBodyCopy"/>
            </w:pPr>
          </w:p>
        </w:tc>
        <w:tc>
          <w:tcPr>
            <w:tcW w:w="864" w:type="dxa"/>
          </w:tcPr>
          <w:p w14:paraId="5961B5DD" w14:textId="77777777" w:rsidR="00187DEA" w:rsidRDefault="00187DEA" w:rsidP="00187DEA">
            <w:pPr>
              <w:pStyle w:val="TableBodyCopy"/>
            </w:pPr>
          </w:p>
        </w:tc>
        <w:tc>
          <w:tcPr>
            <w:tcW w:w="864" w:type="dxa"/>
          </w:tcPr>
          <w:p w14:paraId="148ABF4F" w14:textId="77777777" w:rsidR="00187DEA" w:rsidRDefault="00187DEA" w:rsidP="00187DEA">
            <w:pPr>
              <w:pStyle w:val="TableBodyCopy"/>
            </w:pPr>
          </w:p>
        </w:tc>
      </w:tr>
      <w:tr w:rsidR="00187DEA" w:rsidRPr="00CC38F7" w14:paraId="5B891763" w14:textId="77777777" w:rsidTr="00C42800">
        <w:tblPrEx>
          <w:tblCellMar>
            <w:left w:w="108" w:type="dxa"/>
            <w:right w:w="108" w:type="dxa"/>
          </w:tblCellMar>
        </w:tblPrEx>
        <w:trPr>
          <w:cantSplit/>
          <w:trHeight w:val="395"/>
        </w:trPr>
        <w:tc>
          <w:tcPr>
            <w:tcW w:w="4894" w:type="dxa"/>
          </w:tcPr>
          <w:p w14:paraId="7583D813" w14:textId="046BFD37" w:rsidR="00187DEA" w:rsidRPr="00A16798" w:rsidRDefault="00187DEA" w:rsidP="00493148">
            <w:pPr>
              <w:pStyle w:val="TableDescriptivestatements"/>
            </w:pPr>
            <w:r w:rsidRPr="007F4CFF">
              <w:t>Reports results of statistical studies to a particular audience by selecting an appropriate presentation format, creating graphical data displays and interpreting results in terms of the question studied.</w:t>
            </w:r>
          </w:p>
        </w:tc>
        <w:tc>
          <w:tcPr>
            <w:tcW w:w="864" w:type="dxa"/>
          </w:tcPr>
          <w:p w14:paraId="5E0548C9" w14:textId="77777777" w:rsidR="00187DEA" w:rsidRDefault="00187DEA" w:rsidP="00187DEA">
            <w:pPr>
              <w:pStyle w:val="TableBodyCopy"/>
            </w:pPr>
          </w:p>
        </w:tc>
        <w:tc>
          <w:tcPr>
            <w:tcW w:w="866" w:type="dxa"/>
          </w:tcPr>
          <w:p w14:paraId="0BC638D7" w14:textId="77777777" w:rsidR="00187DEA" w:rsidRDefault="00187DEA" w:rsidP="00187DEA">
            <w:pPr>
              <w:pStyle w:val="TableBodyCopy"/>
            </w:pPr>
          </w:p>
        </w:tc>
        <w:tc>
          <w:tcPr>
            <w:tcW w:w="864" w:type="dxa"/>
          </w:tcPr>
          <w:p w14:paraId="4E7F4035" w14:textId="77777777" w:rsidR="00187DEA" w:rsidRDefault="00187DEA" w:rsidP="00187DEA">
            <w:pPr>
              <w:pStyle w:val="TableBodyCopy"/>
            </w:pPr>
          </w:p>
        </w:tc>
        <w:tc>
          <w:tcPr>
            <w:tcW w:w="864" w:type="dxa"/>
          </w:tcPr>
          <w:p w14:paraId="02CF22A0" w14:textId="77777777" w:rsidR="00187DEA" w:rsidRDefault="00187DEA" w:rsidP="00187DEA">
            <w:pPr>
              <w:pStyle w:val="TableBodyCopy"/>
            </w:pPr>
          </w:p>
        </w:tc>
        <w:tc>
          <w:tcPr>
            <w:tcW w:w="864" w:type="dxa"/>
          </w:tcPr>
          <w:p w14:paraId="5F7000C8" w14:textId="77777777" w:rsidR="00187DEA" w:rsidRDefault="00187DEA" w:rsidP="00187DEA">
            <w:pPr>
              <w:pStyle w:val="TableBodyCopy"/>
            </w:pPr>
          </w:p>
        </w:tc>
        <w:tc>
          <w:tcPr>
            <w:tcW w:w="864" w:type="dxa"/>
          </w:tcPr>
          <w:p w14:paraId="66DADC63" w14:textId="77777777" w:rsidR="00187DEA" w:rsidRDefault="00187DEA" w:rsidP="00187DEA">
            <w:pPr>
              <w:pStyle w:val="TableBodyCopy"/>
            </w:pPr>
          </w:p>
        </w:tc>
        <w:tc>
          <w:tcPr>
            <w:tcW w:w="864" w:type="dxa"/>
          </w:tcPr>
          <w:p w14:paraId="7545A9BD" w14:textId="77777777" w:rsidR="00187DEA" w:rsidRDefault="00187DEA" w:rsidP="00187DEA">
            <w:pPr>
              <w:pStyle w:val="TableBodyCopy"/>
            </w:pPr>
          </w:p>
        </w:tc>
        <w:tc>
          <w:tcPr>
            <w:tcW w:w="864" w:type="dxa"/>
          </w:tcPr>
          <w:p w14:paraId="0C8DA775" w14:textId="77777777" w:rsidR="00187DEA" w:rsidRDefault="00187DEA" w:rsidP="00187DEA">
            <w:pPr>
              <w:pStyle w:val="TableBodyCopy"/>
            </w:pPr>
          </w:p>
        </w:tc>
        <w:tc>
          <w:tcPr>
            <w:tcW w:w="864" w:type="dxa"/>
          </w:tcPr>
          <w:p w14:paraId="315DE748" w14:textId="77777777" w:rsidR="00187DEA" w:rsidRDefault="00187DEA" w:rsidP="00187DEA">
            <w:pPr>
              <w:pStyle w:val="TableBodyCopy"/>
            </w:pPr>
          </w:p>
        </w:tc>
        <w:tc>
          <w:tcPr>
            <w:tcW w:w="864" w:type="dxa"/>
          </w:tcPr>
          <w:p w14:paraId="7A7E7C56" w14:textId="77777777" w:rsidR="00187DEA" w:rsidRDefault="00187DEA" w:rsidP="00187DEA">
            <w:pPr>
              <w:pStyle w:val="TableBodyCopy"/>
            </w:pPr>
          </w:p>
        </w:tc>
        <w:tc>
          <w:tcPr>
            <w:tcW w:w="864" w:type="dxa"/>
          </w:tcPr>
          <w:p w14:paraId="6174DE82" w14:textId="77777777" w:rsidR="00187DEA" w:rsidRDefault="00187DEA" w:rsidP="00187DEA">
            <w:pPr>
              <w:pStyle w:val="TableBodyCopy"/>
            </w:pPr>
          </w:p>
        </w:tc>
      </w:tr>
      <w:tr w:rsidR="00187DEA" w:rsidRPr="00CC38F7" w14:paraId="5BBC3119" w14:textId="77777777" w:rsidTr="00381F7A">
        <w:tblPrEx>
          <w:tblCellMar>
            <w:left w:w="108" w:type="dxa"/>
            <w:right w:w="108" w:type="dxa"/>
          </w:tblCellMar>
        </w:tblPrEx>
        <w:trPr>
          <w:cantSplit/>
          <w:trHeight w:val="395"/>
        </w:trPr>
        <w:tc>
          <w:tcPr>
            <w:tcW w:w="4894" w:type="dxa"/>
          </w:tcPr>
          <w:p w14:paraId="5B862206" w14:textId="2AAEE092" w:rsidR="00187DEA" w:rsidRPr="005F6201" w:rsidRDefault="00187DEA" w:rsidP="00381F7A">
            <w:pPr>
              <w:pStyle w:val="DomainHeader"/>
            </w:pPr>
            <w:r w:rsidRPr="00A815E6">
              <w:rPr>
                <w:rFonts w:eastAsia="Verdana"/>
              </w:rPr>
              <w:lastRenderedPageBreak/>
              <w:t>D</w:t>
            </w:r>
            <w:r>
              <w:t>omain</w:t>
            </w:r>
            <w:r>
              <w:rPr>
                <w:rFonts w:eastAsia="Verdana"/>
              </w:rPr>
              <w:t xml:space="preserve"> </w:t>
            </w:r>
            <w:r w:rsidRPr="00A815E6">
              <w:rPr>
                <w:rFonts w:eastAsia="Verdana"/>
              </w:rPr>
              <w:t xml:space="preserve">V — </w:t>
            </w:r>
            <w:r>
              <w:rPr>
                <w:kern w:val="24"/>
              </w:rPr>
              <w:t>Mathematical Processes and Perspectives</w:t>
            </w:r>
          </w:p>
        </w:tc>
        <w:tc>
          <w:tcPr>
            <w:tcW w:w="864" w:type="dxa"/>
          </w:tcPr>
          <w:p w14:paraId="43D418AC" w14:textId="77777777" w:rsidR="00187DEA" w:rsidRDefault="00187DEA" w:rsidP="00381F7A">
            <w:pPr>
              <w:pStyle w:val="TableBodyCopy"/>
            </w:pPr>
          </w:p>
        </w:tc>
        <w:tc>
          <w:tcPr>
            <w:tcW w:w="866" w:type="dxa"/>
          </w:tcPr>
          <w:p w14:paraId="3AC345D1" w14:textId="77777777" w:rsidR="00187DEA" w:rsidRDefault="00187DEA" w:rsidP="00381F7A">
            <w:pPr>
              <w:pStyle w:val="TableBodyCopy"/>
            </w:pPr>
          </w:p>
        </w:tc>
        <w:tc>
          <w:tcPr>
            <w:tcW w:w="864" w:type="dxa"/>
          </w:tcPr>
          <w:p w14:paraId="705A39C4" w14:textId="77777777" w:rsidR="00187DEA" w:rsidRDefault="00187DEA" w:rsidP="00381F7A">
            <w:pPr>
              <w:pStyle w:val="TableBodyCopy"/>
            </w:pPr>
          </w:p>
        </w:tc>
        <w:tc>
          <w:tcPr>
            <w:tcW w:w="864" w:type="dxa"/>
          </w:tcPr>
          <w:p w14:paraId="5067020C" w14:textId="77777777" w:rsidR="00187DEA" w:rsidRDefault="00187DEA" w:rsidP="00381F7A">
            <w:pPr>
              <w:pStyle w:val="TableBodyCopy"/>
            </w:pPr>
          </w:p>
        </w:tc>
        <w:tc>
          <w:tcPr>
            <w:tcW w:w="864" w:type="dxa"/>
          </w:tcPr>
          <w:p w14:paraId="1AC66B4A" w14:textId="77777777" w:rsidR="00187DEA" w:rsidRDefault="00187DEA" w:rsidP="00381F7A">
            <w:pPr>
              <w:pStyle w:val="TableBodyCopy"/>
            </w:pPr>
          </w:p>
        </w:tc>
        <w:tc>
          <w:tcPr>
            <w:tcW w:w="864" w:type="dxa"/>
          </w:tcPr>
          <w:p w14:paraId="490EC30F" w14:textId="77777777" w:rsidR="00187DEA" w:rsidRDefault="00187DEA" w:rsidP="00381F7A">
            <w:pPr>
              <w:pStyle w:val="TableBodyCopy"/>
            </w:pPr>
          </w:p>
        </w:tc>
        <w:tc>
          <w:tcPr>
            <w:tcW w:w="864" w:type="dxa"/>
          </w:tcPr>
          <w:p w14:paraId="565DF3BC" w14:textId="77777777" w:rsidR="00187DEA" w:rsidRDefault="00187DEA" w:rsidP="00381F7A">
            <w:pPr>
              <w:pStyle w:val="TableBodyCopy"/>
            </w:pPr>
          </w:p>
        </w:tc>
        <w:tc>
          <w:tcPr>
            <w:tcW w:w="864" w:type="dxa"/>
          </w:tcPr>
          <w:p w14:paraId="6D5C529A" w14:textId="77777777" w:rsidR="00187DEA" w:rsidRDefault="00187DEA" w:rsidP="00381F7A">
            <w:pPr>
              <w:pStyle w:val="TableBodyCopy"/>
            </w:pPr>
          </w:p>
        </w:tc>
        <w:tc>
          <w:tcPr>
            <w:tcW w:w="864" w:type="dxa"/>
          </w:tcPr>
          <w:p w14:paraId="09D9DFF3" w14:textId="77777777" w:rsidR="00187DEA" w:rsidRDefault="00187DEA" w:rsidP="00381F7A">
            <w:pPr>
              <w:pStyle w:val="TableBodyCopy"/>
            </w:pPr>
          </w:p>
        </w:tc>
        <w:tc>
          <w:tcPr>
            <w:tcW w:w="864" w:type="dxa"/>
          </w:tcPr>
          <w:p w14:paraId="06712674" w14:textId="77777777" w:rsidR="00187DEA" w:rsidRDefault="00187DEA" w:rsidP="00381F7A">
            <w:pPr>
              <w:pStyle w:val="TableBodyCopy"/>
            </w:pPr>
          </w:p>
        </w:tc>
        <w:tc>
          <w:tcPr>
            <w:tcW w:w="864" w:type="dxa"/>
          </w:tcPr>
          <w:p w14:paraId="3DDCD3F5" w14:textId="77777777" w:rsidR="00187DEA" w:rsidRDefault="00187DEA" w:rsidP="00381F7A">
            <w:pPr>
              <w:pStyle w:val="TableBodyCopy"/>
            </w:pPr>
          </w:p>
        </w:tc>
      </w:tr>
      <w:tr w:rsidR="000C4584" w:rsidRPr="00CC38F7" w14:paraId="7531159E" w14:textId="77777777" w:rsidTr="00C42800">
        <w:tblPrEx>
          <w:tblCellMar>
            <w:left w:w="108" w:type="dxa"/>
            <w:right w:w="108" w:type="dxa"/>
          </w:tblCellMar>
        </w:tblPrEx>
        <w:trPr>
          <w:cantSplit/>
          <w:trHeight w:val="395"/>
        </w:trPr>
        <w:tc>
          <w:tcPr>
            <w:tcW w:w="4894" w:type="dxa"/>
          </w:tcPr>
          <w:p w14:paraId="20036EE2" w14:textId="1CB23F74" w:rsidR="000C4584" w:rsidRDefault="000C4584" w:rsidP="000C4584">
            <w:pPr>
              <w:pStyle w:val="TableBodyCopy"/>
            </w:pPr>
            <w:r>
              <w:t xml:space="preserve">Competency </w:t>
            </w:r>
            <w:r w:rsidRPr="00AB698F">
              <w:t>0</w:t>
            </w:r>
            <w:r>
              <w:t xml:space="preserve">18: </w:t>
            </w:r>
            <w:r w:rsidRPr="00EF25E7">
              <w:rPr>
                <w:i/>
              </w:rPr>
              <w:t xml:space="preserve">The teacher understands </w:t>
            </w:r>
            <w:r w:rsidR="00187DEA" w:rsidRPr="007C0ABC">
              <w:rPr>
                <w:i/>
              </w:rPr>
              <w:t>mathematical reasoning and problem solving</w:t>
            </w:r>
            <w:r w:rsidRPr="00EF25E7">
              <w:rPr>
                <w:i/>
              </w:rPr>
              <w:t>.</w:t>
            </w:r>
          </w:p>
        </w:tc>
        <w:tc>
          <w:tcPr>
            <w:tcW w:w="864" w:type="dxa"/>
          </w:tcPr>
          <w:p w14:paraId="3EC19178" w14:textId="77777777" w:rsidR="000C4584" w:rsidRDefault="000C4584" w:rsidP="000C4584">
            <w:pPr>
              <w:pStyle w:val="TableBodyCopy"/>
            </w:pPr>
          </w:p>
        </w:tc>
        <w:tc>
          <w:tcPr>
            <w:tcW w:w="866" w:type="dxa"/>
          </w:tcPr>
          <w:p w14:paraId="22F6795E" w14:textId="77777777" w:rsidR="000C4584" w:rsidRDefault="000C4584" w:rsidP="000C4584">
            <w:pPr>
              <w:pStyle w:val="TableBodyCopy"/>
            </w:pPr>
          </w:p>
        </w:tc>
        <w:tc>
          <w:tcPr>
            <w:tcW w:w="864" w:type="dxa"/>
          </w:tcPr>
          <w:p w14:paraId="649ADDA5" w14:textId="77777777" w:rsidR="000C4584" w:rsidRDefault="000C4584" w:rsidP="000C4584">
            <w:pPr>
              <w:pStyle w:val="TableBodyCopy"/>
            </w:pPr>
          </w:p>
        </w:tc>
        <w:tc>
          <w:tcPr>
            <w:tcW w:w="864" w:type="dxa"/>
          </w:tcPr>
          <w:p w14:paraId="2435DC42" w14:textId="77777777" w:rsidR="000C4584" w:rsidRDefault="000C4584" w:rsidP="000C4584">
            <w:pPr>
              <w:pStyle w:val="TableBodyCopy"/>
            </w:pPr>
          </w:p>
        </w:tc>
        <w:tc>
          <w:tcPr>
            <w:tcW w:w="864" w:type="dxa"/>
          </w:tcPr>
          <w:p w14:paraId="414F973C" w14:textId="77777777" w:rsidR="000C4584" w:rsidRDefault="000C4584" w:rsidP="000C4584">
            <w:pPr>
              <w:pStyle w:val="TableBodyCopy"/>
            </w:pPr>
          </w:p>
        </w:tc>
        <w:tc>
          <w:tcPr>
            <w:tcW w:w="864" w:type="dxa"/>
          </w:tcPr>
          <w:p w14:paraId="2569A8AC" w14:textId="77777777" w:rsidR="000C4584" w:rsidRDefault="000C4584" w:rsidP="000C4584">
            <w:pPr>
              <w:pStyle w:val="TableBodyCopy"/>
            </w:pPr>
          </w:p>
        </w:tc>
        <w:tc>
          <w:tcPr>
            <w:tcW w:w="864" w:type="dxa"/>
          </w:tcPr>
          <w:p w14:paraId="61789A16" w14:textId="77777777" w:rsidR="000C4584" w:rsidRDefault="000C4584" w:rsidP="000C4584">
            <w:pPr>
              <w:pStyle w:val="TableBodyCopy"/>
            </w:pPr>
          </w:p>
        </w:tc>
        <w:tc>
          <w:tcPr>
            <w:tcW w:w="864" w:type="dxa"/>
          </w:tcPr>
          <w:p w14:paraId="6ABC2265" w14:textId="77777777" w:rsidR="000C4584" w:rsidRDefault="000C4584" w:rsidP="000C4584">
            <w:pPr>
              <w:pStyle w:val="TableBodyCopy"/>
            </w:pPr>
          </w:p>
        </w:tc>
        <w:tc>
          <w:tcPr>
            <w:tcW w:w="864" w:type="dxa"/>
          </w:tcPr>
          <w:p w14:paraId="4E8065D1" w14:textId="77777777" w:rsidR="000C4584" w:rsidRDefault="000C4584" w:rsidP="000C4584">
            <w:pPr>
              <w:pStyle w:val="TableBodyCopy"/>
            </w:pPr>
          </w:p>
        </w:tc>
        <w:tc>
          <w:tcPr>
            <w:tcW w:w="864" w:type="dxa"/>
          </w:tcPr>
          <w:p w14:paraId="2ECED6B2" w14:textId="77777777" w:rsidR="000C4584" w:rsidRDefault="000C4584" w:rsidP="000C4584">
            <w:pPr>
              <w:pStyle w:val="TableBodyCopy"/>
            </w:pPr>
          </w:p>
        </w:tc>
        <w:tc>
          <w:tcPr>
            <w:tcW w:w="864" w:type="dxa"/>
          </w:tcPr>
          <w:p w14:paraId="500F475A" w14:textId="77777777" w:rsidR="000C4584" w:rsidRDefault="000C4584" w:rsidP="000C4584">
            <w:pPr>
              <w:pStyle w:val="TableBodyCopy"/>
            </w:pPr>
          </w:p>
        </w:tc>
      </w:tr>
      <w:tr w:rsidR="007564B6" w:rsidRPr="00CC38F7" w14:paraId="27A12587" w14:textId="77777777" w:rsidTr="00C42800">
        <w:tblPrEx>
          <w:tblCellMar>
            <w:left w:w="108" w:type="dxa"/>
            <w:right w:w="108" w:type="dxa"/>
          </w:tblCellMar>
        </w:tblPrEx>
        <w:trPr>
          <w:cantSplit/>
          <w:trHeight w:val="395"/>
        </w:trPr>
        <w:tc>
          <w:tcPr>
            <w:tcW w:w="4894" w:type="dxa"/>
          </w:tcPr>
          <w:p w14:paraId="20B10B66" w14:textId="07D40175" w:rsidR="007564B6" w:rsidRDefault="007564B6" w:rsidP="00493148">
            <w:pPr>
              <w:pStyle w:val="TableDescriptivestatements"/>
              <w:numPr>
                <w:ilvl w:val="0"/>
                <w:numId w:val="17"/>
              </w:numPr>
            </w:pPr>
            <w:r w:rsidRPr="00ED41F6">
              <w:t>Understa</w:t>
            </w:r>
            <w:r w:rsidRPr="00493148">
              <w:rPr>
                <w:spacing w:val="2"/>
              </w:rPr>
              <w:t>n</w:t>
            </w:r>
            <w:r w:rsidRPr="00ED41F6">
              <w:t>ds</w:t>
            </w:r>
            <w:r w:rsidRPr="00493148">
              <w:rPr>
                <w:spacing w:val="-14"/>
              </w:rPr>
              <w:t xml:space="preserve"> </w:t>
            </w:r>
            <w:r w:rsidRPr="00ED41F6">
              <w:t>t</w:t>
            </w:r>
            <w:r w:rsidRPr="00493148">
              <w:rPr>
                <w:spacing w:val="1"/>
              </w:rPr>
              <w:t>h</w:t>
            </w:r>
            <w:r w:rsidRPr="00ED41F6">
              <w:t>e</w:t>
            </w:r>
            <w:r w:rsidRPr="00493148">
              <w:rPr>
                <w:spacing w:val="-4"/>
              </w:rPr>
              <w:t xml:space="preserve"> </w:t>
            </w:r>
            <w:r w:rsidRPr="00ED41F6">
              <w:t>nature</w:t>
            </w:r>
            <w:r w:rsidRPr="00493148">
              <w:rPr>
                <w:spacing w:val="-7"/>
              </w:rPr>
              <w:t xml:space="preserve"> </w:t>
            </w:r>
            <w:r w:rsidRPr="00493148">
              <w:rPr>
                <w:spacing w:val="1"/>
              </w:rPr>
              <w:t>o</w:t>
            </w:r>
            <w:r w:rsidRPr="00ED41F6">
              <w:t>f</w:t>
            </w:r>
            <w:r w:rsidRPr="00493148">
              <w:rPr>
                <w:spacing w:val="-3"/>
              </w:rPr>
              <w:t xml:space="preserve"> </w:t>
            </w:r>
            <w:r w:rsidRPr="00493148">
              <w:rPr>
                <w:spacing w:val="1"/>
              </w:rPr>
              <w:t>p</w:t>
            </w:r>
            <w:r w:rsidRPr="00ED41F6">
              <w:t>ro</w:t>
            </w:r>
            <w:r w:rsidRPr="00493148">
              <w:rPr>
                <w:spacing w:val="1"/>
              </w:rPr>
              <w:t>o</w:t>
            </w:r>
            <w:r w:rsidRPr="00ED41F6">
              <w:t>f,</w:t>
            </w:r>
            <w:r w:rsidRPr="00493148">
              <w:rPr>
                <w:spacing w:val="-7"/>
              </w:rPr>
              <w:t xml:space="preserve"> </w:t>
            </w:r>
            <w:r w:rsidRPr="00ED41F6">
              <w:t>including</w:t>
            </w:r>
            <w:r w:rsidRPr="00493148">
              <w:rPr>
                <w:spacing w:val="-10"/>
              </w:rPr>
              <w:t xml:space="preserve"> </w:t>
            </w:r>
            <w:r w:rsidRPr="00ED41F6">
              <w:t>ind</w:t>
            </w:r>
            <w:r w:rsidRPr="00493148">
              <w:rPr>
                <w:spacing w:val="1"/>
              </w:rPr>
              <w:t>i</w:t>
            </w:r>
            <w:r w:rsidRPr="00ED41F6">
              <w:t>rect</w:t>
            </w:r>
            <w:r w:rsidRPr="00493148">
              <w:rPr>
                <w:spacing w:val="-8"/>
              </w:rPr>
              <w:t xml:space="preserve"> </w:t>
            </w:r>
            <w:r w:rsidRPr="00ED41F6">
              <w:t>p</w:t>
            </w:r>
            <w:r w:rsidRPr="00493148">
              <w:rPr>
                <w:spacing w:val="1"/>
              </w:rPr>
              <w:t>r</w:t>
            </w:r>
            <w:r w:rsidRPr="00ED41F6">
              <w:t>oof,</w:t>
            </w:r>
            <w:r w:rsidRPr="00493148">
              <w:rPr>
                <w:spacing w:val="-7"/>
              </w:rPr>
              <w:t xml:space="preserve"> </w:t>
            </w:r>
            <w:r w:rsidRPr="00ED41F6">
              <w:t>in</w:t>
            </w:r>
            <w:r w:rsidRPr="00493148">
              <w:rPr>
                <w:spacing w:val="-1"/>
              </w:rPr>
              <w:t xml:space="preserve"> </w:t>
            </w:r>
            <w:r w:rsidRPr="00ED41F6">
              <w:t>m</w:t>
            </w:r>
            <w:r w:rsidRPr="00493148">
              <w:rPr>
                <w:spacing w:val="1"/>
              </w:rPr>
              <w:t>at</w:t>
            </w:r>
            <w:r w:rsidRPr="00ED41F6">
              <w:t>hemat</w:t>
            </w:r>
            <w:r w:rsidRPr="00493148">
              <w:rPr>
                <w:spacing w:val="1"/>
              </w:rPr>
              <w:t>i</w:t>
            </w:r>
            <w:r w:rsidRPr="00ED41F6">
              <w:t>cs.</w:t>
            </w:r>
          </w:p>
        </w:tc>
        <w:tc>
          <w:tcPr>
            <w:tcW w:w="864" w:type="dxa"/>
          </w:tcPr>
          <w:p w14:paraId="430F1070" w14:textId="77777777" w:rsidR="007564B6" w:rsidRDefault="007564B6" w:rsidP="007564B6">
            <w:pPr>
              <w:pStyle w:val="TableBodyCopy"/>
            </w:pPr>
          </w:p>
        </w:tc>
        <w:tc>
          <w:tcPr>
            <w:tcW w:w="866" w:type="dxa"/>
          </w:tcPr>
          <w:p w14:paraId="33F65DFF" w14:textId="77777777" w:rsidR="007564B6" w:rsidRDefault="007564B6" w:rsidP="007564B6">
            <w:pPr>
              <w:pStyle w:val="TableBodyCopy"/>
            </w:pPr>
          </w:p>
        </w:tc>
        <w:tc>
          <w:tcPr>
            <w:tcW w:w="864" w:type="dxa"/>
          </w:tcPr>
          <w:p w14:paraId="0D80DA27" w14:textId="77777777" w:rsidR="007564B6" w:rsidRDefault="007564B6" w:rsidP="007564B6">
            <w:pPr>
              <w:pStyle w:val="TableBodyCopy"/>
            </w:pPr>
          </w:p>
        </w:tc>
        <w:tc>
          <w:tcPr>
            <w:tcW w:w="864" w:type="dxa"/>
          </w:tcPr>
          <w:p w14:paraId="233DCDD5" w14:textId="77777777" w:rsidR="007564B6" w:rsidRDefault="007564B6" w:rsidP="007564B6">
            <w:pPr>
              <w:pStyle w:val="TableBodyCopy"/>
            </w:pPr>
          </w:p>
        </w:tc>
        <w:tc>
          <w:tcPr>
            <w:tcW w:w="864" w:type="dxa"/>
          </w:tcPr>
          <w:p w14:paraId="150E18AF" w14:textId="77777777" w:rsidR="007564B6" w:rsidRDefault="007564B6" w:rsidP="007564B6">
            <w:pPr>
              <w:pStyle w:val="TableBodyCopy"/>
            </w:pPr>
          </w:p>
        </w:tc>
        <w:tc>
          <w:tcPr>
            <w:tcW w:w="864" w:type="dxa"/>
          </w:tcPr>
          <w:p w14:paraId="58D59CCF" w14:textId="77777777" w:rsidR="007564B6" w:rsidRDefault="007564B6" w:rsidP="007564B6">
            <w:pPr>
              <w:pStyle w:val="TableBodyCopy"/>
            </w:pPr>
          </w:p>
        </w:tc>
        <w:tc>
          <w:tcPr>
            <w:tcW w:w="864" w:type="dxa"/>
          </w:tcPr>
          <w:p w14:paraId="15ED83A0" w14:textId="77777777" w:rsidR="007564B6" w:rsidRDefault="007564B6" w:rsidP="007564B6">
            <w:pPr>
              <w:pStyle w:val="TableBodyCopy"/>
            </w:pPr>
          </w:p>
        </w:tc>
        <w:tc>
          <w:tcPr>
            <w:tcW w:w="864" w:type="dxa"/>
          </w:tcPr>
          <w:p w14:paraId="53DF3D1B" w14:textId="77777777" w:rsidR="007564B6" w:rsidRDefault="007564B6" w:rsidP="007564B6">
            <w:pPr>
              <w:pStyle w:val="TableBodyCopy"/>
            </w:pPr>
          </w:p>
        </w:tc>
        <w:tc>
          <w:tcPr>
            <w:tcW w:w="864" w:type="dxa"/>
          </w:tcPr>
          <w:p w14:paraId="3638268D" w14:textId="77777777" w:rsidR="007564B6" w:rsidRDefault="007564B6" w:rsidP="007564B6">
            <w:pPr>
              <w:pStyle w:val="TableBodyCopy"/>
            </w:pPr>
          </w:p>
        </w:tc>
        <w:tc>
          <w:tcPr>
            <w:tcW w:w="864" w:type="dxa"/>
          </w:tcPr>
          <w:p w14:paraId="232BBEB9" w14:textId="77777777" w:rsidR="007564B6" w:rsidRDefault="007564B6" w:rsidP="007564B6">
            <w:pPr>
              <w:pStyle w:val="TableBodyCopy"/>
            </w:pPr>
          </w:p>
        </w:tc>
        <w:tc>
          <w:tcPr>
            <w:tcW w:w="864" w:type="dxa"/>
          </w:tcPr>
          <w:p w14:paraId="60408E54" w14:textId="77777777" w:rsidR="007564B6" w:rsidRDefault="007564B6" w:rsidP="007564B6">
            <w:pPr>
              <w:pStyle w:val="TableBodyCopy"/>
            </w:pPr>
          </w:p>
        </w:tc>
      </w:tr>
      <w:tr w:rsidR="007564B6" w:rsidRPr="00CC38F7" w14:paraId="4599D05A" w14:textId="77777777" w:rsidTr="00C42800">
        <w:tblPrEx>
          <w:tblCellMar>
            <w:left w:w="108" w:type="dxa"/>
            <w:right w:w="108" w:type="dxa"/>
          </w:tblCellMar>
        </w:tblPrEx>
        <w:trPr>
          <w:cantSplit/>
          <w:trHeight w:val="395"/>
        </w:trPr>
        <w:tc>
          <w:tcPr>
            <w:tcW w:w="4894" w:type="dxa"/>
          </w:tcPr>
          <w:p w14:paraId="05226AD1" w14:textId="5BA0212A" w:rsidR="007564B6" w:rsidRDefault="007564B6" w:rsidP="00493148">
            <w:pPr>
              <w:pStyle w:val="TableDescriptivestatements"/>
              <w:numPr>
                <w:ilvl w:val="0"/>
                <w:numId w:val="17"/>
              </w:numPr>
            </w:pPr>
            <w:r w:rsidRPr="00ED41F6">
              <w:t>Appl</w:t>
            </w:r>
            <w:r w:rsidRPr="00493148">
              <w:rPr>
                <w:spacing w:val="1"/>
              </w:rPr>
              <w:t>i</w:t>
            </w:r>
            <w:r w:rsidRPr="00ED41F6">
              <w:t>es</w:t>
            </w:r>
            <w:r w:rsidRPr="00493148">
              <w:rPr>
                <w:spacing w:val="-8"/>
              </w:rPr>
              <w:t xml:space="preserve"> </w:t>
            </w:r>
            <w:r w:rsidRPr="00ED41F6">
              <w:t>c</w:t>
            </w:r>
            <w:r w:rsidRPr="00493148">
              <w:rPr>
                <w:spacing w:val="1"/>
              </w:rPr>
              <w:t>or</w:t>
            </w:r>
            <w:r w:rsidRPr="00ED41F6">
              <w:t>rect</w:t>
            </w:r>
            <w:r w:rsidRPr="00493148">
              <w:rPr>
                <w:spacing w:val="-8"/>
              </w:rPr>
              <w:t xml:space="preserve"> </w:t>
            </w:r>
            <w:r w:rsidRPr="00ED41F6">
              <w:t>mat</w:t>
            </w:r>
            <w:r w:rsidRPr="00493148">
              <w:rPr>
                <w:spacing w:val="2"/>
              </w:rPr>
              <w:t>h</w:t>
            </w:r>
            <w:r w:rsidRPr="00493148">
              <w:rPr>
                <w:spacing w:val="1"/>
              </w:rPr>
              <w:t>e</w:t>
            </w:r>
            <w:r w:rsidRPr="00ED41F6">
              <w:t>mati</w:t>
            </w:r>
            <w:r w:rsidRPr="00493148">
              <w:rPr>
                <w:spacing w:val="1"/>
              </w:rPr>
              <w:t>c</w:t>
            </w:r>
            <w:r w:rsidRPr="00ED41F6">
              <w:t>al</w:t>
            </w:r>
            <w:r w:rsidRPr="00493148">
              <w:rPr>
                <w:spacing w:val="-15"/>
              </w:rPr>
              <w:t xml:space="preserve"> </w:t>
            </w:r>
            <w:r w:rsidRPr="00ED41F6">
              <w:t>r</w:t>
            </w:r>
            <w:r w:rsidRPr="00493148">
              <w:rPr>
                <w:spacing w:val="1"/>
              </w:rPr>
              <w:t>e</w:t>
            </w:r>
            <w:r w:rsidRPr="00ED41F6">
              <w:t>asoning</w:t>
            </w:r>
            <w:r w:rsidRPr="00493148">
              <w:rPr>
                <w:spacing w:val="-11"/>
              </w:rPr>
              <w:t xml:space="preserve"> </w:t>
            </w:r>
            <w:r w:rsidRPr="00ED41F6">
              <w:t>to</w:t>
            </w:r>
            <w:r w:rsidRPr="00493148">
              <w:rPr>
                <w:spacing w:val="-2"/>
              </w:rPr>
              <w:t xml:space="preserve"> </w:t>
            </w:r>
            <w:r w:rsidRPr="00ED41F6">
              <w:t>der</w:t>
            </w:r>
            <w:r w:rsidRPr="00493148">
              <w:rPr>
                <w:spacing w:val="1"/>
              </w:rPr>
              <w:t>i</w:t>
            </w:r>
            <w:r w:rsidRPr="00ED41F6">
              <w:t>ve</w:t>
            </w:r>
            <w:r w:rsidRPr="00493148">
              <w:rPr>
                <w:spacing w:val="-7"/>
              </w:rPr>
              <w:t xml:space="preserve"> </w:t>
            </w:r>
            <w:r w:rsidRPr="00ED41F6">
              <w:t>va</w:t>
            </w:r>
            <w:r w:rsidRPr="00493148">
              <w:rPr>
                <w:spacing w:val="1"/>
              </w:rPr>
              <w:t>li</w:t>
            </w:r>
            <w:r w:rsidRPr="00ED41F6">
              <w:t>d</w:t>
            </w:r>
            <w:r w:rsidRPr="00493148">
              <w:rPr>
                <w:spacing w:val="-5"/>
              </w:rPr>
              <w:t xml:space="preserve"> </w:t>
            </w:r>
            <w:r w:rsidRPr="00ED41F6">
              <w:t>co</w:t>
            </w:r>
            <w:r w:rsidRPr="00493148">
              <w:rPr>
                <w:spacing w:val="1"/>
              </w:rPr>
              <w:t>n</w:t>
            </w:r>
            <w:r w:rsidRPr="00ED41F6">
              <w:t>cl</w:t>
            </w:r>
            <w:r w:rsidRPr="00493148">
              <w:rPr>
                <w:spacing w:val="1"/>
              </w:rPr>
              <w:t>u</w:t>
            </w:r>
            <w:r w:rsidRPr="00ED41F6">
              <w:t>si</w:t>
            </w:r>
            <w:r w:rsidRPr="00493148">
              <w:rPr>
                <w:spacing w:val="1"/>
              </w:rPr>
              <w:t>o</w:t>
            </w:r>
            <w:r w:rsidRPr="00ED41F6">
              <w:t>ns</w:t>
            </w:r>
            <w:r w:rsidRPr="00493148">
              <w:rPr>
                <w:spacing w:val="-13"/>
              </w:rPr>
              <w:t xml:space="preserve"> </w:t>
            </w:r>
            <w:r w:rsidRPr="00493148">
              <w:rPr>
                <w:spacing w:val="1"/>
              </w:rPr>
              <w:t>f</w:t>
            </w:r>
            <w:r w:rsidRPr="00ED41F6">
              <w:t>rom</w:t>
            </w:r>
            <w:r w:rsidRPr="00493148">
              <w:rPr>
                <w:spacing w:val="-5"/>
              </w:rPr>
              <w:t xml:space="preserve"> </w:t>
            </w:r>
            <w:r w:rsidRPr="00ED41F6">
              <w:t>a</w:t>
            </w:r>
            <w:r w:rsidRPr="00493148">
              <w:rPr>
                <w:spacing w:val="-1"/>
              </w:rPr>
              <w:t xml:space="preserve"> </w:t>
            </w:r>
            <w:r w:rsidRPr="00ED41F6">
              <w:t>set</w:t>
            </w:r>
            <w:r w:rsidRPr="00493148">
              <w:rPr>
                <w:spacing w:val="-3"/>
              </w:rPr>
              <w:t xml:space="preserve"> </w:t>
            </w:r>
            <w:r w:rsidRPr="00ED41F6">
              <w:t>of premis</w:t>
            </w:r>
            <w:r w:rsidRPr="00493148">
              <w:rPr>
                <w:spacing w:val="1"/>
              </w:rPr>
              <w:t>e</w:t>
            </w:r>
            <w:r w:rsidRPr="00ED41F6">
              <w:t>s.</w:t>
            </w:r>
          </w:p>
        </w:tc>
        <w:tc>
          <w:tcPr>
            <w:tcW w:w="864" w:type="dxa"/>
          </w:tcPr>
          <w:p w14:paraId="146878B8" w14:textId="77777777" w:rsidR="007564B6" w:rsidRDefault="007564B6" w:rsidP="007564B6">
            <w:pPr>
              <w:pStyle w:val="TableBodyCopy"/>
            </w:pPr>
          </w:p>
        </w:tc>
        <w:tc>
          <w:tcPr>
            <w:tcW w:w="866" w:type="dxa"/>
          </w:tcPr>
          <w:p w14:paraId="06EBE571" w14:textId="77777777" w:rsidR="007564B6" w:rsidRDefault="007564B6" w:rsidP="007564B6">
            <w:pPr>
              <w:pStyle w:val="TableBodyCopy"/>
            </w:pPr>
          </w:p>
        </w:tc>
        <w:tc>
          <w:tcPr>
            <w:tcW w:w="864" w:type="dxa"/>
          </w:tcPr>
          <w:p w14:paraId="22CDD52D" w14:textId="77777777" w:rsidR="007564B6" w:rsidRDefault="007564B6" w:rsidP="007564B6">
            <w:pPr>
              <w:pStyle w:val="TableBodyCopy"/>
            </w:pPr>
          </w:p>
        </w:tc>
        <w:tc>
          <w:tcPr>
            <w:tcW w:w="864" w:type="dxa"/>
          </w:tcPr>
          <w:p w14:paraId="4D77F0DF" w14:textId="77777777" w:rsidR="007564B6" w:rsidRDefault="007564B6" w:rsidP="007564B6">
            <w:pPr>
              <w:pStyle w:val="TableBodyCopy"/>
            </w:pPr>
          </w:p>
        </w:tc>
        <w:tc>
          <w:tcPr>
            <w:tcW w:w="864" w:type="dxa"/>
          </w:tcPr>
          <w:p w14:paraId="0D606678" w14:textId="77777777" w:rsidR="007564B6" w:rsidRDefault="007564B6" w:rsidP="007564B6">
            <w:pPr>
              <w:pStyle w:val="TableBodyCopy"/>
            </w:pPr>
          </w:p>
        </w:tc>
        <w:tc>
          <w:tcPr>
            <w:tcW w:w="864" w:type="dxa"/>
          </w:tcPr>
          <w:p w14:paraId="4647B9B3" w14:textId="77777777" w:rsidR="007564B6" w:rsidRDefault="007564B6" w:rsidP="007564B6">
            <w:pPr>
              <w:pStyle w:val="TableBodyCopy"/>
            </w:pPr>
          </w:p>
        </w:tc>
        <w:tc>
          <w:tcPr>
            <w:tcW w:w="864" w:type="dxa"/>
          </w:tcPr>
          <w:p w14:paraId="48ABD308" w14:textId="77777777" w:rsidR="007564B6" w:rsidRDefault="007564B6" w:rsidP="007564B6">
            <w:pPr>
              <w:pStyle w:val="TableBodyCopy"/>
            </w:pPr>
          </w:p>
        </w:tc>
        <w:tc>
          <w:tcPr>
            <w:tcW w:w="864" w:type="dxa"/>
          </w:tcPr>
          <w:p w14:paraId="02CBACEE" w14:textId="77777777" w:rsidR="007564B6" w:rsidRDefault="007564B6" w:rsidP="007564B6">
            <w:pPr>
              <w:pStyle w:val="TableBodyCopy"/>
            </w:pPr>
          </w:p>
        </w:tc>
        <w:tc>
          <w:tcPr>
            <w:tcW w:w="864" w:type="dxa"/>
          </w:tcPr>
          <w:p w14:paraId="5AB5E3D3" w14:textId="77777777" w:rsidR="007564B6" w:rsidRDefault="007564B6" w:rsidP="007564B6">
            <w:pPr>
              <w:pStyle w:val="TableBodyCopy"/>
            </w:pPr>
          </w:p>
        </w:tc>
        <w:tc>
          <w:tcPr>
            <w:tcW w:w="864" w:type="dxa"/>
          </w:tcPr>
          <w:p w14:paraId="0EF20CCB" w14:textId="77777777" w:rsidR="007564B6" w:rsidRDefault="007564B6" w:rsidP="007564B6">
            <w:pPr>
              <w:pStyle w:val="TableBodyCopy"/>
            </w:pPr>
          </w:p>
        </w:tc>
        <w:tc>
          <w:tcPr>
            <w:tcW w:w="864" w:type="dxa"/>
          </w:tcPr>
          <w:p w14:paraId="76E18AE1" w14:textId="77777777" w:rsidR="007564B6" w:rsidRDefault="007564B6" w:rsidP="007564B6">
            <w:pPr>
              <w:pStyle w:val="TableBodyCopy"/>
            </w:pPr>
          </w:p>
        </w:tc>
      </w:tr>
      <w:tr w:rsidR="007564B6" w:rsidRPr="00CC38F7" w14:paraId="4A479522" w14:textId="77777777" w:rsidTr="00C42800">
        <w:tblPrEx>
          <w:tblCellMar>
            <w:left w:w="108" w:type="dxa"/>
            <w:right w:w="108" w:type="dxa"/>
          </w:tblCellMar>
        </w:tblPrEx>
        <w:trPr>
          <w:cantSplit/>
          <w:trHeight w:val="395"/>
        </w:trPr>
        <w:tc>
          <w:tcPr>
            <w:tcW w:w="4894" w:type="dxa"/>
          </w:tcPr>
          <w:p w14:paraId="25B339DC" w14:textId="1220D92B" w:rsidR="007564B6" w:rsidRDefault="007564B6" w:rsidP="00493148">
            <w:pPr>
              <w:pStyle w:val="TableDescriptivestatements"/>
              <w:numPr>
                <w:ilvl w:val="0"/>
                <w:numId w:val="17"/>
              </w:numPr>
            </w:pPr>
            <w:r w:rsidRPr="00ED41F6">
              <w:t>Uses</w:t>
            </w:r>
            <w:r w:rsidRPr="00493148">
              <w:rPr>
                <w:spacing w:val="-5"/>
              </w:rPr>
              <w:t xml:space="preserve"> </w:t>
            </w:r>
            <w:r w:rsidRPr="00ED41F6">
              <w:t>ind</w:t>
            </w:r>
            <w:r w:rsidRPr="00493148">
              <w:rPr>
                <w:spacing w:val="1"/>
              </w:rPr>
              <w:t>u</w:t>
            </w:r>
            <w:r w:rsidRPr="00ED41F6">
              <w:t>ctive</w:t>
            </w:r>
            <w:r w:rsidRPr="00493148">
              <w:rPr>
                <w:spacing w:val="-10"/>
              </w:rPr>
              <w:t xml:space="preserve"> </w:t>
            </w:r>
            <w:r w:rsidRPr="00ED41F6">
              <w:t>re</w:t>
            </w:r>
            <w:r w:rsidRPr="00493148">
              <w:rPr>
                <w:spacing w:val="2"/>
              </w:rPr>
              <w:t>a</w:t>
            </w:r>
            <w:r w:rsidRPr="00ED41F6">
              <w:t>s</w:t>
            </w:r>
            <w:r w:rsidRPr="00493148">
              <w:rPr>
                <w:spacing w:val="1"/>
              </w:rPr>
              <w:t>o</w:t>
            </w:r>
            <w:r w:rsidRPr="00ED41F6">
              <w:t>ning</w:t>
            </w:r>
            <w:r w:rsidRPr="00493148">
              <w:rPr>
                <w:spacing w:val="-11"/>
              </w:rPr>
              <w:t xml:space="preserve"> </w:t>
            </w:r>
            <w:r w:rsidRPr="00ED41F6">
              <w:t>to</w:t>
            </w:r>
            <w:r w:rsidRPr="00493148">
              <w:rPr>
                <w:spacing w:val="-2"/>
              </w:rPr>
              <w:t xml:space="preserve"> </w:t>
            </w:r>
            <w:r w:rsidRPr="00ED41F6">
              <w:t>m</w:t>
            </w:r>
            <w:r w:rsidRPr="00493148">
              <w:rPr>
                <w:spacing w:val="1"/>
              </w:rPr>
              <w:t>a</w:t>
            </w:r>
            <w:r w:rsidRPr="00ED41F6">
              <w:t>ke</w:t>
            </w:r>
            <w:r w:rsidRPr="00493148">
              <w:rPr>
                <w:spacing w:val="-5"/>
              </w:rPr>
              <w:t xml:space="preserve"> </w:t>
            </w:r>
            <w:r w:rsidRPr="00ED41F6">
              <w:t>conj</w:t>
            </w:r>
            <w:r w:rsidRPr="00493148">
              <w:rPr>
                <w:spacing w:val="1"/>
              </w:rPr>
              <w:t>e</w:t>
            </w:r>
            <w:r w:rsidRPr="00ED41F6">
              <w:t>ctures</w:t>
            </w:r>
            <w:r w:rsidRPr="00493148">
              <w:rPr>
                <w:spacing w:val="-12"/>
              </w:rPr>
              <w:t xml:space="preserve"> </w:t>
            </w:r>
            <w:r w:rsidRPr="00ED41F6">
              <w:t>and</w:t>
            </w:r>
            <w:r w:rsidRPr="00493148">
              <w:rPr>
                <w:spacing w:val="-4"/>
              </w:rPr>
              <w:t xml:space="preserve"> </w:t>
            </w:r>
            <w:r w:rsidRPr="00493148">
              <w:rPr>
                <w:spacing w:val="1"/>
              </w:rPr>
              <w:t>u</w:t>
            </w:r>
            <w:r w:rsidRPr="00ED41F6">
              <w:t>ses</w:t>
            </w:r>
            <w:r w:rsidRPr="00493148">
              <w:rPr>
                <w:spacing w:val="-5"/>
              </w:rPr>
              <w:t xml:space="preserve"> </w:t>
            </w:r>
            <w:r w:rsidRPr="00ED41F6">
              <w:t>ded</w:t>
            </w:r>
            <w:r w:rsidRPr="00493148">
              <w:rPr>
                <w:spacing w:val="2"/>
              </w:rPr>
              <w:t>u</w:t>
            </w:r>
            <w:r w:rsidRPr="00ED41F6">
              <w:t>ctive</w:t>
            </w:r>
            <w:r w:rsidRPr="00493148">
              <w:rPr>
                <w:spacing w:val="-11"/>
              </w:rPr>
              <w:t xml:space="preserve"> </w:t>
            </w:r>
            <w:r w:rsidRPr="00ED41F6">
              <w:t>meth</w:t>
            </w:r>
            <w:r w:rsidRPr="00493148">
              <w:rPr>
                <w:spacing w:val="1"/>
              </w:rPr>
              <w:t>o</w:t>
            </w:r>
            <w:r w:rsidRPr="00ED41F6">
              <w:t>ds</w:t>
            </w:r>
            <w:r w:rsidRPr="00493148">
              <w:rPr>
                <w:spacing w:val="-10"/>
              </w:rPr>
              <w:t xml:space="preserve"> </w:t>
            </w:r>
            <w:r w:rsidRPr="00ED41F6">
              <w:t>to evaluate</w:t>
            </w:r>
            <w:r w:rsidRPr="00493148">
              <w:rPr>
                <w:spacing w:val="-9"/>
              </w:rPr>
              <w:t xml:space="preserve"> </w:t>
            </w:r>
            <w:r w:rsidRPr="00ED41F6">
              <w:t>the</w:t>
            </w:r>
            <w:r w:rsidRPr="00493148">
              <w:rPr>
                <w:spacing w:val="-4"/>
              </w:rPr>
              <w:t xml:space="preserve"> </w:t>
            </w:r>
            <w:r w:rsidRPr="00ED41F6">
              <w:t>v</w:t>
            </w:r>
            <w:r w:rsidRPr="00493148">
              <w:rPr>
                <w:spacing w:val="1"/>
              </w:rPr>
              <w:t>a</w:t>
            </w:r>
            <w:r w:rsidRPr="00ED41F6">
              <w:t>lidity</w:t>
            </w:r>
            <w:r w:rsidRPr="00493148">
              <w:rPr>
                <w:spacing w:val="-7"/>
              </w:rPr>
              <w:t xml:space="preserve"> </w:t>
            </w:r>
            <w:r w:rsidRPr="00ED41F6">
              <w:t>of</w:t>
            </w:r>
            <w:r w:rsidRPr="00493148">
              <w:rPr>
                <w:spacing w:val="-2"/>
              </w:rPr>
              <w:t xml:space="preserve"> </w:t>
            </w:r>
            <w:r w:rsidRPr="00ED41F6">
              <w:t>conject</w:t>
            </w:r>
            <w:r w:rsidRPr="00493148">
              <w:rPr>
                <w:spacing w:val="1"/>
              </w:rPr>
              <w:t>u</w:t>
            </w:r>
            <w:r w:rsidRPr="00ED41F6">
              <w:t>res.</w:t>
            </w:r>
          </w:p>
        </w:tc>
        <w:tc>
          <w:tcPr>
            <w:tcW w:w="864" w:type="dxa"/>
          </w:tcPr>
          <w:p w14:paraId="67BF8137" w14:textId="77777777" w:rsidR="007564B6" w:rsidRDefault="007564B6" w:rsidP="007564B6">
            <w:pPr>
              <w:pStyle w:val="TableBodyCopy"/>
            </w:pPr>
          </w:p>
        </w:tc>
        <w:tc>
          <w:tcPr>
            <w:tcW w:w="866" w:type="dxa"/>
          </w:tcPr>
          <w:p w14:paraId="38CD0215" w14:textId="77777777" w:rsidR="007564B6" w:rsidRDefault="007564B6" w:rsidP="007564B6">
            <w:pPr>
              <w:pStyle w:val="TableBodyCopy"/>
            </w:pPr>
          </w:p>
        </w:tc>
        <w:tc>
          <w:tcPr>
            <w:tcW w:w="864" w:type="dxa"/>
          </w:tcPr>
          <w:p w14:paraId="2BD5B712" w14:textId="77777777" w:rsidR="007564B6" w:rsidRDefault="007564B6" w:rsidP="007564B6">
            <w:pPr>
              <w:pStyle w:val="TableBodyCopy"/>
            </w:pPr>
          </w:p>
        </w:tc>
        <w:tc>
          <w:tcPr>
            <w:tcW w:w="864" w:type="dxa"/>
          </w:tcPr>
          <w:p w14:paraId="40DD0667" w14:textId="77777777" w:rsidR="007564B6" w:rsidRDefault="007564B6" w:rsidP="007564B6">
            <w:pPr>
              <w:pStyle w:val="TableBodyCopy"/>
            </w:pPr>
          </w:p>
        </w:tc>
        <w:tc>
          <w:tcPr>
            <w:tcW w:w="864" w:type="dxa"/>
          </w:tcPr>
          <w:p w14:paraId="7A4B8797" w14:textId="77777777" w:rsidR="007564B6" w:rsidRDefault="007564B6" w:rsidP="007564B6">
            <w:pPr>
              <w:pStyle w:val="TableBodyCopy"/>
            </w:pPr>
          </w:p>
        </w:tc>
        <w:tc>
          <w:tcPr>
            <w:tcW w:w="864" w:type="dxa"/>
          </w:tcPr>
          <w:p w14:paraId="3E9D9475" w14:textId="77777777" w:rsidR="007564B6" w:rsidRDefault="007564B6" w:rsidP="007564B6">
            <w:pPr>
              <w:pStyle w:val="TableBodyCopy"/>
            </w:pPr>
          </w:p>
        </w:tc>
        <w:tc>
          <w:tcPr>
            <w:tcW w:w="864" w:type="dxa"/>
          </w:tcPr>
          <w:p w14:paraId="3E5515DC" w14:textId="77777777" w:rsidR="007564B6" w:rsidRDefault="007564B6" w:rsidP="007564B6">
            <w:pPr>
              <w:pStyle w:val="TableBodyCopy"/>
            </w:pPr>
          </w:p>
        </w:tc>
        <w:tc>
          <w:tcPr>
            <w:tcW w:w="864" w:type="dxa"/>
          </w:tcPr>
          <w:p w14:paraId="61346C17" w14:textId="77777777" w:rsidR="007564B6" w:rsidRDefault="007564B6" w:rsidP="007564B6">
            <w:pPr>
              <w:pStyle w:val="TableBodyCopy"/>
            </w:pPr>
          </w:p>
        </w:tc>
        <w:tc>
          <w:tcPr>
            <w:tcW w:w="864" w:type="dxa"/>
          </w:tcPr>
          <w:p w14:paraId="3323A006" w14:textId="77777777" w:rsidR="007564B6" w:rsidRDefault="007564B6" w:rsidP="007564B6">
            <w:pPr>
              <w:pStyle w:val="TableBodyCopy"/>
            </w:pPr>
          </w:p>
        </w:tc>
        <w:tc>
          <w:tcPr>
            <w:tcW w:w="864" w:type="dxa"/>
          </w:tcPr>
          <w:p w14:paraId="78BECEB5" w14:textId="77777777" w:rsidR="007564B6" w:rsidRDefault="007564B6" w:rsidP="007564B6">
            <w:pPr>
              <w:pStyle w:val="TableBodyCopy"/>
            </w:pPr>
          </w:p>
        </w:tc>
        <w:tc>
          <w:tcPr>
            <w:tcW w:w="864" w:type="dxa"/>
          </w:tcPr>
          <w:p w14:paraId="4B0CEF5D" w14:textId="77777777" w:rsidR="007564B6" w:rsidRDefault="007564B6" w:rsidP="007564B6">
            <w:pPr>
              <w:pStyle w:val="TableBodyCopy"/>
            </w:pPr>
          </w:p>
        </w:tc>
      </w:tr>
      <w:tr w:rsidR="007564B6" w:rsidRPr="00CC38F7" w14:paraId="6BB5DD42" w14:textId="77777777" w:rsidTr="00C42800">
        <w:tblPrEx>
          <w:tblCellMar>
            <w:left w:w="108" w:type="dxa"/>
            <w:right w:w="108" w:type="dxa"/>
          </w:tblCellMar>
        </w:tblPrEx>
        <w:trPr>
          <w:cantSplit/>
          <w:trHeight w:val="395"/>
        </w:trPr>
        <w:tc>
          <w:tcPr>
            <w:tcW w:w="4894" w:type="dxa"/>
          </w:tcPr>
          <w:p w14:paraId="3C68EB43" w14:textId="2DB009AB" w:rsidR="007564B6" w:rsidRDefault="007564B6" w:rsidP="00493148">
            <w:pPr>
              <w:pStyle w:val="TableDescriptivestatements"/>
              <w:numPr>
                <w:ilvl w:val="0"/>
                <w:numId w:val="17"/>
              </w:numPr>
            </w:pPr>
            <w:r w:rsidRPr="00ED41F6">
              <w:t>Uses</w:t>
            </w:r>
            <w:r w:rsidRPr="00493148">
              <w:rPr>
                <w:spacing w:val="-5"/>
              </w:rPr>
              <w:t xml:space="preserve"> </w:t>
            </w:r>
            <w:r w:rsidRPr="00ED41F6">
              <w:t>formal</w:t>
            </w:r>
            <w:r w:rsidRPr="00493148">
              <w:rPr>
                <w:spacing w:val="-7"/>
              </w:rPr>
              <w:t xml:space="preserve"> </w:t>
            </w:r>
            <w:r w:rsidRPr="00ED41F6">
              <w:t>and</w:t>
            </w:r>
            <w:r w:rsidRPr="00493148">
              <w:rPr>
                <w:spacing w:val="-4"/>
              </w:rPr>
              <w:t xml:space="preserve"> </w:t>
            </w:r>
            <w:r w:rsidRPr="00ED41F6">
              <w:t>informal</w:t>
            </w:r>
            <w:r w:rsidRPr="00493148">
              <w:rPr>
                <w:spacing w:val="-8"/>
              </w:rPr>
              <w:t xml:space="preserve"> </w:t>
            </w:r>
            <w:r w:rsidRPr="00ED41F6">
              <w:t>reasoning</w:t>
            </w:r>
            <w:r w:rsidRPr="00493148">
              <w:rPr>
                <w:spacing w:val="-11"/>
              </w:rPr>
              <w:t xml:space="preserve"> </w:t>
            </w:r>
            <w:r w:rsidRPr="00493148">
              <w:rPr>
                <w:spacing w:val="1"/>
              </w:rPr>
              <w:t>t</w:t>
            </w:r>
            <w:r w:rsidRPr="00ED41F6">
              <w:t>o</w:t>
            </w:r>
            <w:r w:rsidRPr="00493148">
              <w:rPr>
                <w:spacing w:val="-2"/>
              </w:rPr>
              <w:t xml:space="preserve"> </w:t>
            </w:r>
            <w:r w:rsidRPr="00ED41F6">
              <w:t>j</w:t>
            </w:r>
            <w:r w:rsidRPr="00493148">
              <w:rPr>
                <w:spacing w:val="1"/>
              </w:rPr>
              <w:t>u</w:t>
            </w:r>
            <w:r w:rsidRPr="00ED41F6">
              <w:t>stify</w:t>
            </w:r>
            <w:r w:rsidRPr="00493148">
              <w:rPr>
                <w:spacing w:val="-7"/>
              </w:rPr>
              <w:t xml:space="preserve"> </w:t>
            </w:r>
            <w:r w:rsidRPr="00ED41F6">
              <w:t>m</w:t>
            </w:r>
            <w:r w:rsidRPr="00493148">
              <w:rPr>
                <w:spacing w:val="1"/>
              </w:rPr>
              <w:t>a</w:t>
            </w:r>
            <w:r w:rsidRPr="00ED41F6">
              <w:t>th</w:t>
            </w:r>
            <w:r w:rsidRPr="00493148">
              <w:rPr>
                <w:spacing w:val="1"/>
              </w:rPr>
              <w:t>e</w:t>
            </w:r>
            <w:r w:rsidRPr="00ED41F6">
              <w:t>matical</w:t>
            </w:r>
            <w:r w:rsidRPr="00493148">
              <w:rPr>
                <w:spacing w:val="-15"/>
              </w:rPr>
              <w:t xml:space="preserve"> </w:t>
            </w:r>
            <w:r w:rsidRPr="00ED41F6">
              <w:t>id</w:t>
            </w:r>
            <w:r w:rsidRPr="00493148">
              <w:rPr>
                <w:spacing w:val="1"/>
              </w:rPr>
              <w:t>e</w:t>
            </w:r>
            <w:r w:rsidRPr="00ED41F6">
              <w:t>as.</w:t>
            </w:r>
          </w:p>
        </w:tc>
        <w:tc>
          <w:tcPr>
            <w:tcW w:w="864" w:type="dxa"/>
          </w:tcPr>
          <w:p w14:paraId="20162FED" w14:textId="77777777" w:rsidR="007564B6" w:rsidRDefault="007564B6" w:rsidP="007564B6">
            <w:pPr>
              <w:pStyle w:val="TableBodyCopy"/>
            </w:pPr>
          </w:p>
        </w:tc>
        <w:tc>
          <w:tcPr>
            <w:tcW w:w="866" w:type="dxa"/>
          </w:tcPr>
          <w:p w14:paraId="0E394E9F" w14:textId="77777777" w:rsidR="007564B6" w:rsidRDefault="007564B6" w:rsidP="007564B6">
            <w:pPr>
              <w:pStyle w:val="TableBodyCopy"/>
            </w:pPr>
          </w:p>
        </w:tc>
        <w:tc>
          <w:tcPr>
            <w:tcW w:w="864" w:type="dxa"/>
          </w:tcPr>
          <w:p w14:paraId="4789F417" w14:textId="77777777" w:rsidR="007564B6" w:rsidRDefault="007564B6" w:rsidP="007564B6">
            <w:pPr>
              <w:pStyle w:val="TableBodyCopy"/>
            </w:pPr>
          </w:p>
        </w:tc>
        <w:tc>
          <w:tcPr>
            <w:tcW w:w="864" w:type="dxa"/>
          </w:tcPr>
          <w:p w14:paraId="1265F764" w14:textId="77777777" w:rsidR="007564B6" w:rsidRDefault="007564B6" w:rsidP="007564B6">
            <w:pPr>
              <w:pStyle w:val="TableBodyCopy"/>
            </w:pPr>
          </w:p>
        </w:tc>
        <w:tc>
          <w:tcPr>
            <w:tcW w:w="864" w:type="dxa"/>
          </w:tcPr>
          <w:p w14:paraId="6CD0736B" w14:textId="77777777" w:rsidR="007564B6" w:rsidRDefault="007564B6" w:rsidP="007564B6">
            <w:pPr>
              <w:pStyle w:val="TableBodyCopy"/>
            </w:pPr>
          </w:p>
        </w:tc>
        <w:tc>
          <w:tcPr>
            <w:tcW w:w="864" w:type="dxa"/>
          </w:tcPr>
          <w:p w14:paraId="13E8C3A3" w14:textId="77777777" w:rsidR="007564B6" w:rsidRDefault="007564B6" w:rsidP="007564B6">
            <w:pPr>
              <w:pStyle w:val="TableBodyCopy"/>
            </w:pPr>
          </w:p>
        </w:tc>
        <w:tc>
          <w:tcPr>
            <w:tcW w:w="864" w:type="dxa"/>
          </w:tcPr>
          <w:p w14:paraId="63A6101E" w14:textId="77777777" w:rsidR="007564B6" w:rsidRDefault="007564B6" w:rsidP="007564B6">
            <w:pPr>
              <w:pStyle w:val="TableBodyCopy"/>
            </w:pPr>
          </w:p>
        </w:tc>
        <w:tc>
          <w:tcPr>
            <w:tcW w:w="864" w:type="dxa"/>
          </w:tcPr>
          <w:p w14:paraId="74C528CF" w14:textId="77777777" w:rsidR="007564B6" w:rsidRDefault="007564B6" w:rsidP="007564B6">
            <w:pPr>
              <w:pStyle w:val="TableBodyCopy"/>
            </w:pPr>
          </w:p>
        </w:tc>
        <w:tc>
          <w:tcPr>
            <w:tcW w:w="864" w:type="dxa"/>
          </w:tcPr>
          <w:p w14:paraId="4ABB8C34" w14:textId="77777777" w:rsidR="007564B6" w:rsidRDefault="007564B6" w:rsidP="007564B6">
            <w:pPr>
              <w:pStyle w:val="TableBodyCopy"/>
            </w:pPr>
          </w:p>
        </w:tc>
        <w:tc>
          <w:tcPr>
            <w:tcW w:w="864" w:type="dxa"/>
          </w:tcPr>
          <w:p w14:paraId="17FE7C3D" w14:textId="77777777" w:rsidR="007564B6" w:rsidRDefault="007564B6" w:rsidP="007564B6">
            <w:pPr>
              <w:pStyle w:val="TableBodyCopy"/>
            </w:pPr>
          </w:p>
        </w:tc>
        <w:tc>
          <w:tcPr>
            <w:tcW w:w="864" w:type="dxa"/>
          </w:tcPr>
          <w:p w14:paraId="18F0DF5E" w14:textId="77777777" w:rsidR="007564B6" w:rsidRDefault="007564B6" w:rsidP="007564B6">
            <w:pPr>
              <w:pStyle w:val="TableBodyCopy"/>
            </w:pPr>
          </w:p>
        </w:tc>
      </w:tr>
      <w:tr w:rsidR="007564B6" w:rsidRPr="00CC38F7" w14:paraId="38852802" w14:textId="77777777" w:rsidTr="00C42800">
        <w:tblPrEx>
          <w:tblCellMar>
            <w:left w:w="108" w:type="dxa"/>
            <w:right w:w="108" w:type="dxa"/>
          </w:tblCellMar>
        </w:tblPrEx>
        <w:trPr>
          <w:cantSplit/>
          <w:trHeight w:val="395"/>
        </w:trPr>
        <w:tc>
          <w:tcPr>
            <w:tcW w:w="4894" w:type="dxa"/>
          </w:tcPr>
          <w:p w14:paraId="7400ACAE" w14:textId="36186D6D" w:rsidR="007564B6" w:rsidRDefault="007564B6" w:rsidP="00493148">
            <w:pPr>
              <w:pStyle w:val="TableDescriptivestatements"/>
              <w:numPr>
                <w:ilvl w:val="0"/>
                <w:numId w:val="17"/>
              </w:numPr>
            </w:pPr>
            <w:r w:rsidRPr="00ED41F6">
              <w:t>Understa</w:t>
            </w:r>
            <w:r w:rsidRPr="00493148">
              <w:rPr>
                <w:spacing w:val="2"/>
              </w:rPr>
              <w:t>n</w:t>
            </w:r>
            <w:r w:rsidRPr="00ED41F6">
              <w:t>ds</w:t>
            </w:r>
            <w:r w:rsidRPr="00493148">
              <w:rPr>
                <w:spacing w:val="-14"/>
              </w:rPr>
              <w:t xml:space="preserve"> </w:t>
            </w:r>
            <w:r w:rsidRPr="00ED41F6">
              <w:t>t</w:t>
            </w:r>
            <w:r w:rsidRPr="00493148">
              <w:rPr>
                <w:spacing w:val="1"/>
              </w:rPr>
              <w:t>h</w:t>
            </w:r>
            <w:r w:rsidRPr="00ED41F6">
              <w:t>e</w:t>
            </w:r>
            <w:r w:rsidRPr="00493148">
              <w:rPr>
                <w:spacing w:val="-4"/>
              </w:rPr>
              <w:t xml:space="preserve"> </w:t>
            </w:r>
            <w:r w:rsidRPr="00493148">
              <w:rPr>
                <w:spacing w:val="1"/>
              </w:rPr>
              <w:t>p</w:t>
            </w:r>
            <w:r w:rsidRPr="00ED41F6">
              <w:t>r</w:t>
            </w:r>
            <w:r w:rsidRPr="00493148">
              <w:rPr>
                <w:spacing w:val="1"/>
              </w:rPr>
              <w:t>o</w:t>
            </w:r>
            <w:r w:rsidRPr="00ED41F6">
              <w:t>blem-solving</w:t>
            </w:r>
            <w:r w:rsidRPr="00493148">
              <w:rPr>
                <w:spacing w:val="-18"/>
              </w:rPr>
              <w:t xml:space="preserve"> </w:t>
            </w:r>
            <w:r w:rsidRPr="00ED41F6">
              <w:t>pr</w:t>
            </w:r>
            <w:r w:rsidRPr="00493148">
              <w:rPr>
                <w:spacing w:val="1"/>
              </w:rPr>
              <w:t>o</w:t>
            </w:r>
            <w:r w:rsidRPr="00ED41F6">
              <w:t>c</w:t>
            </w:r>
            <w:r w:rsidRPr="00493148">
              <w:rPr>
                <w:spacing w:val="1"/>
              </w:rPr>
              <w:t>e</w:t>
            </w:r>
            <w:r w:rsidRPr="00ED41F6">
              <w:t>ss</w:t>
            </w:r>
            <w:r w:rsidRPr="00493148">
              <w:rPr>
                <w:spacing w:val="-8"/>
              </w:rPr>
              <w:t xml:space="preserve"> </w:t>
            </w:r>
            <w:r w:rsidRPr="00ED41F6">
              <w:t>(i.e.,</w:t>
            </w:r>
            <w:r w:rsidRPr="00493148">
              <w:rPr>
                <w:spacing w:val="-5"/>
              </w:rPr>
              <w:t xml:space="preserve"> </w:t>
            </w:r>
            <w:r w:rsidRPr="00ED41F6">
              <w:t>r</w:t>
            </w:r>
            <w:r w:rsidRPr="00493148">
              <w:rPr>
                <w:spacing w:val="1"/>
              </w:rPr>
              <w:t>e</w:t>
            </w:r>
            <w:r w:rsidRPr="00ED41F6">
              <w:t>c</w:t>
            </w:r>
            <w:r w:rsidRPr="00493148">
              <w:rPr>
                <w:spacing w:val="1"/>
              </w:rPr>
              <w:t>o</w:t>
            </w:r>
            <w:r w:rsidRPr="00ED41F6">
              <w:t>gnizing</w:t>
            </w:r>
            <w:r w:rsidRPr="00493148">
              <w:rPr>
                <w:spacing w:val="-13"/>
              </w:rPr>
              <w:t xml:space="preserve"> </w:t>
            </w:r>
            <w:r w:rsidRPr="00ED41F6">
              <w:t>th</w:t>
            </w:r>
            <w:r w:rsidRPr="00493148">
              <w:rPr>
                <w:spacing w:val="1"/>
              </w:rPr>
              <w:t>a</w:t>
            </w:r>
            <w:r w:rsidRPr="00ED41F6">
              <w:t>t</w:t>
            </w:r>
            <w:r w:rsidRPr="00493148">
              <w:rPr>
                <w:spacing w:val="-4"/>
              </w:rPr>
              <w:t xml:space="preserve"> </w:t>
            </w:r>
            <w:r w:rsidRPr="00ED41F6">
              <w:t>a math</w:t>
            </w:r>
            <w:r w:rsidRPr="00493148">
              <w:rPr>
                <w:spacing w:val="1"/>
              </w:rPr>
              <w:t>em</w:t>
            </w:r>
            <w:r w:rsidRPr="00ED41F6">
              <w:t>atical probl</w:t>
            </w:r>
            <w:r w:rsidRPr="00493148">
              <w:rPr>
                <w:spacing w:val="1"/>
              </w:rPr>
              <w:t>e</w:t>
            </w:r>
            <w:r w:rsidRPr="00ED41F6">
              <w:t>m</w:t>
            </w:r>
            <w:r w:rsidRPr="00493148">
              <w:rPr>
                <w:spacing w:val="-9"/>
              </w:rPr>
              <w:t xml:space="preserve"> </w:t>
            </w:r>
            <w:r w:rsidRPr="00ED41F6">
              <w:t>can</w:t>
            </w:r>
            <w:r w:rsidRPr="00493148">
              <w:rPr>
                <w:spacing w:val="-4"/>
              </w:rPr>
              <w:t xml:space="preserve"> </w:t>
            </w:r>
            <w:r w:rsidRPr="00ED41F6">
              <w:t>be</w:t>
            </w:r>
            <w:r w:rsidRPr="00493148">
              <w:rPr>
                <w:spacing w:val="-3"/>
              </w:rPr>
              <w:t xml:space="preserve"> </w:t>
            </w:r>
            <w:r w:rsidRPr="00ED41F6">
              <w:t>s</w:t>
            </w:r>
            <w:r w:rsidRPr="00493148">
              <w:rPr>
                <w:spacing w:val="1"/>
              </w:rPr>
              <w:t>o</w:t>
            </w:r>
            <w:r w:rsidRPr="00ED41F6">
              <w:t>lved</w:t>
            </w:r>
            <w:r w:rsidRPr="00493148">
              <w:rPr>
                <w:spacing w:val="-7"/>
              </w:rPr>
              <w:t xml:space="preserve"> </w:t>
            </w:r>
            <w:r w:rsidRPr="00ED41F6">
              <w:t>in</w:t>
            </w:r>
            <w:r w:rsidRPr="00493148">
              <w:rPr>
                <w:spacing w:val="-1"/>
              </w:rPr>
              <w:t xml:space="preserve"> </w:t>
            </w:r>
            <w:r w:rsidRPr="00ED41F6">
              <w:t>a variety</w:t>
            </w:r>
            <w:r w:rsidRPr="00493148">
              <w:rPr>
                <w:spacing w:val="-8"/>
              </w:rPr>
              <w:t xml:space="preserve"> </w:t>
            </w:r>
            <w:r w:rsidRPr="00ED41F6">
              <w:t>of</w:t>
            </w:r>
            <w:r w:rsidRPr="00493148">
              <w:rPr>
                <w:spacing w:val="-2"/>
              </w:rPr>
              <w:t xml:space="preserve"> </w:t>
            </w:r>
            <w:r w:rsidRPr="00ED41F6">
              <w:t>ways,</w:t>
            </w:r>
            <w:r w:rsidRPr="00493148">
              <w:rPr>
                <w:spacing w:val="-6"/>
              </w:rPr>
              <w:t xml:space="preserve"> </w:t>
            </w:r>
            <w:r w:rsidRPr="00ED41F6">
              <w:t>s</w:t>
            </w:r>
            <w:r w:rsidRPr="00493148">
              <w:rPr>
                <w:spacing w:val="1"/>
              </w:rPr>
              <w:t>e</w:t>
            </w:r>
            <w:r w:rsidRPr="00ED41F6">
              <w:t>lecti</w:t>
            </w:r>
            <w:r w:rsidRPr="00493148">
              <w:rPr>
                <w:spacing w:val="1"/>
              </w:rPr>
              <w:t>n</w:t>
            </w:r>
            <w:r w:rsidRPr="00ED41F6">
              <w:t>g</w:t>
            </w:r>
            <w:r w:rsidRPr="00493148">
              <w:rPr>
                <w:spacing w:val="-10"/>
              </w:rPr>
              <w:t xml:space="preserve"> </w:t>
            </w:r>
            <w:r w:rsidRPr="00ED41F6">
              <w:t>an</w:t>
            </w:r>
            <w:r w:rsidRPr="00493148">
              <w:rPr>
                <w:spacing w:val="-3"/>
              </w:rPr>
              <w:t xml:space="preserve"> </w:t>
            </w:r>
            <w:r w:rsidRPr="00493148">
              <w:rPr>
                <w:spacing w:val="1"/>
              </w:rPr>
              <w:t>a</w:t>
            </w:r>
            <w:r w:rsidRPr="00ED41F6">
              <w:t>ppr</w:t>
            </w:r>
            <w:r w:rsidRPr="00493148">
              <w:rPr>
                <w:spacing w:val="1"/>
              </w:rPr>
              <w:t>o</w:t>
            </w:r>
            <w:r w:rsidRPr="00ED41F6">
              <w:t>priate</w:t>
            </w:r>
            <w:r w:rsidRPr="00493148">
              <w:rPr>
                <w:spacing w:val="-13"/>
              </w:rPr>
              <w:t xml:space="preserve"> </w:t>
            </w:r>
            <w:r w:rsidRPr="00ED41F6">
              <w:t>str</w:t>
            </w:r>
            <w:r w:rsidRPr="00493148">
              <w:rPr>
                <w:spacing w:val="1"/>
              </w:rPr>
              <w:t>a</w:t>
            </w:r>
            <w:r w:rsidRPr="00ED41F6">
              <w:t>tegy, evaluating</w:t>
            </w:r>
            <w:r w:rsidRPr="00493148">
              <w:rPr>
                <w:spacing w:val="-10"/>
              </w:rPr>
              <w:t xml:space="preserve"> </w:t>
            </w:r>
            <w:r w:rsidRPr="00ED41F6">
              <w:t>the</w:t>
            </w:r>
            <w:r w:rsidRPr="00493148">
              <w:rPr>
                <w:spacing w:val="-4"/>
              </w:rPr>
              <w:t xml:space="preserve"> </w:t>
            </w:r>
            <w:r w:rsidRPr="00ED41F6">
              <w:t>reaso</w:t>
            </w:r>
            <w:r w:rsidRPr="00493148">
              <w:rPr>
                <w:spacing w:val="2"/>
              </w:rPr>
              <w:t>n</w:t>
            </w:r>
            <w:r w:rsidRPr="00ED41F6">
              <w:t>ableness</w:t>
            </w:r>
            <w:r w:rsidRPr="00493148">
              <w:rPr>
                <w:spacing w:val="-17"/>
              </w:rPr>
              <w:t xml:space="preserve"> </w:t>
            </w:r>
            <w:r w:rsidRPr="00ED41F6">
              <w:t>of</w:t>
            </w:r>
            <w:r w:rsidRPr="00493148">
              <w:rPr>
                <w:spacing w:val="-2"/>
              </w:rPr>
              <w:t xml:space="preserve"> </w:t>
            </w:r>
            <w:r w:rsidRPr="00ED41F6">
              <w:t>a solution).</w:t>
            </w:r>
          </w:p>
        </w:tc>
        <w:tc>
          <w:tcPr>
            <w:tcW w:w="864" w:type="dxa"/>
          </w:tcPr>
          <w:p w14:paraId="58ED8DC3" w14:textId="77777777" w:rsidR="007564B6" w:rsidRDefault="007564B6" w:rsidP="007564B6">
            <w:pPr>
              <w:pStyle w:val="TableBodyCopy"/>
            </w:pPr>
          </w:p>
        </w:tc>
        <w:tc>
          <w:tcPr>
            <w:tcW w:w="866" w:type="dxa"/>
          </w:tcPr>
          <w:p w14:paraId="2C646A1A" w14:textId="77777777" w:rsidR="007564B6" w:rsidRDefault="007564B6" w:rsidP="007564B6">
            <w:pPr>
              <w:pStyle w:val="TableBodyCopy"/>
            </w:pPr>
          </w:p>
        </w:tc>
        <w:tc>
          <w:tcPr>
            <w:tcW w:w="864" w:type="dxa"/>
          </w:tcPr>
          <w:p w14:paraId="23472F61" w14:textId="77777777" w:rsidR="007564B6" w:rsidRDefault="007564B6" w:rsidP="007564B6">
            <w:pPr>
              <w:pStyle w:val="TableBodyCopy"/>
            </w:pPr>
          </w:p>
        </w:tc>
        <w:tc>
          <w:tcPr>
            <w:tcW w:w="864" w:type="dxa"/>
          </w:tcPr>
          <w:p w14:paraId="7CF15E19" w14:textId="77777777" w:rsidR="007564B6" w:rsidRDefault="007564B6" w:rsidP="007564B6">
            <w:pPr>
              <w:pStyle w:val="TableBodyCopy"/>
            </w:pPr>
          </w:p>
        </w:tc>
        <w:tc>
          <w:tcPr>
            <w:tcW w:w="864" w:type="dxa"/>
          </w:tcPr>
          <w:p w14:paraId="52B3D852" w14:textId="77777777" w:rsidR="007564B6" w:rsidRDefault="007564B6" w:rsidP="007564B6">
            <w:pPr>
              <w:pStyle w:val="TableBodyCopy"/>
            </w:pPr>
          </w:p>
        </w:tc>
        <w:tc>
          <w:tcPr>
            <w:tcW w:w="864" w:type="dxa"/>
          </w:tcPr>
          <w:p w14:paraId="587EA9B7" w14:textId="77777777" w:rsidR="007564B6" w:rsidRDefault="007564B6" w:rsidP="007564B6">
            <w:pPr>
              <w:pStyle w:val="TableBodyCopy"/>
            </w:pPr>
          </w:p>
        </w:tc>
        <w:tc>
          <w:tcPr>
            <w:tcW w:w="864" w:type="dxa"/>
          </w:tcPr>
          <w:p w14:paraId="0E41A8DA" w14:textId="77777777" w:rsidR="007564B6" w:rsidRDefault="007564B6" w:rsidP="007564B6">
            <w:pPr>
              <w:pStyle w:val="TableBodyCopy"/>
            </w:pPr>
          </w:p>
        </w:tc>
        <w:tc>
          <w:tcPr>
            <w:tcW w:w="864" w:type="dxa"/>
          </w:tcPr>
          <w:p w14:paraId="07F75EBB" w14:textId="77777777" w:rsidR="007564B6" w:rsidRDefault="007564B6" w:rsidP="007564B6">
            <w:pPr>
              <w:pStyle w:val="TableBodyCopy"/>
            </w:pPr>
          </w:p>
        </w:tc>
        <w:tc>
          <w:tcPr>
            <w:tcW w:w="864" w:type="dxa"/>
          </w:tcPr>
          <w:p w14:paraId="37F9F3DE" w14:textId="77777777" w:rsidR="007564B6" w:rsidRDefault="007564B6" w:rsidP="007564B6">
            <w:pPr>
              <w:pStyle w:val="TableBodyCopy"/>
            </w:pPr>
          </w:p>
        </w:tc>
        <w:tc>
          <w:tcPr>
            <w:tcW w:w="864" w:type="dxa"/>
          </w:tcPr>
          <w:p w14:paraId="0B0D4D84" w14:textId="77777777" w:rsidR="007564B6" w:rsidRDefault="007564B6" w:rsidP="007564B6">
            <w:pPr>
              <w:pStyle w:val="TableBodyCopy"/>
            </w:pPr>
          </w:p>
        </w:tc>
        <w:tc>
          <w:tcPr>
            <w:tcW w:w="864" w:type="dxa"/>
          </w:tcPr>
          <w:p w14:paraId="18636778" w14:textId="77777777" w:rsidR="007564B6" w:rsidRDefault="007564B6" w:rsidP="007564B6">
            <w:pPr>
              <w:pStyle w:val="TableBodyCopy"/>
            </w:pPr>
          </w:p>
        </w:tc>
      </w:tr>
      <w:tr w:rsidR="007564B6" w:rsidRPr="00CC38F7" w14:paraId="758B4D2F" w14:textId="77777777" w:rsidTr="00C42800">
        <w:tblPrEx>
          <w:tblCellMar>
            <w:left w:w="108" w:type="dxa"/>
            <w:right w:w="108" w:type="dxa"/>
          </w:tblCellMar>
        </w:tblPrEx>
        <w:trPr>
          <w:cantSplit/>
          <w:trHeight w:val="395"/>
        </w:trPr>
        <w:tc>
          <w:tcPr>
            <w:tcW w:w="4894" w:type="dxa"/>
          </w:tcPr>
          <w:p w14:paraId="191F396E" w14:textId="1D558E00" w:rsidR="007564B6" w:rsidRDefault="007564B6" w:rsidP="00493148">
            <w:pPr>
              <w:pStyle w:val="TableDescriptivestatements"/>
              <w:numPr>
                <w:ilvl w:val="0"/>
                <w:numId w:val="17"/>
              </w:numPr>
            </w:pPr>
            <w:r w:rsidRPr="00ED41F6">
              <w:t>Evaluates</w:t>
            </w:r>
            <w:r w:rsidRPr="00493148">
              <w:rPr>
                <w:spacing w:val="-10"/>
              </w:rPr>
              <w:t xml:space="preserve"> </w:t>
            </w:r>
            <w:r w:rsidRPr="00ED41F6">
              <w:t>how</w:t>
            </w:r>
            <w:r w:rsidRPr="00493148">
              <w:rPr>
                <w:spacing w:val="-5"/>
              </w:rPr>
              <w:t xml:space="preserve"> </w:t>
            </w:r>
            <w:r w:rsidRPr="00ED41F6">
              <w:t>well</w:t>
            </w:r>
            <w:r w:rsidRPr="00493148">
              <w:rPr>
                <w:spacing w:val="-4"/>
              </w:rPr>
              <w:t xml:space="preserve"> </w:t>
            </w:r>
            <w:r w:rsidRPr="00ED41F6">
              <w:t>a mathematical</w:t>
            </w:r>
            <w:r w:rsidRPr="00493148">
              <w:rPr>
                <w:spacing w:val="-15"/>
              </w:rPr>
              <w:t xml:space="preserve"> </w:t>
            </w:r>
            <w:r w:rsidRPr="00ED41F6">
              <w:t>model</w:t>
            </w:r>
            <w:r w:rsidRPr="00493148">
              <w:rPr>
                <w:spacing w:val="-7"/>
              </w:rPr>
              <w:t xml:space="preserve"> </w:t>
            </w:r>
            <w:r w:rsidRPr="00ED41F6">
              <w:t>represents</w:t>
            </w:r>
            <w:r w:rsidRPr="00493148">
              <w:rPr>
                <w:spacing w:val="-12"/>
              </w:rPr>
              <w:t xml:space="preserve"> </w:t>
            </w:r>
            <w:r w:rsidRPr="00ED41F6">
              <w:t>a</w:t>
            </w:r>
            <w:r w:rsidRPr="00493148">
              <w:rPr>
                <w:spacing w:val="-1"/>
              </w:rPr>
              <w:t xml:space="preserve"> </w:t>
            </w:r>
            <w:r w:rsidRPr="00ED41F6">
              <w:t>real-world</w:t>
            </w:r>
            <w:r w:rsidRPr="00493148">
              <w:rPr>
                <w:spacing w:val="-11"/>
              </w:rPr>
              <w:t xml:space="preserve"> </w:t>
            </w:r>
            <w:r w:rsidRPr="00ED41F6">
              <w:t>situatio</w:t>
            </w:r>
            <w:r w:rsidRPr="00493148">
              <w:rPr>
                <w:spacing w:val="1"/>
              </w:rPr>
              <w:t>n</w:t>
            </w:r>
            <w:r w:rsidRPr="00ED41F6">
              <w:t>.</w:t>
            </w:r>
          </w:p>
        </w:tc>
        <w:tc>
          <w:tcPr>
            <w:tcW w:w="864" w:type="dxa"/>
          </w:tcPr>
          <w:p w14:paraId="5DEADE37" w14:textId="77777777" w:rsidR="007564B6" w:rsidRDefault="007564B6" w:rsidP="007564B6">
            <w:pPr>
              <w:pStyle w:val="TableBodyCopy"/>
            </w:pPr>
          </w:p>
        </w:tc>
        <w:tc>
          <w:tcPr>
            <w:tcW w:w="866" w:type="dxa"/>
          </w:tcPr>
          <w:p w14:paraId="165BD919" w14:textId="77777777" w:rsidR="007564B6" w:rsidRDefault="007564B6" w:rsidP="007564B6">
            <w:pPr>
              <w:pStyle w:val="TableBodyCopy"/>
            </w:pPr>
          </w:p>
        </w:tc>
        <w:tc>
          <w:tcPr>
            <w:tcW w:w="864" w:type="dxa"/>
          </w:tcPr>
          <w:p w14:paraId="5CA443E3" w14:textId="77777777" w:rsidR="007564B6" w:rsidRDefault="007564B6" w:rsidP="007564B6">
            <w:pPr>
              <w:pStyle w:val="TableBodyCopy"/>
            </w:pPr>
          </w:p>
        </w:tc>
        <w:tc>
          <w:tcPr>
            <w:tcW w:w="864" w:type="dxa"/>
          </w:tcPr>
          <w:p w14:paraId="24CD30F6" w14:textId="77777777" w:rsidR="007564B6" w:rsidRDefault="007564B6" w:rsidP="007564B6">
            <w:pPr>
              <w:pStyle w:val="TableBodyCopy"/>
            </w:pPr>
          </w:p>
        </w:tc>
        <w:tc>
          <w:tcPr>
            <w:tcW w:w="864" w:type="dxa"/>
          </w:tcPr>
          <w:p w14:paraId="6EDC0A82" w14:textId="77777777" w:rsidR="007564B6" w:rsidRDefault="007564B6" w:rsidP="007564B6">
            <w:pPr>
              <w:pStyle w:val="TableBodyCopy"/>
            </w:pPr>
          </w:p>
        </w:tc>
        <w:tc>
          <w:tcPr>
            <w:tcW w:w="864" w:type="dxa"/>
          </w:tcPr>
          <w:p w14:paraId="0A8BFF76" w14:textId="77777777" w:rsidR="007564B6" w:rsidRDefault="007564B6" w:rsidP="007564B6">
            <w:pPr>
              <w:pStyle w:val="TableBodyCopy"/>
            </w:pPr>
          </w:p>
        </w:tc>
        <w:tc>
          <w:tcPr>
            <w:tcW w:w="864" w:type="dxa"/>
          </w:tcPr>
          <w:p w14:paraId="37D40A70" w14:textId="77777777" w:rsidR="007564B6" w:rsidRDefault="007564B6" w:rsidP="007564B6">
            <w:pPr>
              <w:pStyle w:val="TableBodyCopy"/>
            </w:pPr>
          </w:p>
        </w:tc>
        <w:tc>
          <w:tcPr>
            <w:tcW w:w="864" w:type="dxa"/>
          </w:tcPr>
          <w:p w14:paraId="5CA149D8" w14:textId="77777777" w:rsidR="007564B6" w:rsidRDefault="007564B6" w:rsidP="007564B6">
            <w:pPr>
              <w:pStyle w:val="TableBodyCopy"/>
            </w:pPr>
          </w:p>
        </w:tc>
        <w:tc>
          <w:tcPr>
            <w:tcW w:w="864" w:type="dxa"/>
          </w:tcPr>
          <w:p w14:paraId="329AD789" w14:textId="77777777" w:rsidR="007564B6" w:rsidRDefault="007564B6" w:rsidP="007564B6">
            <w:pPr>
              <w:pStyle w:val="TableBodyCopy"/>
            </w:pPr>
          </w:p>
        </w:tc>
        <w:tc>
          <w:tcPr>
            <w:tcW w:w="864" w:type="dxa"/>
          </w:tcPr>
          <w:p w14:paraId="794B641B" w14:textId="77777777" w:rsidR="007564B6" w:rsidRDefault="007564B6" w:rsidP="007564B6">
            <w:pPr>
              <w:pStyle w:val="TableBodyCopy"/>
            </w:pPr>
          </w:p>
        </w:tc>
        <w:tc>
          <w:tcPr>
            <w:tcW w:w="864" w:type="dxa"/>
          </w:tcPr>
          <w:p w14:paraId="5C4C48A2" w14:textId="77777777" w:rsidR="007564B6" w:rsidRDefault="007564B6" w:rsidP="007564B6">
            <w:pPr>
              <w:pStyle w:val="TableBodyCopy"/>
            </w:pPr>
          </w:p>
        </w:tc>
      </w:tr>
    </w:tbl>
    <w:p w14:paraId="11B137EF" w14:textId="77777777" w:rsidR="007564B6" w:rsidRDefault="007564B6">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7564B6" w:rsidRPr="00CC38F7" w14:paraId="1459BA8F" w14:textId="77777777" w:rsidTr="00381F7A">
        <w:trPr>
          <w:cantSplit/>
          <w:trHeight w:val="143"/>
          <w:tblHeader/>
        </w:trPr>
        <w:tc>
          <w:tcPr>
            <w:tcW w:w="14400" w:type="dxa"/>
            <w:gridSpan w:val="12"/>
            <w:shd w:val="clear" w:color="auto" w:fill="D9D9D9"/>
          </w:tcPr>
          <w:p w14:paraId="3BF07F8B" w14:textId="77777777" w:rsidR="007564B6" w:rsidRPr="00EA0C81" w:rsidRDefault="007564B6" w:rsidP="00381F7A">
            <w:pPr>
              <w:pStyle w:val="RowHeader1"/>
              <w:ind w:firstLine="8435"/>
            </w:pPr>
            <w:r w:rsidRPr="00EA0C81">
              <w:lastRenderedPageBreak/>
              <w:t>Required Course Numbers</w:t>
            </w:r>
          </w:p>
        </w:tc>
      </w:tr>
      <w:tr w:rsidR="007564B6" w:rsidRPr="00CC38F7" w14:paraId="53CB2605" w14:textId="77777777" w:rsidTr="00381F7A">
        <w:trPr>
          <w:cantSplit/>
          <w:trHeight w:val="494"/>
          <w:tblHeader/>
        </w:trPr>
        <w:tc>
          <w:tcPr>
            <w:tcW w:w="4894" w:type="dxa"/>
            <w:shd w:val="clear" w:color="auto" w:fill="D9D9D9"/>
          </w:tcPr>
          <w:p w14:paraId="5156C93A" w14:textId="77777777" w:rsidR="007564B6" w:rsidRPr="00CC38F7" w:rsidRDefault="007564B6"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972A8A4" w14:textId="77777777" w:rsidR="007564B6" w:rsidRPr="00CC38F7" w:rsidRDefault="007564B6" w:rsidP="00381F7A">
            <w:r>
              <w:t xml:space="preserve">  </w:t>
            </w:r>
          </w:p>
        </w:tc>
        <w:tc>
          <w:tcPr>
            <w:tcW w:w="866" w:type="dxa"/>
            <w:shd w:val="clear" w:color="auto" w:fill="D9D9D9"/>
            <w:vAlign w:val="center"/>
          </w:tcPr>
          <w:p w14:paraId="0EBC44A4" w14:textId="77777777" w:rsidR="007564B6" w:rsidRPr="00CC38F7" w:rsidRDefault="007564B6" w:rsidP="00381F7A">
            <w:r>
              <w:t xml:space="preserve">  </w:t>
            </w:r>
          </w:p>
        </w:tc>
        <w:tc>
          <w:tcPr>
            <w:tcW w:w="864" w:type="dxa"/>
            <w:shd w:val="clear" w:color="auto" w:fill="D9D9D9"/>
            <w:vAlign w:val="center"/>
          </w:tcPr>
          <w:p w14:paraId="67A20FBB" w14:textId="77777777" w:rsidR="007564B6" w:rsidRPr="00CC38F7" w:rsidRDefault="007564B6" w:rsidP="00381F7A">
            <w:r>
              <w:t xml:space="preserve">  </w:t>
            </w:r>
          </w:p>
        </w:tc>
        <w:tc>
          <w:tcPr>
            <w:tcW w:w="864" w:type="dxa"/>
            <w:shd w:val="clear" w:color="auto" w:fill="D9D9D9"/>
            <w:vAlign w:val="center"/>
          </w:tcPr>
          <w:p w14:paraId="4F427610" w14:textId="77777777" w:rsidR="007564B6" w:rsidRPr="00CC38F7" w:rsidRDefault="007564B6" w:rsidP="00381F7A">
            <w:r>
              <w:t xml:space="preserve">  </w:t>
            </w:r>
          </w:p>
        </w:tc>
        <w:tc>
          <w:tcPr>
            <w:tcW w:w="864" w:type="dxa"/>
            <w:shd w:val="clear" w:color="auto" w:fill="D9D9D9"/>
            <w:vAlign w:val="center"/>
          </w:tcPr>
          <w:p w14:paraId="43B82AB0" w14:textId="77777777" w:rsidR="007564B6" w:rsidRPr="00CC38F7" w:rsidRDefault="007564B6" w:rsidP="00381F7A">
            <w:r>
              <w:t xml:space="preserve">  </w:t>
            </w:r>
          </w:p>
        </w:tc>
        <w:tc>
          <w:tcPr>
            <w:tcW w:w="864" w:type="dxa"/>
            <w:shd w:val="clear" w:color="auto" w:fill="D9D9D9"/>
            <w:vAlign w:val="center"/>
          </w:tcPr>
          <w:p w14:paraId="0B4A8AD7" w14:textId="77777777" w:rsidR="007564B6" w:rsidRPr="00CC38F7" w:rsidRDefault="007564B6" w:rsidP="00381F7A">
            <w:r>
              <w:t xml:space="preserve">  </w:t>
            </w:r>
          </w:p>
        </w:tc>
        <w:tc>
          <w:tcPr>
            <w:tcW w:w="864" w:type="dxa"/>
            <w:shd w:val="clear" w:color="auto" w:fill="D9D9D9"/>
            <w:vAlign w:val="center"/>
          </w:tcPr>
          <w:p w14:paraId="45BD18F8" w14:textId="77777777" w:rsidR="007564B6" w:rsidRPr="00CC38F7" w:rsidRDefault="007564B6" w:rsidP="00381F7A">
            <w:r>
              <w:t xml:space="preserve">  </w:t>
            </w:r>
          </w:p>
        </w:tc>
        <w:tc>
          <w:tcPr>
            <w:tcW w:w="864" w:type="dxa"/>
            <w:shd w:val="clear" w:color="auto" w:fill="D9D9D9"/>
            <w:vAlign w:val="center"/>
          </w:tcPr>
          <w:p w14:paraId="0273CB26" w14:textId="77777777" w:rsidR="007564B6" w:rsidRPr="00CC38F7" w:rsidRDefault="007564B6" w:rsidP="00381F7A">
            <w:r>
              <w:t xml:space="preserve">  </w:t>
            </w:r>
          </w:p>
        </w:tc>
        <w:tc>
          <w:tcPr>
            <w:tcW w:w="864" w:type="dxa"/>
            <w:shd w:val="clear" w:color="auto" w:fill="D9D9D9"/>
            <w:vAlign w:val="center"/>
          </w:tcPr>
          <w:p w14:paraId="2F45173F" w14:textId="77777777" w:rsidR="007564B6" w:rsidRPr="00CC38F7" w:rsidRDefault="007564B6" w:rsidP="00381F7A">
            <w:r>
              <w:t xml:space="preserve">  </w:t>
            </w:r>
          </w:p>
        </w:tc>
        <w:tc>
          <w:tcPr>
            <w:tcW w:w="864" w:type="dxa"/>
            <w:shd w:val="clear" w:color="auto" w:fill="D9D9D9"/>
            <w:vAlign w:val="center"/>
          </w:tcPr>
          <w:p w14:paraId="08998656" w14:textId="77777777" w:rsidR="007564B6" w:rsidRPr="00CC38F7" w:rsidRDefault="007564B6" w:rsidP="00381F7A">
            <w:r>
              <w:t xml:space="preserve">  </w:t>
            </w:r>
          </w:p>
        </w:tc>
        <w:tc>
          <w:tcPr>
            <w:tcW w:w="864" w:type="dxa"/>
            <w:shd w:val="clear" w:color="auto" w:fill="D9D9D9"/>
            <w:vAlign w:val="center"/>
          </w:tcPr>
          <w:p w14:paraId="04C34F70" w14:textId="77777777" w:rsidR="007564B6" w:rsidRPr="00CC38F7" w:rsidRDefault="007564B6" w:rsidP="00381F7A">
            <w:r>
              <w:t xml:space="preserve">  </w:t>
            </w:r>
          </w:p>
        </w:tc>
      </w:tr>
      <w:tr w:rsidR="005F27C3" w:rsidRPr="00CC38F7" w14:paraId="43FF6552" w14:textId="77777777" w:rsidTr="00C42800">
        <w:tblPrEx>
          <w:tblCellMar>
            <w:left w:w="108" w:type="dxa"/>
            <w:right w:w="108" w:type="dxa"/>
          </w:tblCellMar>
        </w:tblPrEx>
        <w:trPr>
          <w:cantSplit/>
          <w:trHeight w:val="395"/>
        </w:trPr>
        <w:tc>
          <w:tcPr>
            <w:tcW w:w="4894" w:type="dxa"/>
          </w:tcPr>
          <w:p w14:paraId="30AE17A3" w14:textId="26071CC7" w:rsidR="005F27C3" w:rsidRDefault="002C6BD9" w:rsidP="007564B6">
            <w:pPr>
              <w:pStyle w:val="TableBodyCopy"/>
            </w:pPr>
            <w:r>
              <w:t xml:space="preserve">Competency </w:t>
            </w:r>
            <w:r w:rsidRPr="00AB698F">
              <w:t>0</w:t>
            </w:r>
            <w:r>
              <w:t xml:space="preserve">19: </w:t>
            </w:r>
            <w:r w:rsidRPr="00EF25E7">
              <w:rPr>
                <w:i/>
              </w:rPr>
              <w:t xml:space="preserve">The teacher </w:t>
            </w:r>
            <w:r w:rsidR="002B167C">
              <w:rPr>
                <w:i/>
              </w:rPr>
              <w:t xml:space="preserve">understands </w:t>
            </w:r>
            <w:r w:rsidR="007564B6" w:rsidRPr="007C0ABC">
              <w:rPr>
                <w:i/>
              </w:rPr>
              <w:t>mathematical connections both within and outside of mathematics and how to communicate mathematical ideas and concepts</w:t>
            </w:r>
            <w:r w:rsidRPr="00EF25E7">
              <w:rPr>
                <w:i/>
              </w:rPr>
              <w:t>.</w:t>
            </w:r>
          </w:p>
        </w:tc>
        <w:tc>
          <w:tcPr>
            <w:tcW w:w="864" w:type="dxa"/>
          </w:tcPr>
          <w:p w14:paraId="21CDA4E7" w14:textId="77777777" w:rsidR="005F27C3" w:rsidRDefault="005F27C3" w:rsidP="000C4584">
            <w:pPr>
              <w:pStyle w:val="TableBodyCopy"/>
            </w:pPr>
          </w:p>
        </w:tc>
        <w:tc>
          <w:tcPr>
            <w:tcW w:w="866" w:type="dxa"/>
          </w:tcPr>
          <w:p w14:paraId="693BFFD7" w14:textId="77777777" w:rsidR="005F27C3" w:rsidRDefault="005F27C3" w:rsidP="000C4584">
            <w:pPr>
              <w:pStyle w:val="TableBodyCopy"/>
            </w:pPr>
          </w:p>
        </w:tc>
        <w:tc>
          <w:tcPr>
            <w:tcW w:w="864" w:type="dxa"/>
          </w:tcPr>
          <w:p w14:paraId="3DD2D7B6" w14:textId="77777777" w:rsidR="005F27C3" w:rsidRDefault="005F27C3" w:rsidP="000C4584">
            <w:pPr>
              <w:pStyle w:val="TableBodyCopy"/>
            </w:pPr>
          </w:p>
        </w:tc>
        <w:tc>
          <w:tcPr>
            <w:tcW w:w="864" w:type="dxa"/>
          </w:tcPr>
          <w:p w14:paraId="5CAA3D94" w14:textId="77777777" w:rsidR="005F27C3" w:rsidRDefault="005F27C3" w:rsidP="000C4584">
            <w:pPr>
              <w:pStyle w:val="TableBodyCopy"/>
            </w:pPr>
          </w:p>
        </w:tc>
        <w:tc>
          <w:tcPr>
            <w:tcW w:w="864" w:type="dxa"/>
          </w:tcPr>
          <w:p w14:paraId="0A093627" w14:textId="77777777" w:rsidR="005F27C3" w:rsidRDefault="005F27C3" w:rsidP="000C4584">
            <w:pPr>
              <w:pStyle w:val="TableBodyCopy"/>
            </w:pPr>
          </w:p>
        </w:tc>
        <w:tc>
          <w:tcPr>
            <w:tcW w:w="864" w:type="dxa"/>
          </w:tcPr>
          <w:p w14:paraId="1E6F326A" w14:textId="77777777" w:rsidR="005F27C3" w:rsidRDefault="005F27C3" w:rsidP="000C4584">
            <w:pPr>
              <w:pStyle w:val="TableBodyCopy"/>
            </w:pPr>
          </w:p>
        </w:tc>
        <w:tc>
          <w:tcPr>
            <w:tcW w:w="864" w:type="dxa"/>
          </w:tcPr>
          <w:p w14:paraId="2AEDC17C" w14:textId="77777777" w:rsidR="005F27C3" w:rsidRDefault="005F27C3" w:rsidP="000C4584">
            <w:pPr>
              <w:pStyle w:val="TableBodyCopy"/>
            </w:pPr>
          </w:p>
        </w:tc>
        <w:tc>
          <w:tcPr>
            <w:tcW w:w="864" w:type="dxa"/>
          </w:tcPr>
          <w:p w14:paraId="7E2475A1" w14:textId="77777777" w:rsidR="005F27C3" w:rsidRDefault="005F27C3" w:rsidP="000C4584">
            <w:pPr>
              <w:pStyle w:val="TableBodyCopy"/>
            </w:pPr>
          </w:p>
        </w:tc>
        <w:tc>
          <w:tcPr>
            <w:tcW w:w="864" w:type="dxa"/>
          </w:tcPr>
          <w:p w14:paraId="57C19B8C" w14:textId="77777777" w:rsidR="005F27C3" w:rsidRDefault="005F27C3" w:rsidP="000C4584">
            <w:pPr>
              <w:pStyle w:val="TableBodyCopy"/>
            </w:pPr>
          </w:p>
        </w:tc>
        <w:tc>
          <w:tcPr>
            <w:tcW w:w="864" w:type="dxa"/>
          </w:tcPr>
          <w:p w14:paraId="39791FA7" w14:textId="77777777" w:rsidR="005F27C3" w:rsidRDefault="005F27C3" w:rsidP="000C4584">
            <w:pPr>
              <w:pStyle w:val="TableBodyCopy"/>
            </w:pPr>
          </w:p>
        </w:tc>
        <w:tc>
          <w:tcPr>
            <w:tcW w:w="864" w:type="dxa"/>
          </w:tcPr>
          <w:p w14:paraId="76C022AE" w14:textId="77777777" w:rsidR="005F27C3" w:rsidRDefault="005F27C3" w:rsidP="000C4584">
            <w:pPr>
              <w:pStyle w:val="TableBodyCopy"/>
            </w:pPr>
          </w:p>
        </w:tc>
      </w:tr>
      <w:tr w:rsidR="007564B6" w:rsidRPr="00CC38F7" w14:paraId="75384BE6" w14:textId="77777777" w:rsidTr="00C42800">
        <w:tblPrEx>
          <w:tblCellMar>
            <w:left w:w="108" w:type="dxa"/>
            <w:right w:w="108" w:type="dxa"/>
          </w:tblCellMar>
        </w:tblPrEx>
        <w:trPr>
          <w:cantSplit/>
          <w:trHeight w:val="395"/>
        </w:trPr>
        <w:tc>
          <w:tcPr>
            <w:tcW w:w="4894" w:type="dxa"/>
          </w:tcPr>
          <w:p w14:paraId="647192D3" w14:textId="0E2FF18C" w:rsidR="007564B6" w:rsidRDefault="007564B6" w:rsidP="00493148">
            <w:pPr>
              <w:pStyle w:val="TableDescriptivestatements"/>
              <w:numPr>
                <w:ilvl w:val="0"/>
                <w:numId w:val="18"/>
              </w:numPr>
            </w:pPr>
            <w:r w:rsidRPr="00914B68">
              <w:t>Rec</w:t>
            </w:r>
            <w:r w:rsidRPr="00493148">
              <w:rPr>
                <w:spacing w:val="1"/>
              </w:rPr>
              <w:t>o</w:t>
            </w:r>
            <w:r w:rsidRPr="00914B68">
              <w:t>gni</w:t>
            </w:r>
            <w:r w:rsidRPr="00493148">
              <w:rPr>
                <w:spacing w:val="1"/>
              </w:rPr>
              <w:t>ze</w:t>
            </w:r>
            <w:r w:rsidRPr="00914B68">
              <w:t>s</w:t>
            </w:r>
            <w:r w:rsidRPr="00493148">
              <w:rPr>
                <w:spacing w:val="-13"/>
              </w:rPr>
              <w:t xml:space="preserve"> </w:t>
            </w:r>
            <w:r w:rsidRPr="00493148">
              <w:rPr>
                <w:spacing w:val="1"/>
              </w:rPr>
              <w:t>an</w:t>
            </w:r>
            <w:r w:rsidRPr="00914B68">
              <w:t>d</w:t>
            </w:r>
            <w:r w:rsidRPr="00493148">
              <w:rPr>
                <w:spacing w:val="-4"/>
              </w:rPr>
              <w:t xml:space="preserve"> </w:t>
            </w:r>
            <w:r w:rsidRPr="00493148">
              <w:rPr>
                <w:spacing w:val="1"/>
              </w:rPr>
              <w:t>u</w:t>
            </w:r>
            <w:r w:rsidRPr="00914B68">
              <w:t>s</w:t>
            </w:r>
            <w:r w:rsidRPr="00493148">
              <w:rPr>
                <w:spacing w:val="1"/>
              </w:rPr>
              <w:t>e</w:t>
            </w:r>
            <w:r w:rsidRPr="00914B68">
              <w:t>s</w:t>
            </w:r>
            <w:r w:rsidRPr="00493148">
              <w:rPr>
                <w:spacing w:val="-5"/>
              </w:rPr>
              <w:t xml:space="preserve"> </w:t>
            </w:r>
            <w:r w:rsidRPr="00914B68">
              <w:t>mul</w:t>
            </w:r>
            <w:r w:rsidRPr="00493148">
              <w:rPr>
                <w:spacing w:val="1"/>
              </w:rPr>
              <w:t>t</w:t>
            </w:r>
            <w:r w:rsidRPr="00914B68">
              <w:t>i</w:t>
            </w:r>
            <w:r w:rsidRPr="00493148">
              <w:rPr>
                <w:spacing w:val="-1"/>
              </w:rPr>
              <w:t>p</w:t>
            </w:r>
            <w:r w:rsidRPr="00914B68">
              <w:t>le</w:t>
            </w:r>
            <w:r w:rsidRPr="00493148">
              <w:rPr>
                <w:spacing w:val="-9"/>
              </w:rPr>
              <w:t xml:space="preserve"> </w:t>
            </w:r>
            <w:r w:rsidRPr="00914B68">
              <w:t>representations</w:t>
            </w:r>
            <w:r w:rsidRPr="00493148">
              <w:rPr>
                <w:spacing w:val="-17"/>
              </w:rPr>
              <w:t xml:space="preserve"> </w:t>
            </w:r>
            <w:r w:rsidRPr="00914B68">
              <w:t>of</w:t>
            </w:r>
            <w:r w:rsidRPr="00493148">
              <w:rPr>
                <w:spacing w:val="-2"/>
              </w:rPr>
              <w:t xml:space="preserve"> </w:t>
            </w:r>
            <w:r w:rsidRPr="00914B68">
              <w:t>a mathem</w:t>
            </w:r>
            <w:r w:rsidRPr="00493148">
              <w:rPr>
                <w:spacing w:val="2"/>
              </w:rPr>
              <w:t>a</w:t>
            </w:r>
            <w:r w:rsidRPr="00914B68">
              <w:t>tical</w:t>
            </w:r>
            <w:r w:rsidRPr="00493148">
              <w:rPr>
                <w:spacing w:val="-15"/>
              </w:rPr>
              <w:t xml:space="preserve"> </w:t>
            </w:r>
            <w:r w:rsidRPr="00914B68">
              <w:t>co</w:t>
            </w:r>
            <w:r w:rsidRPr="00493148">
              <w:rPr>
                <w:spacing w:val="1"/>
              </w:rPr>
              <w:t>n</w:t>
            </w:r>
            <w:r w:rsidRPr="00914B68">
              <w:t>ce</w:t>
            </w:r>
            <w:r w:rsidRPr="00493148">
              <w:rPr>
                <w:spacing w:val="1"/>
              </w:rPr>
              <w:t>p</w:t>
            </w:r>
            <w:r w:rsidRPr="00914B68">
              <w:t>t</w:t>
            </w:r>
            <w:r w:rsidRPr="00493148">
              <w:rPr>
                <w:spacing w:val="-9"/>
              </w:rPr>
              <w:t xml:space="preserve"> </w:t>
            </w:r>
            <w:r w:rsidRPr="00914B68">
              <w:t>(e.g.,</w:t>
            </w:r>
            <w:r w:rsidRPr="00493148">
              <w:rPr>
                <w:spacing w:val="-6"/>
              </w:rPr>
              <w:t xml:space="preserve"> </w:t>
            </w:r>
            <w:r w:rsidRPr="00914B68">
              <w:t>a point</w:t>
            </w:r>
            <w:r w:rsidRPr="00493148">
              <w:rPr>
                <w:spacing w:val="-6"/>
              </w:rPr>
              <w:t xml:space="preserve"> </w:t>
            </w:r>
            <w:r w:rsidRPr="00914B68">
              <w:t>and</w:t>
            </w:r>
            <w:r w:rsidRPr="00493148">
              <w:rPr>
                <w:spacing w:val="-4"/>
              </w:rPr>
              <w:t xml:space="preserve"> </w:t>
            </w:r>
            <w:r w:rsidRPr="00914B68">
              <w:t>its</w:t>
            </w:r>
            <w:r w:rsidRPr="00493148">
              <w:rPr>
                <w:spacing w:val="-3"/>
              </w:rPr>
              <w:t xml:space="preserve"> </w:t>
            </w:r>
            <w:r w:rsidRPr="00914B68">
              <w:t>coordin</w:t>
            </w:r>
            <w:r w:rsidRPr="00493148">
              <w:rPr>
                <w:spacing w:val="1"/>
              </w:rPr>
              <w:t>a</w:t>
            </w:r>
            <w:r w:rsidRPr="00914B68">
              <w:t>tes,</w:t>
            </w:r>
            <w:r w:rsidRPr="00493148">
              <w:rPr>
                <w:spacing w:val="-14"/>
              </w:rPr>
              <w:t xml:space="preserve"> </w:t>
            </w:r>
            <w:r w:rsidRPr="00914B68">
              <w:t>t</w:t>
            </w:r>
            <w:r w:rsidRPr="00493148">
              <w:rPr>
                <w:spacing w:val="1"/>
              </w:rPr>
              <w:t>h</w:t>
            </w:r>
            <w:r w:rsidRPr="00914B68">
              <w:t>e</w:t>
            </w:r>
            <w:r w:rsidRPr="00493148">
              <w:rPr>
                <w:spacing w:val="-4"/>
              </w:rPr>
              <w:t xml:space="preserve"> </w:t>
            </w:r>
            <w:r w:rsidRPr="00914B68">
              <w:t>a</w:t>
            </w:r>
            <w:r w:rsidRPr="00493148">
              <w:rPr>
                <w:spacing w:val="1"/>
              </w:rPr>
              <w:t>r</w:t>
            </w:r>
            <w:r w:rsidRPr="00914B68">
              <w:t>ea</w:t>
            </w:r>
            <w:r w:rsidRPr="00493148">
              <w:rPr>
                <w:spacing w:val="-5"/>
              </w:rPr>
              <w:t xml:space="preserve"> </w:t>
            </w:r>
            <w:r w:rsidRPr="00914B68">
              <w:t>of</w:t>
            </w:r>
            <w:r w:rsidRPr="00493148">
              <w:rPr>
                <w:spacing w:val="-2"/>
              </w:rPr>
              <w:t xml:space="preserve"> </w:t>
            </w:r>
            <w:r w:rsidRPr="00914B68">
              <w:t>a c</w:t>
            </w:r>
            <w:r w:rsidRPr="00493148">
              <w:rPr>
                <w:spacing w:val="1"/>
              </w:rPr>
              <w:t>i</w:t>
            </w:r>
            <w:r w:rsidRPr="00914B68">
              <w:t>r</w:t>
            </w:r>
            <w:r w:rsidRPr="00493148">
              <w:rPr>
                <w:spacing w:val="1"/>
              </w:rPr>
              <w:t>c</w:t>
            </w:r>
            <w:r w:rsidRPr="00914B68">
              <w:t>le</w:t>
            </w:r>
            <w:r w:rsidRPr="00493148">
              <w:rPr>
                <w:spacing w:val="-6"/>
              </w:rPr>
              <w:t xml:space="preserve"> </w:t>
            </w:r>
            <w:r w:rsidRPr="00493148">
              <w:rPr>
                <w:spacing w:val="1"/>
              </w:rPr>
              <w:t>a</w:t>
            </w:r>
            <w:r w:rsidRPr="00914B68">
              <w:t>s</w:t>
            </w:r>
            <w:r w:rsidRPr="00493148">
              <w:rPr>
                <w:spacing w:val="-3"/>
              </w:rPr>
              <w:t xml:space="preserve"> </w:t>
            </w:r>
            <w:r w:rsidRPr="00914B68">
              <w:t>a qu</w:t>
            </w:r>
            <w:r w:rsidRPr="00493148">
              <w:rPr>
                <w:spacing w:val="1"/>
              </w:rPr>
              <w:t>a</w:t>
            </w:r>
            <w:r w:rsidRPr="00914B68">
              <w:t>dr</w:t>
            </w:r>
            <w:r w:rsidRPr="00493148">
              <w:rPr>
                <w:spacing w:val="-1"/>
              </w:rPr>
              <w:t>a</w:t>
            </w:r>
            <w:r w:rsidRPr="00914B68">
              <w:t>tic</w:t>
            </w:r>
            <w:r w:rsidRPr="00493148">
              <w:rPr>
                <w:spacing w:val="-10"/>
              </w:rPr>
              <w:t xml:space="preserve"> </w:t>
            </w:r>
            <w:r w:rsidRPr="00914B68">
              <w:t>function</w:t>
            </w:r>
            <w:r w:rsidRPr="00493148">
              <w:rPr>
                <w:spacing w:val="-8"/>
              </w:rPr>
              <w:t xml:space="preserve"> </w:t>
            </w:r>
            <w:r w:rsidRPr="00914B68">
              <w:t>of</w:t>
            </w:r>
            <w:r w:rsidRPr="00493148">
              <w:rPr>
                <w:spacing w:val="-1"/>
              </w:rPr>
              <w:t xml:space="preserve"> </w:t>
            </w:r>
            <w:r w:rsidRPr="00914B68">
              <w:t>the</w:t>
            </w:r>
            <w:r w:rsidRPr="00493148">
              <w:rPr>
                <w:spacing w:val="-3"/>
              </w:rPr>
              <w:t xml:space="preserve"> </w:t>
            </w:r>
            <w:r w:rsidRPr="00914B68">
              <w:t>radius, proba</w:t>
            </w:r>
            <w:r w:rsidRPr="00493148">
              <w:rPr>
                <w:spacing w:val="1"/>
              </w:rPr>
              <w:t>b</w:t>
            </w:r>
            <w:r w:rsidRPr="00914B68">
              <w:t>ili</w:t>
            </w:r>
            <w:r w:rsidRPr="00493148">
              <w:rPr>
                <w:spacing w:val="1"/>
              </w:rPr>
              <w:t>t</w:t>
            </w:r>
            <w:r w:rsidRPr="00914B68">
              <w:t>y</w:t>
            </w:r>
            <w:r w:rsidRPr="00493148">
              <w:rPr>
                <w:spacing w:val="-12"/>
              </w:rPr>
              <w:t xml:space="preserve"> </w:t>
            </w:r>
            <w:r w:rsidRPr="00914B68">
              <w:t>as</w:t>
            </w:r>
            <w:r w:rsidRPr="00493148">
              <w:rPr>
                <w:spacing w:val="-2"/>
              </w:rPr>
              <w:t xml:space="preserve"> </w:t>
            </w:r>
            <w:r w:rsidRPr="00914B68">
              <w:t>the</w:t>
            </w:r>
            <w:r w:rsidRPr="00493148">
              <w:rPr>
                <w:spacing w:val="-3"/>
              </w:rPr>
              <w:t xml:space="preserve"> </w:t>
            </w:r>
            <w:r w:rsidRPr="00914B68">
              <w:t>rat</w:t>
            </w:r>
            <w:r w:rsidRPr="00493148">
              <w:rPr>
                <w:spacing w:val="1"/>
              </w:rPr>
              <w:t>i</w:t>
            </w:r>
            <w:r w:rsidRPr="00914B68">
              <w:t>o</w:t>
            </w:r>
            <w:r w:rsidRPr="00493148">
              <w:rPr>
                <w:spacing w:val="-5"/>
              </w:rPr>
              <w:t xml:space="preserve"> </w:t>
            </w:r>
            <w:r w:rsidRPr="00914B68">
              <w:t>of</w:t>
            </w:r>
            <w:r w:rsidRPr="00493148">
              <w:rPr>
                <w:spacing w:val="-2"/>
              </w:rPr>
              <w:t xml:space="preserve"> </w:t>
            </w:r>
            <w:r w:rsidRPr="00914B68">
              <w:t>two</w:t>
            </w:r>
            <w:r w:rsidRPr="00493148">
              <w:rPr>
                <w:spacing w:val="-4"/>
              </w:rPr>
              <w:t xml:space="preserve"> </w:t>
            </w:r>
            <w:r w:rsidRPr="00914B68">
              <w:t>a</w:t>
            </w:r>
            <w:r w:rsidRPr="00493148">
              <w:rPr>
                <w:spacing w:val="1"/>
              </w:rPr>
              <w:t>r</w:t>
            </w:r>
            <w:r w:rsidRPr="00914B68">
              <w:t>eas,</w:t>
            </w:r>
            <w:r w:rsidRPr="00493148">
              <w:rPr>
                <w:spacing w:val="-7"/>
              </w:rPr>
              <w:t xml:space="preserve"> </w:t>
            </w:r>
            <w:r w:rsidRPr="00914B68">
              <w:t>a</w:t>
            </w:r>
            <w:r w:rsidRPr="00493148">
              <w:rPr>
                <w:spacing w:val="1"/>
              </w:rPr>
              <w:t>r</w:t>
            </w:r>
            <w:r w:rsidRPr="00914B68">
              <w:t>ea</w:t>
            </w:r>
            <w:r w:rsidRPr="00493148">
              <w:rPr>
                <w:spacing w:val="-5"/>
              </w:rPr>
              <w:t xml:space="preserve"> </w:t>
            </w:r>
            <w:r w:rsidRPr="00914B68">
              <w:t>of</w:t>
            </w:r>
            <w:r w:rsidRPr="00493148">
              <w:rPr>
                <w:spacing w:val="-2"/>
              </w:rPr>
              <w:t xml:space="preserve"> </w:t>
            </w:r>
            <w:r w:rsidRPr="00914B68">
              <w:t>a pla</w:t>
            </w:r>
            <w:r w:rsidRPr="00493148">
              <w:rPr>
                <w:spacing w:val="1"/>
              </w:rPr>
              <w:t>n</w:t>
            </w:r>
            <w:r w:rsidRPr="00914B68">
              <w:t>e</w:t>
            </w:r>
            <w:r w:rsidRPr="00493148">
              <w:rPr>
                <w:spacing w:val="-6"/>
              </w:rPr>
              <w:t xml:space="preserve"> </w:t>
            </w:r>
            <w:r w:rsidRPr="00914B68">
              <w:t>region</w:t>
            </w:r>
            <w:r w:rsidRPr="00493148">
              <w:rPr>
                <w:spacing w:val="-6"/>
              </w:rPr>
              <w:t xml:space="preserve"> </w:t>
            </w:r>
            <w:r w:rsidRPr="00914B68">
              <w:t>as</w:t>
            </w:r>
            <w:r w:rsidRPr="00493148">
              <w:rPr>
                <w:spacing w:val="-2"/>
              </w:rPr>
              <w:t xml:space="preserve"> </w:t>
            </w:r>
            <w:r w:rsidRPr="00914B68">
              <w:t>a</w:t>
            </w:r>
            <w:r w:rsidRPr="00493148">
              <w:rPr>
                <w:spacing w:val="-1"/>
              </w:rPr>
              <w:t xml:space="preserve"> </w:t>
            </w:r>
            <w:r w:rsidRPr="00914B68">
              <w:t>defini</w:t>
            </w:r>
            <w:r w:rsidRPr="00493148">
              <w:rPr>
                <w:spacing w:val="1"/>
              </w:rPr>
              <w:t>t</w:t>
            </w:r>
            <w:r w:rsidRPr="00914B68">
              <w:t>e</w:t>
            </w:r>
            <w:r w:rsidRPr="00493148">
              <w:rPr>
                <w:spacing w:val="-8"/>
              </w:rPr>
              <w:t xml:space="preserve"> </w:t>
            </w:r>
            <w:r w:rsidRPr="00493148">
              <w:rPr>
                <w:spacing w:val="1"/>
              </w:rPr>
              <w:t>i</w:t>
            </w:r>
            <w:r w:rsidRPr="00914B68">
              <w:t>ntegra</w:t>
            </w:r>
            <w:r w:rsidRPr="00493148">
              <w:rPr>
                <w:spacing w:val="1"/>
              </w:rPr>
              <w:t>l</w:t>
            </w:r>
            <w:r w:rsidRPr="00914B68">
              <w:t>).</w:t>
            </w:r>
          </w:p>
        </w:tc>
        <w:tc>
          <w:tcPr>
            <w:tcW w:w="864" w:type="dxa"/>
          </w:tcPr>
          <w:p w14:paraId="741AA661" w14:textId="77777777" w:rsidR="007564B6" w:rsidRDefault="007564B6" w:rsidP="007564B6">
            <w:pPr>
              <w:pStyle w:val="TableBodyCopy"/>
            </w:pPr>
          </w:p>
        </w:tc>
        <w:tc>
          <w:tcPr>
            <w:tcW w:w="866" w:type="dxa"/>
          </w:tcPr>
          <w:p w14:paraId="3D6DCF80" w14:textId="77777777" w:rsidR="007564B6" w:rsidRDefault="007564B6" w:rsidP="007564B6">
            <w:pPr>
              <w:pStyle w:val="TableBodyCopy"/>
            </w:pPr>
          </w:p>
        </w:tc>
        <w:tc>
          <w:tcPr>
            <w:tcW w:w="864" w:type="dxa"/>
          </w:tcPr>
          <w:p w14:paraId="38BE2982" w14:textId="77777777" w:rsidR="007564B6" w:rsidRDefault="007564B6" w:rsidP="007564B6">
            <w:pPr>
              <w:pStyle w:val="TableBodyCopy"/>
            </w:pPr>
          </w:p>
        </w:tc>
        <w:tc>
          <w:tcPr>
            <w:tcW w:w="864" w:type="dxa"/>
          </w:tcPr>
          <w:p w14:paraId="724B290E" w14:textId="77777777" w:rsidR="007564B6" w:rsidRDefault="007564B6" w:rsidP="007564B6">
            <w:pPr>
              <w:pStyle w:val="TableBodyCopy"/>
            </w:pPr>
          </w:p>
        </w:tc>
        <w:tc>
          <w:tcPr>
            <w:tcW w:w="864" w:type="dxa"/>
          </w:tcPr>
          <w:p w14:paraId="4872ED34" w14:textId="77777777" w:rsidR="007564B6" w:rsidRDefault="007564B6" w:rsidP="007564B6">
            <w:pPr>
              <w:pStyle w:val="TableBodyCopy"/>
            </w:pPr>
          </w:p>
        </w:tc>
        <w:tc>
          <w:tcPr>
            <w:tcW w:w="864" w:type="dxa"/>
          </w:tcPr>
          <w:p w14:paraId="7C02CC1D" w14:textId="77777777" w:rsidR="007564B6" w:rsidRDefault="007564B6" w:rsidP="007564B6">
            <w:pPr>
              <w:pStyle w:val="TableBodyCopy"/>
            </w:pPr>
          </w:p>
        </w:tc>
        <w:tc>
          <w:tcPr>
            <w:tcW w:w="864" w:type="dxa"/>
          </w:tcPr>
          <w:p w14:paraId="125D67C7" w14:textId="77777777" w:rsidR="007564B6" w:rsidRDefault="007564B6" w:rsidP="007564B6">
            <w:pPr>
              <w:pStyle w:val="TableBodyCopy"/>
            </w:pPr>
          </w:p>
        </w:tc>
        <w:tc>
          <w:tcPr>
            <w:tcW w:w="864" w:type="dxa"/>
          </w:tcPr>
          <w:p w14:paraId="2462FEDB" w14:textId="77777777" w:rsidR="007564B6" w:rsidRDefault="007564B6" w:rsidP="007564B6">
            <w:pPr>
              <w:pStyle w:val="TableBodyCopy"/>
            </w:pPr>
          </w:p>
        </w:tc>
        <w:tc>
          <w:tcPr>
            <w:tcW w:w="864" w:type="dxa"/>
          </w:tcPr>
          <w:p w14:paraId="04D7EEEE" w14:textId="77777777" w:rsidR="007564B6" w:rsidRDefault="007564B6" w:rsidP="007564B6">
            <w:pPr>
              <w:pStyle w:val="TableBodyCopy"/>
            </w:pPr>
          </w:p>
        </w:tc>
        <w:tc>
          <w:tcPr>
            <w:tcW w:w="864" w:type="dxa"/>
          </w:tcPr>
          <w:p w14:paraId="6AF5CBFE" w14:textId="77777777" w:rsidR="007564B6" w:rsidRDefault="007564B6" w:rsidP="007564B6">
            <w:pPr>
              <w:pStyle w:val="TableBodyCopy"/>
            </w:pPr>
          </w:p>
        </w:tc>
        <w:tc>
          <w:tcPr>
            <w:tcW w:w="864" w:type="dxa"/>
          </w:tcPr>
          <w:p w14:paraId="729FBD91" w14:textId="77777777" w:rsidR="007564B6" w:rsidRDefault="007564B6" w:rsidP="007564B6">
            <w:pPr>
              <w:pStyle w:val="TableBodyCopy"/>
            </w:pPr>
          </w:p>
        </w:tc>
      </w:tr>
      <w:tr w:rsidR="007564B6" w:rsidRPr="00CC38F7" w14:paraId="4356623E" w14:textId="77777777" w:rsidTr="00C42800">
        <w:tblPrEx>
          <w:tblCellMar>
            <w:left w:w="108" w:type="dxa"/>
            <w:right w:w="108" w:type="dxa"/>
          </w:tblCellMar>
        </w:tblPrEx>
        <w:trPr>
          <w:cantSplit/>
          <w:trHeight w:val="395"/>
        </w:trPr>
        <w:tc>
          <w:tcPr>
            <w:tcW w:w="4894" w:type="dxa"/>
          </w:tcPr>
          <w:p w14:paraId="7984627C" w14:textId="51477B0C" w:rsidR="007564B6" w:rsidRDefault="007564B6" w:rsidP="00493148">
            <w:pPr>
              <w:pStyle w:val="TableDescriptivestatements"/>
              <w:numPr>
                <w:ilvl w:val="0"/>
                <w:numId w:val="18"/>
              </w:numPr>
            </w:pPr>
            <w:r w:rsidRPr="00914B68">
              <w:t>Understa</w:t>
            </w:r>
            <w:r w:rsidRPr="00493148">
              <w:rPr>
                <w:spacing w:val="2"/>
              </w:rPr>
              <w:t>n</w:t>
            </w:r>
            <w:r w:rsidRPr="00914B68">
              <w:t>ds</w:t>
            </w:r>
            <w:r w:rsidRPr="00493148">
              <w:rPr>
                <w:spacing w:val="-14"/>
              </w:rPr>
              <w:t xml:space="preserve"> </w:t>
            </w:r>
            <w:r w:rsidRPr="00914B68">
              <w:t>how</w:t>
            </w:r>
            <w:r w:rsidRPr="00493148">
              <w:rPr>
                <w:spacing w:val="-4"/>
              </w:rPr>
              <w:t xml:space="preserve"> </w:t>
            </w:r>
            <w:r w:rsidRPr="00914B68">
              <w:t>m</w:t>
            </w:r>
            <w:r w:rsidRPr="00493148">
              <w:rPr>
                <w:spacing w:val="1"/>
              </w:rPr>
              <w:t>a</w:t>
            </w:r>
            <w:r w:rsidRPr="00914B68">
              <w:t>thematics</w:t>
            </w:r>
            <w:r w:rsidRPr="00493148">
              <w:rPr>
                <w:spacing w:val="-14"/>
              </w:rPr>
              <w:t xml:space="preserve"> </w:t>
            </w:r>
            <w:r w:rsidRPr="00914B68">
              <w:t>is</w:t>
            </w:r>
            <w:r w:rsidRPr="00493148">
              <w:rPr>
                <w:spacing w:val="-2"/>
              </w:rPr>
              <w:t xml:space="preserve"> </w:t>
            </w:r>
            <w:r w:rsidRPr="00914B68">
              <w:t>used</w:t>
            </w:r>
            <w:r w:rsidRPr="00493148">
              <w:rPr>
                <w:spacing w:val="-4"/>
              </w:rPr>
              <w:t xml:space="preserve"> </w:t>
            </w:r>
            <w:r w:rsidRPr="00914B68">
              <w:t>to</w:t>
            </w:r>
            <w:r w:rsidRPr="00493148">
              <w:rPr>
                <w:spacing w:val="-2"/>
              </w:rPr>
              <w:t xml:space="preserve"> </w:t>
            </w:r>
            <w:r w:rsidRPr="00914B68">
              <w:t>model</w:t>
            </w:r>
            <w:r w:rsidRPr="00493148">
              <w:rPr>
                <w:spacing w:val="-7"/>
              </w:rPr>
              <w:t xml:space="preserve"> </w:t>
            </w:r>
            <w:r w:rsidRPr="00914B68">
              <w:t>and</w:t>
            </w:r>
            <w:r w:rsidRPr="00493148">
              <w:rPr>
                <w:spacing w:val="-4"/>
              </w:rPr>
              <w:t xml:space="preserve"> </w:t>
            </w:r>
            <w:r w:rsidRPr="00914B68">
              <w:t>s</w:t>
            </w:r>
            <w:r w:rsidRPr="00493148">
              <w:rPr>
                <w:spacing w:val="1"/>
              </w:rPr>
              <w:t>o</w:t>
            </w:r>
            <w:r w:rsidRPr="00914B68">
              <w:t>lve</w:t>
            </w:r>
            <w:r w:rsidRPr="00493148">
              <w:rPr>
                <w:spacing w:val="-6"/>
              </w:rPr>
              <w:t xml:space="preserve"> </w:t>
            </w:r>
            <w:r w:rsidRPr="00914B68">
              <w:t>pr</w:t>
            </w:r>
            <w:r w:rsidRPr="00493148">
              <w:rPr>
                <w:spacing w:val="1"/>
              </w:rPr>
              <w:t>ob</w:t>
            </w:r>
            <w:r w:rsidRPr="00914B68">
              <w:t>lems</w:t>
            </w:r>
            <w:r w:rsidRPr="00493148">
              <w:rPr>
                <w:spacing w:val="-10"/>
              </w:rPr>
              <w:t xml:space="preserve"> </w:t>
            </w:r>
            <w:r w:rsidRPr="00914B68">
              <w:t>in</w:t>
            </w:r>
            <w:r w:rsidRPr="00493148">
              <w:rPr>
                <w:spacing w:val="-1"/>
              </w:rPr>
              <w:t xml:space="preserve"> </w:t>
            </w:r>
            <w:r w:rsidRPr="00914B68">
              <w:t>other di</w:t>
            </w:r>
            <w:r w:rsidRPr="00493148">
              <w:rPr>
                <w:spacing w:val="1"/>
              </w:rPr>
              <w:t>s</w:t>
            </w:r>
            <w:r w:rsidRPr="00914B68">
              <w:t>cip</w:t>
            </w:r>
            <w:r w:rsidRPr="00493148">
              <w:rPr>
                <w:spacing w:val="1"/>
              </w:rPr>
              <w:t>l</w:t>
            </w:r>
            <w:r w:rsidRPr="00914B68">
              <w:t>ines</w:t>
            </w:r>
            <w:r w:rsidRPr="00493148">
              <w:rPr>
                <w:spacing w:val="-9"/>
              </w:rPr>
              <w:t xml:space="preserve"> </w:t>
            </w:r>
            <w:r w:rsidRPr="00914B68">
              <w:t>(e.g.,</w:t>
            </w:r>
            <w:r w:rsidRPr="00493148">
              <w:rPr>
                <w:spacing w:val="-6"/>
              </w:rPr>
              <w:t xml:space="preserve"> </w:t>
            </w:r>
            <w:r w:rsidRPr="00914B68">
              <w:t>art,</w:t>
            </w:r>
            <w:r w:rsidRPr="00493148">
              <w:rPr>
                <w:spacing w:val="-3"/>
              </w:rPr>
              <w:t xml:space="preserve"> </w:t>
            </w:r>
            <w:r w:rsidRPr="00914B68">
              <w:t>mus</w:t>
            </w:r>
            <w:r w:rsidRPr="00493148">
              <w:rPr>
                <w:spacing w:val="1"/>
              </w:rPr>
              <w:t>i</w:t>
            </w:r>
            <w:r w:rsidRPr="00914B68">
              <w:t>c,</w:t>
            </w:r>
            <w:r w:rsidRPr="00493148">
              <w:rPr>
                <w:spacing w:val="-7"/>
              </w:rPr>
              <w:t xml:space="preserve"> </w:t>
            </w:r>
            <w:r w:rsidRPr="00493148">
              <w:rPr>
                <w:spacing w:val="1"/>
              </w:rPr>
              <w:t>s</w:t>
            </w:r>
            <w:r w:rsidRPr="00914B68">
              <w:t>ci</w:t>
            </w:r>
            <w:r w:rsidRPr="00493148">
              <w:rPr>
                <w:spacing w:val="1"/>
              </w:rPr>
              <w:t>e</w:t>
            </w:r>
            <w:r w:rsidRPr="00914B68">
              <w:t>nce,</w:t>
            </w:r>
            <w:r w:rsidRPr="00493148">
              <w:rPr>
                <w:spacing w:val="-9"/>
              </w:rPr>
              <w:t xml:space="preserve"> </w:t>
            </w:r>
            <w:r w:rsidRPr="00493148">
              <w:rPr>
                <w:spacing w:val="1"/>
              </w:rPr>
              <w:t>s</w:t>
            </w:r>
            <w:r w:rsidRPr="00914B68">
              <w:t>oc</w:t>
            </w:r>
            <w:r w:rsidRPr="00493148">
              <w:rPr>
                <w:spacing w:val="1"/>
              </w:rPr>
              <w:t>i</w:t>
            </w:r>
            <w:r w:rsidRPr="00914B68">
              <w:t>al</w:t>
            </w:r>
            <w:r w:rsidRPr="00493148">
              <w:rPr>
                <w:spacing w:val="-6"/>
              </w:rPr>
              <w:t xml:space="preserve"> </w:t>
            </w:r>
            <w:r w:rsidRPr="00914B68">
              <w:t>s</w:t>
            </w:r>
            <w:r w:rsidRPr="00493148">
              <w:rPr>
                <w:spacing w:val="1"/>
              </w:rPr>
              <w:t>c</w:t>
            </w:r>
            <w:r w:rsidRPr="00914B68">
              <w:t>ie</w:t>
            </w:r>
            <w:r w:rsidRPr="00493148">
              <w:rPr>
                <w:spacing w:val="1"/>
              </w:rPr>
              <w:t>n</w:t>
            </w:r>
            <w:r w:rsidRPr="00914B68">
              <w:t>ce,</w:t>
            </w:r>
            <w:r w:rsidRPr="00493148">
              <w:rPr>
                <w:spacing w:val="-9"/>
              </w:rPr>
              <w:t xml:space="preserve"> </w:t>
            </w:r>
            <w:r w:rsidRPr="00493148">
              <w:rPr>
                <w:spacing w:val="1"/>
              </w:rPr>
              <w:t>b</w:t>
            </w:r>
            <w:r w:rsidRPr="00914B68">
              <w:t>usin</w:t>
            </w:r>
            <w:r w:rsidRPr="00493148">
              <w:rPr>
                <w:spacing w:val="1"/>
              </w:rPr>
              <w:t>e</w:t>
            </w:r>
            <w:r w:rsidRPr="00914B68">
              <w:t>ss).</w:t>
            </w:r>
          </w:p>
        </w:tc>
        <w:tc>
          <w:tcPr>
            <w:tcW w:w="864" w:type="dxa"/>
          </w:tcPr>
          <w:p w14:paraId="66C31A91" w14:textId="77777777" w:rsidR="007564B6" w:rsidRDefault="007564B6" w:rsidP="007564B6">
            <w:pPr>
              <w:pStyle w:val="TableBodyCopy"/>
            </w:pPr>
          </w:p>
        </w:tc>
        <w:tc>
          <w:tcPr>
            <w:tcW w:w="866" w:type="dxa"/>
          </w:tcPr>
          <w:p w14:paraId="65DF1FB0" w14:textId="77777777" w:rsidR="007564B6" w:rsidRDefault="007564B6" w:rsidP="007564B6">
            <w:pPr>
              <w:pStyle w:val="TableBodyCopy"/>
            </w:pPr>
          </w:p>
        </w:tc>
        <w:tc>
          <w:tcPr>
            <w:tcW w:w="864" w:type="dxa"/>
          </w:tcPr>
          <w:p w14:paraId="3BCF9C2C" w14:textId="77777777" w:rsidR="007564B6" w:rsidRDefault="007564B6" w:rsidP="007564B6">
            <w:pPr>
              <w:pStyle w:val="TableBodyCopy"/>
            </w:pPr>
          </w:p>
        </w:tc>
        <w:tc>
          <w:tcPr>
            <w:tcW w:w="864" w:type="dxa"/>
          </w:tcPr>
          <w:p w14:paraId="26A719C7" w14:textId="77777777" w:rsidR="007564B6" w:rsidRDefault="007564B6" w:rsidP="007564B6">
            <w:pPr>
              <w:pStyle w:val="TableBodyCopy"/>
            </w:pPr>
          </w:p>
        </w:tc>
        <w:tc>
          <w:tcPr>
            <w:tcW w:w="864" w:type="dxa"/>
          </w:tcPr>
          <w:p w14:paraId="7394C04E" w14:textId="77777777" w:rsidR="007564B6" w:rsidRDefault="007564B6" w:rsidP="007564B6">
            <w:pPr>
              <w:pStyle w:val="TableBodyCopy"/>
            </w:pPr>
          </w:p>
        </w:tc>
        <w:tc>
          <w:tcPr>
            <w:tcW w:w="864" w:type="dxa"/>
          </w:tcPr>
          <w:p w14:paraId="2CA26873" w14:textId="77777777" w:rsidR="007564B6" w:rsidRDefault="007564B6" w:rsidP="007564B6">
            <w:pPr>
              <w:pStyle w:val="TableBodyCopy"/>
            </w:pPr>
          </w:p>
        </w:tc>
        <w:tc>
          <w:tcPr>
            <w:tcW w:w="864" w:type="dxa"/>
          </w:tcPr>
          <w:p w14:paraId="6D8DBDD8" w14:textId="77777777" w:rsidR="007564B6" w:rsidRDefault="007564B6" w:rsidP="007564B6">
            <w:pPr>
              <w:pStyle w:val="TableBodyCopy"/>
            </w:pPr>
          </w:p>
        </w:tc>
        <w:tc>
          <w:tcPr>
            <w:tcW w:w="864" w:type="dxa"/>
          </w:tcPr>
          <w:p w14:paraId="71B8FEE7" w14:textId="77777777" w:rsidR="007564B6" w:rsidRDefault="007564B6" w:rsidP="007564B6">
            <w:pPr>
              <w:pStyle w:val="TableBodyCopy"/>
            </w:pPr>
          </w:p>
        </w:tc>
        <w:tc>
          <w:tcPr>
            <w:tcW w:w="864" w:type="dxa"/>
          </w:tcPr>
          <w:p w14:paraId="6117D26F" w14:textId="77777777" w:rsidR="007564B6" w:rsidRDefault="007564B6" w:rsidP="007564B6">
            <w:pPr>
              <w:pStyle w:val="TableBodyCopy"/>
            </w:pPr>
          </w:p>
        </w:tc>
        <w:tc>
          <w:tcPr>
            <w:tcW w:w="864" w:type="dxa"/>
          </w:tcPr>
          <w:p w14:paraId="69F0E987" w14:textId="77777777" w:rsidR="007564B6" w:rsidRDefault="007564B6" w:rsidP="007564B6">
            <w:pPr>
              <w:pStyle w:val="TableBodyCopy"/>
            </w:pPr>
          </w:p>
        </w:tc>
        <w:tc>
          <w:tcPr>
            <w:tcW w:w="864" w:type="dxa"/>
          </w:tcPr>
          <w:p w14:paraId="5A3BCDE3" w14:textId="77777777" w:rsidR="007564B6" w:rsidRDefault="007564B6" w:rsidP="007564B6">
            <w:pPr>
              <w:pStyle w:val="TableBodyCopy"/>
            </w:pPr>
          </w:p>
        </w:tc>
      </w:tr>
      <w:tr w:rsidR="007564B6" w:rsidRPr="00CC38F7" w14:paraId="789CA013" w14:textId="77777777" w:rsidTr="00C42800">
        <w:tblPrEx>
          <w:tblCellMar>
            <w:left w:w="108" w:type="dxa"/>
            <w:right w:w="108" w:type="dxa"/>
          </w:tblCellMar>
        </w:tblPrEx>
        <w:trPr>
          <w:cantSplit/>
          <w:trHeight w:val="395"/>
        </w:trPr>
        <w:tc>
          <w:tcPr>
            <w:tcW w:w="4894" w:type="dxa"/>
          </w:tcPr>
          <w:p w14:paraId="0C767A8D" w14:textId="7838945A" w:rsidR="007564B6" w:rsidRDefault="007564B6" w:rsidP="00493148">
            <w:pPr>
              <w:pStyle w:val="TableDescriptivestatements"/>
              <w:numPr>
                <w:ilvl w:val="0"/>
                <w:numId w:val="18"/>
              </w:numPr>
            </w:pPr>
            <w:r w:rsidRPr="00914B68">
              <w:t>Translates</w:t>
            </w:r>
            <w:r w:rsidRPr="00493148">
              <w:rPr>
                <w:spacing w:val="-10"/>
              </w:rPr>
              <w:t xml:space="preserve"> </w:t>
            </w:r>
            <w:r w:rsidRPr="00914B68">
              <w:t>mathem</w:t>
            </w:r>
            <w:r w:rsidRPr="00493148">
              <w:rPr>
                <w:spacing w:val="2"/>
              </w:rPr>
              <w:t>a</w:t>
            </w:r>
            <w:r w:rsidRPr="00914B68">
              <w:t>tical</w:t>
            </w:r>
            <w:r w:rsidRPr="00493148">
              <w:rPr>
                <w:spacing w:val="-15"/>
              </w:rPr>
              <w:t xml:space="preserve"> </w:t>
            </w:r>
            <w:r w:rsidRPr="00914B68">
              <w:t>ide</w:t>
            </w:r>
            <w:r w:rsidRPr="00493148">
              <w:rPr>
                <w:spacing w:val="1"/>
              </w:rPr>
              <w:t>a</w:t>
            </w:r>
            <w:r w:rsidRPr="00914B68">
              <w:t>s</w:t>
            </w:r>
            <w:r w:rsidRPr="00493148">
              <w:rPr>
                <w:spacing w:val="-6"/>
              </w:rPr>
              <w:t xml:space="preserve"> </w:t>
            </w:r>
            <w:r w:rsidRPr="00493148">
              <w:rPr>
                <w:spacing w:val="1"/>
              </w:rPr>
              <w:t>b</w:t>
            </w:r>
            <w:r w:rsidRPr="00914B68">
              <w:t>etween</w:t>
            </w:r>
            <w:r w:rsidRPr="00493148">
              <w:rPr>
                <w:spacing w:val="-8"/>
              </w:rPr>
              <w:t xml:space="preserve"> </w:t>
            </w:r>
            <w:r w:rsidRPr="00914B68">
              <w:t>v</w:t>
            </w:r>
            <w:r w:rsidRPr="00493148">
              <w:rPr>
                <w:spacing w:val="1"/>
              </w:rPr>
              <w:t>e</w:t>
            </w:r>
            <w:r w:rsidRPr="00914B68">
              <w:t>rbal</w:t>
            </w:r>
            <w:r w:rsidRPr="00493148">
              <w:rPr>
                <w:spacing w:val="-7"/>
              </w:rPr>
              <w:t xml:space="preserve"> </w:t>
            </w:r>
            <w:r w:rsidRPr="00914B68">
              <w:t>a</w:t>
            </w:r>
            <w:r w:rsidRPr="00493148">
              <w:rPr>
                <w:spacing w:val="2"/>
              </w:rPr>
              <w:t>n</w:t>
            </w:r>
            <w:r w:rsidRPr="00914B68">
              <w:t>d</w:t>
            </w:r>
            <w:r w:rsidRPr="00493148">
              <w:rPr>
                <w:spacing w:val="-4"/>
              </w:rPr>
              <w:t xml:space="preserve"> </w:t>
            </w:r>
            <w:r w:rsidRPr="00914B68">
              <w:t>symb</w:t>
            </w:r>
            <w:r w:rsidRPr="00493148">
              <w:rPr>
                <w:spacing w:val="1"/>
              </w:rPr>
              <w:t>o</w:t>
            </w:r>
            <w:r w:rsidRPr="00914B68">
              <w:t>lic</w:t>
            </w:r>
            <w:r w:rsidRPr="00493148">
              <w:rPr>
                <w:spacing w:val="-10"/>
              </w:rPr>
              <w:t xml:space="preserve"> </w:t>
            </w:r>
            <w:r w:rsidRPr="00914B68">
              <w:t>f</w:t>
            </w:r>
            <w:r w:rsidRPr="00493148">
              <w:rPr>
                <w:spacing w:val="1"/>
              </w:rPr>
              <w:t>o</w:t>
            </w:r>
            <w:r w:rsidRPr="00914B68">
              <w:t>rms.</w:t>
            </w:r>
          </w:p>
        </w:tc>
        <w:tc>
          <w:tcPr>
            <w:tcW w:w="864" w:type="dxa"/>
          </w:tcPr>
          <w:p w14:paraId="38482760" w14:textId="77777777" w:rsidR="007564B6" w:rsidRDefault="007564B6" w:rsidP="007564B6">
            <w:pPr>
              <w:pStyle w:val="TableBodyCopy"/>
            </w:pPr>
          </w:p>
        </w:tc>
        <w:tc>
          <w:tcPr>
            <w:tcW w:w="866" w:type="dxa"/>
          </w:tcPr>
          <w:p w14:paraId="431B5189" w14:textId="77777777" w:rsidR="007564B6" w:rsidRDefault="007564B6" w:rsidP="007564B6">
            <w:pPr>
              <w:pStyle w:val="TableBodyCopy"/>
            </w:pPr>
          </w:p>
        </w:tc>
        <w:tc>
          <w:tcPr>
            <w:tcW w:w="864" w:type="dxa"/>
          </w:tcPr>
          <w:p w14:paraId="0A13CF70" w14:textId="77777777" w:rsidR="007564B6" w:rsidRDefault="007564B6" w:rsidP="007564B6">
            <w:pPr>
              <w:pStyle w:val="TableBodyCopy"/>
            </w:pPr>
          </w:p>
        </w:tc>
        <w:tc>
          <w:tcPr>
            <w:tcW w:w="864" w:type="dxa"/>
          </w:tcPr>
          <w:p w14:paraId="3509A6EC" w14:textId="77777777" w:rsidR="007564B6" w:rsidRDefault="007564B6" w:rsidP="007564B6">
            <w:pPr>
              <w:pStyle w:val="TableBodyCopy"/>
            </w:pPr>
          </w:p>
        </w:tc>
        <w:tc>
          <w:tcPr>
            <w:tcW w:w="864" w:type="dxa"/>
          </w:tcPr>
          <w:p w14:paraId="4E557E28" w14:textId="77777777" w:rsidR="007564B6" w:rsidRDefault="007564B6" w:rsidP="007564B6">
            <w:pPr>
              <w:pStyle w:val="TableBodyCopy"/>
            </w:pPr>
          </w:p>
        </w:tc>
        <w:tc>
          <w:tcPr>
            <w:tcW w:w="864" w:type="dxa"/>
          </w:tcPr>
          <w:p w14:paraId="40D596E1" w14:textId="77777777" w:rsidR="007564B6" w:rsidRDefault="007564B6" w:rsidP="007564B6">
            <w:pPr>
              <w:pStyle w:val="TableBodyCopy"/>
            </w:pPr>
          </w:p>
        </w:tc>
        <w:tc>
          <w:tcPr>
            <w:tcW w:w="864" w:type="dxa"/>
          </w:tcPr>
          <w:p w14:paraId="5D0A011D" w14:textId="77777777" w:rsidR="007564B6" w:rsidRDefault="007564B6" w:rsidP="007564B6">
            <w:pPr>
              <w:pStyle w:val="TableBodyCopy"/>
            </w:pPr>
          </w:p>
        </w:tc>
        <w:tc>
          <w:tcPr>
            <w:tcW w:w="864" w:type="dxa"/>
          </w:tcPr>
          <w:p w14:paraId="63D9AB65" w14:textId="77777777" w:rsidR="007564B6" w:rsidRDefault="007564B6" w:rsidP="007564B6">
            <w:pPr>
              <w:pStyle w:val="TableBodyCopy"/>
            </w:pPr>
          </w:p>
        </w:tc>
        <w:tc>
          <w:tcPr>
            <w:tcW w:w="864" w:type="dxa"/>
          </w:tcPr>
          <w:p w14:paraId="3091372E" w14:textId="77777777" w:rsidR="007564B6" w:rsidRDefault="007564B6" w:rsidP="007564B6">
            <w:pPr>
              <w:pStyle w:val="TableBodyCopy"/>
            </w:pPr>
          </w:p>
        </w:tc>
        <w:tc>
          <w:tcPr>
            <w:tcW w:w="864" w:type="dxa"/>
          </w:tcPr>
          <w:p w14:paraId="4DFEB25B" w14:textId="77777777" w:rsidR="007564B6" w:rsidRDefault="007564B6" w:rsidP="007564B6">
            <w:pPr>
              <w:pStyle w:val="TableBodyCopy"/>
            </w:pPr>
          </w:p>
        </w:tc>
        <w:tc>
          <w:tcPr>
            <w:tcW w:w="864" w:type="dxa"/>
          </w:tcPr>
          <w:p w14:paraId="3F0D344F" w14:textId="77777777" w:rsidR="007564B6" w:rsidRDefault="007564B6" w:rsidP="007564B6">
            <w:pPr>
              <w:pStyle w:val="TableBodyCopy"/>
            </w:pPr>
          </w:p>
        </w:tc>
      </w:tr>
      <w:tr w:rsidR="007564B6" w:rsidRPr="00CC38F7" w14:paraId="7FA349B2" w14:textId="77777777" w:rsidTr="00C42800">
        <w:tblPrEx>
          <w:tblCellMar>
            <w:left w:w="108" w:type="dxa"/>
            <w:right w:w="108" w:type="dxa"/>
          </w:tblCellMar>
        </w:tblPrEx>
        <w:trPr>
          <w:cantSplit/>
          <w:trHeight w:val="395"/>
        </w:trPr>
        <w:tc>
          <w:tcPr>
            <w:tcW w:w="4894" w:type="dxa"/>
          </w:tcPr>
          <w:p w14:paraId="4E4A0364" w14:textId="52D51084" w:rsidR="007564B6" w:rsidRDefault="007564B6" w:rsidP="00493148">
            <w:pPr>
              <w:pStyle w:val="TableDescriptivestatements"/>
              <w:numPr>
                <w:ilvl w:val="0"/>
                <w:numId w:val="18"/>
              </w:numPr>
            </w:pPr>
            <w:r w:rsidRPr="00914B68">
              <w:t>Communicates</w:t>
            </w:r>
            <w:r w:rsidRPr="00493148">
              <w:rPr>
                <w:spacing w:val="-16"/>
              </w:rPr>
              <w:t xml:space="preserve"> </w:t>
            </w:r>
            <w:r w:rsidRPr="00914B68">
              <w:t>mat</w:t>
            </w:r>
            <w:r w:rsidRPr="00493148">
              <w:rPr>
                <w:spacing w:val="2"/>
              </w:rPr>
              <w:t>h</w:t>
            </w:r>
            <w:r w:rsidRPr="00914B68">
              <w:t>ematical</w:t>
            </w:r>
            <w:r w:rsidRPr="00493148">
              <w:rPr>
                <w:spacing w:val="-15"/>
              </w:rPr>
              <w:t xml:space="preserve"> </w:t>
            </w:r>
            <w:r w:rsidRPr="00914B68">
              <w:t>i</w:t>
            </w:r>
            <w:r w:rsidRPr="00493148">
              <w:rPr>
                <w:spacing w:val="1"/>
              </w:rPr>
              <w:t>d</w:t>
            </w:r>
            <w:r w:rsidRPr="00914B68">
              <w:t>eas</w:t>
            </w:r>
            <w:r w:rsidRPr="00493148">
              <w:rPr>
                <w:spacing w:val="-6"/>
              </w:rPr>
              <w:t xml:space="preserve"> </w:t>
            </w:r>
            <w:r w:rsidRPr="00493148">
              <w:rPr>
                <w:spacing w:val="1"/>
              </w:rPr>
              <w:t>u</w:t>
            </w:r>
            <w:r w:rsidRPr="00914B68">
              <w:t>sing</w:t>
            </w:r>
            <w:r w:rsidRPr="00493148">
              <w:rPr>
                <w:spacing w:val="-4"/>
              </w:rPr>
              <w:t xml:space="preserve"> </w:t>
            </w:r>
            <w:r w:rsidRPr="00914B68">
              <w:t>a</w:t>
            </w:r>
            <w:r w:rsidRPr="00493148">
              <w:rPr>
                <w:spacing w:val="-1"/>
              </w:rPr>
              <w:t xml:space="preserve"> </w:t>
            </w:r>
            <w:r w:rsidRPr="00914B68">
              <w:t>variety</w:t>
            </w:r>
            <w:r w:rsidRPr="00493148">
              <w:rPr>
                <w:spacing w:val="-8"/>
              </w:rPr>
              <w:t xml:space="preserve"> </w:t>
            </w:r>
            <w:r w:rsidRPr="00493148">
              <w:rPr>
                <w:spacing w:val="1"/>
              </w:rPr>
              <w:t>o</w:t>
            </w:r>
            <w:r w:rsidRPr="00914B68">
              <w:t>f</w:t>
            </w:r>
            <w:r w:rsidRPr="00493148">
              <w:rPr>
                <w:spacing w:val="-3"/>
              </w:rPr>
              <w:t xml:space="preserve"> </w:t>
            </w:r>
            <w:r w:rsidRPr="00914B68">
              <w:t>r</w:t>
            </w:r>
            <w:r w:rsidRPr="00493148">
              <w:rPr>
                <w:spacing w:val="1"/>
              </w:rPr>
              <w:t>e</w:t>
            </w:r>
            <w:r w:rsidRPr="00914B68">
              <w:t>pr</w:t>
            </w:r>
            <w:r w:rsidRPr="00493148">
              <w:rPr>
                <w:spacing w:val="1"/>
              </w:rPr>
              <w:t>e</w:t>
            </w:r>
            <w:r w:rsidRPr="00914B68">
              <w:t>sentations</w:t>
            </w:r>
            <w:r w:rsidRPr="00493148">
              <w:rPr>
                <w:spacing w:val="-17"/>
              </w:rPr>
              <w:t xml:space="preserve"> </w:t>
            </w:r>
            <w:r w:rsidRPr="00914B68">
              <w:t>(e.</w:t>
            </w:r>
            <w:r w:rsidRPr="00493148">
              <w:rPr>
                <w:spacing w:val="1"/>
              </w:rPr>
              <w:t>g</w:t>
            </w:r>
            <w:r w:rsidRPr="00914B68">
              <w:t>., numer</w:t>
            </w:r>
            <w:r w:rsidRPr="00493148">
              <w:rPr>
                <w:spacing w:val="1"/>
              </w:rPr>
              <w:t>i</w:t>
            </w:r>
            <w:r w:rsidRPr="00914B68">
              <w:t>c,</w:t>
            </w:r>
            <w:r w:rsidRPr="00493148">
              <w:rPr>
                <w:spacing w:val="-10"/>
              </w:rPr>
              <w:t xml:space="preserve"> </w:t>
            </w:r>
            <w:r w:rsidRPr="00914B68">
              <w:t>verbal,</w:t>
            </w:r>
            <w:r w:rsidRPr="00493148">
              <w:rPr>
                <w:spacing w:val="-8"/>
              </w:rPr>
              <w:t xml:space="preserve"> </w:t>
            </w:r>
            <w:r w:rsidRPr="00493148">
              <w:rPr>
                <w:spacing w:val="1"/>
              </w:rPr>
              <w:t>g</w:t>
            </w:r>
            <w:r w:rsidRPr="00914B68">
              <w:t>ra</w:t>
            </w:r>
            <w:r w:rsidRPr="00493148">
              <w:rPr>
                <w:spacing w:val="1"/>
              </w:rPr>
              <w:t>p</w:t>
            </w:r>
            <w:r w:rsidRPr="00914B68">
              <w:t>hical,</w:t>
            </w:r>
            <w:r w:rsidRPr="00493148">
              <w:rPr>
                <w:spacing w:val="-11"/>
              </w:rPr>
              <w:t xml:space="preserve"> </w:t>
            </w:r>
            <w:r w:rsidRPr="00914B68">
              <w:t>pict</w:t>
            </w:r>
            <w:r w:rsidRPr="00493148">
              <w:rPr>
                <w:spacing w:val="1"/>
              </w:rPr>
              <w:t>o</w:t>
            </w:r>
            <w:r w:rsidRPr="00914B68">
              <w:t>rial,</w:t>
            </w:r>
            <w:r w:rsidRPr="00493148">
              <w:rPr>
                <w:spacing w:val="-10"/>
              </w:rPr>
              <w:t xml:space="preserve"> </w:t>
            </w:r>
            <w:r w:rsidRPr="00914B68">
              <w:t>sy</w:t>
            </w:r>
            <w:r w:rsidRPr="00493148">
              <w:rPr>
                <w:spacing w:val="1"/>
              </w:rPr>
              <w:t>mb</w:t>
            </w:r>
            <w:r w:rsidRPr="00914B68">
              <w:t>olic,</w:t>
            </w:r>
            <w:r w:rsidRPr="00493148">
              <w:rPr>
                <w:spacing w:val="-9"/>
              </w:rPr>
              <w:t xml:space="preserve"> </w:t>
            </w:r>
            <w:r w:rsidRPr="00914B68">
              <w:t>concrete).</w:t>
            </w:r>
          </w:p>
        </w:tc>
        <w:tc>
          <w:tcPr>
            <w:tcW w:w="864" w:type="dxa"/>
          </w:tcPr>
          <w:p w14:paraId="0871006D" w14:textId="77777777" w:rsidR="007564B6" w:rsidRDefault="007564B6" w:rsidP="007564B6">
            <w:pPr>
              <w:pStyle w:val="TableBodyCopy"/>
            </w:pPr>
          </w:p>
        </w:tc>
        <w:tc>
          <w:tcPr>
            <w:tcW w:w="866" w:type="dxa"/>
          </w:tcPr>
          <w:p w14:paraId="722A1B0E" w14:textId="77777777" w:rsidR="007564B6" w:rsidRDefault="007564B6" w:rsidP="007564B6">
            <w:pPr>
              <w:pStyle w:val="TableBodyCopy"/>
            </w:pPr>
          </w:p>
        </w:tc>
        <w:tc>
          <w:tcPr>
            <w:tcW w:w="864" w:type="dxa"/>
          </w:tcPr>
          <w:p w14:paraId="545CD089" w14:textId="77777777" w:rsidR="007564B6" w:rsidRDefault="007564B6" w:rsidP="007564B6">
            <w:pPr>
              <w:pStyle w:val="TableBodyCopy"/>
            </w:pPr>
          </w:p>
        </w:tc>
        <w:tc>
          <w:tcPr>
            <w:tcW w:w="864" w:type="dxa"/>
          </w:tcPr>
          <w:p w14:paraId="07B8F9B4" w14:textId="77777777" w:rsidR="007564B6" w:rsidRDefault="007564B6" w:rsidP="007564B6">
            <w:pPr>
              <w:pStyle w:val="TableBodyCopy"/>
            </w:pPr>
          </w:p>
        </w:tc>
        <w:tc>
          <w:tcPr>
            <w:tcW w:w="864" w:type="dxa"/>
          </w:tcPr>
          <w:p w14:paraId="5E503160" w14:textId="77777777" w:rsidR="007564B6" w:rsidRDefault="007564B6" w:rsidP="007564B6">
            <w:pPr>
              <w:pStyle w:val="TableBodyCopy"/>
            </w:pPr>
          </w:p>
        </w:tc>
        <w:tc>
          <w:tcPr>
            <w:tcW w:w="864" w:type="dxa"/>
          </w:tcPr>
          <w:p w14:paraId="4583188D" w14:textId="77777777" w:rsidR="007564B6" w:rsidRDefault="007564B6" w:rsidP="007564B6">
            <w:pPr>
              <w:pStyle w:val="TableBodyCopy"/>
            </w:pPr>
          </w:p>
        </w:tc>
        <w:tc>
          <w:tcPr>
            <w:tcW w:w="864" w:type="dxa"/>
          </w:tcPr>
          <w:p w14:paraId="5151A98C" w14:textId="77777777" w:rsidR="007564B6" w:rsidRDefault="007564B6" w:rsidP="007564B6">
            <w:pPr>
              <w:pStyle w:val="TableBodyCopy"/>
            </w:pPr>
          </w:p>
        </w:tc>
        <w:tc>
          <w:tcPr>
            <w:tcW w:w="864" w:type="dxa"/>
          </w:tcPr>
          <w:p w14:paraId="44E22EE9" w14:textId="77777777" w:rsidR="007564B6" w:rsidRDefault="007564B6" w:rsidP="007564B6">
            <w:pPr>
              <w:pStyle w:val="TableBodyCopy"/>
            </w:pPr>
          </w:p>
        </w:tc>
        <w:tc>
          <w:tcPr>
            <w:tcW w:w="864" w:type="dxa"/>
          </w:tcPr>
          <w:p w14:paraId="342E6C53" w14:textId="77777777" w:rsidR="007564B6" w:rsidRDefault="007564B6" w:rsidP="007564B6">
            <w:pPr>
              <w:pStyle w:val="TableBodyCopy"/>
            </w:pPr>
          </w:p>
        </w:tc>
        <w:tc>
          <w:tcPr>
            <w:tcW w:w="864" w:type="dxa"/>
          </w:tcPr>
          <w:p w14:paraId="73FE7129" w14:textId="77777777" w:rsidR="007564B6" w:rsidRDefault="007564B6" w:rsidP="007564B6">
            <w:pPr>
              <w:pStyle w:val="TableBodyCopy"/>
            </w:pPr>
          </w:p>
        </w:tc>
        <w:tc>
          <w:tcPr>
            <w:tcW w:w="864" w:type="dxa"/>
          </w:tcPr>
          <w:p w14:paraId="034816E7" w14:textId="77777777" w:rsidR="007564B6" w:rsidRDefault="007564B6" w:rsidP="007564B6">
            <w:pPr>
              <w:pStyle w:val="TableBodyCopy"/>
            </w:pPr>
          </w:p>
        </w:tc>
      </w:tr>
      <w:tr w:rsidR="007564B6" w:rsidRPr="00CC38F7" w14:paraId="39D28972" w14:textId="77777777" w:rsidTr="00C42800">
        <w:tblPrEx>
          <w:tblCellMar>
            <w:left w:w="108" w:type="dxa"/>
            <w:right w:w="108" w:type="dxa"/>
          </w:tblCellMar>
        </w:tblPrEx>
        <w:trPr>
          <w:cantSplit/>
          <w:trHeight w:val="395"/>
        </w:trPr>
        <w:tc>
          <w:tcPr>
            <w:tcW w:w="4894" w:type="dxa"/>
          </w:tcPr>
          <w:p w14:paraId="200EA986" w14:textId="279E7334" w:rsidR="007564B6" w:rsidRDefault="007564B6" w:rsidP="00493148">
            <w:pPr>
              <w:pStyle w:val="TableDescriptivestatements"/>
              <w:numPr>
                <w:ilvl w:val="0"/>
                <w:numId w:val="18"/>
              </w:numPr>
            </w:pPr>
            <w:r w:rsidRPr="00914B68">
              <w:t>Understa</w:t>
            </w:r>
            <w:r w:rsidRPr="00493148">
              <w:rPr>
                <w:spacing w:val="2"/>
              </w:rPr>
              <w:t>n</w:t>
            </w:r>
            <w:r w:rsidRPr="00914B68">
              <w:t>ds</w:t>
            </w:r>
            <w:r w:rsidRPr="00493148">
              <w:rPr>
                <w:spacing w:val="-14"/>
              </w:rPr>
              <w:t xml:space="preserve"> </w:t>
            </w:r>
            <w:r w:rsidRPr="00914B68">
              <w:t>t</w:t>
            </w:r>
            <w:r w:rsidRPr="00493148">
              <w:rPr>
                <w:spacing w:val="1"/>
              </w:rPr>
              <w:t>h</w:t>
            </w:r>
            <w:r w:rsidRPr="00914B68">
              <w:t>e</w:t>
            </w:r>
            <w:r w:rsidRPr="00493148">
              <w:rPr>
                <w:spacing w:val="-4"/>
              </w:rPr>
              <w:t xml:space="preserve"> </w:t>
            </w:r>
            <w:r w:rsidRPr="00493148">
              <w:rPr>
                <w:spacing w:val="1"/>
              </w:rPr>
              <w:t>u</w:t>
            </w:r>
            <w:r w:rsidRPr="00914B68">
              <w:t>se</w:t>
            </w:r>
            <w:r w:rsidRPr="00493148">
              <w:rPr>
                <w:spacing w:val="-4"/>
              </w:rPr>
              <w:t xml:space="preserve"> </w:t>
            </w:r>
            <w:r w:rsidRPr="00914B68">
              <w:t>of</w:t>
            </w:r>
            <w:r w:rsidRPr="00493148">
              <w:rPr>
                <w:spacing w:val="-1"/>
              </w:rPr>
              <w:t xml:space="preserve"> </w:t>
            </w:r>
            <w:r w:rsidRPr="00914B68">
              <w:t>vis</w:t>
            </w:r>
            <w:r w:rsidRPr="00493148">
              <w:rPr>
                <w:spacing w:val="1"/>
              </w:rPr>
              <w:t>u</w:t>
            </w:r>
            <w:r w:rsidRPr="00914B68">
              <w:t>al</w:t>
            </w:r>
            <w:r w:rsidRPr="00493148">
              <w:rPr>
                <w:spacing w:val="-6"/>
              </w:rPr>
              <w:t xml:space="preserve"> </w:t>
            </w:r>
            <w:r w:rsidRPr="00493148">
              <w:rPr>
                <w:spacing w:val="1"/>
              </w:rPr>
              <w:t>m</w:t>
            </w:r>
            <w:r w:rsidRPr="00914B68">
              <w:t>edia (e.g.,</w:t>
            </w:r>
            <w:r w:rsidRPr="00493148">
              <w:rPr>
                <w:spacing w:val="-8"/>
              </w:rPr>
              <w:t xml:space="preserve"> </w:t>
            </w:r>
            <w:r w:rsidRPr="00493148">
              <w:rPr>
                <w:spacing w:val="1"/>
              </w:rPr>
              <w:t>g</w:t>
            </w:r>
            <w:r w:rsidRPr="00914B68">
              <w:t>raphs,</w:t>
            </w:r>
            <w:r w:rsidRPr="00493148">
              <w:rPr>
                <w:spacing w:val="-7"/>
              </w:rPr>
              <w:t xml:space="preserve"> </w:t>
            </w:r>
            <w:r w:rsidRPr="00914B68">
              <w:t>tables,</w:t>
            </w:r>
            <w:r w:rsidRPr="00493148">
              <w:rPr>
                <w:spacing w:val="-7"/>
              </w:rPr>
              <w:t xml:space="preserve"> </w:t>
            </w:r>
            <w:r w:rsidRPr="00493148">
              <w:rPr>
                <w:spacing w:val="1"/>
              </w:rPr>
              <w:t>d</w:t>
            </w:r>
            <w:r w:rsidRPr="00914B68">
              <w:t>i</w:t>
            </w:r>
            <w:r w:rsidRPr="00493148">
              <w:rPr>
                <w:spacing w:val="1"/>
              </w:rPr>
              <w:t>a</w:t>
            </w:r>
            <w:r w:rsidRPr="00914B68">
              <w:t>grams,</w:t>
            </w:r>
            <w:r w:rsidRPr="00493148">
              <w:rPr>
                <w:spacing w:val="-10"/>
              </w:rPr>
              <w:t xml:space="preserve"> </w:t>
            </w:r>
            <w:r w:rsidRPr="00914B68">
              <w:t>animations)</w:t>
            </w:r>
            <w:r w:rsidRPr="00493148">
              <w:rPr>
                <w:spacing w:val="-13"/>
              </w:rPr>
              <w:t xml:space="preserve"> </w:t>
            </w:r>
            <w:r w:rsidRPr="00914B68">
              <w:t>to</w:t>
            </w:r>
            <w:r w:rsidRPr="00493148">
              <w:rPr>
                <w:spacing w:val="-1"/>
              </w:rPr>
              <w:t xml:space="preserve"> </w:t>
            </w:r>
            <w:r w:rsidRPr="00914B68">
              <w:t>communicate</w:t>
            </w:r>
            <w:r w:rsidRPr="00493148">
              <w:rPr>
                <w:spacing w:val="-16"/>
              </w:rPr>
              <w:t xml:space="preserve"> </w:t>
            </w:r>
            <w:r w:rsidRPr="00914B68">
              <w:t>m</w:t>
            </w:r>
            <w:r w:rsidRPr="00493148">
              <w:rPr>
                <w:spacing w:val="1"/>
              </w:rPr>
              <w:t>a</w:t>
            </w:r>
            <w:r w:rsidRPr="00914B68">
              <w:t>thematical</w:t>
            </w:r>
            <w:r w:rsidRPr="00493148">
              <w:rPr>
                <w:spacing w:val="-15"/>
              </w:rPr>
              <w:t xml:space="preserve"> </w:t>
            </w:r>
            <w:r w:rsidRPr="00914B68">
              <w:t>information.</w:t>
            </w:r>
          </w:p>
        </w:tc>
        <w:tc>
          <w:tcPr>
            <w:tcW w:w="864" w:type="dxa"/>
          </w:tcPr>
          <w:p w14:paraId="6D8A2BCE" w14:textId="77777777" w:rsidR="007564B6" w:rsidRDefault="007564B6" w:rsidP="007564B6">
            <w:pPr>
              <w:pStyle w:val="TableBodyCopy"/>
            </w:pPr>
          </w:p>
        </w:tc>
        <w:tc>
          <w:tcPr>
            <w:tcW w:w="866" w:type="dxa"/>
          </w:tcPr>
          <w:p w14:paraId="68BF6B87" w14:textId="77777777" w:rsidR="007564B6" w:rsidRDefault="007564B6" w:rsidP="007564B6">
            <w:pPr>
              <w:pStyle w:val="TableBodyCopy"/>
            </w:pPr>
          </w:p>
        </w:tc>
        <w:tc>
          <w:tcPr>
            <w:tcW w:w="864" w:type="dxa"/>
          </w:tcPr>
          <w:p w14:paraId="128D1740" w14:textId="77777777" w:rsidR="007564B6" w:rsidRDefault="007564B6" w:rsidP="007564B6">
            <w:pPr>
              <w:pStyle w:val="TableBodyCopy"/>
            </w:pPr>
          </w:p>
        </w:tc>
        <w:tc>
          <w:tcPr>
            <w:tcW w:w="864" w:type="dxa"/>
          </w:tcPr>
          <w:p w14:paraId="49C1B9BB" w14:textId="77777777" w:rsidR="007564B6" w:rsidRDefault="007564B6" w:rsidP="007564B6">
            <w:pPr>
              <w:pStyle w:val="TableBodyCopy"/>
            </w:pPr>
          </w:p>
        </w:tc>
        <w:tc>
          <w:tcPr>
            <w:tcW w:w="864" w:type="dxa"/>
          </w:tcPr>
          <w:p w14:paraId="27FF1FB7" w14:textId="77777777" w:rsidR="007564B6" w:rsidRDefault="007564B6" w:rsidP="007564B6">
            <w:pPr>
              <w:pStyle w:val="TableBodyCopy"/>
            </w:pPr>
          </w:p>
        </w:tc>
        <w:tc>
          <w:tcPr>
            <w:tcW w:w="864" w:type="dxa"/>
          </w:tcPr>
          <w:p w14:paraId="01706EB9" w14:textId="77777777" w:rsidR="007564B6" w:rsidRDefault="007564B6" w:rsidP="007564B6">
            <w:pPr>
              <w:pStyle w:val="TableBodyCopy"/>
            </w:pPr>
          </w:p>
        </w:tc>
        <w:tc>
          <w:tcPr>
            <w:tcW w:w="864" w:type="dxa"/>
          </w:tcPr>
          <w:p w14:paraId="51546E5F" w14:textId="77777777" w:rsidR="007564B6" w:rsidRDefault="007564B6" w:rsidP="007564B6">
            <w:pPr>
              <w:pStyle w:val="TableBodyCopy"/>
            </w:pPr>
          </w:p>
        </w:tc>
        <w:tc>
          <w:tcPr>
            <w:tcW w:w="864" w:type="dxa"/>
          </w:tcPr>
          <w:p w14:paraId="2F1B1113" w14:textId="77777777" w:rsidR="007564B6" w:rsidRDefault="007564B6" w:rsidP="007564B6">
            <w:pPr>
              <w:pStyle w:val="TableBodyCopy"/>
            </w:pPr>
          </w:p>
        </w:tc>
        <w:tc>
          <w:tcPr>
            <w:tcW w:w="864" w:type="dxa"/>
          </w:tcPr>
          <w:p w14:paraId="3C6ACDAF" w14:textId="77777777" w:rsidR="007564B6" w:rsidRDefault="007564B6" w:rsidP="007564B6">
            <w:pPr>
              <w:pStyle w:val="TableBodyCopy"/>
            </w:pPr>
          </w:p>
        </w:tc>
        <w:tc>
          <w:tcPr>
            <w:tcW w:w="864" w:type="dxa"/>
          </w:tcPr>
          <w:p w14:paraId="68618CDC" w14:textId="77777777" w:rsidR="007564B6" w:rsidRDefault="007564B6" w:rsidP="007564B6">
            <w:pPr>
              <w:pStyle w:val="TableBodyCopy"/>
            </w:pPr>
          </w:p>
        </w:tc>
        <w:tc>
          <w:tcPr>
            <w:tcW w:w="864" w:type="dxa"/>
          </w:tcPr>
          <w:p w14:paraId="0165CF68" w14:textId="77777777" w:rsidR="007564B6" w:rsidRDefault="007564B6" w:rsidP="007564B6">
            <w:pPr>
              <w:pStyle w:val="TableBodyCopy"/>
            </w:pPr>
          </w:p>
        </w:tc>
      </w:tr>
      <w:tr w:rsidR="007564B6" w:rsidRPr="00CC38F7" w14:paraId="4C351D0B" w14:textId="77777777" w:rsidTr="00C42800">
        <w:tblPrEx>
          <w:tblCellMar>
            <w:left w:w="108" w:type="dxa"/>
            <w:right w:w="108" w:type="dxa"/>
          </w:tblCellMar>
        </w:tblPrEx>
        <w:trPr>
          <w:cantSplit/>
          <w:trHeight w:val="395"/>
        </w:trPr>
        <w:tc>
          <w:tcPr>
            <w:tcW w:w="4894" w:type="dxa"/>
          </w:tcPr>
          <w:p w14:paraId="26EB1A36" w14:textId="04B65D92" w:rsidR="007564B6" w:rsidRPr="00607EA3" w:rsidRDefault="007564B6" w:rsidP="00493148">
            <w:pPr>
              <w:pStyle w:val="TableDescriptivestatements"/>
              <w:numPr>
                <w:ilvl w:val="0"/>
                <w:numId w:val="18"/>
              </w:numPr>
            </w:pPr>
            <w:r w:rsidRPr="00914B68">
              <w:t>Uses</w:t>
            </w:r>
            <w:r w:rsidRPr="00493148">
              <w:rPr>
                <w:spacing w:val="-5"/>
              </w:rPr>
              <w:t xml:space="preserve"> </w:t>
            </w:r>
            <w:r w:rsidRPr="00914B68">
              <w:t>ap</w:t>
            </w:r>
            <w:r w:rsidRPr="00493148">
              <w:rPr>
                <w:spacing w:val="1"/>
              </w:rPr>
              <w:t>pr</w:t>
            </w:r>
            <w:r w:rsidRPr="00914B68">
              <w:t>opriate</w:t>
            </w:r>
            <w:r w:rsidRPr="00493148">
              <w:rPr>
                <w:spacing w:val="-13"/>
              </w:rPr>
              <w:t xml:space="preserve"> </w:t>
            </w:r>
            <w:r w:rsidRPr="00914B68">
              <w:t>m</w:t>
            </w:r>
            <w:r w:rsidRPr="00493148">
              <w:rPr>
                <w:spacing w:val="1"/>
              </w:rPr>
              <w:t>a</w:t>
            </w:r>
            <w:r w:rsidRPr="00914B68">
              <w:t>thematical</w:t>
            </w:r>
            <w:r w:rsidRPr="00493148">
              <w:rPr>
                <w:spacing w:val="-15"/>
              </w:rPr>
              <w:t xml:space="preserve"> </w:t>
            </w:r>
            <w:r w:rsidRPr="00914B68">
              <w:t>terminology</w:t>
            </w:r>
            <w:r w:rsidRPr="00493148">
              <w:rPr>
                <w:spacing w:val="-13"/>
              </w:rPr>
              <w:t xml:space="preserve"> </w:t>
            </w:r>
            <w:r w:rsidRPr="00914B68">
              <w:t>to</w:t>
            </w:r>
            <w:r w:rsidRPr="00493148">
              <w:rPr>
                <w:spacing w:val="-2"/>
              </w:rPr>
              <w:t xml:space="preserve"> </w:t>
            </w:r>
            <w:r w:rsidRPr="00914B68">
              <w:t>express</w:t>
            </w:r>
            <w:r w:rsidRPr="00493148">
              <w:rPr>
                <w:spacing w:val="-9"/>
              </w:rPr>
              <w:t xml:space="preserve"> </w:t>
            </w:r>
            <w:r w:rsidRPr="00914B68">
              <w:t>mat</w:t>
            </w:r>
            <w:r w:rsidRPr="00493148">
              <w:rPr>
                <w:spacing w:val="2"/>
              </w:rPr>
              <w:t>h</w:t>
            </w:r>
            <w:r w:rsidRPr="00914B68">
              <w:t>ematical</w:t>
            </w:r>
            <w:r w:rsidRPr="00493148">
              <w:rPr>
                <w:spacing w:val="-14"/>
              </w:rPr>
              <w:t xml:space="preserve"> </w:t>
            </w:r>
            <w:r w:rsidRPr="00914B68">
              <w:t>ideas.</w:t>
            </w:r>
          </w:p>
        </w:tc>
        <w:tc>
          <w:tcPr>
            <w:tcW w:w="864" w:type="dxa"/>
          </w:tcPr>
          <w:p w14:paraId="24595CCA" w14:textId="77777777" w:rsidR="007564B6" w:rsidRDefault="007564B6" w:rsidP="007564B6">
            <w:pPr>
              <w:pStyle w:val="TableBodyCopy"/>
            </w:pPr>
          </w:p>
        </w:tc>
        <w:tc>
          <w:tcPr>
            <w:tcW w:w="866" w:type="dxa"/>
          </w:tcPr>
          <w:p w14:paraId="13497CB0" w14:textId="77777777" w:rsidR="007564B6" w:rsidRDefault="007564B6" w:rsidP="007564B6">
            <w:pPr>
              <w:pStyle w:val="TableBodyCopy"/>
            </w:pPr>
          </w:p>
        </w:tc>
        <w:tc>
          <w:tcPr>
            <w:tcW w:w="864" w:type="dxa"/>
          </w:tcPr>
          <w:p w14:paraId="05413479" w14:textId="77777777" w:rsidR="007564B6" w:rsidRDefault="007564B6" w:rsidP="007564B6">
            <w:pPr>
              <w:pStyle w:val="TableBodyCopy"/>
            </w:pPr>
          </w:p>
        </w:tc>
        <w:tc>
          <w:tcPr>
            <w:tcW w:w="864" w:type="dxa"/>
          </w:tcPr>
          <w:p w14:paraId="3186B2D7" w14:textId="77777777" w:rsidR="007564B6" w:rsidRDefault="007564B6" w:rsidP="007564B6">
            <w:pPr>
              <w:pStyle w:val="TableBodyCopy"/>
            </w:pPr>
          </w:p>
        </w:tc>
        <w:tc>
          <w:tcPr>
            <w:tcW w:w="864" w:type="dxa"/>
          </w:tcPr>
          <w:p w14:paraId="1787B461" w14:textId="77777777" w:rsidR="007564B6" w:rsidRDefault="007564B6" w:rsidP="007564B6">
            <w:pPr>
              <w:pStyle w:val="TableBodyCopy"/>
            </w:pPr>
          </w:p>
        </w:tc>
        <w:tc>
          <w:tcPr>
            <w:tcW w:w="864" w:type="dxa"/>
          </w:tcPr>
          <w:p w14:paraId="4C1FB1A6" w14:textId="77777777" w:rsidR="007564B6" w:rsidRDefault="007564B6" w:rsidP="007564B6">
            <w:pPr>
              <w:pStyle w:val="TableBodyCopy"/>
            </w:pPr>
          </w:p>
        </w:tc>
        <w:tc>
          <w:tcPr>
            <w:tcW w:w="864" w:type="dxa"/>
          </w:tcPr>
          <w:p w14:paraId="76EF00EC" w14:textId="77777777" w:rsidR="007564B6" w:rsidRDefault="007564B6" w:rsidP="007564B6">
            <w:pPr>
              <w:pStyle w:val="TableBodyCopy"/>
            </w:pPr>
          </w:p>
        </w:tc>
        <w:tc>
          <w:tcPr>
            <w:tcW w:w="864" w:type="dxa"/>
          </w:tcPr>
          <w:p w14:paraId="4A0352D9" w14:textId="77777777" w:rsidR="007564B6" w:rsidRDefault="007564B6" w:rsidP="007564B6">
            <w:pPr>
              <w:pStyle w:val="TableBodyCopy"/>
            </w:pPr>
          </w:p>
        </w:tc>
        <w:tc>
          <w:tcPr>
            <w:tcW w:w="864" w:type="dxa"/>
          </w:tcPr>
          <w:p w14:paraId="7C8E2512" w14:textId="77777777" w:rsidR="007564B6" w:rsidRDefault="007564B6" w:rsidP="007564B6">
            <w:pPr>
              <w:pStyle w:val="TableBodyCopy"/>
            </w:pPr>
          </w:p>
        </w:tc>
        <w:tc>
          <w:tcPr>
            <w:tcW w:w="864" w:type="dxa"/>
          </w:tcPr>
          <w:p w14:paraId="7431265C" w14:textId="77777777" w:rsidR="007564B6" w:rsidRDefault="007564B6" w:rsidP="007564B6">
            <w:pPr>
              <w:pStyle w:val="TableBodyCopy"/>
            </w:pPr>
          </w:p>
        </w:tc>
        <w:tc>
          <w:tcPr>
            <w:tcW w:w="864" w:type="dxa"/>
          </w:tcPr>
          <w:p w14:paraId="1C999D52" w14:textId="77777777" w:rsidR="007564B6" w:rsidRDefault="007564B6" w:rsidP="007564B6">
            <w:pPr>
              <w:pStyle w:val="TableBodyCopy"/>
            </w:pPr>
          </w:p>
        </w:tc>
      </w:tr>
      <w:tr w:rsidR="007564B6" w:rsidRPr="00CC38F7" w14:paraId="7BE9EE89" w14:textId="77777777" w:rsidTr="00C42800">
        <w:tblPrEx>
          <w:tblCellMar>
            <w:left w:w="108" w:type="dxa"/>
            <w:right w:w="108" w:type="dxa"/>
          </w:tblCellMar>
        </w:tblPrEx>
        <w:trPr>
          <w:cantSplit/>
          <w:trHeight w:val="395"/>
        </w:trPr>
        <w:tc>
          <w:tcPr>
            <w:tcW w:w="4894" w:type="dxa"/>
          </w:tcPr>
          <w:p w14:paraId="56B14C0B" w14:textId="63306F0C" w:rsidR="007564B6" w:rsidRPr="00607EA3" w:rsidRDefault="007564B6" w:rsidP="00493148">
            <w:pPr>
              <w:pStyle w:val="TableDescriptivestatements"/>
              <w:numPr>
                <w:ilvl w:val="0"/>
                <w:numId w:val="18"/>
              </w:numPr>
            </w:pPr>
            <w:r w:rsidRPr="00914B68">
              <w:lastRenderedPageBreak/>
              <w:t>Explores and applies concepts of financial literacy as it relates to teaching students (e.g., describes the basic purpose of financial institutions, distinguishes the difference between gross income and net income, identifies various savings options, defines different types of taxes, identifies the advantages and disadvantages of different methods of payment).</w:t>
            </w:r>
          </w:p>
        </w:tc>
        <w:tc>
          <w:tcPr>
            <w:tcW w:w="864" w:type="dxa"/>
          </w:tcPr>
          <w:p w14:paraId="6ABF13D1" w14:textId="77777777" w:rsidR="007564B6" w:rsidRDefault="007564B6" w:rsidP="007564B6">
            <w:pPr>
              <w:pStyle w:val="TableBodyCopy"/>
            </w:pPr>
          </w:p>
        </w:tc>
        <w:tc>
          <w:tcPr>
            <w:tcW w:w="866" w:type="dxa"/>
          </w:tcPr>
          <w:p w14:paraId="3F682041" w14:textId="77777777" w:rsidR="007564B6" w:rsidRDefault="007564B6" w:rsidP="007564B6">
            <w:pPr>
              <w:pStyle w:val="TableBodyCopy"/>
            </w:pPr>
          </w:p>
        </w:tc>
        <w:tc>
          <w:tcPr>
            <w:tcW w:w="864" w:type="dxa"/>
          </w:tcPr>
          <w:p w14:paraId="18AA2399" w14:textId="77777777" w:rsidR="007564B6" w:rsidRDefault="007564B6" w:rsidP="007564B6">
            <w:pPr>
              <w:pStyle w:val="TableBodyCopy"/>
            </w:pPr>
          </w:p>
        </w:tc>
        <w:tc>
          <w:tcPr>
            <w:tcW w:w="864" w:type="dxa"/>
          </w:tcPr>
          <w:p w14:paraId="52247115" w14:textId="77777777" w:rsidR="007564B6" w:rsidRDefault="007564B6" w:rsidP="007564B6">
            <w:pPr>
              <w:pStyle w:val="TableBodyCopy"/>
            </w:pPr>
          </w:p>
        </w:tc>
        <w:tc>
          <w:tcPr>
            <w:tcW w:w="864" w:type="dxa"/>
          </w:tcPr>
          <w:p w14:paraId="5B131DED" w14:textId="77777777" w:rsidR="007564B6" w:rsidRDefault="007564B6" w:rsidP="007564B6">
            <w:pPr>
              <w:pStyle w:val="TableBodyCopy"/>
            </w:pPr>
          </w:p>
        </w:tc>
        <w:tc>
          <w:tcPr>
            <w:tcW w:w="864" w:type="dxa"/>
          </w:tcPr>
          <w:p w14:paraId="076FEB23" w14:textId="77777777" w:rsidR="007564B6" w:rsidRDefault="007564B6" w:rsidP="007564B6">
            <w:pPr>
              <w:pStyle w:val="TableBodyCopy"/>
            </w:pPr>
          </w:p>
        </w:tc>
        <w:tc>
          <w:tcPr>
            <w:tcW w:w="864" w:type="dxa"/>
          </w:tcPr>
          <w:p w14:paraId="6B9C4F9D" w14:textId="77777777" w:rsidR="007564B6" w:rsidRDefault="007564B6" w:rsidP="007564B6">
            <w:pPr>
              <w:pStyle w:val="TableBodyCopy"/>
            </w:pPr>
          </w:p>
        </w:tc>
        <w:tc>
          <w:tcPr>
            <w:tcW w:w="864" w:type="dxa"/>
          </w:tcPr>
          <w:p w14:paraId="66A73930" w14:textId="77777777" w:rsidR="007564B6" w:rsidRDefault="007564B6" w:rsidP="007564B6">
            <w:pPr>
              <w:pStyle w:val="TableBodyCopy"/>
            </w:pPr>
          </w:p>
        </w:tc>
        <w:tc>
          <w:tcPr>
            <w:tcW w:w="864" w:type="dxa"/>
          </w:tcPr>
          <w:p w14:paraId="3849C9B8" w14:textId="77777777" w:rsidR="007564B6" w:rsidRDefault="007564B6" w:rsidP="007564B6">
            <w:pPr>
              <w:pStyle w:val="TableBodyCopy"/>
            </w:pPr>
          </w:p>
        </w:tc>
        <w:tc>
          <w:tcPr>
            <w:tcW w:w="864" w:type="dxa"/>
          </w:tcPr>
          <w:p w14:paraId="01CC652D" w14:textId="77777777" w:rsidR="007564B6" w:rsidRDefault="007564B6" w:rsidP="007564B6">
            <w:pPr>
              <w:pStyle w:val="TableBodyCopy"/>
            </w:pPr>
          </w:p>
        </w:tc>
        <w:tc>
          <w:tcPr>
            <w:tcW w:w="864" w:type="dxa"/>
          </w:tcPr>
          <w:p w14:paraId="19520DD9" w14:textId="77777777" w:rsidR="007564B6" w:rsidRDefault="007564B6" w:rsidP="007564B6">
            <w:pPr>
              <w:pStyle w:val="TableBodyCopy"/>
            </w:pPr>
          </w:p>
        </w:tc>
      </w:tr>
      <w:tr w:rsidR="007564B6" w:rsidRPr="00CC38F7" w14:paraId="4C4E224D" w14:textId="77777777" w:rsidTr="00C42800">
        <w:tblPrEx>
          <w:tblCellMar>
            <w:left w:w="108" w:type="dxa"/>
            <w:right w:w="108" w:type="dxa"/>
          </w:tblCellMar>
        </w:tblPrEx>
        <w:trPr>
          <w:cantSplit/>
          <w:trHeight w:val="395"/>
        </w:trPr>
        <w:tc>
          <w:tcPr>
            <w:tcW w:w="4894" w:type="dxa"/>
          </w:tcPr>
          <w:p w14:paraId="2FF2E39E" w14:textId="34C68F50" w:rsidR="007564B6" w:rsidRPr="00607EA3" w:rsidRDefault="007564B6" w:rsidP="00493148">
            <w:pPr>
              <w:pStyle w:val="TableDescriptivestatements"/>
              <w:numPr>
                <w:ilvl w:val="0"/>
                <w:numId w:val="18"/>
              </w:numPr>
            </w:pPr>
            <w:r w:rsidRPr="00201D22">
              <w:t>Applies mathematics to model and solve problems to manage financial resources effectively for lifetime financial security (e.g., distinguishes between fixed and variable expenses, calculates profit in a given situation, develops a system for keeping and using financial records, describes actions that might be taken to balance a budget when expenses exceed income, balances a simple budget).</w:t>
            </w:r>
          </w:p>
        </w:tc>
        <w:tc>
          <w:tcPr>
            <w:tcW w:w="864" w:type="dxa"/>
          </w:tcPr>
          <w:p w14:paraId="1412FB51" w14:textId="77777777" w:rsidR="007564B6" w:rsidRDefault="007564B6" w:rsidP="007564B6">
            <w:pPr>
              <w:pStyle w:val="TableBodyCopy"/>
            </w:pPr>
          </w:p>
        </w:tc>
        <w:tc>
          <w:tcPr>
            <w:tcW w:w="866" w:type="dxa"/>
          </w:tcPr>
          <w:p w14:paraId="374020E0" w14:textId="77777777" w:rsidR="007564B6" w:rsidRDefault="007564B6" w:rsidP="007564B6">
            <w:pPr>
              <w:pStyle w:val="TableBodyCopy"/>
            </w:pPr>
          </w:p>
        </w:tc>
        <w:tc>
          <w:tcPr>
            <w:tcW w:w="864" w:type="dxa"/>
          </w:tcPr>
          <w:p w14:paraId="323A1209" w14:textId="77777777" w:rsidR="007564B6" w:rsidRDefault="007564B6" w:rsidP="007564B6">
            <w:pPr>
              <w:pStyle w:val="TableBodyCopy"/>
            </w:pPr>
          </w:p>
        </w:tc>
        <w:tc>
          <w:tcPr>
            <w:tcW w:w="864" w:type="dxa"/>
          </w:tcPr>
          <w:p w14:paraId="78D2A2E1" w14:textId="77777777" w:rsidR="007564B6" w:rsidRDefault="007564B6" w:rsidP="007564B6">
            <w:pPr>
              <w:pStyle w:val="TableBodyCopy"/>
            </w:pPr>
          </w:p>
        </w:tc>
        <w:tc>
          <w:tcPr>
            <w:tcW w:w="864" w:type="dxa"/>
          </w:tcPr>
          <w:p w14:paraId="43BF9A1C" w14:textId="77777777" w:rsidR="007564B6" w:rsidRDefault="007564B6" w:rsidP="007564B6">
            <w:pPr>
              <w:pStyle w:val="TableBodyCopy"/>
            </w:pPr>
          </w:p>
        </w:tc>
        <w:tc>
          <w:tcPr>
            <w:tcW w:w="864" w:type="dxa"/>
          </w:tcPr>
          <w:p w14:paraId="2887EE21" w14:textId="77777777" w:rsidR="007564B6" w:rsidRDefault="007564B6" w:rsidP="007564B6">
            <w:pPr>
              <w:pStyle w:val="TableBodyCopy"/>
            </w:pPr>
          </w:p>
        </w:tc>
        <w:tc>
          <w:tcPr>
            <w:tcW w:w="864" w:type="dxa"/>
          </w:tcPr>
          <w:p w14:paraId="01C7262F" w14:textId="77777777" w:rsidR="007564B6" w:rsidRDefault="007564B6" w:rsidP="007564B6">
            <w:pPr>
              <w:pStyle w:val="TableBodyCopy"/>
            </w:pPr>
          </w:p>
        </w:tc>
        <w:tc>
          <w:tcPr>
            <w:tcW w:w="864" w:type="dxa"/>
          </w:tcPr>
          <w:p w14:paraId="50108368" w14:textId="77777777" w:rsidR="007564B6" w:rsidRDefault="007564B6" w:rsidP="007564B6">
            <w:pPr>
              <w:pStyle w:val="TableBodyCopy"/>
            </w:pPr>
          </w:p>
        </w:tc>
        <w:tc>
          <w:tcPr>
            <w:tcW w:w="864" w:type="dxa"/>
          </w:tcPr>
          <w:p w14:paraId="248E1EAD" w14:textId="77777777" w:rsidR="007564B6" w:rsidRDefault="007564B6" w:rsidP="007564B6">
            <w:pPr>
              <w:pStyle w:val="TableBodyCopy"/>
            </w:pPr>
          </w:p>
        </w:tc>
        <w:tc>
          <w:tcPr>
            <w:tcW w:w="864" w:type="dxa"/>
          </w:tcPr>
          <w:p w14:paraId="7B3BA0EB" w14:textId="77777777" w:rsidR="007564B6" w:rsidRDefault="007564B6" w:rsidP="007564B6">
            <w:pPr>
              <w:pStyle w:val="TableBodyCopy"/>
            </w:pPr>
          </w:p>
        </w:tc>
        <w:tc>
          <w:tcPr>
            <w:tcW w:w="864" w:type="dxa"/>
          </w:tcPr>
          <w:p w14:paraId="399961EA" w14:textId="77777777" w:rsidR="007564B6" w:rsidRDefault="007564B6" w:rsidP="007564B6">
            <w:pPr>
              <w:pStyle w:val="TableBodyCopy"/>
            </w:pPr>
          </w:p>
        </w:tc>
      </w:tr>
      <w:tr w:rsidR="007564B6" w:rsidRPr="00CC38F7" w14:paraId="168EBF24" w14:textId="77777777" w:rsidTr="00C42800">
        <w:tblPrEx>
          <w:tblCellMar>
            <w:left w:w="108" w:type="dxa"/>
            <w:right w:w="108" w:type="dxa"/>
          </w:tblCellMar>
        </w:tblPrEx>
        <w:trPr>
          <w:cantSplit/>
          <w:trHeight w:val="395"/>
        </w:trPr>
        <w:tc>
          <w:tcPr>
            <w:tcW w:w="4894" w:type="dxa"/>
          </w:tcPr>
          <w:p w14:paraId="0618C13E" w14:textId="4074C21C" w:rsidR="007564B6" w:rsidRPr="00607EA3" w:rsidRDefault="007564B6" w:rsidP="00493148">
            <w:pPr>
              <w:pStyle w:val="TableDescriptivestatements"/>
              <w:numPr>
                <w:ilvl w:val="0"/>
                <w:numId w:val="18"/>
              </w:numPr>
            </w:pPr>
            <w:r w:rsidRPr="00201D22">
              <w:t>Analyzes various voting and selection processes to compare results in given situations, selects and applies an algorithm of interest to solve real-life problems (e.g., using recursion or iteration to calculate population growth or decline, fractals or compound interest; determining validity in recorded and transmitted data using checksums and hashing; evaluating sports rankings, weighted class rankings and search-engine rankings; solving problems involving scheduling or routing using vertex-edge graphs, critical paths, Euler paths or minimal spanning trees), and communicates to peers the application of the algorithm in precise mathematical and nontechnical language.</w:t>
            </w:r>
          </w:p>
        </w:tc>
        <w:tc>
          <w:tcPr>
            <w:tcW w:w="864" w:type="dxa"/>
          </w:tcPr>
          <w:p w14:paraId="7EBA2A95" w14:textId="77777777" w:rsidR="007564B6" w:rsidRDefault="007564B6" w:rsidP="007564B6">
            <w:pPr>
              <w:pStyle w:val="TableBodyCopy"/>
            </w:pPr>
          </w:p>
        </w:tc>
        <w:tc>
          <w:tcPr>
            <w:tcW w:w="866" w:type="dxa"/>
          </w:tcPr>
          <w:p w14:paraId="470085C6" w14:textId="77777777" w:rsidR="007564B6" w:rsidRDefault="007564B6" w:rsidP="007564B6">
            <w:pPr>
              <w:pStyle w:val="TableBodyCopy"/>
            </w:pPr>
          </w:p>
        </w:tc>
        <w:tc>
          <w:tcPr>
            <w:tcW w:w="864" w:type="dxa"/>
          </w:tcPr>
          <w:p w14:paraId="7A18C947" w14:textId="77777777" w:rsidR="007564B6" w:rsidRDefault="007564B6" w:rsidP="007564B6">
            <w:pPr>
              <w:pStyle w:val="TableBodyCopy"/>
            </w:pPr>
          </w:p>
        </w:tc>
        <w:tc>
          <w:tcPr>
            <w:tcW w:w="864" w:type="dxa"/>
          </w:tcPr>
          <w:p w14:paraId="23EEAC85" w14:textId="77777777" w:rsidR="007564B6" w:rsidRDefault="007564B6" w:rsidP="007564B6">
            <w:pPr>
              <w:pStyle w:val="TableBodyCopy"/>
            </w:pPr>
          </w:p>
        </w:tc>
        <w:tc>
          <w:tcPr>
            <w:tcW w:w="864" w:type="dxa"/>
          </w:tcPr>
          <w:p w14:paraId="165D2A62" w14:textId="77777777" w:rsidR="007564B6" w:rsidRDefault="007564B6" w:rsidP="007564B6">
            <w:pPr>
              <w:pStyle w:val="TableBodyCopy"/>
            </w:pPr>
          </w:p>
        </w:tc>
        <w:tc>
          <w:tcPr>
            <w:tcW w:w="864" w:type="dxa"/>
          </w:tcPr>
          <w:p w14:paraId="0F2FB0B2" w14:textId="77777777" w:rsidR="007564B6" w:rsidRDefault="007564B6" w:rsidP="007564B6">
            <w:pPr>
              <w:pStyle w:val="TableBodyCopy"/>
            </w:pPr>
          </w:p>
        </w:tc>
        <w:tc>
          <w:tcPr>
            <w:tcW w:w="864" w:type="dxa"/>
          </w:tcPr>
          <w:p w14:paraId="339A4DE5" w14:textId="77777777" w:rsidR="007564B6" w:rsidRDefault="007564B6" w:rsidP="007564B6">
            <w:pPr>
              <w:pStyle w:val="TableBodyCopy"/>
            </w:pPr>
          </w:p>
        </w:tc>
        <w:tc>
          <w:tcPr>
            <w:tcW w:w="864" w:type="dxa"/>
          </w:tcPr>
          <w:p w14:paraId="41AB0AA1" w14:textId="77777777" w:rsidR="007564B6" w:rsidRDefault="007564B6" w:rsidP="007564B6">
            <w:pPr>
              <w:pStyle w:val="TableBodyCopy"/>
            </w:pPr>
          </w:p>
        </w:tc>
        <w:tc>
          <w:tcPr>
            <w:tcW w:w="864" w:type="dxa"/>
          </w:tcPr>
          <w:p w14:paraId="59C3A46B" w14:textId="77777777" w:rsidR="007564B6" w:rsidRDefault="007564B6" w:rsidP="007564B6">
            <w:pPr>
              <w:pStyle w:val="TableBodyCopy"/>
            </w:pPr>
          </w:p>
        </w:tc>
        <w:tc>
          <w:tcPr>
            <w:tcW w:w="864" w:type="dxa"/>
          </w:tcPr>
          <w:p w14:paraId="41878638" w14:textId="77777777" w:rsidR="007564B6" w:rsidRDefault="007564B6" w:rsidP="007564B6">
            <w:pPr>
              <w:pStyle w:val="TableBodyCopy"/>
            </w:pPr>
          </w:p>
        </w:tc>
        <w:tc>
          <w:tcPr>
            <w:tcW w:w="864" w:type="dxa"/>
          </w:tcPr>
          <w:p w14:paraId="0734FB06" w14:textId="77777777" w:rsidR="007564B6" w:rsidRDefault="007564B6" w:rsidP="007564B6">
            <w:pPr>
              <w:pStyle w:val="TableBodyCopy"/>
            </w:pPr>
          </w:p>
        </w:tc>
      </w:tr>
      <w:tr w:rsidR="007564B6" w:rsidRPr="00CC38F7" w14:paraId="3627218E" w14:textId="77777777" w:rsidTr="00C42800">
        <w:tblPrEx>
          <w:tblCellMar>
            <w:left w:w="108" w:type="dxa"/>
            <w:right w:w="108" w:type="dxa"/>
          </w:tblCellMar>
        </w:tblPrEx>
        <w:trPr>
          <w:cantSplit/>
          <w:trHeight w:val="395"/>
        </w:trPr>
        <w:tc>
          <w:tcPr>
            <w:tcW w:w="4894" w:type="dxa"/>
          </w:tcPr>
          <w:p w14:paraId="0F1AD6F8" w14:textId="5A47820A" w:rsidR="007564B6" w:rsidRPr="00607EA3" w:rsidRDefault="007564B6" w:rsidP="00493148">
            <w:pPr>
              <w:pStyle w:val="TableDescriptivestatements"/>
              <w:numPr>
                <w:ilvl w:val="0"/>
                <w:numId w:val="18"/>
              </w:numPr>
            </w:pPr>
            <w:r w:rsidRPr="00201D22">
              <w:lastRenderedPageBreak/>
              <w:t>Determines or analyzes an appropriate cyclical model for problem situations that can be modeled with periodic functions; determines or analyzes an appropriate piecewise model for problem situations; creates, represents and analyzes mathematical models for various types of income calculations to determine the best option for a given situation; creates, represents and analyzes mathematical models for expenditures, including those involving credit, to determine the best option for a given situation; creates, represents and analyzes mathematical models and appropriate representations, including formulas and amortization tables, for various types of loans and investments to determine the best option for a given situation.</w:t>
            </w:r>
          </w:p>
        </w:tc>
        <w:tc>
          <w:tcPr>
            <w:tcW w:w="864" w:type="dxa"/>
          </w:tcPr>
          <w:p w14:paraId="13B5A8FC" w14:textId="77777777" w:rsidR="007564B6" w:rsidRDefault="007564B6" w:rsidP="007564B6">
            <w:pPr>
              <w:pStyle w:val="TableBodyCopy"/>
            </w:pPr>
          </w:p>
        </w:tc>
        <w:tc>
          <w:tcPr>
            <w:tcW w:w="866" w:type="dxa"/>
          </w:tcPr>
          <w:p w14:paraId="3B208A90" w14:textId="77777777" w:rsidR="007564B6" w:rsidRDefault="007564B6" w:rsidP="007564B6">
            <w:pPr>
              <w:pStyle w:val="TableBodyCopy"/>
            </w:pPr>
          </w:p>
        </w:tc>
        <w:tc>
          <w:tcPr>
            <w:tcW w:w="864" w:type="dxa"/>
          </w:tcPr>
          <w:p w14:paraId="6A7086EF" w14:textId="77777777" w:rsidR="007564B6" w:rsidRDefault="007564B6" w:rsidP="007564B6">
            <w:pPr>
              <w:pStyle w:val="TableBodyCopy"/>
            </w:pPr>
          </w:p>
        </w:tc>
        <w:tc>
          <w:tcPr>
            <w:tcW w:w="864" w:type="dxa"/>
          </w:tcPr>
          <w:p w14:paraId="79F569BE" w14:textId="77777777" w:rsidR="007564B6" w:rsidRDefault="007564B6" w:rsidP="007564B6">
            <w:pPr>
              <w:pStyle w:val="TableBodyCopy"/>
            </w:pPr>
          </w:p>
        </w:tc>
        <w:tc>
          <w:tcPr>
            <w:tcW w:w="864" w:type="dxa"/>
          </w:tcPr>
          <w:p w14:paraId="56E6A5F1" w14:textId="77777777" w:rsidR="007564B6" w:rsidRDefault="007564B6" w:rsidP="007564B6">
            <w:pPr>
              <w:pStyle w:val="TableBodyCopy"/>
            </w:pPr>
          </w:p>
        </w:tc>
        <w:tc>
          <w:tcPr>
            <w:tcW w:w="864" w:type="dxa"/>
          </w:tcPr>
          <w:p w14:paraId="6978FB92" w14:textId="77777777" w:rsidR="007564B6" w:rsidRDefault="007564B6" w:rsidP="007564B6">
            <w:pPr>
              <w:pStyle w:val="TableBodyCopy"/>
            </w:pPr>
          </w:p>
        </w:tc>
        <w:tc>
          <w:tcPr>
            <w:tcW w:w="864" w:type="dxa"/>
          </w:tcPr>
          <w:p w14:paraId="6157F4E4" w14:textId="77777777" w:rsidR="007564B6" w:rsidRDefault="007564B6" w:rsidP="007564B6">
            <w:pPr>
              <w:pStyle w:val="TableBodyCopy"/>
            </w:pPr>
          </w:p>
        </w:tc>
        <w:tc>
          <w:tcPr>
            <w:tcW w:w="864" w:type="dxa"/>
          </w:tcPr>
          <w:p w14:paraId="065ABB67" w14:textId="77777777" w:rsidR="007564B6" w:rsidRDefault="007564B6" w:rsidP="007564B6">
            <w:pPr>
              <w:pStyle w:val="TableBodyCopy"/>
            </w:pPr>
          </w:p>
        </w:tc>
        <w:tc>
          <w:tcPr>
            <w:tcW w:w="864" w:type="dxa"/>
          </w:tcPr>
          <w:p w14:paraId="61D41976" w14:textId="77777777" w:rsidR="007564B6" w:rsidRDefault="007564B6" w:rsidP="007564B6">
            <w:pPr>
              <w:pStyle w:val="TableBodyCopy"/>
            </w:pPr>
          </w:p>
        </w:tc>
        <w:tc>
          <w:tcPr>
            <w:tcW w:w="864" w:type="dxa"/>
          </w:tcPr>
          <w:p w14:paraId="20E1A2CE" w14:textId="77777777" w:rsidR="007564B6" w:rsidRDefault="007564B6" w:rsidP="007564B6">
            <w:pPr>
              <w:pStyle w:val="TableBodyCopy"/>
            </w:pPr>
          </w:p>
        </w:tc>
        <w:tc>
          <w:tcPr>
            <w:tcW w:w="864" w:type="dxa"/>
          </w:tcPr>
          <w:p w14:paraId="0B2F71A3" w14:textId="77777777" w:rsidR="007564B6" w:rsidRDefault="007564B6" w:rsidP="007564B6">
            <w:pPr>
              <w:pStyle w:val="TableBodyCopy"/>
            </w:pPr>
          </w:p>
        </w:tc>
      </w:tr>
      <w:tr w:rsidR="007564B6" w:rsidRPr="00CC38F7" w14:paraId="30D33016" w14:textId="77777777" w:rsidTr="00381F7A">
        <w:tblPrEx>
          <w:tblCellMar>
            <w:left w:w="108" w:type="dxa"/>
            <w:right w:w="108" w:type="dxa"/>
          </w:tblCellMar>
        </w:tblPrEx>
        <w:trPr>
          <w:cantSplit/>
          <w:trHeight w:val="395"/>
        </w:trPr>
        <w:tc>
          <w:tcPr>
            <w:tcW w:w="4894" w:type="dxa"/>
          </w:tcPr>
          <w:p w14:paraId="0781D6BD" w14:textId="1F918E1B" w:rsidR="007564B6" w:rsidRPr="003C3E6F" w:rsidRDefault="007564B6" w:rsidP="00381F7A">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w:t>
            </w:r>
            <w:r w:rsidRPr="00A815E6">
              <w:rPr>
                <w:rFonts w:eastAsia="Verdana"/>
              </w:rPr>
              <w:t xml:space="preserve"> — </w:t>
            </w:r>
            <w:r>
              <w:rPr>
                <w:kern w:val="24"/>
              </w:rPr>
              <w:t>Mathematical Learning, Instruction and Assessment</w:t>
            </w:r>
          </w:p>
        </w:tc>
        <w:tc>
          <w:tcPr>
            <w:tcW w:w="864" w:type="dxa"/>
          </w:tcPr>
          <w:p w14:paraId="1B17BD3F" w14:textId="77777777" w:rsidR="007564B6" w:rsidRDefault="007564B6" w:rsidP="00381F7A">
            <w:pPr>
              <w:pStyle w:val="TableBodyCopy"/>
            </w:pPr>
          </w:p>
        </w:tc>
        <w:tc>
          <w:tcPr>
            <w:tcW w:w="866" w:type="dxa"/>
          </w:tcPr>
          <w:p w14:paraId="78C3D048" w14:textId="77777777" w:rsidR="007564B6" w:rsidRDefault="007564B6" w:rsidP="00381F7A">
            <w:pPr>
              <w:pStyle w:val="TableBodyCopy"/>
            </w:pPr>
          </w:p>
        </w:tc>
        <w:tc>
          <w:tcPr>
            <w:tcW w:w="864" w:type="dxa"/>
          </w:tcPr>
          <w:p w14:paraId="0B1A556B" w14:textId="77777777" w:rsidR="007564B6" w:rsidRDefault="007564B6" w:rsidP="00381F7A">
            <w:pPr>
              <w:pStyle w:val="TableBodyCopy"/>
            </w:pPr>
          </w:p>
        </w:tc>
        <w:tc>
          <w:tcPr>
            <w:tcW w:w="864" w:type="dxa"/>
          </w:tcPr>
          <w:p w14:paraId="0C4B95B5" w14:textId="77777777" w:rsidR="007564B6" w:rsidRDefault="007564B6" w:rsidP="00381F7A">
            <w:pPr>
              <w:pStyle w:val="TableBodyCopy"/>
            </w:pPr>
          </w:p>
        </w:tc>
        <w:tc>
          <w:tcPr>
            <w:tcW w:w="864" w:type="dxa"/>
          </w:tcPr>
          <w:p w14:paraId="4ABAFE32" w14:textId="77777777" w:rsidR="007564B6" w:rsidRDefault="007564B6" w:rsidP="00381F7A">
            <w:pPr>
              <w:pStyle w:val="TableBodyCopy"/>
            </w:pPr>
          </w:p>
        </w:tc>
        <w:tc>
          <w:tcPr>
            <w:tcW w:w="864" w:type="dxa"/>
          </w:tcPr>
          <w:p w14:paraId="02B69BE9" w14:textId="77777777" w:rsidR="007564B6" w:rsidRDefault="007564B6" w:rsidP="00381F7A">
            <w:pPr>
              <w:pStyle w:val="TableBodyCopy"/>
            </w:pPr>
          </w:p>
        </w:tc>
        <w:tc>
          <w:tcPr>
            <w:tcW w:w="864" w:type="dxa"/>
          </w:tcPr>
          <w:p w14:paraId="3287E1A8" w14:textId="77777777" w:rsidR="007564B6" w:rsidRDefault="007564B6" w:rsidP="00381F7A">
            <w:pPr>
              <w:pStyle w:val="TableBodyCopy"/>
            </w:pPr>
          </w:p>
        </w:tc>
        <w:tc>
          <w:tcPr>
            <w:tcW w:w="864" w:type="dxa"/>
          </w:tcPr>
          <w:p w14:paraId="21E8C3BA" w14:textId="77777777" w:rsidR="007564B6" w:rsidRDefault="007564B6" w:rsidP="00381F7A">
            <w:pPr>
              <w:pStyle w:val="TableBodyCopy"/>
            </w:pPr>
          </w:p>
        </w:tc>
        <w:tc>
          <w:tcPr>
            <w:tcW w:w="864" w:type="dxa"/>
          </w:tcPr>
          <w:p w14:paraId="79A96AF1" w14:textId="77777777" w:rsidR="007564B6" w:rsidRDefault="007564B6" w:rsidP="00381F7A">
            <w:pPr>
              <w:pStyle w:val="TableBodyCopy"/>
            </w:pPr>
          </w:p>
        </w:tc>
        <w:tc>
          <w:tcPr>
            <w:tcW w:w="864" w:type="dxa"/>
          </w:tcPr>
          <w:p w14:paraId="73789E7A" w14:textId="77777777" w:rsidR="007564B6" w:rsidRDefault="007564B6" w:rsidP="00381F7A">
            <w:pPr>
              <w:pStyle w:val="TableBodyCopy"/>
            </w:pPr>
          </w:p>
        </w:tc>
        <w:tc>
          <w:tcPr>
            <w:tcW w:w="864" w:type="dxa"/>
          </w:tcPr>
          <w:p w14:paraId="7564A321" w14:textId="77777777" w:rsidR="007564B6" w:rsidRDefault="007564B6" w:rsidP="00381F7A">
            <w:pPr>
              <w:pStyle w:val="TableBodyCopy"/>
            </w:pPr>
          </w:p>
        </w:tc>
      </w:tr>
      <w:tr w:rsidR="00487A60" w:rsidRPr="00CC38F7" w14:paraId="3B71FFFB" w14:textId="77777777" w:rsidTr="00C42800">
        <w:tblPrEx>
          <w:tblCellMar>
            <w:left w:w="108" w:type="dxa"/>
            <w:right w:w="108" w:type="dxa"/>
          </w:tblCellMar>
        </w:tblPrEx>
        <w:trPr>
          <w:cantSplit/>
          <w:trHeight w:val="395"/>
        </w:trPr>
        <w:tc>
          <w:tcPr>
            <w:tcW w:w="4894" w:type="dxa"/>
          </w:tcPr>
          <w:p w14:paraId="06FBB7EB" w14:textId="56F85EC4" w:rsidR="00487A60" w:rsidRPr="00E47E0D" w:rsidRDefault="00EF6AE5" w:rsidP="00487A60">
            <w:pPr>
              <w:pStyle w:val="TableBodyCopy"/>
            </w:pPr>
            <w:r w:rsidRPr="00A815E6">
              <w:t xml:space="preserve">Competency 020: </w:t>
            </w:r>
            <w:r w:rsidRPr="008247B8">
              <w:rPr>
                <w:i/>
              </w:rPr>
              <w:t xml:space="preserve">The teacher </w:t>
            </w:r>
            <w:r>
              <w:rPr>
                <w:i/>
              </w:rPr>
              <w:t>understand</w:t>
            </w:r>
            <w:r w:rsidRPr="008247B8">
              <w:rPr>
                <w:i/>
              </w:rPr>
              <w:t xml:space="preserve">s </w:t>
            </w:r>
            <w:r w:rsidR="007564B6" w:rsidRPr="007C0ABC">
              <w:rPr>
                <w:i/>
              </w:rPr>
              <w:t>how children learn mathematics and plans, organizes and implements instruction using knowledge of students, subject matter and statewide curriculum (Texas Essential Knowledge and Skills [TEKS])</w:t>
            </w:r>
            <w:r w:rsidRPr="008247B8">
              <w:rPr>
                <w:i/>
              </w:rPr>
              <w:t>.</w:t>
            </w:r>
          </w:p>
        </w:tc>
        <w:tc>
          <w:tcPr>
            <w:tcW w:w="864" w:type="dxa"/>
          </w:tcPr>
          <w:p w14:paraId="01CB6540" w14:textId="77777777" w:rsidR="00487A60" w:rsidRDefault="00487A60" w:rsidP="002C6BD9">
            <w:pPr>
              <w:pStyle w:val="TableBodyCopy"/>
            </w:pPr>
          </w:p>
        </w:tc>
        <w:tc>
          <w:tcPr>
            <w:tcW w:w="866" w:type="dxa"/>
          </w:tcPr>
          <w:p w14:paraId="72F80889" w14:textId="77777777" w:rsidR="00487A60" w:rsidRDefault="00487A60" w:rsidP="002C6BD9">
            <w:pPr>
              <w:pStyle w:val="TableBodyCopy"/>
            </w:pPr>
          </w:p>
        </w:tc>
        <w:tc>
          <w:tcPr>
            <w:tcW w:w="864" w:type="dxa"/>
          </w:tcPr>
          <w:p w14:paraId="306C6A22" w14:textId="77777777" w:rsidR="00487A60" w:rsidRDefault="00487A60" w:rsidP="002C6BD9">
            <w:pPr>
              <w:pStyle w:val="TableBodyCopy"/>
            </w:pPr>
          </w:p>
        </w:tc>
        <w:tc>
          <w:tcPr>
            <w:tcW w:w="864" w:type="dxa"/>
          </w:tcPr>
          <w:p w14:paraId="4A305638" w14:textId="77777777" w:rsidR="00487A60" w:rsidRDefault="00487A60" w:rsidP="002C6BD9">
            <w:pPr>
              <w:pStyle w:val="TableBodyCopy"/>
            </w:pPr>
          </w:p>
        </w:tc>
        <w:tc>
          <w:tcPr>
            <w:tcW w:w="864" w:type="dxa"/>
          </w:tcPr>
          <w:p w14:paraId="3B688134" w14:textId="77777777" w:rsidR="00487A60" w:rsidRDefault="00487A60" w:rsidP="002C6BD9">
            <w:pPr>
              <w:pStyle w:val="TableBodyCopy"/>
            </w:pPr>
          </w:p>
        </w:tc>
        <w:tc>
          <w:tcPr>
            <w:tcW w:w="864" w:type="dxa"/>
          </w:tcPr>
          <w:p w14:paraId="33318015" w14:textId="77777777" w:rsidR="00487A60" w:rsidRDefault="00487A60" w:rsidP="002C6BD9">
            <w:pPr>
              <w:pStyle w:val="TableBodyCopy"/>
            </w:pPr>
          </w:p>
        </w:tc>
        <w:tc>
          <w:tcPr>
            <w:tcW w:w="864" w:type="dxa"/>
          </w:tcPr>
          <w:p w14:paraId="0D0B7774" w14:textId="77777777" w:rsidR="00487A60" w:rsidRDefault="00487A60" w:rsidP="002C6BD9">
            <w:pPr>
              <w:pStyle w:val="TableBodyCopy"/>
            </w:pPr>
          </w:p>
        </w:tc>
        <w:tc>
          <w:tcPr>
            <w:tcW w:w="864" w:type="dxa"/>
          </w:tcPr>
          <w:p w14:paraId="0BF25E1B" w14:textId="77777777" w:rsidR="00487A60" w:rsidRDefault="00487A60" w:rsidP="002C6BD9">
            <w:pPr>
              <w:pStyle w:val="TableBodyCopy"/>
            </w:pPr>
          </w:p>
        </w:tc>
        <w:tc>
          <w:tcPr>
            <w:tcW w:w="864" w:type="dxa"/>
          </w:tcPr>
          <w:p w14:paraId="6C10F7CA" w14:textId="77777777" w:rsidR="00487A60" w:rsidRDefault="00487A60" w:rsidP="002C6BD9">
            <w:pPr>
              <w:pStyle w:val="TableBodyCopy"/>
            </w:pPr>
          </w:p>
        </w:tc>
        <w:tc>
          <w:tcPr>
            <w:tcW w:w="864" w:type="dxa"/>
          </w:tcPr>
          <w:p w14:paraId="61FEF33F" w14:textId="77777777" w:rsidR="00487A60" w:rsidRDefault="00487A60" w:rsidP="002C6BD9">
            <w:pPr>
              <w:pStyle w:val="TableBodyCopy"/>
            </w:pPr>
          </w:p>
        </w:tc>
        <w:tc>
          <w:tcPr>
            <w:tcW w:w="864" w:type="dxa"/>
          </w:tcPr>
          <w:p w14:paraId="0CC6A343" w14:textId="77777777" w:rsidR="00487A60" w:rsidRDefault="00487A60" w:rsidP="002C6BD9">
            <w:pPr>
              <w:pStyle w:val="TableBodyCopy"/>
            </w:pPr>
          </w:p>
        </w:tc>
      </w:tr>
      <w:tr w:rsidR="007564B6" w:rsidRPr="00CC38F7" w14:paraId="42927EB5" w14:textId="77777777" w:rsidTr="00C42800">
        <w:tblPrEx>
          <w:tblCellMar>
            <w:left w:w="108" w:type="dxa"/>
            <w:right w:w="108" w:type="dxa"/>
          </w:tblCellMar>
        </w:tblPrEx>
        <w:trPr>
          <w:cantSplit/>
          <w:trHeight w:val="395"/>
        </w:trPr>
        <w:tc>
          <w:tcPr>
            <w:tcW w:w="4894" w:type="dxa"/>
          </w:tcPr>
          <w:p w14:paraId="3B5DEF2F" w14:textId="458D25FA" w:rsidR="007564B6" w:rsidRPr="00A815E6" w:rsidRDefault="007564B6" w:rsidP="00493148">
            <w:pPr>
              <w:pStyle w:val="TableDescriptivestatements"/>
              <w:numPr>
                <w:ilvl w:val="0"/>
                <w:numId w:val="20"/>
              </w:numPr>
            </w:pPr>
            <w:r w:rsidRPr="00593883">
              <w:t>Applies</w:t>
            </w:r>
            <w:r w:rsidRPr="00493148">
              <w:rPr>
                <w:spacing w:val="-8"/>
              </w:rPr>
              <w:t xml:space="preserve"> </w:t>
            </w:r>
            <w:r w:rsidRPr="00593883">
              <w:t>r</w:t>
            </w:r>
            <w:r w:rsidRPr="00493148">
              <w:rPr>
                <w:spacing w:val="1"/>
              </w:rPr>
              <w:t>e</w:t>
            </w:r>
            <w:r w:rsidRPr="00593883">
              <w:t>search-bas</w:t>
            </w:r>
            <w:r w:rsidRPr="00493148">
              <w:rPr>
                <w:spacing w:val="2"/>
              </w:rPr>
              <w:t>e</w:t>
            </w:r>
            <w:r w:rsidRPr="00593883">
              <w:t>d</w:t>
            </w:r>
            <w:r w:rsidRPr="00493148">
              <w:rPr>
                <w:spacing w:val="-17"/>
              </w:rPr>
              <w:t xml:space="preserve"> </w:t>
            </w:r>
            <w:r w:rsidRPr="00593883">
              <w:t>the</w:t>
            </w:r>
            <w:r w:rsidRPr="00493148">
              <w:rPr>
                <w:spacing w:val="1"/>
              </w:rPr>
              <w:t>o</w:t>
            </w:r>
            <w:r w:rsidRPr="00593883">
              <w:t>ries</w:t>
            </w:r>
            <w:r w:rsidRPr="00493148">
              <w:rPr>
                <w:spacing w:val="-8"/>
              </w:rPr>
              <w:t xml:space="preserve"> </w:t>
            </w:r>
            <w:r w:rsidRPr="00593883">
              <w:t>of</w:t>
            </w:r>
            <w:r w:rsidRPr="00493148">
              <w:rPr>
                <w:spacing w:val="-2"/>
              </w:rPr>
              <w:t xml:space="preserve"> </w:t>
            </w:r>
            <w:r w:rsidRPr="00593883">
              <w:t>learni</w:t>
            </w:r>
            <w:r w:rsidRPr="00493148">
              <w:rPr>
                <w:spacing w:val="2"/>
              </w:rPr>
              <w:t>n</w:t>
            </w:r>
            <w:r w:rsidRPr="00593883">
              <w:t>g</w:t>
            </w:r>
            <w:r w:rsidRPr="00493148">
              <w:rPr>
                <w:spacing w:val="-9"/>
              </w:rPr>
              <w:t xml:space="preserve"> </w:t>
            </w:r>
            <w:r w:rsidRPr="00593883">
              <w:t>mathematics</w:t>
            </w:r>
            <w:r w:rsidRPr="00493148">
              <w:rPr>
                <w:spacing w:val="-14"/>
              </w:rPr>
              <w:t xml:space="preserve"> </w:t>
            </w:r>
            <w:r w:rsidRPr="00593883">
              <w:t>to</w:t>
            </w:r>
            <w:r w:rsidRPr="00493148">
              <w:rPr>
                <w:spacing w:val="-2"/>
              </w:rPr>
              <w:t xml:space="preserve"> </w:t>
            </w:r>
            <w:r w:rsidRPr="00593883">
              <w:t>plan</w:t>
            </w:r>
            <w:r w:rsidRPr="00493148">
              <w:rPr>
                <w:spacing w:val="-3"/>
              </w:rPr>
              <w:t xml:space="preserve"> </w:t>
            </w:r>
            <w:r w:rsidRPr="00593883">
              <w:t>appropriate instr</w:t>
            </w:r>
            <w:r w:rsidRPr="00493148">
              <w:rPr>
                <w:spacing w:val="1"/>
              </w:rPr>
              <w:t>u</w:t>
            </w:r>
            <w:r w:rsidRPr="00593883">
              <w:t>ct</w:t>
            </w:r>
            <w:r w:rsidRPr="00493148">
              <w:rPr>
                <w:spacing w:val="1"/>
              </w:rPr>
              <w:t>i</w:t>
            </w:r>
            <w:r w:rsidRPr="00593883">
              <w:t>o</w:t>
            </w:r>
            <w:r w:rsidRPr="00493148">
              <w:rPr>
                <w:spacing w:val="1"/>
              </w:rPr>
              <w:t>n</w:t>
            </w:r>
            <w:r w:rsidRPr="00593883">
              <w:t>al</w:t>
            </w:r>
            <w:r w:rsidRPr="00493148">
              <w:rPr>
                <w:spacing w:val="-15"/>
              </w:rPr>
              <w:t xml:space="preserve"> </w:t>
            </w:r>
            <w:r w:rsidRPr="00593883">
              <w:t>a</w:t>
            </w:r>
            <w:r w:rsidRPr="00493148">
              <w:rPr>
                <w:spacing w:val="1"/>
              </w:rPr>
              <w:t>c</w:t>
            </w:r>
            <w:r w:rsidRPr="00593883">
              <w:t>t</w:t>
            </w:r>
            <w:r w:rsidRPr="00493148">
              <w:rPr>
                <w:spacing w:val="1"/>
              </w:rPr>
              <w:t>i</w:t>
            </w:r>
            <w:r w:rsidRPr="00593883">
              <w:t>vit</w:t>
            </w:r>
            <w:r w:rsidRPr="00493148">
              <w:rPr>
                <w:spacing w:val="1"/>
              </w:rPr>
              <w:t>ie</w:t>
            </w:r>
            <w:r w:rsidRPr="00593883">
              <w:t>s</w:t>
            </w:r>
            <w:r w:rsidRPr="00493148">
              <w:rPr>
                <w:spacing w:val="-11"/>
              </w:rPr>
              <w:t xml:space="preserve"> </w:t>
            </w:r>
            <w:r w:rsidRPr="00493148">
              <w:rPr>
                <w:spacing w:val="1"/>
              </w:rPr>
              <w:t>f</w:t>
            </w:r>
            <w:r w:rsidRPr="00593883">
              <w:t>or</w:t>
            </w:r>
            <w:r w:rsidRPr="00493148">
              <w:rPr>
                <w:spacing w:val="-3"/>
              </w:rPr>
              <w:t xml:space="preserve"> </w:t>
            </w:r>
            <w:r w:rsidRPr="00493148">
              <w:rPr>
                <w:spacing w:val="1"/>
              </w:rPr>
              <w:t>a</w:t>
            </w:r>
            <w:r w:rsidRPr="00593883">
              <w:t>ll</w:t>
            </w:r>
            <w:r w:rsidRPr="00493148">
              <w:rPr>
                <w:spacing w:val="-3"/>
              </w:rPr>
              <w:t xml:space="preserve"> </w:t>
            </w:r>
            <w:r w:rsidRPr="00593883">
              <w:t>s</w:t>
            </w:r>
            <w:r w:rsidRPr="00493148">
              <w:rPr>
                <w:spacing w:val="1"/>
              </w:rPr>
              <w:t>t</w:t>
            </w:r>
            <w:r w:rsidRPr="00593883">
              <w:t>udents.</w:t>
            </w:r>
          </w:p>
        </w:tc>
        <w:tc>
          <w:tcPr>
            <w:tcW w:w="864" w:type="dxa"/>
          </w:tcPr>
          <w:p w14:paraId="1DADA855" w14:textId="77777777" w:rsidR="007564B6" w:rsidRDefault="007564B6" w:rsidP="007564B6">
            <w:pPr>
              <w:pStyle w:val="TableBodyCopy"/>
            </w:pPr>
          </w:p>
        </w:tc>
        <w:tc>
          <w:tcPr>
            <w:tcW w:w="866" w:type="dxa"/>
          </w:tcPr>
          <w:p w14:paraId="2A1F7895" w14:textId="77777777" w:rsidR="007564B6" w:rsidRDefault="007564B6" w:rsidP="007564B6">
            <w:pPr>
              <w:pStyle w:val="TableBodyCopy"/>
            </w:pPr>
          </w:p>
        </w:tc>
        <w:tc>
          <w:tcPr>
            <w:tcW w:w="864" w:type="dxa"/>
          </w:tcPr>
          <w:p w14:paraId="1461AC58" w14:textId="77777777" w:rsidR="007564B6" w:rsidRDefault="007564B6" w:rsidP="007564B6">
            <w:pPr>
              <w:pStyle w:val="TableBodyCopy"/>
            </w:pPr>
          </w:p>
        </w:tc>
        <w:tc>
          <w:tcPr>
            <w:tcW w:w="864" w:type="dxa"/>
          </w:tcPr>
          <w:p w14:paraId="021D7900" w14:textId="77777777" w:rsidR="007564B6" w:rsidRDefault="007564B6" w:rsidP="007564B6">
            <w:pPr>
              <w:pStyle w:val="TableBodyCopy"/>
            </w:pPr>
          </w:p>
        </w:tc>
        <w:tc>
          <w:tcPr>
            <w:tcW w:w="864" w:type="dxa"/>
          </w:tcPr>
          <w:p w14:paraId="3FB79DFC" w14:textId="77777777" w:rsidR="007564B6" w:rsidRDefault="007564B6" w:rsidP="007564B6">
            <w:pPr>
              <w:pStyle w:val="TableBodyCopy"/>
            </w:pPr>
          </w:p>
        </w:tc>
        <w:tc>
          <w:tcPr>
            <w:tcW w:w="864" w:type="dxa"/>
          </w:tcPr>
          <w:p w14:paraId="0234B41B" w14:textId="77777777" w:rsidR="007564B6" w:rsidRDefault="007564B6" w:rsidP="007564B6">
            <w:pPr>
              <w:pStyle w:val="TableBodyCopy"/>
            </w:pPr>
          </w:p>
        </w:tc>
        <w:tc>
          <w:tcPr>
            <w:tcW w:w="864" w:type="dxa"/>
          </w:tcPr>
          <w:p w14:paraId="3AEE14F9" w14:textId="77777777" w:rsidR="007564B6" w:rsidRDefault="007564B6" w:rsidP="007564B6">
            <w:pPr>
              <w:pStyle w:val="TableBodyCopy"/>
            </w:pPr>
          </w:p>
        </w:tc>
        <w:tc>
          <w:tcPr>
            <w:tcW w:w="864" w:type="dxa"/>
          </w:tcPr>
          <w:p w14:paraId="5AA771E5" w14:textId="77777777" w:rsidR="007564B6" w:rsidRDefault="007564B6" w:rsidP="007564B6">
            <w:pPr>
              <w:pStyle w:val="TableBodyCopy"/>
            </w:pPr>
          </w:p>
        </w:tc>
        <w:tc>
          <w:tcPr>
            <w:tcW w:w="864" w:type="dxa"/>
          </w:tcPr>
          <w:p w14:paraId="64C93C13" w14:textId="77777777" w:rsidR="007564B6" w:rsidRDefault="007564B6" w:rsidP="007564B6">
            <w:pPr>
              <w:pStyle w:val="TableBodyCopy"/>
            </w:pPr>
          </w:p>
        </w:tc>
        <w:tc>
          <w:tcPr>
            <w:tcW w:w="864" w:type="dxa"/>
          </w:tcPr>
          <w:p w14:paraId="17129599" w14:textId="77777777" w:rsidR="007564B6" w:rsidRDefault="007564B6" w:rsidP="007564B6">
            <w:pPr>
              <w:pStyle w:val="TableBodyCopy"/>
            </w:pPr>
          </w:p>
        </w:tc>
        <w:tc>
          <w:tcPr>
            <w:tcW w:w="864" w:type="dxa"/>
          </w:tcPr>
          <w:p w14:paraId="3F01C940" w14:textId="77777777" w:rsidR="007564B6" w:rsidRDefault="007564B6" w:rsidP="007564B6">
            <w:pPr>
              <w:pStyle w:val="TableBodyCopy"/>
            </w:pPr>
          </w:p>
        </w:tc>
      </w:tr>
      <w:tr w:rsidR="007564B6" w:rsidRPr="00CC38F7" w14:paraId="0B605BF0" w14:textId="77777777" w:rsidTr="00C42800">
        <w:tblPrEx>
          <w:tblCellMar>
            <w:left w:w="108" w:type="dxa"/>
            <w:right w:w="108" w:type="dxa"/>
          </w:tblCellMar>
        </w:tblPrEx>
        <w:trPr>
          <w:cantSplit/>
          <w:trHeight w:val="395"/>
        </w:trPr>
        <w:tc>
          <w:tcPr>
            <w:tcW w:w="4894" w:type="dxa"/>
          </w:tcPr>
          <w:p w14:paraId="69271DA1" w14:textId="5EC6A9B2" w:rsidR="007564B6" w:rsidRPr="00A815E6" w:rsidRDefault="007564B6" w:rsidP="00493148">
            <w:pPr>
              <w:pStyle w:val="TableDescriptivestatements"/>
              <w:numPr>
                <w:ilvl w:val="0"/>
                <w:numId w:val="20"/>
              </w:numPr>
            </w:pPr>
            <w:r w:rsidRPr="00593883">
              <w:t>Understa</w:t>
            </w:r>
            <w:r w:rsidRPr="00493148">
              <w:rPr>
                <w:spacing w:val="2"/>
              </w:rPr>
              <w:t>n</w:t>
            </w:r>
            <w:r w:rsidRPr="00593883">
              <w:t>ds</w:t>
            </w:r>
            <w:r w:rsidRPr="00493148">
              <w:rPr>
                <w:spacing w:val="-14"/>
              </w:rPr>
              <w:t xml:space="preserve"> </w:t>
            </w:r>
            <w:r w:rsidRPr="00593883">
              <w:t>how</w:t>
            </w:r>
            <w:r w:rsidRPr="00493148">
              <w:rPr>
                <w:spacing w:val="-4"/>
              </w:rPr>
              <w:t xml:space="preserve"> </w:t>
            </w:r>
            <w:r w:rsidRPr="00593883">
              <w:t>st</w:t>
            </w:r>
            <w:r w:rsidRPr="00493148">
              <w:rPr>
                <w:spacing w:val="1"/>
              </w:rPr>
              <w:t>u</w:t>
            </w:r>
            <w:r w:rsidRPr="00593883">
              <w:t>dents</w:t>
            </w:r>
            <w:r w:rsidRPr="00493148">
              <w:rPr>
                <w:spacing w:val="-9"/>
              </w:rPr>
              <w:t xml:space="preserve"> </w:t>
            </w:r>
            <w:r w:rsidRPr="00593883">
              <w:t>diff</w:t>
            </w:r>
            <w:r w:rsidRPr="00493148">
              <w:rPr>
                <w:spacing w:val="1"/>
              </w:rPr>
              <w:t>e</w:t>
            </w:r>
            <w:r w:rsidRPr="00593883">
              <w:t>r</w:t>
            </w:r>
            <w:r w:rsidRPr="00493148">
              <w:rPr>
                <w:spacing w:val="-6"/>
              </w:rPr>
              <w:t xml:space="preserve"> </w:t>
            </w:r>
            <w:r w:rsidRPr="00593883">
              <w:t>in</w:t>
            </w:r>
            <w:r w:rsidRPr="00493148">
              <w:rPr>
                <w:spacing w:val="-2"/>
              </w:rPr>
              <w:t xml:space="preserve"> </w:t>
            </w:r>
            <w:r w:rsidRPr="00593883">
              <w:t>their</w:t>
            </w:r>
            <w:r w:rsidRPr="00493148">
              <w:rPr>
                <w:spacing w:val="-6"/>
              </w:rPr>
              <w:t xml:space="preserve"> </w:t>
            </w:r>
            <w:r w:rsidRPr="00493148">
              <w:rPr>
                <w:spacing w:val="1"/>
              </w:rPr>
              <w:t>a</w:t>
            </w:r>
            <w:r w:rsidRPr="00593883">
              <w:t>ppro</w:t>
            </w:r>
            <w:r w:rsidRPr="00493148">
              <w:rPr>
                <w:spacing w:val="1"/>
              </w:rPr>
              <w:t>a</w:t>
            </w:r>
            <w:r w:rsidRPr="00593883">
              <w:t>ches</w:t>
            </w:r>
            <w:r w:rsidRPr="00493148">
              <w:rPr>
                <w:spacing w:val="-13"/>
              </w:rPr>
              <w:t xml:space="preserve"> </w:t>
            </w:r>
            <w:r w:rsidRPr="00593883">
              <w:t>to</w:t>
            </w:r>
            <w:r w:rsidRPr="00493148">
              <w:rPr>
                <w:spacing w:val="-2"/>
              </w:rPr>
              <w:t xml:space="preserve"> </w:t>
            </w:r>
            <w:r w:rsidRPr="00593883">
              <w:t>l</w:t>
            </w:r>
            <w:r w:rsidRPr="00493148">
              <w:rPr>
                <w:spacing w:val="1"/>
              </w:rPr>
              <w:t>e</w:t>
            </w:r>
            <w:r w:rsidRPr="00593883">
              <w:t>arning</w:t>
            </w:r>
            <w:r w:rsidRPr="00493148">
              <w:rPr>
                <w:spacing w:val="-8"/>
              </w:rPr>
              <w:t xml:space="preserve"> </w:t>
            </w:r>
            <w:r w:rsidRPr="00593883">
              <w:t>math</w:t>
            </w:r>
            <w:r w:rsidRPr="00493148">
              <w:rPr>
                <w:spacing w:val="1"/>
              </w:rPr>
              <w:t>e</w:t>
            </w:r>
            <w:r w:rsidRPr="00593883">
              <w:t xml:space="preserve">matics. </w:t>
            </w:r>
          </w:p>
        </w:tc>
        <w:tc>
          <w:tcPr>
            <w:tcW w:w="864" w:type="dxa"/>
          </w:tcPr>
          <w:p w14:paraId="1CA88B59" w14:textId="77777777" w:rsidR="007564B6" w:rsidRDefault="007564B6" w:rsidP="007564B6">
            <w:pPr>
              <w:pStyle w:val="TableBodyCopy"/>
            </w:pPr>
          </w:p>
        </w:tc>
        <w:tc>
          <w:tcPr>
            <w:tcW w:w="866" w:type="dxa"/>
          </w:tcPr>
          <w:p w14:paraId="08F6915A" w14:textId="77777777" w:rsidR="007564B6" w:rsidRDefault="007564B6" w:rsidP="007564B6">
            <w:pPr>
              <w:pStyle w:val="TableBodyCopy"/>
            </w:pPr>
          </w:p>
        </w:tc>
        <w:tc>
          <w:tcPr>
            <w:tcW w:w="864" w:type="dxa"/>
          </w:tcPr>
          <w:p w14:paraId="7632F020" w14:textId="77777777" w:rsidR="007564B6" w:rsidRDefault="007564B6" w:rsidP="007564B6">
            <w:pPr>
              <w:pStyle w:val="TableBodyCopy"/>
            </w:pPr>
          </w:p>
        </w:tc>
        <w:tc>
          <w:tcPr>
            <w:tcW w:w="864" w:type="dxa"/>
          </w:tcPr>
          <w:p w14:paraId="1B32F1F0" w14:textId="77777777" w:rsidR="007564B6" w:rsidRDefault="007564B6" w:rsidP="007564B6">
            <w:pPr>
              <w:pStyle w:val="TableBodyCopy"/>
            </w:pPr>
          </w:p>
        </w:tc>
        <w:tc>
          <w:tcPr>
            <w:tcW w:w="864" w:type="dxa"/>
          </w:tcPr>
          <w:p w14:paraId="0C7856D6" w14:textId="77777777" w:rsidR="007564B6" w:rsidRDefault="007564B6" w:rsidP="007564B6">
            <w:pPr>
              <w:pStyle w:val="TableBodyCopy"/>
            </w:pPr>
          </w:p>
        </w:tc>
        <w:tc>
          <w:tcPr>
            <w:tcW w:w="864" w:type="dxa"/>
          </w:tcPr>
          <w:p w14:paraId="7FA810A0" w14:textId="77777777" w:rsidR="007564B6" w:rsidRDefault="007564B6" w:rsidP="007564B6">
            <w:pPr>
              <w:pStyle w:val="TableBodyCopy"/>
            </w:pPr>
          </w:p>
        </w:tc>
        <w:tc>
          <w:tcPr>
            <w:tcW w:w="864" w:type="dxa"/>
          </w:tcPr>
          <w:p w14:paraId="6D92D5DD" w14:textId="77777777" w:rsidR="007564B6" w:rsidRDefault="007564B6" w:rsidP="007564B6">
            <w:pPr>
              <w:pStyle w:val="TableBodyCopy"/>
            </w:pPr>
          </w:p>
        </w:tc>
        <w:tc>
          <w:tcPr>
            <w:tcW w:w="864" w:type="dxa"/>
          </w:tcPr>
          <w:p w14:paraId="35237659" w14:textId="77777777" w:rsidR="007564B6" w:rsidRDefault="007564B6" w:rsidP="007564B6">
            <w:pPr>
              <w:pStyle w:val="TableBodyCopy"/>
            </w:pPr>
          </w:p>
        </w:tc>
        <w:tc>
          <w:tcPr>
            <w:tcW w:w="864" w:type="dxa"/>
          </w:tcPr>
          <w:p w14:paraId="2C7FFFF0" w14:textId="77777777" w:rsidR="007564B6" w:rsidRDefault="007564B6" w:rsidP="007564B6">
            <w:pPr>
              <w:pStyle w:val="TableBodyCopy"/>
            </w:pPr>
          </w:p>
        </w:tc>
        <w:tc>
          <w:tcPr>
            <w:tcW w:w="864" w:type="dxa"/>
          </w:tcPr>
          <w:p w14:paraId="458A583A" w14:textId="77777777" w:rsidR="007564B6" w:rsidRDefault="007564B6" w:rsidP="007564B6">
            <w:pPr>
              <w:pStyle w:val="TableBodyCopy"/>
            </w:pPr>
          </w:p>
        </w:tc>
        <w:tc>
          <w:tcPr>
            <w:tcW w:w="864" w:type="dxa"/>
          </w:tcPr>
          <w:p w14:paraId="67679231" w14:textId="77777777" w:rsidR="007564B6" w:rsidRDefault="007564B6" w:rsidP="007564B6">
            <w:pPr>
              <w:pStyle w:val="TableBodyCopy"/>
            </w:pPr>
          </w:p>
        </w:tc>
      </w:tr>
      <w:tr w:rsidR="007564B6" w:rsidRPr="00CC38F7" w14:paraId="451DF794" w14:textId="77777777" w:rsidTr="00C42800">
        <w:tblPrEx>
          <w:tblCellMar>
            <w:left w:w="108" w:type="dxa"/>
            <w:right w:w="108" w:type="dxa"/>
          </w:tblCellMar>
        </w:tblPrEx>
        <w:trPr>
          <w:cantSplit/>
          <w:trHeight w:val="395"/>
        </w:trPr>
        <w:tc>
          <w:tcPr>
            <w:tcW w:w="4894" w:type="dxa"/>
          </w:tcPr>
          <w:p w14:paraId="057C3319" w14:textId="03FF8FF1" w:rsidR="007564B6" w:rsidRPr="00A815E6" w:rsidRDefault="007564B6" w:rsidP="00493148">
            <w:pPr>
              <w:pStyle w:val="TableDescriptivestatements"/>
              <w:numPr>
                <w:ilvl w:val="0"/>
                <w:numId w:val="20"/>
              </w:numPr>
            </w:pPr>
            <w:r w:rsidRPr="00593883">
              <w:lastRenderedPageBreak/>
              <w:t>Uses</w:t>
            </w:r>
            <w:r w:rsidRPr="00493148">
              <w:rPr>
                <w:spacing w:val="-5"/>
              </w:rPr>
              <w:t xml:space="preserve"> </w:t>
            </w:r>
            <w:r w:rsidRPr="00593883">
              <w:t>stud</w:t>
            </w:r>
            <w:r w:rsidRPr="00493148">
              <w:rPr>
                <w:spacing w:val="1"/>
              </w:rPr>
              <w:t>e</w:t>
            </w:r>
            <w:r w:rsidRPr="00593883">
              <w:t>nts’</w:t>
            </w:r>
            <w:r w:rsidRPr="00493148">
              <w:rPr>
                <w:spacing w:val="-9"/>
              </w:rPr>
              <w:t xml:space="preserve"> </w:t>
            </w:r>
            <w:r w:rsidRPr="00593883">
              <w:t>pri</w:t>
            </w:r>
            <w:r w:rsidRPr="00493148">
              <w:rPr>
                <w:spacing w:val="1"/>
              </w:rPr>
              <w:t>o</w:t>
            </w:r>
            <w:r w:rsidRPr="00593883">
              <w:t>r</w:t>
            </w:r>
            <w:r w:rsidRPr="00493148">
              <w:rPr>
                <w:spacing w:val="-5"/>
              </w:rPr>
              <w:t xml:space="preserve"> </w:t>
            </w:r>
            <w:r w:rsidRPr="00593883">
              <w:t>mathem</w:t>
            </w:r>
            <w:r w:rsidRPr="00493148">
              <w:rPr>
                <w:spacing w:val="2"/>
              </w:rPr>
              <w:t>a</w:t>
            </w:r>
            <w:r w:rsidRPr="00593883">
              <w:t>tical</w:t>
            </w:r>
            <w:r w:rsidRPr="00493148">
              <w:rPr>
                <w:spacing w:val="-15"/>
              </w:rPr>
              <w:t xml:space="preserve"> </w:t>
            </w:r>
            <w:r w:rsidRPr="00593883">
              <w:t>knowl</w:t>
            </w:r>
            <w:r w:rsidRPr="00493148">
              <w:rPr>
                <w:spacing w:val="1"/>
              </w:rPr>
              <w:t>e</w:t>
            </w:r>
            <w:r w:rsidRPr="00593883">
              <w:t>dge</w:t>
            </w:r>
            <w:r w:rsidRPr="00493148">
              <w:rPr>
                <w:spacing w:val="-12"/>
              </w:rPr>
              <w:t xml:space="preserve"> </w:t>
            </w:r>
            <w:r w:rsidRPr="00593883">
              <w:t>to</w:t>
            </w:r>
            <w:r w:rsidRPr="00493148">
              <w:rPr>
                <w:spacing w:val="-2"/>
              </w:rPr>
              <w:t xml:space="preserve"> </w:t>
            </w:r>
            <w:r w:rsidRPr="00593883">
              <w:t>b</w:t>
            </w:r>
            <w:r w:rsidRPr="00493148">
              <w:rPr>
                <w:spacing w:val="1"/>
              </w:rPr>
              <w:t>u</w:t>
            </w:r>
            <w:r w:rsidRPr="00593883">
              <w:t>ild</w:t>
            </w:r>
            <w:r w:rsidRPr="00493148">
              <w:rPr>
                <w:spacing w:val="-5"/>
              </w:rPr>
              <w:t xml:space="preserve"> </w:t>
            </w:r>
            <w:r w:rsidRPr="00593883">
              <w:t>co</w:t>
            </w:r>
            <w:r w:rsidRPr="00493148">
              <w:rPr>
                <w:spacing w:val="1"/>
              </w:rPr>
              <w:t>n</w:t>
            </w:r>
            <w:r w:rsidRPr="00593883">
              <w:t>ce</w:t>
            </w:r>
            <w:r w:rsidRPr="00493148">
              <w:rPr>
                <w:spacing w:val="1"/>
              </w:rPr>
              <w:t>p</w:t>
            </w:r>
            <w:r w:rsidRPr="00593883">
              <w:t>t</w:t>
            </w:r>
            <w:r w:rsidRPr="00493148">
              <w:rPr>
                <w:spacing w:val="1"/>
              </w:rPr>
              <w:t>u</w:t>
            </w:r>
            <w:r w:rsidRPr="00593883">
              <w:t>al</w:t>
            </w:r>
            <w:r w:rsidRPr="00493148">
              <w:rPr>
                <w:spacing w:val="-12"/>
              </w:rPr>
              <w:t xml:space="preserve"> </w:t>
            </w:r>
            <w:r w:rsidRPr="00593883">
              <w:t>li</w:t>
            </w:r>
            <w:r w:rsidRPr="00493148">
              <w:rPr>
                <w:spacing w:val="1"/>
              </w:rPr>
              <w:t>n</w:t>
            </w:r>
            <w:r w:rsidRPr="00593883">
              <w:t>ks</w:t>
            </w:r>
            <w:r w:rsidRPr="00493148">
              <w:rPr>
                <w:spacing w:val="-5"/>
              </w:rPr>
              <w:t xml:space="preserve"> </w:t>
            </w:r>
            <w:r w:rsidRPr="00593883">
              <w:t>to new knowl</w:t>
            </w:r>
            <w:r w:rsidRPr="00493148">
              <w:rPr>
                <w:spacing w:val="1"/>
              </w:rPr>
              <w:t>e</w:t>
            </w:r>
            <w:r w:rsidRPr="00593883">
              <w:t>dge</w:t>
            </w:r>
            <w:r w:rsidRPr="00493148">
              <w:rPr>
                <w:spacing w:val="-12"/>
              </w:rPr>
              <w:t xml:space="preserve"> </w:t>
            </w:r>
            <w:r w:rsidRPr="00593883">
              <w:t>and</w:t>
            </w:r>
            <w:r w:rsidRPr="00493148">
              <w:rPr>
                <w:spacing w:val="-4"/>
              </w:rPr>
              <w:t xml:space="preserve"> </w:t>
            </w:r>
            <w:r w:rsidRPr="00493148">
              <w:rPr>
                <w:spacing w:val="1"/>
              </w:rPr>
              <w:t>p</w:t>
            </w:r>
            <w:r w:rsidRPr="00593883">
              <w:t>lans</w:t>
            </w:r>
            <w:r w:rsidRPr="00493148">
              <w:rPr>
                <w:spacing w:val="-5"/>
              </w:rPr>
              <w:t xml:space="preserve"> </w:t>
            </w:r>
            <w:r w:rsidRPr="00593883">
              <w:t>instr</w:t>
            </w:r>
            <w:r w:rsidRPr="00493148">
              <w:rPr>
                <w:spacing w:val="1"/>
              </w:rPr>
              <w:t>u</w:t>
            </w:r>
            <w:r w:rsidRPr="00593883">
              <w:t>ction</w:t>
            </w:r>
            <w:r w:rsidRPr="00493148">
              <w:rPr>
                <w:spacing w:val="-11"/>
              </w:rPr>
              <w:t xml:space="preserve"> </w:t>
            </w:r>
            <w:r w:rsidRPr="00593883">
              <w:t>that</w:t>
            </w:r>
            <w:r w:rsidRPr="00493148">
              <w:rPr>
                <w:spacing w:val="-3"/>
              </w:rPr>
              <w:t xml:space="preserve"> </w:t>
            </w:r>
            <w:r w:rsidRPr="00593883">
              <w:t>buil</w:t>
            </w:r>
            <w:r w:rsidRPr="00493148">
              <w:rPr>
                <w:spacing w:val="1"/>
              </w:rPr>
              <w:t>d</w:t>
            </w:r>
            <w:r w:rsidRPr="00593883">
              <w:t>s</w:t>
            </w:r>
            <w:r w:rsidRPr="00493148">
              <w:rPr>
                <w:spacing w:val="-7"/>
              </w:rPr>
              <w:t xml:space="preserve"> </w:t>
            </w:r>
            <w:r w:rsidRPr="00593883">
              <w:t>on</w:t>
            </w:r>
            <w:r w:rsidRPr="00493148">
              <w:rPr>
                <w:spacing w:val="-2"/>
              </w:rPr>
              <w:t xml:space="preserve"> </w:t>
            </w:r>
            <w:r w:rsidRPr="00593883">
              <w:t>st</w:t>
            </w:r>
            <w:r w:rsidRPr="00493148">
              <w:rPr>
                <w:spacing w:val="1"/>
              </w:rPr>
              <w:t>u</w:t>
            </w:r>
            <w:r w:rsidRPr="00593883">
              <w:t>d</w:t>
            </w:r>
            <w:r w:rsidRPr="00493148">
              <w:rPr>
                <w:spacing w:val="1"/>
              </w:rPr>
              <w:t>e</w:t>
            </w:r>
            <w:r w:rsidRPr="00593883">
              <w:t>nts’</w:t>
            </w:r>
            <w:r w:rsidRPr="00493148">
              <w:rPr>
                <w:spacing w:val="-9"/>
              </w:rPr>
              <w:t xml:space="preserve"> </w:t>
            </w:r>
            <w:r w:rsidRPr="00593883">
              <w:t>stren</w:t>
            </w:r>
            <w:r w:rsidRPr="00493148">
              <w:rPr>
                <w:spacing w:val="1"/>
              </w:rPr>
              <w:t>g</w:t>
            </w:r>
            <w:r w:rsidRPr="00593883">
              <w:t>ths</w:t>
            </w:r>
            <w:r w:rsidRPr="00493148">
              <w:rPr>
                <w:spacing w:val="-10"/>
              </w:rPr>
              <w:t xml:space="preserve"> </w:t>
            </w:r>
            <w:r w:rsidRPr="00593883">
              <w:t>a</w:t>
            </w:r>
            <w:r w:rsidRPr="00493148">
              <w:rPr>
                <w:spacing w:val="2"/>
              </w:rPr>
              <w:t>n</w:t>
            </w:r>
            <w:r w:rsidRPr="00593883">
              <w:t>d</w:t>
            </w:r>
            <w:r w:rsidRPr="00493148">
              <w:rPr>
                <w:spacing w:val="-4"/>
              </w:rPr>
              <w:t xml:space="preserve"> </w:t>
            </w:r>
            <w:r w:rsidRPr="00593883">
              <w:t>a</w:t>
            </w:r>
            <w:r w:rsidRPr="00493148">
              <w:rPr>
                <w:spacing w:val="1"/>
              </w:rPr>
              <w:t>d</w:t>
            </w:r>
            <w:r w:rsidRPr="00593883">
              <w:t>dresses students’</w:t>
            </w:r>
            <w:r w:rsidRPr="00493148">
              <w:rPr>
                <w:spacing w:val="-10"/>
              </w:rPr>
              <w:t xml:space="preserve"> </w:t>
            </w:r>
            <w:r w:rsidRPr="00493148">
              <w:rPr>
                <w:spacing w:val="1"/>
              </w:rPr>
              <w:t>n</w:t>
            </w:r>
            <w:r w:rsidRPr="00593883">
              <w:t>eeds.</w:t>
            </w:r>
          </w:p>
        </w:tc>
        <w:tc>
          <w:tcPr>
            <w:tcW w:w="864" w:type="dxa"/>
          </w:tcPr>
          <w:p w14:paraId="08C10B2B" w14:textId="77777777" w:rsidR="007564B6" w:rsidRDefault="007564B6" w:rsidP="007564B6">
            <w:pPr>
              <w:pStyle w:val="TableBodyCopy"/>
            </w:pPr>
          </w:p>
        </w:tc>
        <w:tc>
          <w:tcPr>
            <w:tcW w:w="866" w:type="dxa"/>
          </w:tcPr>
          <w:p w14:paraId="70D6363A" w14:textId="77777777" w:rsidR="007564B6" w:rsidRDefault="007564B6" w:rsidP="007564B6">
            <w:pPr>
              <w:pStyle w:val="TableBodyCopy"/>
            </w:pPr>
          </w:p>
        </w:tc>
        <w:tc>
          <w:tcPr>
            <w:tcW w:w="864" w:type="dxa"/>
          </w:tcPr>
          <w:p w14:paraId="64EB4575" w14:textId="77777777" w:rsidR="007564B6" w:rsidRDefault="007564B6" w:rsidP="007564B6">
            <w:pPr>
              <w:pStyle w:val="TableBodyCopy"/>
            </w:pPr>
          </w:p>
        </w:tc>
        <w:tc>
          <w:tcPr>
            <w:tcW w:w="864" w:type="dxa"/>
          </w:tcPr>
          <w:p w14:paraId="30D4730B" w14:textId="77777777" w:rsidR="007564B6" w:rsidRDefault="007564B6" w:rsidP="007564B6">
            <w:pPr>
              <w:pStyle w:val="TableBodyCopy"/>
            </w:pPr>
          </w:p>
        </w:tc>
        <w:tc>
          <w:tcPr>
            <w:tcW w:w="864" w:type="dxa"/>
          </w:tcPr>
          <w:p w14:paraId="614E4928" w14:textId="77777777" w:rsidR="007564B6" w:rsidRDefault="007564B6" w:rsidP="007564B6">
            <w:pPr>
              <w:pStyle w:val="TableBodyCopy"/>
            </w:pPr>
          </w:p>
        </w:tc>
        <w:tc>
          <w:tcPr>
            <w:tcW w:w="864" w:type="dxa"/>
          </w:tcPr>
          <w:p w14:paraId="13596D68" w14:textId="77777777" w:rsidR="007564B6" w:rsidRDefault="007564B6" w:rsidP="007564B6">
            <w:pPr>
              <w:pStyle w:val="TableBodyCopy"/>
            </w:pPr>
          </w:p>
        </w:tc>
        <w:tc>
          <w:tcPr>
            <w:tcW w:w="864" w:type="dxa"/>
          </w:tcPr>
          <w:p w14:paraId="68C6FB81" w14:textId="77777777" w:rsidR="007564B6" w:rsidRDefault="007564B6" w:rsidP="007564B6">
            <w:pPr>
              <w:pStyle w:val="TableBodyCopy"/>
            </w:pPr>
          </w:p>
        </w:tc>
        <w:tc>
          <w:tcPr>
            <w:tcW w:w="864" w:type="dxa"/>
          </w:tcPr>
          <w:p w14:paraId="34AB8411" w14:textId="77777777" w:rsidR="007564B6" w:rsidRDefault="007564B6" w:rsidP="007564B6">
            <w:pPr>
              <w:pStyle w:val="TableBodyCopy"/>
            </w:pPr>
          </w:p>
        </w:tc>
        <w:tc>
          <w:tcPr>
            <w:tcW w:w="864" w:type="dxa"/>
          </w:tcPr>
          <w:p w14:paraId="32F651D9" w14:textId="77777777" w:rsidR="007564B6" w:rsidRDefault="007564B6" w:rsidP="007564B6">
            <w:pPr>
              <w:pStyle w:val="TableBodyCopy"/>
            </w:pPr>
          </w:p>
        </w:tc>
        <w:tc>
          <w:tcPr>
            <w:tcW w:w="864" w:type="dxa"/>
          </w:tcPr>
          <w:p w14:paraId="2EAECB39" w14:textId="77777777" w:rsidR="007564B6" w:rsidRDefault="007564B6" w:rsidP="007564B6">
            <w:pPr>
              <w:pStyle w:val="TableBodyCopy"/>
            </w:pPr>
          </w:p>
        </w:tc>
        <w:tc>
          <w:tcPr>
            <w:tcW w:w="864" w:type="dxa"/>
          </w:tcPr>
          <w:p w14:paraId="02B717F0" w14:textId="77777777" w:rsidR="007564B6" w:rsidRDefault="007564B6" w:rsidP="007564B6">
            <w:pPr>
              <w:pStyle w:val="TableBodyCopy"/>
            </w:pPr>
          </w:p>
        </w:tc>
      </w:tr>
      <w:tr w:rsidR="007564B6" w:rsidRPr="00CC38F7" w14:paraId="2416EAC3" w14:textId="77777777" w:rsidTr="00C42800">
        <w:tblPrEx>
          <w:tblCellMar>
            <w:left w:w="108" w:type="dxa"/>
            <w:right w:w="108" w:type="dxa"/>
          </w:tblCellMar>
        </w:tblPrEx>
        <w:trPr>
          <w:cantSplit/>
          <w:trHeight w:val="395"/>
        </w:trPr>
        <w:tc>
          <w:tcPr>
            <w:tcW w:w="4894" w:type="dxa"/>
          </w:tcPr>
          <w:p w14:paraId="5B45C5D8" w14:textId="5F527F0E" w:rsidR="007564B6" w:rsidRPr="00A815E6" w:rsidRDefault="007564B6" w:rsidP="00493148">
            <w:pPr>
              <w:pStyle w:val="TableDescriptivestatements"/>
              <w:numPr>
                <w:ilvl w:val="0"/>
                <w:numId w:val="20"/>
              </w:numPr>
            </w:pPr>
            <w:r w:rsidRPr="00593883">
              <w:t>Understa</w:t>
            </w:r>
            <w:r w:rsidRPr="00493148">
              <w:rPr>
                <w:spacing w:val="2"/>
              </w:rPr>
              <w:t>n</w:t>
            </w:r>
            <w:r w:rsidRPr="00593883">
              <w:t>ds</w:t>
            </w:r>
            <w:r w:rsidRPr="00493148">
              <w:rPr>
                <w:spacing w:val="-14"/>
              </w:rPr>
              <w:t xml:space="preserve"> </w:t>
            </w:r>
            <w:r w:rsidRPr="00593883">
              <w:t>how</w:t>
            </w:r>
            <w:r w:rsidRPr="00493148">
              <w:rPr>
                <w:spacing w:val="-4"/>
              </w:rPr>
              <w:t xml:space="preserve"> </w:t>
            </w:r>
            <w:r w:rsidRPr="00593883">
              <w:t>l</w:t>
            </w:r>
            <w:r w:rsidRPr="00493148">
              <w:rPr>
                <w:spacing w:val="1"/>
              </w:rPr>
              <w:t>ea</w:t>
            </w:r>
            <w:r w:rsidRPr="00593883">
              <w:t>rning</w:t>
            </w:r>
            <w:r w:rsidRPr="00493148">
              <w:rPr>
                <w:spacing w:val="-9"/>
              </w:rPr>
              <w:t xml:space="preserve"> </w:t>
            </w:r>
            <w:r w:rsidRPr="00593883">
              <w:t>may</w:t>
            </w:r>
            <w:r w:rsidRPr="00493148">
              <w:rPr>
                <w:spacing w:val="-4"/>
              </w:rPr>
              <w:t xml:space="preserve"> </w:t>
            </w:r>
            <w:r w:rsidRPr="00593883">
              <w:t>be</w:t>
            </w:r>
            <w:r w:rsidRPr="00493148">
              <w:rPr>
                <w:spacing w:val="-3"/>
              </w:rPr>
              <w:t xml:space="preserve"> </w:t>
            </w:r>
            <w:r w:rsidRPr="00593883">
              <w:t>enha</w:t>
            </w:r>
            <w:r w:rsidRPr="00493148">
              <w:rPr>
                <w:spacing w:val="2"/>
              </w:rPr>
              <w:t>n</w:t>
            </w:r>
            <w:r w:rsidRPr="00493148">
              <w:rPr>
                <w:spacing w:val="1"/>
              </w:rPr>
              <w:t>c</w:t>
            </w:r>
            <w:r w:rsidRPr="00593883">
              <w:t>ed</w:t>
            </w:r>
            <w:r w:rsidRPr="00493148">
              <w:rPr>
                <w:spacing w:val="-11"/>
              </w:rPr>
              <w:t xml:space="preserve"> </w:t>
            </w:r>
            <w:r w:rsidRPr="00593883">
              <w:t>through</w:t>
            </w:r>
            <w:r w:rsidRPr="00493148">
              <w:rPr>
                <w:spacing w:val="-8"/>
              </w:rPr>
              <w:t xml:space="preserve"> </w:t>
            </w:r>
            <w:r w:rsidRPr="00593883">
              <w:t>the</w:t>
            </w:r>
            <w:r w:rsidRPr="00493148">
              <w:rPr>
                <w:spacing w:val="-4"/>
              </w:rPr>
              <w:t xml:space="preserve"> </w:t>
            </w:r>
            <w:r w:rsidRPr="00493148">
              <w:rPr>
                <w:spacing w:val="1"/>
              </w:rPr>
              <w:t>u</w:t>
            </w:r>
            <w:r w:rsidRPr="00593883">
              <w:t>se</w:t>
            </w:r>
            <w:r w:rsidRPr="00493148">
              <w:rPr>
                <w:spacing w:val="-4"/>
              </w:rPr>
              <w:t xml:space="preserve"> </w:t>
            </w:r>
            <w:r w:rsidRPr="00593883">
              <w:t>of</w:t>
            </w:r>
            <w:r w:rsidRPr="00493148">
              <w:rPr>
                <w:spacing w:val="-2"/>
              </w:rPr>
              <w:t xml:space="preserve"> </w:t>
            </w:r>
            <w:r w:rsidRPr="00593883">
              <w:t>manip</w:t>
            </w:r>
            <w:r w:rsidRPr="00493148">
              <w:rPr>
                <w:spacing w:val="2"/>
              </w:rPr>
              <w:t>u</w:t>
            </w:r>
            <w:r w:rsidRPr="00593883">
              <w:t>lativ</w:t>
            </w:r>
            <w:r w:rsidRPr="00493148">
              <w:rPr>
                <w:spacing w:val="1"/>
              </w:rPr>
              <w:t>e</w:t>
            </w:r>
            <w:r w:rsidRPr="00593883">
              <w:t>s, technology</w:t>
            </w:r>
            <w:r w:rsidRPr="00493148">
              <w:rPr>
                <w:spacing w:val="-12"/>
              </w:rPr>
              <w:t xml:space="preserve"> </w:t>
            </w:r>
            <w:r w:rsidRPr="00593883">
              <w:t>and</w:t>
            </w:r>
            <w:r w:rsidRPr="00493148">
              <w:rPr>
                <w:spacing w:val="-3"/>
              </w:rPr>
              <w:t xml:space="preserve"> </w:t>
            </w:r>
            <w:r w:rsidRPr="00593883">
              <w:t>other</w:t>
            </w:r>
            <w:r w:rsidRPr="00493148">
              <w:rPr>
                <w:spacing w:val="-5"/>
              </w:rPr>
              <w:t xml:space="preserve"> </w:t>
            </w:r>
            <w:r w:rsidRPr="00493148">
              <w:rPr>
                <w:spacing w:val="-5"/>
              </w:rPr>
              <w:br/>
            </w:r>
            <w:r w:rsidRPr="00593883">
              <w:t>tools</w:t>
            </w:r>
            <w:r w:rsidRPr="00493148">
              <w:rPr>
                <w:spacing w:val="-5"/>
              </w:rPr>
              <w:t xml:space="preserve"> </w:t>
            </w:r>
            <w:r w:rsidRPr="00593883">
              <w:t>(e.g.,</w:t>
            </w:r>
            <w:r w:rsidRPr="00493148">
              <w:rPr>
                <w:spacing w:val="-5"/>
              </w:rPr>
              <w:t xml:space="preserve"> </w:t>
            </w:r>
            <w:r w:rsidRPr="00593883">
              <w:t>st</w:t>
            </w:r>
            <w:r w:rsidRPr="00493148">
              <w:rPr>
                <w:spacing w:val="1"/>
              </w:rPr>
              <w:t>o</w:t>
            </w:r>
            <w:r w:rsidRPr="00593883">
              <w:t>pw</w:t>
            </w:r>
            <w:r w:rsidRPr="00493148">
              <w:rPr>
                <w:spacing w:val="1"/>
              </w:rPr>
              <w:t>a</w:t>
            </w:r>
            <w:r w:rsidRPr="00593883">
              <w:t>t</w:t>
            </w:r>
            <w:r w:rsidRPr="00493148">
              <w:rPr>
                <w:spacing w:val="1"/>
              </w:rPr>
              <w:t>c</w:t>
            </w:r>
            <w:r w:rsidRPr="00593883">
              <w:t>hes,</w:t>
            </w:r>
            <w:r w:rsidRPr="00493148">
              <w:rPr>
                <w:spacing w:val="-10"/>
              </w:rPr>
              <w:t xml:space="preserve"> </w:t>
            </w:r>
            <w:r w:rsidRPr="00493148">
              <w:rPr>
                <w:spacing w:val="1"/>
              </w:rPr>
              <w:t>s</w:t>
            </w:r>
            <w:r w:rsidRPr="00593883">
              <w:t>ca</w:t>
            </w:r>
            <w:r w:rsidRPr="00493148">
              <w:rPr>
                <w:spacing w:val="1"/>
              </w:rPr>
              <w:t>l</w:t>
            </w:r>
            <w:r w:rsidRPr="00593883">
              <w:t>e</w:t>
            </w:r>
            <w:r w:rsidRPr="00493148">
              <w:rPr>
                <w:spacing w:val="1"/>
              </w:rPr>
              <w:t>s</w:t>
            </w:r>
            <w:r w:rsidRPr="00593883">
              <w:t>,</w:t>
            </w:r>
            <w:r w:rsidRPr="00493148">
              <w:rPr>
                <w:spacing w:val="-7"/>
              </w:rPr>
              <w:t xml:space="preserve"> </w:t>
            </w:r>
            <w:r w:rsidRPr="00593883">
              <w:t>rule</w:t>
            </w:r>
            <w:r w:rsidRPr="00493148">
              <w:rPr>
                <w:spacing w:val="1"/>
              </w:rPr>
              <w:t>r</w:t>
            </w:r>
            <w:r w:rsidRPr="00593883">
              <w:t>s).</w:t>
            </w:r>
          </w:p>
        </w:tc>
        <w:tc>
          <w:tcPr>
            <w:tcW w:w="864" w:type="dxa"/>
          </w:tcPr>
          <w:p w14:paraId="1EC3D8E5" w14:textId="77777777" w:rsidR="007564B6" w:rsidRDefault="007564B6" w:rsidP="007564B6">
            <w:pPr>
              <w:pStyle w:val="TableBodyCopy"/>
            </w:pPr>
          </w:p>
        </w:tc>
        <w:tc>
          <w:tcPr>
            <w:tcW w:w="866" w:type="dxa"/>
          </w:tcPr>
          <w:p w14:paraId="5A649278" w14:textId="77777777" w:rsidR="007564B6" w:rsidRDefault="007564B6" w:rsidP="007564B6">
            <w:pPr>
              <w:pStyle w:val="TableBodyCopy"/>
            </w:pPr>
          </w:p>
        </w:tc>
        <w:tc>
          <w:tcPr>
            <w:tcW w:w="864" w:type="dxa"/>
          </w:tcPr>
          <w:p w14:paraId="5F53F828" w14:textId="77777777" w:rsidR="007564B6" w:rsidRDefault="007564B6" w:rsidP="007564B6">
            <w:pPr>
              <w:pStyle w:val="TableBodyCopy"/>
            </w:pPr>
          </w:p>
        </w:tc>
        <w:tc>
          <w:tcPr>
            <w:tcW w:w="864" w:type="dxa"/>
          </w:tcPr>
          <w:p w14:paraId="33640C52" w14:textId="77777777" w:rsidR="007564B6" w:rsidRDefault="007564B6" w:rsidP="007564B6">
            <w:pPr>
              <w:pStyle w:val="TableBodyCopy"/>
            </w:pPr>
          </w:p>
        </w:tc>
        <w:tc>
          <w:tcPr>
            <w:tcW w:w="864" w:type="dxa"/>
          </w:tcPr>
          <w:p w14:paraId="20396DF3" w14:textId="77777777" w:rsidR="007564B6" w:rsidRDefault="007564B6" w:rsidP="007564B6">
            <w:pPr>
              <w:pStyle w:val="TableBodyCopy"/>
            </w:pPr>
          </w:p>
        </w:tc>
        <w:tc>
          <w:tcPr>
            <w:tcW w:w="864" w:type="dxa"/>
          </w:tcPr>
          <w:p w14:paraId="563BB3AE" w14:textId="77777777" w:rsidR="007564B6" w:rsidRDefault="007564B6" w:rsidP="007564B6">
            <w:pPr>
              <w:pStyle w:val="TableBodyCopy"/>
            </w:pPr>
          </w:p>
        </w:tc>
        <w:tc>
          <w:tcPr>
            <w:tcW w:w="864" w:type="dxa"/>
          </w:tcPr>
          <w:p w14:paraId="4B690116" w14:textId="77777777" w:rsidR="007564B6" w:rsidRDefault="007564B6" w:rsidP="007564B6">
            <w:pPr>
              <w:pStyle w:val="TableBodyCopy"/>
            </w:pPr>
          </w:p>
        </w:tc>
        <w:tc>
          <w:tcPr>
            <w:tcW w:w="864" w:type="dxa"/>
          </w:tcPr>
          <w:p w14:paraId="165B91E5" w14:textId="77777777" w:rsidR="007564B6" w:rsidRDefault="007564B6" w:rsidP="007564B6">
            <w:pPr>
              <w:pStyle w:val="TableBodyCopy"/>
            </w:pPr>
          </w:p>
        </w:tc>
        <w:tc>
          <w:tcPr>
            <w:tcW w:w="864" w:type="dxa"/>
          </w:tcPr>
          <w:p w14:paraId="51F8BD0E" w14:textId="77777777" w:rsidR="007564B6" w:rsidRDefault="007564B6" w:rsidP="007564B6">
            <w:pPr>
              <w:pStyle w:val="TableBodyCopy"/>
            </w:pPr>
          </w:p>
        </w:tc>
        <w:tc>
          <w:tcPr>
            <w:tcW w:w="864" w:type="dxa"/>
          </w:tcPr>
          <w:p w14:paraId="4E79AB23" w14:textId="77777777" w:rsidR="007564B6" w:rsidRDefault="007564B6" w:rsidP="007564B6">
            <w:pPr>
              <w:pStyle w:val="TableBodyCopy"/>
            </w:pPr>
          </w:p>
        </w:tc>
        <w:tc>
          <w:tcPr>
            <w:tcW w:w="864" w:type="dxa"/>
          </w:tcPr>
          <w:p w14:paraId="2CA72A85" w14:textId="77777777" w:rsidR="007564B6" w:rsidRDefault="007564B6" w:rsidP="007564B6">
            <w:pPr>
              <w:pStyle w:val="TableBodyCopy"/>
            </w:pPr>
          </w:p>
        </w:tc>
      </w:tr>
      <w:tr w:rsidR="007564B6" w:rsidRPr="00CC38F7" w14:paraId="779CD20B" w14:textId="77777777" w:rsidTr="00C42800">
        <w:tblPrEx>
          <w:tblCellMar>
            <w:left w:w="108" w:type="dxa"/>
            <w:right w:w="108" w:type="dxa"/>
          </w:tblCellMar>
        </w:tblPrEx>
        <w:trPr>
          <w:cantSplit/>
          <w:trHeight w:val="395"/>
        </w:trPr>
        <w:tc>
          <w:tcPr>
            <w:tcW w:w="4894" w:type="dxa"/>
          </w:tcPr>
          <w:p w14:paraId="6B4B1F31" w14:textId="57951F12" w:rsidR="007564B6" w:rsidRPr="00A815E6" w:rsidRDefault="007564B6" w:rsidP="00493148">
            <w:pPr>
              <w:pStyle w:val="TableDescriptivestatements"/>
              <w:numPr>
                <w:ilvl w:val="0"/>
                <w:numId w:val="20"/>
              </w:numPr>
            </w:pPr>
            <w:r w:rsidRPr="003750A4">
              <w:t>Understa</w:t>
            </w:r>
            <w:r w:rsidRPr="00493148">
              <w:rPr>
                <w:spacing w:val="2"/>
              </w:rPr>
              <w:t>n</w:t>
            </w:r>
            <w:r w:rsidRPr="003750A4">
              <w:t>ds</w:t>
            </w:r>
            <w:r w:rsidRPr="00493148">
              <w:rPr>
                <w:spacing w:val="-14"/>
              </w:rPr>
              <w:t xml:space="preserve"> </w:t>
            </w:r>
            <w:r w:rsidRPr="003750A4">
              <w:t>how</w:t>
            </w:r>
            <w:r w:rsidRPr="00493148">
              <w:rPr>
                <w:spacing w:val="-4"/>
              </w:rPr>
              <w:t xml:space="preserve"> </w:t>
            </w:r>
            <w:r w:rsidRPr="003750A4">
              <w:t>to</w:t>
            </w:r>
            <w:r w:rsidRPr="00493148">
              <w:rPr>
                <w:spacing w:val="-2"/>
              </w:rPr>
              <w:t xml:space="preserve"> </w:t>
            </w:r>
            <w:r w:rsidRPr="003750A4">
              <w:t>provide</w:t>
            </w:r>
            <w:r w:rsidRPr="00493148">
              <w:rPr>
                <w:spacing w:val="-7"/>
              </w:rPr>
              <w:t xml:space="preserve"> </w:t>
            </w:r>
            <w:r w:rsidRPr="003750A4">
              <w:t>instruction</w:t>
            </w:r>
            <w:r w:rsidRPr="00493148">
              <w:rPr>
                <w:spacing w:val="-14"/>
              </w:rPr>
              <w:t xml:space="preserve"> </w:t>
            </w:r>
            <w:r w:rsidRPr="003750A4">
              <w:t>along</w:t>
            </w:r>
            <w:r w:rsidRPr="00493148">
              <w:rPr>
                <w:spacing w:val="-6"/>
              </w:rPr>
              <w:t xml:space="preserve"> </w:t>
            </w:r>
            <w:r w:rsidRPr="003750A4">
              <w:t>a</w:t>
            </w:r>
            <w:r w:rsidRPr="00493148">
              <w:rPr>
                <w:spacing w:val="-1"/>
              </w:rPr>
              <w:t xml:space="preserve"> </w:t>
            </w:r>
            <w:r w:rsidRPr="003750A4">
              <w:t>co</w:t>
            </w:r>
            <w:r w:rsidRPr="00493148">
              <w:rPr>
                <w:spacing w:val="1"/>
              </w:rPr>
              <w:t>nt</w:t>
            </w:r>
            <w:r w:rsidRPr="003750A4">
              <w:t>inuum</w:t>
            </w:r>
            <w:r w:rsidRPr="00493148">
              <w:rPr>
                <w:spacing w:val="-11"/>
              </w:rPr>
              <w:t xml:space="preserve"> </w:t>
            </w:r>
            <w:r w:rsidRPr="003750A4">
              <w:t>from</w:t>
            </w:r>
            <w:r w:rsidRPr="00493148">
              <w:rPr>
                <w:spacing w:val="-5"/>
              </w:rPr>
              <w:t xml:space="preserve"> </w:t>
            </w:r>
            <w:r w:rsidRPr="003750A4">
              <w:t>concrete</w:t>
            </w:r>
            <w:r w:rsidRPr="00493148">
              <w:rPr>
                <w:spacing w:val="-9"/>
              </w:rPr>
              <w:t xml:space="preserve"> </w:t>
            </w:r>
            <w:r w:rsidRPr="003750A4">
              <w:t>to abstr</w:t>
            </w:r>
            <w:r w:rsidRPr="00493148">
              <w:rPr>
                <w:spacing w:val="2"/>
              </w:rPr>
              <w:t>a</w:t>
            </w:r>
            <w:r w:rsidRPr="003750A4">
              <w:t>ct.</w:t>
            </w:r>
          </w:p>
        </w:tc>
        <w:tc>
          <w:tcPr>
            <w:tcW w:w="864" w:type="dxa"/>
          </w:tcPr>
          <w:p w14:paraId="3BF88CB1" w14:textId="77777777" w:rsidR="007564B6" w:rsidRDefault="007564B6" w:rsidP="007564B6">
            <w:pPr>
              <w:pStyle w:val="TableBodyCopy"/>
            </w:pPr>
          </w:p>
        </w:tc>
        <w:tc>
          <w:tcPr>
            <w:tcW w:w="866" w:type="dxa"/>
          </w:tcPr>
          <w:p w14:paraId="493A3FBC" w14:textId="77777777" w:rsidR="007564B6" w:rsidRDefault="007564B6" w:rsidP="007564B6">
            <w:pPr>
              <w:pStyle w:val="TableBodyCopy"/>
            </w:pPr>
          </w:p>
        </w:tc>
        <w:tc>
          <w:tcPr>
            <w:tcW w:w="864" w:type="dxa"/>
          </w:tcPr>
          <w:p w14:paraId="5AABFC8B" w14:textId="77777777" w:rsidR="007564B6" w:rsidRDefault="007564B6" w:rsidP="007564B6">
            <w:pPr>
              <w:pStyle w:val="TableBodyCopy"/>
            </w:pPr>
          </w:p>
        </w:tc>
        <w:tc>
          <w:tcPr>
            <w:tcW w:w="864" w:type="dxa"/>
          </w:tcPr>
          <w:p w14:paraId="130433E5" w14:textId="77777777" w:rsidR="007564B6" w:rsidRDefault="007564B6" w:rsidP="007564B6">
            <w:pPr>
              <w:pStyle w:val="TableBodyCopy"/>
            </w:pPr>
          </w:p>
        </w:tc>
        <w:tc>
          <w:tcPr>
            <w:tcW w:w="864" w:type="dxa"/>
          </w:tcPr>
          <w:p w14:paraId="2347920A" w14:textId="77777777" w:rsidR="007564B6" w:rsidRDefault="007564B6" w:rsidP="007564B6">
            <w:pPr>
              <w:pStyle w:val="TableBodyCopy"/>
            </w:pPr>
          </w:p>
        </w:tc>
        <w:tc>
          <w:tcPr>
            <w:tcW w:w="864" w:type="dxa"/>
          </w:tcPr>
          <w:p w14:paraId="0BBA45CE" w14:textId="77777777" w:rsidR="007564B6" w:rsidRDefault="007564B6" w:rsidP="007564B6">
            <w:pPr>
              <w:pStyle w:val="TableBodyCopy"/>
            </w:pPr>
          </w:p>
        </w:tc>
        <w:tc>
          <w:tcPr>
            <w:tcW w:w="864" w:type="dxa"/>
          </w:tcPr>
          <w:p w14:paraId="04149DD9" w14:textId="77777777" w:rsidR="007564B6" w:rsidRDefault="007564B6" w:rsidP="007564B6">
            <w:pPr>
              <w:pStyle w:val="TableBodyCopy"/>
            </w:pPr>
          </w:p>
        </w:tc>
        <w:tc>
          <w:tcPr>
            <w:tcW w:w="864" w:type="dxa"/>
          </w:tcPr>
          <w:p w14:paraId="25F82F2D" w14:textId="77777777" w:rsidR="007564B6" w:rsidRDefault="007564B6" w:rsidP="007564B6">
            <w:pPr>
              <w:pStyle w:val="TableBodyCopy"/>
            </w:pPr>
          </w:p>
        </w:tc>
        <w:tc>
          <w:tcPr>
            <w:tcW w:w="864" w:type="dxa"/>
          </w:tcPr>
          <w:p w14:paraId="3D36A4AB" w14:textId="77777777" w:rsidR="007564B6" w:rsidRDefault="007564B6" w:rsidP="007564B6">
            <w:pPr>
              <w:pStyle w:val="TableBodyCopy"/>
            </w:pPr>
          </w:p>
        </w:tc>
        <w:tc>
          <w:tcPr>
            <w:tcW w:w="864" w:type="dxa"/>
          </w:tcPr>
          <w:p w14:paraId="74580D5C" w14:textId="77777777" w:rsidR="007564B6" w:rsidRDefault="007564B6" w:rsidP="007564B6">
            <w:pPr>
              <w:pStyle w:val="TableBodyCopy"/>
            </w:pPr>
          </w:p>
        </w:tc>
        <w:tc>
          <w:tcPr>
            <w:tcW w:w="864" w:type="dxa"/>
          </w:tcPr>
          <w:p w14:paraId="71056912" w14:textId="77777777" w:rsidR="007564B6" w:rsidRDefault="007564B6" w:rsidP="007564B6">
            <w:pPr>
              <w:pStyle w:val="TableBodyCopy"/>
            </w:pPr>
          </w:p>
        </w:tc>
      </w:tr>
      <w:tr w:rsidR="007564B6" w:rsidRPr="00CC38F7" w14:paraId="03A2D156" w14:textId="77777777" w:rsidTr="00C42800">
        <w:tblPrEx>
          <w:tblCellMar>
            <w:left w:w="108" w:type="dxa"/>
            <w:right w:w="108" w:type="dxa"/>
          </w:tblCellMar>
        </w:tblPrEx>
        <w:trPr>
          <w:cantSplit/>
          <w:trHeight w:val="395"/>
        </w:trPr>
        <w:tc>
          <w:tcPr>
            <w:tcW w:w="4894" w:type="dxa"/>
          </w:tcPr>
          <w:p w14:paraId="544613E6" w14:textId="3ADAD569" w:rsidR="007564B6" w:rsidRPr="00A815E6" w:rsidRDefault="007564B6" w:rsidP="00493148">
            <w:pPr>
              <w:pStyle w:val="TableDescriptivestatements"/>
              <w:numPr>
                <w:ilvl w:val="0"/>
                <w:numId w:val="20"/>
              </w:numPr>
            </w:pPr>
            <w:r w:rsidRPr="003750A4">
              <w:t>Understa</w:t>
            </w:r>
            <w:r w:rsidRPr="00493148">
              <w:rPr>
                <w:spacing w:val="2"/>
              </w:rPr>
              <w:t>n</w:t>
            </w:r>
            <w:r w:rsidRPr="003750A4">
              <w:t>ds</w:t>
            </w:r>
            <w:r w:rsidRPr="00493148">
              <w:rPr>
                <w:spacing w:val="-14"/>
              </w:rPr>
              <w:t xml:space="preserve"> </w:t>
            </w:r>
            <w:r w:rsidRPr="003750A4">
              <w:t>a v</w:t>
            </w:r>
            <w:r w:rsidRPr="00493148">
              <w:rPr>
                <w:spacing w:val="1"/>
              </w:rPr>
              <w:t>a</w:t>
            </w:r>
            <w:r w:rsidRPr="003750A4">
              <w:t>riety</w:t>
            </w:r>
            <w:r w:rsidRPr="00493148">
              <w:rPr>
                <w:spacing w:val="-8"/>
              </w:rPr>
              <w:t xml:space="preserve"> </w:t>
            </w:r>
            <w:r w:rsidRPr="00493148">
              <w:rPr>
                <w:spacing w:val="1"/>
              </w:rPr>
              <w:t>o</w:t>
            </w:r>
            <w:r w:rsidRPr="003750A4">
              <w:t>f</w:t>
            </w:r>
            <w:r w:rsidRPr="00493148">
              <w:rPr>
                <w:spacing w:val="-3"/>
              </w:rPr>
              <w:t xml:space="preserve"> </w:t>
            </w:r>
            <w:r w:rsidRPr="003750A4">
              <w:t>i</w:t>
            </w:r>
            <w:r w:rsidRPr="00493148">
              <w:rPr>
                <w:spacing w:val="1"/>
              </w:rPr>
              <w:t>n</w:t>
            </w:r>
            <w:r w:rsidRPr="003750A4">
              <w:t>str</w:t>
            </w:r>
            <w:r w:rsidRPr="00493148">
              <w:rPr>
                <w:spacing w:val="2"/>
              </w:rPr>
              <w:t>u</w:t>
            </w:r>
            <w:r w:rsidRPr="003750A4">
              <w:t>ction</w:t>
            </w:r>
            <w:r w:rsidRPr="00493148">
              <w:rPr>
                <w:spacing w:val="1"/>
              </w:rPr>
              <w:t>a</w:t>
            </w:r>
            <w:r w:rsidRPr="003750A4">
              <w:t>l</w:t>
            </w:r>
            <w:r w:rsidRPr="00493148">
              <w:rPr>
                <w:spacing w:val="-14"/>
              </w:rPr>
              <w:t xml:space="preserve"> </w:t>
            </w:r>
            <w:r w:rsidRPr="003750A4">
              <w:t>strategi</w:t>
            </w:r>
            <w:r w:rsidRPr="00493148">
              <w:rPr>
                <w:spacing w:val="1"/>
              </w:rPr>
              <w:t>e</w:t>
            </w:r>
            <w:r w:rsidRPr="003750A4">
              <w:t>s</w:t>
            </w:r>
            <w:r w:rsidRPr="00493148">
              <w:rPr>
                <w:spacing w:val="-12"/>
              </w:rPr>
              <w:t xml:space="preserve"> </w:t>
            </w:r>
            <w:r w:rsidRPr="003750A4">
              <w:t>a</w:t>
            </w:r>
            <w:r w:rsidRPr="00493148">
              <w:rPr>
                <w:spacing w:val="2"/>
              </w:rPr>
              <w:t>n</w:t>
            </w:r>
            <w:r w:rsidRPr="003750A4">
              <w:t>d</w:t>
            </w:r>
            <w:r w:rsidRPr="00493148">
              <w:rPr>
                <w:spacing w:val="-4"/>
              </w:rPr>
              <w:t xml:space="preserve"> </w:t>
            </w:r>
            <w:r w:rsidRPr="003750A4">
              <w:t>t</w:t>
            </w:r>
            <w:r w:rsidRPr="00493148">
              <w:rPr>
                <w:spacing w:val="1"/>
              </w:rPr>
              <w:t>a</w:t>
            </w:r>
            <w:r w:rsidRPr="003750A4">
              <w:t>sks</w:t>
            </w:r>
            <w:r w:rsidRPr="00493148">
              <w:rPr>
                <w:spacing w:val="-6"/>
              </w:rPr>
              <w:t xml:space="preserve"> </w:t>
            </w:r>
            <w:r w:rsidRPr="003750A4">
              <w:t>th</w:t>
            </w:r>
            <w:r w:rsidRPr="00493148">
              <w:rPr>
                <w:spacing w:val="1"/>
              </w:rPr>
              <w:t>a</w:t>
            </w:r>
            <w:r w:rsidRPr="003750A4">
              <w:t>t</w:t>
            </w:r>
            <w:r w:rsidRPr="00493148">
              <w:rPr>
                <w:spacing w:val="-4"/>
              </w:rPr>
              <w:t xml:space="preserve"> </w:t>
            </w:r>
            <w:r w:rsidRPr="003750A4">
              <w:t>pr</w:t>
            </w:r>
            <w:r w:rsidRPr="00493148">
              <w:rPr>
                <w:spacing w:val="1"/>
              </w:rPr>
              <w:t>o</w:t>
            </w:r>
            <w:r w:rsidRPr="003750A4">
              <w:t>mote</w:t>
            </w:r>
            <w:r w:rsidRPr="00493148">
              <w:rPr>
                <w:spacing w:val="-7"/>
              </w:rPr>
              <w:t xml:space="preserve"> </w:t>
            </w:r>
            <w:r w:rsidRPr="003750A4">
              <w:t>students’ abili</w:t>
            </w:r>
            <w:r w:rsidRPr="00493148">
              <w:rPr>
                <w:spacing w:val="1"/>
              </w:rPr>
              <w:t>t</w:t>
            </w:r>
            <w:r w:rsidRPr="003750A4">
              <w:t>i</w:t>
            </w:r>
            <w:r w:rsidRPr="00493148">
              <w:rPr>
                <w:spacing w:val="1"/>
              </w:rPr>
              <w:t>e</w:t>
            </w:r>
            <w:r w:rsidRPr="003750A4">
              <w:t>s</w:t>
            </w:r>
            <w:r w:rsidRPr="00493148">
              <w:rPr>
                <w:spacing w:val="-8"/>
              </w:rPr>
              <w:t xml:space="preserve"> </w:t>
            </w:r>
            <w:r w:rsidRPr="003750A4">
              <w:t>to do</w:t>
            </w:r>
            <w:r w:rsidRPr="00493148">
              <w:rPr>
                <w:spacing w:val="-3"/>
              </w:rPr>
              <w:t xml:space="preserve"> </w:t>
            </w:r>
            <w:r w:rsidRPr="003750A4">
              <w:t>the</w:t>
            </w:r>
            <w:r w:rsidRPr="00493148">
              <w:rPr>
                <w:spacing w:val="-4"/>
              </w:rPr>
              <w:t xml:space="preserve"> </w:t>
            </w:r>
            <w:r w:rsidRPr="003750A4">
              <w:t>m</w:t>
            </w:r>
            <w:r w:rsidRPr="00493148">
              <w:rPr>
                <w:spacing w:val="1"/>
              </w:rPr>
              <w:t>at</w:t>
            </w:r>
            <w:r w:rsidRPr="003750A4">
              <w:t>hemat</w:t>
            </w:r>
            <w:r w:rsidRPr="00493148">
              <w:rPr>
                <w:spacing w:val="1"/>
              </w:rPr>
              <w:t>i</w:t>
            </w:r>
            <w:r w:rsidRPr="003750A4">
              <w:t>cs</w:t>
            </w:r>
            <w:r w:rsidRPr="00493148">
              <w:rPr>
                <w:spacing w:val="-14"/>
              </w:rPr>
              <w:t xml:space="preserve"> </w:t>
            </w:r>
            <w:r w:rsidRPr="00493148">
              <w:rPr>
                <w:spacing w:val="1"/>
              </w:rPr>
              <w:t>d</w:t>
            </w:r>
            <w:r w:rsidRPr="003750A4">
              <w:t>esc</w:t>
            </w:r>
            <w:r w:rsidRPr="00493148">
              <w:rPr>
                <w:spacing w:val="1"/>
              </w:rPr>
              <w:t>r</w:t>
            </w:r>
            <w:r w:rsidRPr="003750A4">
              <w:t>ibed</w:t>
            </w:r>
            <w:r w:rsidRPr="00493148">
              <w:rPr>
                <w:spacing w:val="-11"/>
              </w:rPr>
              <w:t xml:space="preserve"> </w:t>
            </w:r>
            <w:r w:rsidRPr="003750A4">
              <w:t>in</w:t>
            </w:r>
            <w:r w:rsidRPr="00493148">
              <w:rPr>
                <w:spacing w:val="-1"/>
              </w:rPr>
              <w:t xml:space="preserve"> </w:t>
            </w:r>
            <w:r w:rsidRPr="003750A4">
              <w:t>the</w:t>
            </w:r>
            <w:r w:rsidRPr="00493148">
              <w:rPr>
                <w:spacing w:val="-4"/>
              </w:rPr>
              <w:t xml:space="preserve"> </w:t>
            </w:r>
            <w:r w:rsidRPr="003750A4">
              <w:t>TE</w:t>
            </w:r>
            <w:r w:rsidRPr="00493148">
              <w:rPr>
                <w:spacing w:val="1"/>
              </w:rPr>
              <w:t>K</w:t>
            </w:r>
            <w:r w:rsidRPr="003750A4">
              <w:t>S.</w:t>
            </w:r>
          </w:p>
        </w:tc>
        <w:tc>
          <w:tcPr>
            <w:tcW w:w="864" w:type="dxa"/>
          </w:tcPr>
          <w:p w14:paraId="1F764176" w14:textId="77777777" w:rsidR="007564B6" w:rsidRDefault="007564B6" w:rsidP="007564B6">
            <w:pPr>
              <w:pStyle w:val="TableBodyCopy"/>
            </w:pPr>
          </w:p>
        </w:tc>
        <w:tc>
          <w:tcPr>
            <w:tcW w:w="866" w:type="dxa"/>
          </w:tcPr>
          <w:p w14:paraId="16BA1CB8" w14:textId="77777777" w:rsidR="007564B6" w:rsidRDefault="007564B6" w:rsidP="007564B6">
            <w:pPr>
              <w:pStyle w:val="TableBodyCopy"/>
            </w:pPr>
          </w:p>
        </w:tc>
        <w:tc>
          <w:tcPr>
            <w:tcW w:w="864" w:type="dxa"/>
          </w:tcPr>
          <w:p w14:paraId="7CEC71F1" w14:textId="77777777" w:rsidR="007564B6" w:rsidRDefault="007564B6" w:rsidP="007564B6">
            <w:pPr>
              <w:pStyle w:val="TableBodyCopy"/>
            </w:pPr>
          </w:p>
        </w:tc>
        <w:tc>
          <w:tcPr>
            <w:tcW w:w="864" w:type="dxa"/>
          </w:tcPr>
          <w:p w14:paraId="15DC261C" w14:textId="77777777" w:rsidR="007564B6" w:rsidRDefault="007564B6" w:rsidP="007564B6">
            <w:pPr>
              <w:pStyle w:val="TableBodyCopy"/>
            </w:pPr>
          </w:p>
        </w:tc>
        <w:tc>
          <w:tcPr>
            <w:tcW w:w="864" w:type="dxa"/>
          </w:tcPr>
          <w:p w14:paraId="39AEC7E1" w14:textId="77777777" w:rsidR="007564B6" w:rsidRDefault="007564B6" w:rsidP="007564B6">
            <w:pPr>
              <w:pStyle w:val="TableBodyCopy"/>
            </w:pPr>
          </w:p>
        </w:tc>
        <w:tc>
          <w:tcPr>
            <w:tcW w:w="864" w:type="dxa"/>
          </w:tcPr>
          <w:p w14:paraId="0136D610" w14:textId="77777777" w:rsidR="007564B6" w:rsidRDefault="007564B6" w:rsidP="007564B6">
            <w:pPr>
              <w:pStyle w:val="TableBodyCopy"/>
            </w:pPr>
          </w:p>
        </w:tc>
        <w:tc>
          <w:tcPr>
            <w:tcW w:w="864" w:type="dxa"/>
          </w:tcPr>
          <w:p w14:paraId="2FBED6B1" w14:textId="77777777" w:rsidR="007564B6" w:rsidRDefault="007564B6" w:rsidP="007564B6">
            <w:pPr>
              <w:pStyle w:val="TableBodyCopy"/>
            </w:pPr>
          </w:p>
        </w:tc>
        <w:tc>
          <w:tcPr>
            <w:tcW w:w="864" w:type="dxa"/>
          </w:tcPr>
          <w:p w14:paraId="473F0497" w14:textId="77777777" w:rsidR="007564B6" w:rsidRDefault="007564B6" w:rsidP="007564B6">
            <w:pPr>
              <w:pStyle w:val="TableBodyCopy"/>
            </w:pPr>
          </w:p>
        </w:tc>
        <w:tc>
          <w:tcPr>
            <w:tcW w:w="864" w:type="dxa"/>
          </w:tcPr>
          <w:p w14:paraId="579FF45A" w14:textId="77777777" w:rsidR="007564B6" w:rsidRDefault="007564B6" w:rsidP="007564B6">
            <w:pPr>
              <w:pStyle w:val="TableBodyCopy"/>
            </w:pPr>
          </w:p>
        </w:tc>
        <w:tc>
          <w:tcPr>
            <w:tcW w:w="864" w:type="dxa"/>
          </w:tcPr>
          <w:p w14:paraId="2E6DFA9C" w14:textId="77777777" w:rsidR="007564B6" w:rsidRDefault="007564B6" w:rsidP="007564B6">
            <w:pPr>
              <w:pStyle w:val="TableBodyCopy"/>
            </w:pPr>
          </w:p>
        </w:tc>
        <w:tc>
          <w:tcPr>
            <w:tcW w:w="864" w:type="dxa"/>
          </w:tcPr>
          <w:p w14:paraId="4C340B50" w14:textId="77777777" w:rsidR="007564B6" w:rsidRDefault="007564B6" w:rsidP="007564B6">
            <w:pPr>
              <w:pStyle w:val="TableBodyCopy"/>
            </w:pPr>
          </w:p>
        </w:tc>
      </w:tr>
      <w:tr w:rsidR="007564B6" w:rsidRPr="00CC38F7" w14:paraId="79ACE505" w14:textId="77777777" w:rsidTr="00C42800">
        <w:tblPrEx>
          <w:tblCellMar>
            <w:left w:w="108" w:type="dxa"/>
            <w:right w:w="108" w:type="dxa"/>
          </w:tblCellMar>
        </w:tblPrEx>
        <w:trPr>
          <w:cantSplit/>
          <w:trHeight w:val="395"/>
        </w:trPr>
        <w:tc>
          <w:tcPr>
            <w:tcW w:w="4894" w:type="dxa"/>
          </w:tcPr>
          <w:p w14:paraId="27F53EC2" w14:textId="6406E4BB" w:rsidR="007564B6" w:rsidRPr="00A815E6" w:rsidRDefault="007564B6" w:rsidP="00493148">
            <w:pPr>
              <w:pStyle w:val="TableDescriptivestatements"/>
              <w:numPr>
                <w:ilvl w:val="0"/>
                <w:numId w:val="20"/>
              </w:numPr>
            </w:pPr>
            <w:r w:rsidRPr="003750A4">
              <w:t>Understa</w:t>
            </w:r>
            <w:r w:rsidRPr="00493148">
              <w:rPr>
                <w:spacing w:val="2"/>
              </w:rPr>
              <w:t>n</w:t>
            </w:r>
            <w:r w:rsidRPr="003750A4">
              <w:t>ds</w:t>
            </w:r>
            <w:r w:rsidRPr="00493148">
              <w:rPr>
                <w:spacing w:val="-14"/>
              </w:rPr>
              <w:t xml:space="preserve"> </w:t>
            </w:r>
            <w:r w:rsidRPr="003750A4">
              <w:t>how</w:t>
            </w:r>
            <w:r w:rsidRPr="00493148">
              <w:rPr>
                <w:spacing w:val="-4"/>
              </w:rPr>
              <w:t xml:space="preserve"> </w:t>
            </w:r>
            <w:r w:rsidRPr="003750A4">
              <w:t>to create</w:t>
            </w:r>
            <w:r w:rsidRPr="00493148">
              <w:rPr>
                <w:spacing w:val="-7"/>
              </w:rPr>
              <w:t xml:space="preserve"> </w:t>
            </w:r>
            <w:r w:rsidRPr="003750A4">
              <w:t>a l</w:t>
            </w:r>
            <w:r w:rsidRPr="00493148">
              <w:rPr>
                <w:spacing w:val="1"/>
              </w:rPr>
              <w:t>e</w:t>
            </w:r>
            <w:r w:rsidRPr="003750A4">
              <w:t>arning</w:t>
            </w:r>
            <w:r w:rsidRPr="00493148">
              <w:rPr>
                <w:spacing w:val="-8"/>
              </w:rPr>
              <w:t xml:space="preserve"> </w:t>
            </w:r>
            <w:r w:rsidRPr="003750A4">
              <w:t>environme</w:t>
            </w:r>
            <w:r w:rsidRPr="00493148">
              <w:rPr>
                <w:spacing w:val="2"/>
              </w:rPr>
              <w:t>n</w:t>
            </w:r>
            <w:r w:rsidRPr="003750A4">
              <w:t>t</w:t>
            </w:r>
            <w:r w:rsidRPr="00493148">
              <w:rPr>
                <w:spacing w:val="-14"/>
              </w:rPr>
              <w:t xml:space="preserve"> </w:t>
            </w:r>
            <w:r w:rsidRPr="003750A4">
              <w:t>that</w:t>
            </w:r>
            <w:r w:rsidRPr="00493148">
              <w:rPr>
                <w:spacing w:val="-4"/>
              </w:rPr>
              <w:t xml:space="preserve"> </w:t>
            </w:r>
            <w:r w:rsidRPr="003750A4">
              <w:t>provi</w:t>
            </w:r>
            <w:r w:rsidRPr="00493148">
              <w:rPr>
                <w:spacing w:val="1"/>
              </w:rPr>
              <w:t>d</w:t>
            </w:r>
            <w:r w:rsidRPr="003750A4">
              <w:t>es</w:t>
            </w:r>
            <w:r w:rsidRPr="00493148">
              <w:rPr>
                <w:spacing w:val="-9"/>
              </w:rPr>
              <w:t xml:space="preserve"> </w:t>
            </w:r>
            <w:r w:rsidRPr="00493148">
              <w:rPr>
                <w:spacing w:val="1"/>
              </w:rPr>
              <w:t>a</w:t>
            </w:r>
            <w:r w:rsidRPr="003750A4">
              <w:t>ll</w:t>
            </w:r>
            <w:r w:rsidRPr="00493148">
              <w:rPr>
                <w:spacing w:val="-3"/>
              </w:rPr>
              <w:t xml:space="preserve"> </w:t>
            </w:r>
            <w:r w:rsidRPr="003750A4">
              <w:t>stu</w:t>
            </w:r>
            <w:r w:rsidRPr="00493148">
              <w:rPr>
                <w:spacing w:val="1"/>
              </w:rPr>
              <w:t>d</w:t>
            </w:r>
            <w:r w:rsidRPr="003750A4">
              <w:t>ents, inclu</w:t>
            </w:r>
            <w:r w:rsidRPr="00493148">
              <w:rPr>
                <w:spacing w:val="1"/>
              </w:rPr>
              <w:t>d</w:t>
            </w:r>
            <w:r w:rsidRPr="003750A4">
              <w:t>ing</w:t>
            </w:r>
            <w:r w:rsidRPr="00493148">
              <w:rPr>
                <w:spacing w:val="-10"/>
              </w:rPr>
              <w:t xml:space="preserve"> </w:t>
            </w:r>
            <w:r w:rsidRPr="00493148">
              <w:rPr>
                <w:spacing w:val="1"/>
              </w:rPr>
              <w:t>E</w:t>
            </w:r>
            <w:r w:rsidRPr="003750A4">
              <w:t>nglis</w:t>
            </w:r>
            <w:r w:rsidRPr="00493148">
              <w:rPr>
                <w:spacing w:val="1"/>
              </w:rPr>
              <w:t>h</w:t>
            </w:r>
            <w:r w:rsidRPr="003750A4">
              <w:t>-lan</w:t>
            </w:r>
            <w:r w:rsidRPr="00493148">
              <w:rPr>
                <w:spacing w:val="1"/>
              </w:rPr>
              <w:t>g</w:t>
            </w:r>
            <w:r w:rsidRPr="003750A4">
              <w:t>uage</w:t>
            </w:r>
            <w:r w:rsidRPr="00493148">
              <w:rPr>
                <w:spacing w:val="-19"/>
              </w:rPr>
              <w:t xml:space="preserve"> </w:t>
            </w:r>
            <w:r w:rsidRPr="003750A4">
              <w:t>lear</w:t>
            </w:r>
            <w:r w:rsidRPr="00493148">
              <w:rPr>
                <w:spacing w:val="2"/>
              </w:rPr>
              <w:t>n</w:t>
            </w:r>
            <w:r w:rsidRPr="003750A4">
              <w:t>ers,</w:t>
            </w:r>
            <w:r w:rsidRPr="00493148">
              <w:rPr>
                <w:spacing w:val="-10"/>
              </w:rPr>
              <w:t xml:space="preserve"> </w:t>
            </w:r>
            <w:r w:rsidRPr="003750A4">
              <w:t>with</w:t>
            </w:r>
            <w:r w:rsidRPr="00493148">
              <w:rPr>
                <w:spacing w:val="-5"/>
              </w:rPr>
              <w:t xml:space="preserve"> </w:t>
            </w:r>
            <w:r w:rsidRPr="00493148">
              <w:rPr>
                <w:spacing w:val="1"/>
              </w:rPr>
              <w:t>o</w:t>
            </w:r>
            <w:r w:rsidRPr="003750A4">
              <w:t>pportu</w:t>
            </w:r>
            <w:r w:rsidRPr="00493148">
              <w:rPr>
                <w:spacing w:val="2"/>
              </w:rPr>
              <w:t>n</w:t>
            </w:r>
            <w:r w:rsidRPr="003750A4">
              <w:t>iti</w:t>
            </w:r>
            <w:r w:rsidRPr="00493148">
              <w:rPr>
                <w:spacing w:val="1"/>
              </w:rPr>
              <w:t>e</w:t>
            </w:r>
            <w:r w:rsidRPr="003750A4">
              <w:t>s</w:t>
            </w:r>
            <w:r w:rsidRPr="00493148">
              <w:rPr>
                <w:spacing w:val="-15"/>
              </w:rPr>
              <w:t xml:space="preserve"> </w:t>
            </w:r>
            <w:r w:rsidRPr="003750A4">
              <w:t>to</w:t>
            </w:r>
            <w:r w:rsidRPr="00493148">
              <w:rPr>
                <w:spacing w:val="-2"/>
              </w:rPr>
              <w:t xml:space="preserve"> </w:t>
            </w:r>
            <w:r w:rsidRPr="003750A4">
              <w:t>d</w:t>
            </w:r>
            <w:r w:rsidRPr="00493148">
              <w:rPr>
                <w:spacing w:val="1"/>
              </w:rPr>
              <w:t>e</w:t>
            </w:r>
            <w:r w:rsidRPr="003750A4">
              <w:t>vel</w:t>
            </w:r>
            <w:r w:rsidRPr="00493148">
              <w:rPr>
                <w:spacing w:val="1"/>
              </w:rPr>
              <w:t>o</w:t>
            </w:r>
            <w:r w:rsidRPr="003750A4">
              <w:t>p</w:t>
            </w:r>
            <w:r w:rsidRPr="00493148">
              <w:rPr>
                <w:spacing w:val="-9"/>
              </w:rPr>
              <w:t xml:space="preserve"> </w:t>
            </w:r>
            <w:r w:rsidRPr="003750A4">
              <w:t>and</w:t>
            </w:r>
            <w:r w:rsidRPr="00493148">
              <w:rPr>
                <w:spacing w:val="-4"/>
              </w:rPr>
              <w:t xml:space="preserve"> </w:t>
            </w:r>
            <w:r w:rsidRPr="003750A4">
              <w:t>im</w:t>
            </w:r>
            <w:r w:rsidRPr="00493148">
              <w:rPr>
                <w:spacing w:val="1"/>
              </w:rPr>
              <w:t>pr</w:t>
            </w:r>
            <w:r w:rsidRPr="003750A4">
              <w:t>ove mathem</w:t>
            </w:r>
            <w:r w:rsidRPr="00493148">
              <w:rPr>
                <w:spacing w:val="2"/>
              </w:rPr>
              <w:t>a</w:t>
            </w:r>
            <w:r w:rsidRPr="003750A4">
              <w:t>tical</w:t>
            </w:r>
            <w:r w:rsidRPr="00493148">
              <w:rPr>
                <w:spacing w:val="-15"/>
              </w:rPr>
              <w:t xml:space="preserve"> </w:t>
            </w:r>
            <w:r w:rsidRPr="003750A4">
              <w:t>skills</w:t>
            </w:r>
            <w:r w:rsidRPr="00493148">
              <w:rPr>
                <w:spacing w:val="-5"/>
              </w:rPr>
              <w:t xml:space="preserve"> </w:t>
            </w:r>
            <w:r w:rsidRPr="00493148">
              <w:rPr>
                <w:spacing w:val="1"/>
              </w:rPr>
              <w:t>a</w:t>
            </w:r>
            <w:r w:rsidRPr="003750A4">
              <w:t>nd</w:t>
            </w:r>
            <w:r w:rsidRPr="00493148">
              <w:rPr>
                <w:spacing w:val="-4"/>
              </w:rPr>
              <w:t xml:space="preserve"> </w:t>
            </w:r>
            <w:r w:rsidRPr="003750A4">
              <w:t>pr</w:t>
            </w:r>
            <w:r w:rsidRPr="00493148">
              <w:rPr>
                <w:spacing w:val="1"/>
              </w:rPr>
              <w:t>o</w:t>
            </w:r>
            <w:r w:rsidRPr="003750A4">
              <w:t>ce</w:t>
            </w:r>
            <w:r w:rsidRPr="00493148">
              <w:rPr>
                <w:spacing w:val="1"/>
              </w:rPr>
              <w:t>d</w:t>
            </w:r>
            <w:r w:rsidRPr="003750A4">
              <w:t>ures.</w:t>
            </w:r>
          </w:p>
        </w:tc>
        <w:tc>
          <w:tcPr>
            <w:tcW w:w="864" w:type="dxa"/>
          </w:tcPr>
          <w:p w14:paraId="06755B2B" w14:textId="77777777" w:rsidR="007564B6" w:rsidRDefault="007564B6" w:rsidP="007564B6">
            <w:pPr>
              <w:pStyle w:val="TableBodyCopy"/>
            </w:pPr>
          </w:p>
        </w:tc>
        <w:tc>
          <w:tcPr>
            <w:tcW w:w="866" w:type="dxa"/>
          </w:tcPr>
          <w:p w14:paraId="5F37270F" w14:textId="77777777" w:rsidR="007564B6" w:rsidRDefault="007564B6" w:rsidP="007564B6">
            <w:pPr>
              <w:pStyle w:val="TableBodyCopy"/>
            </w:pPr>
          </w:p>
        </w:tc>
        <w:tc>
          <w:tcPr>
            <w:tcW w:w="864" w:type="dxa"/>
          </w:tcPr>
          <w:p w14:paraId="61E24B41" w14:textId="77777777" w:rsidR="007564B6" w:rsidRDefault="007564B6" w:rsidP="007564B6">
            <w:pPr>
              <w:pStyle w:val="TableBodyCopy"/>
            </w:pPr>
          </w:p>
        </w:tc>
        <w:tc>
          <w:tcPr>
            <w:tcW w:w="864" w:type="dxa"/>
          </w:tcPr>
          <w:p w14:paraId="416DF087" w14:textId="77777777" w:rsidR="007564B6" w:rsidRDefault="007564B6" w:rsidP="007564B6">
            <w:pPr>
              <w:pStyle w:val="TableBodyCopy"/>
            </w:pPr>
          </w:p>
        </w:tc>
        <w:tc>
          <w:tcPr>
            <w:tcW w:w="864" w:type="dxa"/>
          </w:tcPr>
          <w:p w14:paraId="31B144CF" w14:textId="77777777" w:rsidR="007564B6" w:rsidRDefault="007564B6" w:rsidP="007564B6">
            <w:pPr>
              <w:pStyle w:val="TableBodyCopy"/>
            </w:pPr>
          </w:p>
        </w:tc>
        <w:tc>
          <w:tcPr>
            <w:tcW w:w="864" w:type="dxa"/>
          </w:tcPr>
          <w:p w14:paraId="78A983E6" w14:textId="77777777" w:rsidR="007564B6" w:rsidRDefault="007564B6" w:rsidP="007564B6">
            <w:pPr>
              <w:pStyle w:val="TableBodyCopy"/>
            </w:pPr>
          </w:p>
        </w:tc>
        <w:tc>
          <w:tcPr>
            <w:tcW w:w="864" w:type="dxa"/>
          </w:tcPr>
          <w:p w14:paraId="1A36126E" w14:textId="77777777" w:rsidR="007564B6" w:rsidRDefault="007564B6" w:rsidP="007564B6">
            <w:pPr>
              <w:pStyle w:val="TableBodyCopy"/>
            </w:pPr>
          </w:p>
        </w:tc>
        <w:tc>
          <w:tcPr>
            <w:tcW w:w="864" w:type="dxa"/>
          </w:tcPr>
          <w:p w14:paraId="276DD3D0" w14:textId="77777777" w:rsidR="007564B6" w:rsidRDefault="007564B6" w:rsidP="007564B6">
            <w:pPr>
              <w:pStyle w:val="TableBodyCopy"/>
            </w:pPr>
          </w:p>
        </w:tc>
        <w:tc>
          <w:tcPr>
            <w:tcW w:w="864" w:type="dxa"/>
          </w:tcPr>
          <w:p w14:paraId="3B63A1D6" w14:textId="77777777" w:rsidR="007564B6" w:rsidRDefault="007564B6" w:rsidP="007564B6">
            <w:pPr>
              <w:pStyle w:val="TableBodyCopy"/>
            </w:pPr>
          </w:p>
        </w:tc>
        <w:tc>
          <w:tcPr>
            <w:tcW w:w="864" w:type="dxa"/>
          </w:tcPr>
          <w:p w14:paraId="78446F52" w14:textId="77777777" w:rsidR="007564B6" w:rsidRDefault="007564B6" w:rsidP="007564B6">
            <w:pPr>
              <w:pStyle w:val="TableBodyCopy"/>
            </w:pPr>
          </w:p>
        </w:tc>
        <w:tc>
          <w:tcPr>
            <w:tcW w:w="864" w:type="dxa"/>
          </w:tcPr>
          <w:p w14:paraId="746FA229" w14:textId="77777777" w:rsidR="007564B6" w:rsidRDefault="007564B6" w:rsidP="007564B6">
            <w:pPr>
              <w:pStyle w:val="TableBodyCopy"/>
            </w:pPr>
          </w:p>
        </w:tc>
      </w:tr>
      <w:tr w:rsidR="007564B6" w:rsidRPr="00CC38F7" w14:paraId="15946664" w14:textId="77777777" w:rsidTr="00C42800">
        <w:tblPrEx>
          <w:tblCellMar>
            <w:left w:w="108" w:type="dxa"/>
            <w:right w:w="108" w:type="dxa"/>
          </w:tblCellMar>
        </w:tblPrEx>
        <w:trPr>
          <w:cantSplit/>
          <w:trHeight w:val="395"/>
        </w:trPr>
        <w:tc>
          <w:tcPr>
            <w:tcW w:w="4894" w:type="dxa"/>
          </w:tcPr>
          <w:p w14:paraId="48DD5B2C" w14:textId="4B60C4F9" w:rsidR="007564B6" w:rsidRPr="00A815E6" w:rsidRDefault="007564B6" w:rsidP="00493148">
            <w:pPr>
              <w:pStyle w:val="TableDescriptivestatements"/>
              <w:numPr>
                <w:ilvl w:val="0"/>
                <w:numId w:val="20"/>
              </w:numPr>
            </w:pPr>
            <w:r w:rsidRPr="003750A4">
              <w:t>Understa</w:t>
            </w:r>
            <w:r w:rsidRPr="00493148">
              <w:rPr>
                <w:spacing w:val="2"/>
              </w:rPr>
              <w:t>n</w:t>
            </w:r>
            <w:r w:rsidRPr="003750A4">
              <w:t>ds</w:t>
            </w:r>
            <w:r w:rsidRPr="00493148">
              <w:rPr>
                <w:spacing w:val="-14"/>
              </w:rPr>
              <w:t xml:space="preserve"> </w:t>
            </w:r>
            <w:r w:rsidRPr="003750A4">
              <w:t>a v</w:t>
            </w:r>
            <w:r w:rsidRPr="00493148">
              <w:rPr>
                <w:spacing w:val="1"/>
              </w:rPr>
              <w:t>a</w:t>
            </w:r>
            <w:r w:rsidRPr="003750A4">
              <w:t>riety</w:t>
            </w:r>
            <w:r w:rsidRPr="00493148">
              <w:rPr>
                <w:spacing w:val="-8"/>
              </w:rPr>
              <w:t xml:space="preserve"> </w:t>
            </w:r>
            <w:r w:rsidRPr="00493148">
              <w:rPr>
                <w:spacing w:val="1"/>
              </w:rPr>
              <w:t>o</w:t>
            </w:r>
            <w:r w:rsidRPr="003750A4">
              <w:t>f</w:t>
            </w:r>
            <w:r w:rsidRPr="00493148">
              <w:rPr>
                <w:spacing w:val="-3"/>
              </w:rPr>
              <w:t xml:space="preserve"> </w:t>
            </w:r>
            <w:r w:rsidRPr="003750A4">
              <w:t>q</w:t>
            </w:r>
            <w:r w:rsidRPr="00493148">
              <w:rPr>
                <w:spacing w:val="1"/>
              </w:rPr>
              <w:t>u</w:t>
            </w:r>
            <w:r w:rsidRPr="003750A4">
              <w:t>estioning</w:t>
            </w:r>
            <w:r w:rsidRPr="00493148">
              <w:rPr>
                <w:spacing w:val="-13"/>
              </w:rPr>
              <w:t xml:space="preserve"> </w:t>
            </w:r>
            <w:r w:rsidRPr="003750A4">
              <w:t>str</w:t>
            </w:r>
            <w:r w:rsidRPr="00493148">
              <w:rPr>
                <w:spacing w:val="1"/>
              </w:rPr>
              <w:t>a</w:t>
            </w:r>
            <w:r w:rsidRPr="003750A4">
              <w:t>tegies</w:t>
            </w:r>
            <w:r w:rsidRPr="00493148">
              <w:rPr>
                <w:spacing w:val="-11"/>
              </w:rPr>
              <w:t xml:space="preserve"> </w:t>
            </w:r>
            <w:r w:rsidRPr="003750A4">
              <w:t>to</w:t>
            </w:r>
            <w:r w:rsidRPr="00493148">
              <w:rPr>
                <w:spacing w:val="-2"/>
              </w:rPr>
              <w:t xml:space="preserve"> </w:t>
            </w:r>
            <w:r w:rsidRPr="003750A4">
              <w:t>e</w:t>
            </w:r>
            <w:r w:rsidRPr="00493148">
              <w:rPr>
                <w:spacing w:val="2"/>
              </w:rPr>
              <w:t>n</w:t>
            </w:r>
            <w:r w:rsidRPr="003750A4">
              <w:t>coura</w:t>
            </w:r>
            <w:r w:rsidRPr="00493148">
              <w:rPr>
                <w:spacing w:val="1"/>
              </w:rPr>
              <w:t>g</w:t>
            </w:r>
            <w:r w:rsidRPr="003750A4">
              <w:t>e</w:t>
            </w:r>
            <w:r w:rsidRPr="00493148">
              <w:rPr>
                <w:spacing w:val="-12"/>
              </w:rPr>
              <w:t xml:space="preserve"> </w:t>
            </w:r>
            <w:r w:rsidRPr="00493148">
              <w:rPr>
                <w:spacing w:val="1"/>
              </w:rPr>
              <w:t>m</w:t>
            </w:r>
            <w:r w:rsidRPr="003750A4">
              <w:t>athematical discourse</w:t>
            </w:r>
            <w:r w:rsidRPr="00493148">
              <w:rPr>
                <w:spacing w:val="-9"/>
              </w:rPr>
              <w:t xml:space="preserve"> </w:t>
            </w:r>
            <w:r w:rsidRPr="003750A4">
              <w:t>and</w:t>
            </w:r>
            <w:r w:rsidRPr="00493148">
              <w:rPr>
                <w:spacing w:val="-4"/>
              </w:rPr>
              <w:t xml:space="preserve"> </w:t>
            </w:r>
            <w:r w:rsidRPr="003750A4">
              <w:t>help</w:t>
            </w:r>
            <w:r w:rsidRPr="00493148">
              <w:rPr>
                <w:spacing w:val="-5"/>
              </w:rPr>
              <w:t xml:space="preserve"> </w:t>
            </w:r>
            <w:r w:rsidRPr="003750A4">
              <w:t>st</w:t>
            </w:r>
            <w:r w:rsidRPr="00493148">
              <w:rPr>
                <w:spacing w:val="1"/>
              </w:rPr>
              <w:t>u</w:t>
            </w:r>
            <w:r w:rsidRPr="003750A4">
              <w:t>dents</w:t>
            </w:r>
            <w:r w:rsidRPr="00493148">
              <w:rPr>
                <w:spacing w:val="-9"/>
              </w:rPr>
              <w:t xml:space="preserve"> </w:t>
            </w:r>
            <w:r w:rsidRPr="003750A4">
              <w:t>analyze</w:t>
            </w:r>
            <w:r w:rsidRPr="00493148">
              <w:rPr>
                <w:spacing w:val="-7"/>
              </w:rPr>
              <w:t xml:space="preserve"> </w:t>
            </w:r>
            <w:r w:rsidRPr="00493148">
              <w:rPr>
                <w:spacing w:val="1"/>
              </w:rPr>
              <w:t>a</w:t>
            </w:r>
            <w:r w:rsidRPr="003750A4">
              <w:t>nd</w:t>
            </w:r>
            <w:r w:rsidRPr="00493148">
              <w:rPr>
                <w:spacing w:val="-4"/>
              </w:rPr>
              <w:t xml:space="preserve"> </w:t>
            </w:r>
            <w:r w:rsidRPr="003750A4">
              <w:t>ev</w:t>
            </w:r>
            <w:r w:rsidRPr="00493148">
              <w:rPr>
                <w:spacing w:val="2"/>
              </w:rPr>
              <w:t>a</w:t>
            </w:r>
            <w:r w:rsidRPr="003750A4">
              <w:t>luate</w:t>
            </w:r>
            <w:r w:rsidRPr="00493148">
              <w:rPr>
                <w:spacing w:val="-9"/>
              </w:rPr>
              <w:t xml:space="preserve"> </w:t>
            </w:r>
            <w:r w:rsidRPr="003750A4">
              <w:t>their</w:t>
            </w:r>
            <w:r w:rsidRPr="00493148">
              <w:rPr>
                <w:spacing w:val="-5"/>
              </w:rPr>
              <w:t xml:space="preserve"> </w:t>
            </w:r>
            <w:r w:rsidRPr="00493148">
              <w:rPr>
                <w:spacing w:val="1"/>
              </w:rPr>
              <w:t>ma</w:t>
            </w:r>
            <w:r w:rsidRPr="003750A4">
              <w:t>thematical</w:t>
            </w:r>
            <w:r w:rsidRPr="00493148">
              <w:rPr>
                <w:spacing w:val="-15"/>
              </w:rPr>
              <w:t xml:space="preserve"> </w:t>
            </w:r>
            <w:r w:rsidRPr="003750A4">
              <w:t>thi</w:t>
            </w:r>
            <w:r w:rsidRPr="00493148">
              <w:rPr>
                <w:spacing w:val="1"/>
              </w:rPr>
              <w:t>n</w:t>
            </w:r>
            <w:r w:rsidRPr="003750A4">
              <w:t>king.</w:t>
            </w:r>
          </w:p>
        </w:tc>
        <w:tc>
          <w:tcPr>
            <w:tcW w:w="864" w:type="dxa"/>
          </w:tcPr>
          <w:p w14:paraId="6EFF8F82" w14:textId="77777777" w:rsidR="007564B6" w:rsidRDefault="007564B6" w:rsidP="007564B6">
            <w:pPr>
              <w:pStyle w:val="TableBodyCopy"/>
            </w:pPr>
          </w:p>
        </w:tc>
        <w:tc>
          <w:tcPr>
            <w:tcW w:w="866" w:type="dxa"/>
          </w:tcPr>
          <w:p w14:paraId="5D3156FA" w14:textId="77777777" w:rsidR="007564B6" w:rsidRDefault="007564B6" w:rsidP="007564B6">
            <w:pPr>
              <w:pStyle w:val="TableBodyCopy"/>
            </w:pPr>
          </w:p>
        </w:tc>
        <w:tc>
          <w:tcPr>
            <w:tcW w:w="864" w:type="dxa"/>
          </w:tcPr>
          <w:p w14:paraId="48E28C43" w14:textId="77777777" w:rsidR="007564B6" w:rsidRDefault="007564B6" w:rsidP="007564B6">
            <w:pPr>
              <w:pStyle w:val="TableBodyCopy"/>
            </w:pPr>
          </w:p>
        </w:tc>
        <w:tc>
          <w:tcPr>
            <w:tcW w:w="864" w:type="dxa"/>
          </w:tcPr>
          <w:p w14:paraId="362BBF35" w14:textId="77777777" w:rsidR="007564B6" w:rsidRDefault="007564B6" w:rsidP="007564B6">
            <w:pPr>
              <w:pStyle w:val="TableBodyCopy"/>
            </w:pPr>
          </w:p>
        </w:tc>
        <w:tc>
          <w:tcPr>
            <w:tcW w:w="864" w:type="dxa"/>
          </w:tcPr>
          <w:p w14:paraId="47531810" w14:textId="77777777" w:rsidR="007564B6" w:rsidRDefault="007564B6" w:rsidP="007564B6">
            <w:pPr>
              <w:pStyle w:val="TableBodyCopy"/>
            </w:pPr>
          </w:p>
        </w:tc>
        <w:tc>
          <w:tcPr>
            <w:tcW w:w="864" w:type="dxa"/>
          </w:tcPr>
          <w:p w14:paraId="59CF0669" w14:textId="77777777" w:rsidR="007564B6" w:rsidRDefault="007564B6" w:rsidP="007564B6">
            <w:pPr>
              <w:pStyle w:val="TableBodyCopy"/>
            </w:pPr>
          </w:p>
        </w:tc>
        <w:tc>
          <w:tcPr>
            <w:tcW w:w="864" w:type="dxa"/>
          </w:tcPr>
          <w:p w14:paraId="7635D9DC" w14:textId="77777777" w:rsidR="007564B6" w:rsidRDefault="007564B6" w:rsidP="007564B6">
            <w:pPr>
              <w:pStyle w:val="TableBodyCopy"/>
            </w:pPr>
          </w:p>
        </w:tc>
        <w:tc>
          <w:tcPr>
            <w:tcW w:w="864" w:type="dxa"/>
          </w:tcPr>
          <w:p w14:paraId="0AF3C676" w14:textId="77777777" w:rsidR="007564B6" w:rsidRDefault="007564B6" w:rsidP="007564B6">
            <w:pPr>
              <w:pStyle w:val="TableBodyCopy"/>
            </w:pPr>
          </w:p>
        </w:tc>
        <w:tc>
          <w:tcPr>
            <w:tcW w:w="864" w:type="dxa"/>
          </w:tcPr>
          <w:p w14:paraId="451141F5" w14:textId="77777777" w:rsidR="007564B6" w:rsidRDefault="007564B6" w:rsidP="007564B6">
            <w:pPr>
              <w:pStyle w:val="TableBodyCopy"/>
            </w:pPr>
          </w:p>
        </w:tc>
        <w:tc>
          <w:tcPr>
            <w:tcW w:w="864" w:type="dxa"/>
          </w:tcPr>
          <w:p w14:paraId="421C2A79" w14:textId="77777777" w:rsidR="007564B6" w:rsidRDefault="007564B6" w:rsidP="007564B6">
            <w:pPr>
              <w:pStyle w:val="TableBodyCopy"/>
            </w:pPr>
          </w:p>
        </w:tc>
        <w:tc>
          <w:tcPr>
            <w:tcW w:w="864" w:type="dxa"/>
          </w:tcPr>
          <w:p w14:paraId="4D962EF6" w14:textId="77777777" w:rsidR="007564B6" w:rsidRDefault="007564B6" w:rsidP="007564B6">
            <w:pPr>
              <w:pStyle w:val="TableBodyCopy"/>
            </w:pPr>
          </w:p>
        </w:tc>
      </w:tr>
      <w:tr w:rsidR="007564B6" w:rsidRPr="00CC38F7" w14:paraId="7E3B5D53" w14:textId="77777777" w:rsidTr="00C42800">
        <w:tblPrEx>
          <w:tblCellMar>
            <w:left w:w="108" w:type="dxa"/>
            <w:right w:w="108" w:type="dxa"/>
          </w:tblCellMar>
        </w:tblPrEx>
        <w:trPr>
          <w:cantSplit/>
          <w:trHeight w:val="395"/>
        </w:trPr>
        <w:tc>
          <w:tcPr>
            <w:tcW w:w="4894" w:type="dxa"/>
          </w:tcPr>
          <w:p w14:paraId="10D0409E" w14:textId="5A7163B1" w:rsidR="007564B6" w:rsidRPr="0057704A" w:rsidRDefault="007564B6" w:rsidP="00493148">
            <w:pPr>
              <w:pStyle w:val="TableDescriptivestatements"/>
              <w:numPr>
                <w:ilvl w:val="0"/>
                <w:numId w:val="20"/>
              </w:numPr>
            </w:pPr>
            <w:r w:rsidRPr="003750A4">
              <w:t>Understa</w:t>
            </w:r>
            <w:r w:rsidRPr="00493148">
              <w:rPr>
                <w:spacing w:val="2"/>
              </w:rPr>
              <w:t>n</w:t>
            </w:r>
            <w:r w:rsidRPr="003750A4">
              <w:t>ds</w:t>
            </w:r>
            <w:r w:rsidRPr="00493148">
              <w:rPr>
                <w:spacing w:val="-14"/>
              </w:rPr>
              <w:t xml:space="preserve"> </w:t>
            </w:r>
            <w:r w:rsidRPr="003750A4">
              <w:t>how</w:t>
            </w:r>
            <w:r w:rsidRPr="00493148">
              <w:rPr>
                <w:spacing w:val="-4"/>
              </w:rPr>
              <w:t xml:space="preserve"> </w:t>
            </w:r>
            <w:r w:rsidRPr="003750A4">
              <w:t>to relate</w:t>
            </w:r>
            <w:r w:rsidRPr="00493148">
              <w:rPr>
                <w:spacing w:val="-5"/>
              </w:rPr>
              <w:t xml:space="preserve"> </w:t>
            </w:r>
            <w:r w:rsidRPr="003750A4">
              <w:t>mathematics</w:t>
            </w:r>
            <w:r w:rsidRPr="00493148">
              <w:rPr>
                <w:spacing w:val="-14"/>
              </w:rPr>
              <w:t xml:space="preserve"> </w:t>
            </w:r>
            <w:r w:rsidRPr="003750A4">
              <w:t>to</w:t>
            </w:r>
            <w:r w:rsidRPr="00493148">
              <w:rPr>
                <w:spacing w:val="-2"/>
              </w:rPr>
              <w:t xml:space="preserve"> </w:t>
            </w:r>
            <w:r w:rsidRPr="003750A4">
              <w:t>st</w:t>
            </w:r>
            <w:r w:rsidRPr="00493148">
              <w:rPr>
                <w:spacing w:val="1"/>
              </w:rPr>
              <w:t>u</w:t>
            </w:r>
            <w:r w:rsidRPr="003750A4">
              <w:t>dents’</w:t>
            </w:r>
            <w:r w:rsidRPr="00493148">
              <w:rPr>
                <w:spacing w:val="-10"/>
              </w:rPr>
              <w:t xml:space="preserve"> </w:t>
            </w:r>
            <w:r w:rsidRPr="003750A4">
              <w:t>lives</w:t>
            </w:r>
            <w:r w:rsidRPr="00493148">
              <w:rPr>
                <w:spacing w:val="-5"/>
              </w:rPr>
              <w:t xml:space="preserve"> </w:t>
            </w:r>
            <w:r w:rsidRPr="003750A4">
              <w:t>and</w:t>
            </w:r>
            <w:r w:rsidRPr="00493148">
              <w:rPr>
                <w:spacing w:val="-2"/>
              </w:rPr>
              <w:t xml:space="preserve"> </w:t>
            </w:r>
            <w:r w:rsidRPr="003750A4">
              <w:t>a</w:t>
            </w:r>
            <w:r w:rsidRPr="00493148">
              <w:rPr>
                <w:spacing w:val="-1"/>
              </w:rPr>
              <w:t xml:space="preserve"> </w:t>
            </w:r>
            <w:r w:rsidRPr="003750A4">
              <w:t>variety</w:t>
            </w:r>
            <w:r w:rsidRPr="00493148">
              <w:rPr>
                <w:spacing w:val="-8"/>
              </w:rPr>
              <w:t xml:space="preserve"> </w:t>
            </w:r>
            <w:r w:rsidRPr="00493148">
              <w:rPr>
                <w:spacing w:val="1"/>
              </w:rPr>
              <w:t>o</w:t>
            </w:r>
            <w:r w:rsidRPr="003750A4">
              <w:t>f</w:t>
            </w:r>
            <w:r w:rsidRPr="00493148">
              <w:rPr>
                <w:spacing w:val="-3"/>
              </w:rPr>
              <w:t xml:space="preserve"> </w:t>
            </w:r>
            <w:r w:rsidRPr="003750A4">
              <w:t>careers and</w:t>
            </w:r>
            <w:r w:rsidRPr="00493148">
              <w:rPr>
                <w:spacing w:val="-4"/>
              </w:rPr>
              <w:t xml:space="preserve"> </w:t>
            </w:r>
            <w:r w:rsidRPr="003750A4">
              <w:t>prof</w:t>
            </w:r>
            <w:r w:rsidRPr="00493148">
              <w:rPr>
                <w:spacing w:val="1"/>
              </w:rPr>
              <w:t>es</w:t>
            </w:r>
            <w:r w:rsidRPr="003750A4">
              <w:t>sio</w:t>
            </w:r>
            <w:r w:rsidRPr="00493148">
              <w:rPr>
                <w:spacing w:val="1"/>
              </w:rPr>
              <w:t>n</w:t>
            </w:r>
            <w:r w:rsidRPr="003750A4">
              <w:t>s.</w:t>
            </w:r>
          </w:p>
        </w:tc>
        <w:tc>
          <w:tcPr>
            <w:tcW w:w="864" w:type="dxa"/>
          </w:tcPr>
          <w:p w14:paraId="204B9A22" w14:textId="77777777" w:rsidR="007564B6" w:rsidRDefault="007564B6" w:rsidP="007564B6">
            <w:pPr>
              <w:pStyle w:val="TableBodyCopy"/>
            </w:pPr>
          </w:p>
        </w:tc>
        <w:tc>
          <w:tcPr>
            <w:tcW w:w="866" w:type="dxa"/>
          </w:tcPr>
          <w:p w14:paraId="0F64CEB1" w14:textId="77777777" w:rsidR="007564B6" w:rsidRDefault="007564B6" w:rsidP="007564B6">
            <w:pPr>
              <w:pStyle w:val="TableBodyCopy"/>
            </w:pPr>
          </w:p>
        </w:tc>
        <w:tc>
          <w:tcPr>
            <w:tcW w:w="864" w:type="dxa"/>
          </w:tcPr>
          <w:p w14:paraId="295A0297" w14:textId="77777777" w:rsidR="007564B6" w:rsidRDefault="007564B6" w:rsidP="007564B6">
            <w:pPr>
              <w:pStyle w:val="TableBodyCopy"/>
            </w:pPr>
          </w:p>
        </w:tc>
        <w:tc>
          <w:tcPr>
            <w:tcW w:w="864" w:type="dxa"/>
          </w:tcPr>
          <w:p w14:paraId="7D222DB9" w14:textId="77777777" w:rsidR="007564B6" w:rsidRDefault="007564B6" w:rsidP="007564B6">
            <w:pPr>
              <w:pStyle w:val="TableBodyCopy"/>
            </w:pPr>
          </w:p>
        </w:tc>
        <w:tc>
          <w:tcPr>
            <w:tcW w:w="864" w:type="dxa"/>
          </w:tcPr>
          <w:p w14:paraId="23410E5E" w14:textId="77777777" w:rsidR="007564B6" w:rsidRDefault="007564B6" w:rsidP="007564B6">
            <w:pPr>
              <w:pStyle w:val="TableBodyCopy"/>
            </w:pPr>
          </w:p>
        </w:tc>
        <w:tc>
          <w:tcPr>
            <w:tcW w:w="864" w:type="dxa"/>
          </w:tcPr>
          <w:p w14:paraId="11D0DEE1" w14:textId="77777777" w:rsidR="007564B6" w:rsidRDefault="007564B6" w:rsidP="007564B6">
            <w:pPr>
              <w:pStyle w:val="TableBodyCopy"/>
            </w:pPr>
          </w:p>
        </w:tc>
        <w:tc>
          <w:tcPr>
            <w:tcW w:w="864" w:type="dxa"/>
          </w:tcPr>
          <w:p w14:paraId="15031018" w14:textId="77777777" w:rsidR="007564B6" w:rsidRDefault="007564B6" w:rsidP="007564B6">
            <w:pPr>
              <w:pStyle w:val="TableBodyCopy"/>
            </w:pPr>
          </w:p>
        </w:tc>
        <w:tc>
          <w:tcPr>
            <w:tcW w:w="864" w:type="dxa"/>
          </w:tcPr>
          <w:p w14:paraId="318D1E98" w14:textId="77777777" w:rsidR="007564B6" w:rsidRDefault="007564B6" w:rsidP="007564B6">
            <w:pPr>
              <w:pStyle w:val="TableBodyCopy"/>
            </w:pPr>
          </w:p>
        </w:tc>
        <w:tc>
          <w:tcPr>
            <w:tcW w:w="864" w:type="dxa"/>
          </w:tcPr>
          <w:p w14:paraId="0DDB77B3" w14:textId="77777777" w:rsidR="007564B6" w:rsidRDefault="007564B6" w:rsidP="007564B6">
            <w:pPr>
              <w:pStyle w:val="TableBodyCopy"/>
            </w:pPr>
          </w:p>
        </w:tc>
        <w:tc>
          <w:tcPr>
            <w:tcW w:w="864" w:type="dxa"/>
          </w:tcPr>
          <w:p w14:paraId="378BD6A2" w14:textId="77777777" w:rsidR="007564B6" w:rsidRDefault="007564B6" w:rsidP="007564B6">
            <w:pPr>
              <w:pStyle w:val="TableBodyCopy"/>
            </w:pPr>
          </w:p>
        </w:tc>
        <w:tc>
          <w:tcPr>
            <w:tcW w:w="864" w:type="dxa"/>
          </w:tcPr>
          <w:p w14:paraId="0AB5DF12" w14:textId="77777777" w:rsidR="007564B6" w:rsidRDefault="007564B6" w:rsidP="007564B6">
            <w:pPr>
              <w:pStyle w:val="TableBodyCopy"/>
            </w:pPr>
          </w:p>
        </w:tc>
      </w:tr>
    </w:tbl>
    <w:p w14:paraId="5A5018FB" w14:textId="77777777" w:rsidR="007564B6" w:rsidRDefault="007564B6">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7564B6" w:rsidRPr="00CC38F7" w14:paraId="77D363EE" w14:textId="77777777" w:rsidTr="00381F7A">
        <w:trPr>
          <w:cantSplit/>
          <w:trHeight w:val="143"/>
          <w:tblHeader/>
        </w:trPr>
        <w:tc>
          <w:tcPr>
            <w:tcW w:w="14400" w:type="dxa"/>
            <w:gridSpan w:val="12"/>
            <w:shd w:val="clear" w:color="auto" w:fill="D9D9D9"/>
          </w:tcPr>
          <w:p w14:paraId="1C8D67CA" w14:textId="77777777" w:rsidR="007564B6" w:rsidRPr="00EA0C81" w:rsidRDefault="007564B6" w:rsidP="00381F7A">
            <w:pPr>
              <w:pStyle w:val="RowHeader1"/>
              <w:ind w:firstLine="8435"/>
            </w:pPr>
            <w:r w:rsidRPr="00EA0C81">
              <w:lastRenderedPageBreak/>
              <w:t>Required Course Numbers</w:t>
            </w:r>
          </w:p>
        </w:tc>
      </w:tr>
      <w:tr w:rsidR="007564B6" w:rsidRPr="00CC38F7" w14:paraId="0BDD7AA4" w14:textId="77777777" w:rsidTr="00381F7A">
        <w:trPr>
          <w:cantSplit/>
          <w:trHeight w:val="494"/>
          <w:tblHeader/>
        </w:trPr>
        <w:tc>
          <w:tcPr>
            <w:tcW w:w="4894" w:type="dxa"/>
            <w:shd w:val="clear" w:color="auto" w:fill="D9D9D9"/>
          </w:tcPr>
          <w:p w14:paraId="03ADA078" w14:textId="77777777" w:rsidR="007564B6" w:rsidRPr="00CC38F7" w:rsidRDefault="007564B6"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6F1CA93" w14:textId="77777777" w:rsidR="007564B6" w:rsidRPr="00CC38F7" w:rsidRDefault="007564B6" w:rsidP="00381F7A">
            <w:r>
              <w:t xml:space="preserve">  </w:t>
            </w:r>
          </w:p>
        </w:tc>
        <w:tc>
          <w:tcPr>
            <w:tcW w:w="866" w:type="dxa"/>
            <w:shd w:val="clear" w:color="auto" w:fill="D9D9D9"/>
            <w:vAlign w:val="center"/>
          </w:tcPr>
          <w:p w14:paraId="74F53EF8" w14:textId="77777777" w:rsidR="007564B6" w:rsidRPr="00CC38F7" w:rsidRDefault="007564B6" w:rsidP="00381F7A">
            <w:r>
              <w:t xml:space="preserve">  </w:t>
            </w:r>
          </w:p>
        </w:tc>
        <w:tc>
          <w:tcPr>
            <w:tcW w:w="864" w:type="dxa"/>
            <w:shd w:val="clear" w:color="auto" w:fill="D9D9D9"/>
            <w:vAlign w:val="center"/>
          </w:tcPr>
          <w:p w14:paraId="7F7D9A90" w14:textId="77777777" w:rsidR="007564B6" w:rsidRPr="00CC38F7" w:rsidRDefault="007564B6" w:rsidP="00381F7A">
            <w:r>
              <w:t xml:space="preserve">  </w:t>
            </w:r>
          </w:p>
        </w:tc>
        <w:tc>
          <w:tcPr>
            <w:tcW w:w="864" w:type="dxa"/>
            <w:shd w:val="clear" w:color="auto" w:fill="D9D9D9"/>
            <w:vAlign w:val="center"/>
          </w:tcPr>
          <w:p w14:paraId="109F8ADD" w14:textId="77777777" w:rsidR="007564B6" w:rsidRPr="00CC38F7" w:rsidRDefault="007564B6" w:rsidP="00381F7A">
            <w:r>
              <w:t xml:space="preserve">  </w:t>
            </w:r>
          </w:p>
        </w:tc>
        <w:tc>
          <w:tcPr>
            <w:tcW w:w="864" w:type="dxa"/>
            <w:shd w:val="clear" w:color="auto" w:fill="D9D9D9"/>
            <w:vAlign w:val="center"/>
          </w:tcPr>
          <w:p w14:paraId="539F0033" w14:textId="77777777" w:rsidR="007564B6" w:rsidRPr="00CC38F7" w:rsidRDefault="007564B6" w:rsidP="00381F7A">
            <w:r>
              <w:t xml:space="preserve">  </w:t>
            </w:r>
          </w:p>
        </w:tc>
        <w:tc>
          <w:tcPr>
            <w:tcW w:w="864" w:type="dxa"/>
            <w:shd w:val="clear" w:color="auto" w:fill="D9D9D9"/>
            <w:vAlign w:val="center"/>
          </w:tcPr>
          <w:p w14:paraId="15D77C0C" w14:textId="77777777" w:rsidR="007564B6" w:rsidRPr="00CC38F7" w:rsidRDefault="007564B6" w:rsidP="00381F7A">
            <w:r>
              <w:t xml:space="preserve">  </w:t>
            </w:r>
          </w:p>
        </w:tc>
        <w:tc>
          <w:tcPr>
            <w:tcW w:w="864" w:type="dxa"/>
            <w:shd w:val="clear" w:color="auto" w:fill="D9D9D9"/>
            <w:vAlign w:val="center"/>
          </w:tcPr>
          <w:p w14:paraId="06BE91D5" w14:textId="77777777" w:rsidR="007564B6" w:rsidRPr="00CC38F7" w:rsidRDefault="007564B6" w:rsidP="00381F7A">
            <w:r>
              <w:t xml:space="preserve">  </w:t>
            </w:r>
          </w:p>
        </w:tc>
        <w:tc>
          <w:tcPr>
            <w:tcW w:w="864" w:type="dxa"/>
            <w:shd w:val="clear" w:color="auto" w:fill="D9D9D9"/>
            <w:vAlign w:val="center"/>
          </w:tcPr>
          <w:p w14:paraId="57ED5811" w14:textId="77777777" w:rsidR="007564B6" w:rsidRPr="00CC38F7" w:rsidRDefault="007564B6" w:rsidP="00381F7A">
            <w:r>
              <w:t xml:space="preserve">  </w:t>
            </w:r>
          </w:p>
        </w:tc>
        <w:tc>
          <w:tcPr>
            <w:tcW w:w="864" w:type="dxa"/>
            <w:shd w:val="clear" w:color="auto" w:fill="D9D9D9"/>
            <w:vAlign w:val="center"/>
          </w:tcPr>
          <w:p w14:paraId="47586D26" w14:textId="77777777" w:rsidR="007564B6" w:rsidRPr="00CC38F7" w:rsidRDefault="007564B6" w:rsidP="00381F7A">
            <w:r>
              <w:t xml:space="preserve">  </w:t>
            </w:r>
          </w:p>
        </w:tc>
        <w:tc>
          <w:tcPr>
            <w:tcW w:w="864" w:type="dxa"/>
            <w:shd w:val="clear" w:color="auto" w:fill="D9D9D9"/>
            <w:vAlign w:val="center"/>
          </w:tcPr>
          <w:p w14:paraId="26603701" w14:textId="77777777" w:rsidR="007564B6" w:rsidRPr="00CC38F7" w:rsidRDefault="007564B6" w:rsidP="00381F7A">
            <w:r>
              <w:t xml:space="preserve">  </w:t>
            </w:r>
          </w:p>
        </w:tc>
        <w:tc>
          <w:tcPr>
            <w:tcW w:w="864" w:type="dxa"/>
            <w:shd w:val="clear" w:color="auto" w:fill="D9D9D9"/>
            <w:vAlign w:val="center"/>
          </w:tcPr>
          <w:p w14:paraId="542ADFED" w14:textId="77777777" w:rsidR="007564B6" w:rsidRPr="00CC38F7" w:rsidRDefault="007564B6" w:rsidP="00381F7A">
            <w:r>
              <w:t xml:space="preserve">  </w:t>
            </w:r>
          </w:p>
        </w:tc>
      </w:tr>
      <w:tr w:rsidR="00EF6AE5" w:rsidRPr="00CC38F7" w14:paraId="0C0B6812" w14:textId="77777777" w:rsidTr="00C42800">
        <w:tblPrEx>
          <w:tblCellMar>
            <w:left w:w="108" w:type="dxa"/>
            <w:right w:w="108" w:type="dxa"/>
          </w:tblCellMar>
        </w:tblPrEx>
        <w:trPr>
          <w:cantSplit/>
          <w:trHeight w:val="395"/>
        </w:trPr>
        <w:tc>
          <w:tcPr>
            <w:tcW w:w="4894" w:type="dxa"/>
          </w:tcPr>
          <w:p w14:paraId="29997CBC" w14:textId="1A5F6FC8" w:rsidR="00EF6AE5" w:rsidRPr="00385DFD" w:rsidRDefault="00EF6AE5" w:rsidP="00EF6AE5">
            <w:pPr>
              <w:pStyle w:val="TableBodyCopy"/>
            </w:pPr>
            <w:r>
              <w:t xml:space="preserve">Competency 021: </w:t>
            </w:r>
            <w:r>
              <w:rPr>
                <w:i/>
              </w:rPr>
              <w:t xml:space="preserve">The teacher </w:t>
            </w:r>
            <w:r w:rsidR="007564B6" w:rsidRPr="007C0ABC">
              <w:rPr>
                <w:i/>
              </w:rPr>
              <w:t>understands assessment and uses a variety of formal and informal assessment techniques to monitor and guide mathematics instruction and to evaluate student progress</w:t>
            </w:r>
            <w:r>
              <w:rPr>
                <w:i/>
              </w:rPr>
              <w:t>.</w:t>
            </w:r>
          </w:p>
        </w:tc>
        <w:tc>
          <w:tcPr>
            <w:tcW w:w="864" w:type="dxa"/>
          </w:tcPr>
          <w:p w14:paraId="0052F3F2" w14:textId="77777777" w:rsidR="00EF6AE5" w:rsidRDefault="00EF6AE5" w:rsidP="00EF6AE5">
            <w:pPr>
              <w:pStyle w:val="TableBodyCopy"/>
            </w:pPr>
          </w:p>
        </w:tc>
        <w:tc>
          <w:tcPr>
            <w:tcW w:w="866" w:type="dxa"/>
          </w:tcPr>
          <w:p w14:paraId="09652E82" w14:textId="77777777" w:rsidR="00EF6AE5" w:rsidRDefault="00EF6AE5" w:rsidP="00EF6AE5">
            <w:pPr>
              <w:pStyle w:val="TableBodyCopy"/>
            </w:pPr>
          </w:p>
        </w:tc>
        <w:tc>
          <w:tcPr>
            <w:tcW w:w="864" w:type="dxa"/>
          </w:tcPr>
          <w:p w14:paraId="09B5EF6C" w14:textId="77777777" w:rsidR="00EF6AE5" w:rsidRDefault="00EF6AE5" w:rsidP="00EF6AE5">
            <w:pPr>
              <w:pStyle w:val="TableBodyCopy"/>
            </w:pPr>
          </w:p>
        </w:tc>
        <w:tc>
          <w:tcPr>
            <w:tcW w:w="864" w:type="dxa"/>
          </w:tcPr>
          <w:p w14:paraId="23AEBAF3" w14:textId="77777777" w:rsidR="00EF6AE5" w:rsidRDefault="00EF6AE5" w:rsidP="00EF6AE5">
            <w:pPr>
              <w:pStyle w:val="TableBodyCopy"/>
            </w:pPr>
          </w:p>
        </w:tc>
        <w:tc>
          <w:tcPr>
            <w:tcW w:w="864" w:type="dxa"/>
          </w:tcPr>
          <w:p w14:paraId="0146B3C2" w14:textId="77777777" w:rsidR="00EF6AE5" w:rsidRDefault="00EF6AE5" w:rsidP="00EF6AE5">
            <w:pPr>
              <w:pStyle w:val="TableBodyCopy"/>
            </w:pPr>
          </w:p>
        </w:tc>
        <w:tc>
          <w:tcPr>
            <w:tcW w:w="864" w:type="dxa"/>
          </w:tcPr>
          <w:p w14:paraId="106ABDE5" w14:textId="77777777" w:rsidR="00EF6AE5" w:rsidRDefault="00EF6AE5" w:rsidP="00EF6AE5">
            <w:pPr>
              <w:pStyle w:val="TableBodyCopy"/>
            </w:pPr>
          </w:p>
        </w:tc>
        <w:tc>
          <w:tcPr>
            <w:tcW w:w="864" w:type="dxa"/>
          </w:tcPr>
          <w:p w14:paraId="6A03B84E" w14:textId="77777777" w:rsidR="00EF6AE5" w:rsidRDefault="00EF6AE5" w:rsidP="00EF6AE5">
            <w:pPr>
              <w:pStyle w:val="TableBodyCopy"/>
            </w:pPr>
          </w:p>
        </w:tc>
        <w:tc>
          <w:tcPr>
            <w:tcW w:w="864" w:type="dxa"/>
          </w:tcPr>
          <w:p w14:paraId="2BC283EF" w14:textId="77777777" w:rsidR="00EF6AE5" w:rsidRDefault="00EF6AE5" w:rsidP="00EF6AE5">
            <w:pPr>
              <w:pStyle w:val="TableBodyCopy"/>
            </w:pPr>
          </w:p>
        </w:tc>
        <w:tc>
          <w:tcPr>
            <w:tcW w:w="864" w:type="dxa"/>
          </w:tcPr>
          <w:p w14:paraId="604C1FB8" w14:textId="77777777" w:rsidR="00EF6AE5" w:rsidRDefault="00EF6AE5" w:rsidP="00EF6AE5">
            <w:pPr>
              <w:pStyle w:val="TableBodyCopy"/>
            </w:pPr>
          </w:p>
        </w:tc>
        <w:tc>
          <w:tcPr>
            <w:tcW w:w="864" w:type="dxa"/>
          </w:tcPr>
          <w:p w14:paraId="6369C303" w14:textId="77777777" w:rsidR="00EF6AE5" w:rsidRDefault="00EF6AE5" w:rsidP="00EF6AE5">
            <w:pPr>
              <w:pStyle w:val="TableBodyCopy"/>
            </w:pPr>
          </w:p>
        </w:tc>
        <w:tc>
          <w:tcPr>
            <w:tcW w:w="864" w:type="dxa"/>
          </w:tcPr>
          <w:p w14:paraId="6B6B3CE1" w14:textId="77777777" w:rsidR="00EF6AE5" w:rsidRDefault="00EF6AE5" w:rsidP="00EF6AE5">
            <w:pPr>
              <w:pStyle w:val="TableBodyCopy"/>
            </w:pPr>
          </w:p>
        </w:tc>
      </w:tr>
      <w:tr w:rsidR="007564B6" w:rsidRPr="00CC38F7" w14:paraId="2ED9CA1A" w14:textId="77777777" w:rsidTr="00C42800">
        <w:tblPrEx>
          <w:tblCellMar>
            <w:left w:w="108" w:type="dxa"/>
            <w:right w:w="108" w:type="dxa"/>
          </w:tblCellMar>
        </w:tblPrEx>
        <w:trPr>
          <w:cantSplit/>
          <w:trHeight w:val="395"/>
        </w:trPr>
        <w:tc>
          <w:tcPr>
            <w:tcW w:w="4894" w:type="dxa"/>
          </w:tcPr>
          <w:p w14:paraId="542BAB3C" w14:textId="4E0F1CD3" w:rsidR="007564B6" w:rsidRDefault="007564B6" w:rsidP="00493148">
            <w:pPr>
              <w:pStyle w:val="TableDescriptivestatements"/>
              <w:numPr>
                <w:ilvl w:val="0"/>
                <w:numId w:val="34"/>
              </w:numPr>
            </w:pPr>
            <w:r w:rsidRPr="006859C6">
              <w:t>Understands the purpose, characteristics and uses of various assessments in mathematics, including formative and summative assessments.</w:t>
            </w:r>
          </w:p>
        </w:tc>
        <w:tc>
          <w:tcPr>
            <w:tcW w:w="864" w:type="dxa"/>
          </w:tcPr>
          <w:p w14:paraId="2A54EEEC" w14:textId="77777777" w:rsidR="007564B6" w:rsidRDefault="007564B6" w:rsidP="007564B6">
            <w:pPr>
              <w:pStyle w:val="TableBodyCopy"/>
            </w:pPr>
          </w:p>
        </w:tc>
        <w:tc>
          <w:tcPr>
            <w:tcW w:w="866" w:type="dxa"/>
          </w:tcPr>
          <w:p w14:paraId="175E8A36" w14:textId="77777777" w:rsidR="007564B6" w:rsidRDefault="007564B6" w:rsidP="007564B6">
            <w:pPr>
              <w:pStyle w:val="TableBodyCopy"/>
            </w:pPr>
          </w:p>
        </w:tc>
        <w:tc>
          <w:tcPr>
            <w:tcW w:w="864" w:type="dxa"/>
          </w:tcPr>
          <w:p w14:paraId="20E8EF1E" w14:textId="77777777" w:rsidR="007564B6" w:rsidRDefault="007564B6" w:rsidP="007564B6">
            <w:pPr>
              <w:pStyle w:val="TableBodyCopy"/>
            </w:pPr>
          </w:p>
        </w:tc>
        <w:tc>
          <w:tcPr>
            <w:tcW w:w="864" w:type="dxa"/>
          </w:tcPr>
          <w:p w14:paraId="232A1FE7" w14:textId="77777777" w:rsidR="007564B6" w:rsidRDefault="007564B6" w:rsidP="007564B6">
            <w:pPr>
              <w:pStyle w:val="TableBodyCopy"/>
            </w:pPr>
          </w:p>
        </w:tc>
        <w:tc>
          <w:tcPr>
            <w:tcW w:w="864" w:type="dxa"/>
          </w:tcPr>
          <w:p w14:paraId="221697C5" w14:textId="77777777" w:rsidR="007564B6" w:rsidRDefault="007564B6" w:rsidP="007564B6">
            <w:pPr>
              <w:pStyle w:val="TableBodyCopy"/>
            </w:pPr>
          </w:p>
        </w:tc>
        <w:tc>
          <w:tcPr>
            <w:tcW w:w="864" w:type="dxa"/>
          </w:tcPr>
          <w:p w14:paraId="57C9128B" w14:textId="77777777" w:rsidR="007564B6" w:rsidRDefault="007564B6" w:rsidP="007564B6">
            <w:pPr>
              <w:pStyle w:val="TableBodyCopy"/>
            </w:pPr>
          </w:p>
        </w:tc>
        <w:tc>
          <w:tcPr>
            <w:tcW w:w="864" w:type="dxa"/>
          </w:tcPr>
          <w:p w14:paraId="57D93E41" w14:textId="77777777" w:rsidR="007564B6" w:rsidRDefault="007564B6" w:rsidP="007564B6">
            <w:pPr>
              <w:pStyle w:val="TableBodyCopy"/>
            </w:pPr>
          </w:p>
        </w:tc>
        <w:tc>
          <w:tcPr>
            <w:tcW w:w="864" w:type="dxa"/>
          </w:tcPr>
          <w:p w14:paraId="443622B3" w14:textId="77777777" w:rsidR="007564B6" w:rsidRDefault="007564B6" w:rsidP="007564B6">
            <w:pPr>
              <w:pStyle w:val="TableBodyCopy"/>
            </w:pPr>
          </w:p>
        </w:tc>
        <w:tc>
          <w:tcPr>
            <w:tcW w:w="864" w:type="dxa"/>
          </w:tcPr>
          <w:p w14:paraId="6BDDF3C2" w14:textId="77777777" w:rsidR="007564B6" w:rsidRDefault="007564B6" w:rsidP="007564B6">
            <w:pPr>
              <w:pStyle w:val="TableBodyCopy"/>
            </w:pPr>
          </w:p>
        </w:tc>
        <w:tc>
          <w:tcPr>
            <w:tcW w:w="864" w:type="dxa"/>
          </w:tcPr>
          <w:p w14:paraId="3CDD454D" w14:textId="77777777" w:rsidR="007564B6" w:rsidRDefault="007564B6" w:rsidP="007564B6">
            <w:pPr>
              <w:pStyle w:val="TableBodyCopy"/>
            </w:pPr>
          </w:p>
        </w:tc>
        <w:tc>
          <w:tcPr>
            <w:tcW w:w="864" w:type="dxa"/>
          </w:tcPr>
          <w:p w14:paraId="0FB85D23" w14:textId="77777777" w:rsidR="007564B6" w:rsidRDefault="007564B6" w:rsidP="007564B6">
            <w:pPr>
              <w:pStyle w:val="TableBodyCopy"/>
            </w:pPr>
          </w:p>
        </w:tc>
      </w:tr>
      <w:tr w:rsidR="007564B6" w:rsidRPr="00CC38F7" w14:paraId="000D32BD" w14:textId="77777777" w:rsidTr="00C42800">
        <w:tblPrEx>
          <w:tblCellMar>
            <w:left w:w="108" w:type="dxa"/>
            <w:right w:w="108" w:type="dxa"/>
          </w:tblCellMar>
        </w:tblPrEx>
        <w:trPr>
          <w:cantSplit/>
          <w:trHeight w:val="395"/>
        </w:trPr>
        <w:tc>
          <w:tcPr>
            <w:tcW w:w="4894" w:type="dxa"/>
          </w:tcPr>
          <w:p w14:paraId="19C02B8F" w14:textId="6B46EB6F" w:rsidR="007564B6" w:rsidRDefault="007564B6" w:rsidP="00493148">
            <w:pPr>
              <w:pStyle w:val="TableDescriptivestatements"/>
            </w:pPr>
            <w:r w:rsidRPr="006859C6">
              <w:t>Understands how to select and develop assessments that are consistent with what is taught and how it is taught.</w:t>
            </w:r>
          </w:p>
        </w:tc>
        <w:tc>
          <w:tcPr>
            <w:tcW w:w="864" w:type="dxa"/>
          </w:tcPr>
          <w:p w14:paraId="7C53D5A0" w14:textId="77777777" w:rsidR="007564B6" w:rsidRDefault="007564B6" w:rsidP="007564B6">
            <w:pPr>
              <w:pStyle w:val="TableBodyCopy"/>
            </w:pPr>
          </w:p>
        </w:tc>
        <w:tc>
          <w:tcPr>
            <w:tcW w:w="866" w:type="dxa"/>
          </w:tcPr>
          <w:p w14:paraId="373762AC" w14:textId="77777777" w:rsidR="007564B6" w:rsidRDefault="007564B6" w:rsidP="007564B6">
            <w:pPr>
              <w:pStyle w:val="TableBodyCopy"/>
            </w:pPr>
          </w:p>
        </w:tc>
        <w:tc>
          <w:tcPr>
            <w:tcW w:w="864" w:type="dxa"/>
          </w:tcPr>
          <w:p w14:paraId="62D12A96" w14:textId="77777777" w:rsidR="007564B6" w:rsidRDefault="007564B6" w:rsidP="007564B6">
            <w:pPr>
              <w:pStyle w:val="TableBodyCopy"/>
            </w:pPr>
          </w:p>
        </w:tc>
        <w:tc>
          <w:tcPr>
            <w:tcW w:w="864" w:type="dxa"/>
          </w:tcPr>
          <w:p w14:paraId="0D5BAEFC" w14:textId="77777777" w:rsidR="007564B6" w:rsidRDefault="007564B6" w:rsidP="007564B6">
            <w:pPr>
              <w:pStyle w:val="TableBodyCopy"/>
            </w:pPr>
          </w:p>
        </w:tc>
        <w:tc>
          <w:tcPr>
            <w:tcW w:w="864" w:type="dxa"/>
          </w:tcPr>
          <w:p w14:paraId="1154C201" w14:textId="77777777" w:rsidR="007564B6" w:rsidRDefault="007564B6" w:rsidP="007564B6">
            <w:pPr>
              <w:pStyle w:val="TableBodyCopy"/>
            </w:pPr>
          </w:p>
        </w:tc>
        <w:tc>
          <w:tcPr>
            <w:tcW w:w="864" w:type="dxa"/>
          </w:tcPr>
          <w:p w14:paraId="7BA36CA3" w14:textId="77777777" w:rsidR="007564B6" w:rsidRDefault="007564B6" w:rsidP="007564B6">
            <w:pPr>
              <w:pStyle w:val="TableBodyCopy"/>
            </w:pPr>
          </w:p>
        </w:tc>
        <w:tc>
          <w:tcPr>
            <w:tcW w:w="864" w:type="dxa"/>
          </w:tcPr>
          <w:p w14:paraId="478BA5F8" w14:textId="77777777" w:rsidR="007564B6" w:rsidRDefault="007564B6" w:rsidP="007564B6">
            <w:pPr>
              <w:pStyle w:val="TableBodyCopy"/>
            </w:pPr>
          </w:p>
        </w:tc>
        <w:tc>
          <w:tcPr>
            <w:tcW w:w="864" w:type="dxa"/>
          </w:tcPr>
          <w:p w14:paraId="536B0591" w14:textId="77777777" w:rsidR="007564B6" w:rsidRDefault="007564B6" w:rsidP="007564B6">
            <w:pPr>
              <w:pStyle w:val="TableBodyCopy"/>
            </w:pPr>
          </w:p>
        </w:tc>
        <w:tc>
          <w:tcPr>
            <w:tcW w:w="864" w:type="dxa"/>
          </w:tcPr>
          <w:p w14:paraId="4BC169C9" w14:textId="77777777" w:rsidR="007564B6" w:rsidRDefault="007564B6" w:rsidP="007564B6">
            <w:pPr>
              <w:pStyle w:val="TableBodyCopy"/>
            </w:pPr>
          </w:p>
        </w:tc>
        <w:tc>
          <w:tcPr>
            <w:tcW w:w="864" w:type="dxa"/>
          </w:tcPr>
          <w:p w14:paraId="56042341" w14:textId="77777777" w:rsidR="007564B6" w:rsidRDefault="007564B6" w:rsidP="007564B6">
            <w:pPr>
              <w:pStyle w:val="TableBodyCopy"/>
            </w:pPr>
          </w:p>
        </w:tc>
        <w:tc>
          <w:tcPr>
            <w:tcW w:w="864" w:type="dxa"/>
          </w:tcPr>
          <w:p w14:paraId="77C94947" w14:textId="77777777" w:rsidR="007564B6" w:rsidRDefault="007564B6" w:rsidP="007564B6">
            <w:pPr>
              <w:pStyle w:val="TableBodyCopy"/>
            </w:pPr>
          </w:p>
        </w:tc>
      </w:tr>
      <w:tr w:rsidR="007564B6" w:rsidRPr="00CC38F7" w14:paraId="74BE48A0" w14:textId="77777777" w:rsidTr="00C42800">
        <w:tblPrEx>
          <w:tblCellMar>
            <w:left w:w="108" w:type="dxa"/>
            <w:right w:w="108" w:type="dxa"/>
          </w:tblCellMar>
        </w:tblPrEx>
        <w:trPr>
          <w:cantSplit/>
          <w:trHeight w:val="395"/>
        </w:trPr>
        <w:tc>
          <w:tcPr>
            <w:tcW w:w="4894" w:type="dxa"/>
          </w:tcPr>
          <w:p w14:paraId="043A728B" w14:textId="45E4EC60" w:rsidR="007564B6" w:rsidRDefault="007564B6" w:rsidP="00493148">
            <w:pPr>
              <w:pStyle w:val="TableDescriptivestatements"/>
            </w:pPr>
            <w:r w:rsidRPr="006859C6">
              <w:t>Understands how to develop a variety of assessments and scoring procedures consisting of worthwhile tasks that assess mathematical understanding, common misconceptions and error patterns.</w:t>
            </w:r>
          </w:p>
        </w:tc>
        <w:tc>
          <w:tcPr>
            <w:tcW w:w="864" w:type="dxa"/>
          </w:tcPr>
          <w:p w14:paraId="51490108" w14:textId="77777777" w:rsidR="007564B6" w:rsidRDefault="007564B6" w:rsidP="007564B6">
            <w:pPr>
              <w:pStyle w:val="TableBodyCopy"/>
            </w:pPr>
          </w:p>
        </w:tc>
        <w:tc>
          <w:tcPr>
            <w:tcW w:w="866" w:type="dxa"/>
          </w:tcPr>
          <w:p w14:paraId="78B97522" w14:textId="77777777" w:rsidR="007564B6" w:rsidRDefault="007564B6" w:rsidP="007564B6">
            <w:pPr>
              <w:pStyle w:val="TableBodyCopy"/>
            </w:pPr>
          </w:p>
        </w:tc>
        <w:tc>
          <w:tcPr>
            <w:tcW w:w="864" w:type="dxa"/>
          </w:tcPr>
          <w:p w14:paraId="7DCF8266" w14:textId="77777777" w:rsidR="007564B6" w:rsidRDefault="007564B6" w:rsidP="007564B6">
            <w:pPr>
              <w:pStyle w:val="TableBodyCopy"/>
            </w:pPr>
          </w:p>
        </w:tc>
        <w:tc>
          <w:tcPr>
            <w:tcW w:w="864" w:type="dxa"/>
          </w:tcPr>
          <w:p w14:paraId="1CCA765F" w14:textId="77777777" w:rsidR="007564B6" w:rsidRDefault="007564B6" w:rsidP="007564B6">
            <w:pPr>
              <w:pStyle w:val="TableBodyCopy"/>
            </w:pPr>
          </w:p>
        </w:tc>
        <w:tc>
          <w:tcPr>
            <w:tcW w:w="864" w:type="dxa"/>
          </w:tcPr>
          <w:p w14:paraId="1E2BE2F8" w14:textId="77777777" w:rsidR="007564B6" w:rsidRDefault="007564B6" w:rsidP="007564B6">
            <w:pPr>
              <w:pStyle w:val="TableBodyCopy"/>
            </w:pPr>
          </w:p>
        </w:tc>
        <w:tc>
          <w:tcPr>
            <w:tcW w:w="864" w:type="dxa"/>
          </w:tcPr>
          <w:p w14:paraId="14AF1060" w14:textId="77777777" w:rsidR="007564B6" w:rsidRDefault="007564B6" w:rsidP="007564B6">
            <w:pPr>
              <w:pStyle w:val="TableBodyCopy"/>
            </w:pPr>
          </w:p>
        </w:tc>
        <w:tc>
          <w:tcPr>
            <w:tcW w:w="864" w:type="dxa"/>
          </w:tcPr>
          <w:p w14:paraId="1B13E2E8" w14:textId="77777777" w:rsidR="007564B6" w:rsidRDefault="007564B6" w:rsidP="007564B6">
            <w:pPr>
              <w:pStyle w:val="TableBodyCopy"/>
            </w:pPr>
          </w:p>
        </w:tc>
        <w:tc>
          <w:tcPr>
            <w:tcW w:w="864" w:type="dxa"/>
          </w:tcPr>
          <w:p w14:paraId="64F4A250" w14:textId="77777777" w:rsidR="007564B6" w:rsidRDefault="007564B6" w:rsidP="007564B6">
            <w:pPr>
              <w:pStyle w:val="TableBodyCopy"/>
            </w:pPr>
          </w:p>
        </w:tc>
        <w:tc>
          <w:tcPr>
            <w:tcW w:w="864" w:type="dxa"/>
          </w:tcPr>
          <w:p w14:paraId="1803D492" w14:textId="77777777" w:rsidR="007564B6" w:rsidRDefault="007564B6" w:rsidP="007564B6">
            <w:pPr>
              <w:pStyle w:val="TableBodyCopy"/>
            </w:pPr>
          </w:p>
        </w:tc>
        <w:tc>
          <w:tcPr>
            <w:tcW w:w="864" w:type="dxa"/>
          </w:tcPr>
          <w:p w14:paraId="65FEA207" w14:textId="77777777" w:rsidR="007564B6" w:rsidRDefault="007564B6" w:rsidP="007564B6">
            <w:pPr>
              <w:pStyle w:val="TableBodyCopy"/>
            </w:pPr>
          </w:p>
        </w:tc>
        <w:tc>
          <w:tcPr>
            <w:tcW w:w="864" w:type="dxa"/>
          </w:tcPr>
          <w:p w14:paraId="749AE133" w14:textId="77777777" w:rsidR="007564B6" w:rsidRDefault="007564B6" w:rsidP="007564B6">
            <w:pPr>
              <w:pStyle w:val="TableBodyCopy"/>
            </w:pPr>
          </w:p>
        </w:tc>
      </w:tr>
      <w:tr w:rsidR="007564B6" w:rsidRPr="00CC38F7" w14:paraId="0936987D" w14:textId="77777777" w:rsidTr="00C42800">
        <w:tblPrEx>
          <w:tblCellMar>
            <w:left w:w="108" w:type="dxa"/>
            <w:right w:w="108" w:type="dxa"/>
          </w:tblCellMar>
        </w:tblPrEx>
        <w:trPr>
          <w:cantSplit/>
          <w:trHeight w:val="395"/>
        </w:trPr>
        <w:tc>
          <w:tcPr>
            <w:tcW w:w="4894" w:type="dxa"/>
          </w:tcPr>
          <w:p w14:paraId="77937E04" w14:textId="77C2E112" w:rsidR="007564B6" w:rsidRDefault="007564B6" w:rsidP="00493148">
            <w:pPr>
              <w:pStyle w:val="TableDescriptivestatements"/>
            </w:pPr>
            <w:r w:rsidRPr="006859C6">
              <w:t>Understands the relationship between assessment and instruction and knows how to evaluate assessment results to design, monitor and modify instruction to improve mathematical learning for all students, including English-language learners.</w:t>
            </w:r>
          </w:p>
        </w:tc>
        <w:tc>
          <w:tcPr>
            <w:tcW w:w="864" w:type="dxa"/>
          </w:tcPr>
          <w:p w14:paraId="705657B6" w14:textId="77777777" w:rsidR="007564B6" w:rsidRDefault="007564B6" w:rsidP="007564B6">
            <w:pPr>
              <w:pStyle w:val="TableBodyCopy"/>
            </w:pPr>
          </w:p>
        </w:tc>
        <w:tc>
          <w:tcPr>
            <w:tcW w:w="866" w:type="dxa"/>
          </w:tcPr>
          <w:p w14:paraId="3B6FCF7D" w14:textId="77777777" w:rsidR="007564B6" w:rsidRDefault="007564B6" w:rsidP="007564B6">
            <w:pPr>
              <w:pStyle w:val="TableBodyCopy"/>
            </w:pPr>
          </w:p>
        </w:tc>
        <w:tc>
          <w:tcPr>
            <w:tcW w:w="864" w:type="dxa"/>
          </w:tcPr>
          <w:p w14:paraId="4B77B751" w14:textId="77777777" w:rsidR="007564B6" w:rsidRDefault="007564B6" w:rsidP="007564B6">
            <w:pPr>
              <w:pStyle w:val="TableBodyCopy"/>
            </w:pPr>
          </w:p>
        </w:tc>
        <w:tc>
          <w:tcPr>
            <w:tcW w:w="864" w:type="dxa"/>
          </w:tcPr>
          <w:p w14:paraId="4AC06E26" w14:textId="77777777" w:rsidR="007564B6" w:rsidRDefault="007564B6" w:rsidP="007564B6">
            <w:pPr>
              <w:pStyle w:val="TableBodyCopy"/>
            </w:pPr>
          </w:p>
        </w:tc>
        <w:tc>
          <w:tcPr>
            <w:tcW w:w="864" w:type="dxa"/>
          </w:tcPr>
          <w:p w14:paraId="534E8BD5" w14:textId="77777777" w:rsidR="007564B6" w:rsidRDefault="007564B6" w:rsidP="007564B6">
            <w:pPr>
              <w:pStyle w:val="TableBodyCopy"/>
            </w:pPr>
          </w:p>
        </w:tc>
        <w:tc>
          <w:tcPr>
            <w:tcW w:w="864" w:type="dxa"/>
          </w:tcPr>
          <w:p w14:paraId="07575707" w14:textId="77777777" w:rsidR="007564B6" w:rsidRDefault="007564B6" w:rsidP="007564B6">
            <w:pPr>
              <w:pStyle w:val="TableBodyCopy"/>
            </w:pPr>
          </w:p>
        </w:tc>
        <w:tc>
          <w:tcPr>
            <w:tcW w:w="864" w:type="dxa"/>
          </w:tcPr>
          <w:p w14:paraId="3CB2698E" w14:textId="77777777" w:rsidR="007564B6" w:rsidRDefault="007564B6" w:rsidP="007564B6">
            <w:pPr>
              <w:pStyle w:val="TableBodyCopy"/>
            </w:pPr>
          </w:p>
        </w:tc>
        <w:tc>
          <w:tcPr>
            <w:tcW w:w="864" w:type="dxa"/>
          </w:tcPr>
          <w:p w14:paraId="23884767" w14:textId="77777777" w:rsidR="007564B6" w:rsidRDefault="007564B6" w:rsidP="007564B6">
            <w:pPr>
              <w:pStyle w:val="TableBodyCopy"/>
            </w:pPr>
          </w:p>
        </w:tc>
        <w:tc>
          <w:tcPr>
            <w:tcW w:w="864" w:type="dxa"/>
          </w:tcPr>
          <w:p w14:paraId="3E27F397" w14:textId="77777777" w:rsidR="007564B6" w:rsidRDefault="007564B6" w:rsidP="007564B6">
            <w:pPr>
              <w:pStyle w:val="TableBodyCopy"/>
            </w:pPr>
          </w:p>
        </w:tc>
        <w:tc>
          <w:tcPr>
            <w:tcW w:w="864" w:type="dxa"/>
          </w:tcPr>
          <w:p w14:paraId="1DB8B209" w14:textId="77777777" w:rsidR="007564B6" w:rsidRDefault="007564B6" w:rsidP="007564B6">
            <w:pPr>
              <w:pStyle w:val="TableBodyCopy"/>
            </w:pPr>
          </w:p>
        </w:tc>
        <w:tc>
          <w:tcPr>
            <w:tcW w:w="864" w:type="dxa"/>
          </w:tcPr>
          <w:p w14:paraId="5192D65D" w14:textId="77777777" w:rsidR="007564B6" w:rsidRDefault="007564B6" w:rsidP="007564B6">
            <w:pPr>
              <w:pStyle w:val="TableBodyCopy"/>
            </w:pPr>
          </w:p>
        </w:tc>
      </w:tr>
    </w:tbl>
    <w:p w14:paraId="7FAFCB50" w14:textId="77777777" w:rsidR="00486DBA" w:rsidRDefault="00486DB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552E04" w:rsidRPr="00CC38F7" w14:paraId="435F058C" w14:textId="77777777" w:rsidTr="73059CA2">
        <w:trPr>
          <w:cantSplit/>
          <w:trHeight w:val="143"/>
          <w:tblHeader/>
        </w:trPr>
        <w:tc>
          <w:tcPr>
            <w:tcW w:w="14400" w:type="dxa"/>
            <w:gridSpan w:val="12"/>
            <w:shd w:val="clear" w:color="auto" w:fill="D9D9D9" w:themeFill="background1" w:themeFillShade="D9"/>
          </w:tcPr>
          <w:p w14:paraId="4B1D7003" w14:textId="77777777" w:rsidR="00552E04" w:rsidRPr="00EA0C81" w:rsidRDefault="00552E04" w:rsidP="0087696B">
            <w:pPr>
              <w:pStyle w:val="RowHeader1"/>
              <w:ind w:firstLine="8435"/>
            </w:pPr>
            <w:r w:rsidRPr="00EA0C81">
              <w:lastRenderedPageBreak/>
              <w:t>Required Course Numbers</w:t>
            </w:r>
          </w:p>
        </w:tc>
      </w:tr>
      <w:tr w:rsidR="00552E04" w:rsidRPr="00CC38F7" w14:paraId="6B8C8643" w14:textId="77777777" w:rsidTr="73059CA2">
        <w:trPr>
          <w:cantSplit/>
          <w:trHeight w:val="494"/>
          <w:tblHeader/>
        </w:trPr>
        <w:tc>
          <w:tcPr>
            <w:tcW w:w="4894" w:type="dxa"/>
            <w:shd w:val="clear" w:color="auto" w:fill="D9D9D9" w:themeFill="background1" w:themeFillShade="D9"/>
          </w:tcPr>
          <w:p w14:paraId="2F649943" w14:textId="77777777" w:rsidR="00552E04" w:rsidRPr="00CC38F7" w:rsidRDefault="00552E04" w:rsidP="0087696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41586B2B" w14:textId="77777777" w:rsidR="00552E04" w:rsidRPr="00CC38F7" w:rsidRDefault="00552E04" w:rsidP="0087696B">
            <w:r>
              <w:t xml:space="preserve">  </w:t>
            </w:r>
          </w:p>
        </w:tc>
        <w:tc>
          <w:tcPr>
            <w:tcW w:w="866" w:type="dxa"/>
            <w:shd w:val="clear" w:color="auto" w:fill="D9D9D9" w:themeFill="background1" w:themeFillShade="D9"/>
            <w:vAlign w:val="center"/>
          </w:tcPr>
          <w:p w14:paraId="78142390" w14:textId="77777777" w:rsidR="00552E04" w:rsidRPr="00CC38F7" w:rsidRDefault="00552E04" w:rsidP="0087696B">
            <w:r>
              <w:t xml:space="preserve">  </w:t>
            </w:r>
          </w:p>
        </w:tc>
        <w:tc>
          <w:tcPr>
            <w:tcW w:w="864" w:type="dxa"/>
            <w:shd w:val="clear" w:color="auto" w:fill="D9D9D9" w:themeFill="background1" w:themeFillShade="D9"/>
            <w:vAlign w:val="center"/>
          </w:tcPr>
          <w:p w14:paraId="37A54E70" w14:textId="77777777" w:rsidR="00552E04" w:rsidRPr="00CC38F7" w:rsidRDefault="00552E04" w:rsidP="0087696B">
            <w:r>
              <w:t xml:space="preserve">  </w:t>
            </w:r>
          </w:p>
        </w:tc>
        <w:tc>
          <w:tcPr>
            <w:tcW w:w="864" w:type="dxa"/>
            <w:shd w:val="clear" w:color="auto" w:fill="D9D9D9" w:themeFill="background1" w:themeFillShade="D9"/>
            <w:vAlign w:val="center"/>
          </w:tcPr>
          <w:p w14:paraId="5BBEF3BB" w14:textId="77777777" w:rsidR="00552E04" w:rsidRPr="00CC38F7" w:rsidRDefault="00552E04" w:rsidP="0087696B">
            <w:r>
              <w:t xml:space="preserve">  </w:t>
            </w:r>
          </w:p>
        </w:tc>
        <w:tc>
          <w:tcPr>
            <w:tcW w:w="864" w:type="dxa"/>
            <w:shd w:val="clear" w:color="auto" w:fill="D9D9D9" w:themeFill="background1" w:themeFillShade="D9"/>
            <w:vAlign w:val="center"/>
          </w:tcPr>
          <w:p w14:paraId="47992CFE" w14:textId="77777777" w:rsidR="00552E04" w:rsidRPr="00CC38F7" w:rsidRDefault="00552E04" w:rsidP="0087696B">
            <w:r>
              <w:t xml:space="preserve">  </w:t>
            </w:r>
          </w:p>
        </w:tc>
        <w:tc>
          <w:tcPr>
            <w:tcW w:w="864" w:type="dxa"/>
            <w:shd w:val="clear" w:color="auto" w:fill="D9D9D9" w:themeFill="background1" w:themeFillShade="D9"/>
            <w:vAlign w:val="center"/>
          </w:tcPr>
          <w:p w14:paraId="5A5FE0DE" w14:textId="77777777" w:rsidR="00552E04" w:rsidRPr="00CC38F7" w:rsidRDefault="00552E04" w:rsidP="0087696B">
            <w:r>
              <w:t xml:space="preserve">  </w:t>
            </w:r>
          </w:p>
        </w:tc>
        <w:tc>
          <w:tcPr>
            <w:tcW w:w="864" w:type="dxa"/>
            <w:shd w:val="clear" w:color="auto" w:fill="D9D9D9" w:themeFill="background1" w:themeFillShade="D9"/>
            <w:vAlign w:val="center"/>
          </w:tcPr>
          <w:p w14:paraId="2B428143" w14:textId="77777777" w:rsidR="00552E04" w:rsidRPr="00CC38F7" w:rsidRDefault="00552E04" w:rsidP="0087696B">
            <w:r>
              <w:t xml:space="preserve">  </w:t>
            </w:r>
          </w:p>
        </w:tc>
        <w:tc>
          <w:tcPr>
            <w:tcW w:w="864" w:type="dxa"/>
            <w:shd w:val="clear" w:color="auto" w:fill="D9D9D9" w:themeFill="background1" w:themeFillShade="D9"/>
            <w:vAlign w:val="center"/>
          </w:tcPr>
          <w:p w14:paraId="3165AE4C" w14:textId="77777777" w:rsidR="00552E04" w:rsidRPr="00CC38F7" w:rsidRDefault="00552E04" w:rsidP="0087696B">
            <w:r>
              <w:t xml:space="preserve">  </w:t>
            </w:r>
          </w:p>
        </w:tc>
        <w:tc>
          <w:tcPr>
            <w:tcW w:w="864" w:type="dxa"/>
            <w:shd w:val="clear" w:color="auto" w:fill="D9D9D9" w:themeFill="background1" w:themeFillShade="D9"/>
            <w:vAlign w:val="center"/>
          </w:tcPr>
          <w:p w14:paraId="24DC73FA" w14:textId="77777777" w:rsidR="00552E04" w:rsidRPr="00CC38F7" w:rsidRDefault="00552E04" w:rsidP="0087696B">
            <w:r>
              <w:t xml:space="preserve">  </w:t>
            </w:r>
          </w:p>
        </w:tc>
        <w:tc>
          <w:tcPr>
            <w:tcW w:w="864" w:type="dxa"/>
            <w:shd w:val="clear" w:color="auto" w:fill="D9D9D9" w:themeFill="background1" w:themeFillShade="D9"/>
            <w:vAlign w:val="center"/>
          </w:tcPr>
          <w:p w14:paraId="3859F38B" w14:textId="77777777" w:rsidR="00552E04" w:rsidRPr="00CC38F7" w:rsidRDefault="00552E04" w:rsidP="0087696B">
            <w:r>
              <w:t xml:space="preserve">  </w:t>
            </w:r>
          </w:p>
        </w:tc>
        <w:tc>
          <w:tcPr>
            <w:tcW w:w="864" w:type="dxa"/>
            <w:shd w:val="clear" w:color="auto" w:fill="D9D9D9" w:themeFill="background1" w:themeFillShade="D9"/>
            <w:vAlign w:val="center"/>
          </w:tcPr>
          <w:p w14:paraId="6DE0FE66" w14:textId="77777777" w:rsidR="00552E04" w:rsidRPr="00CC38F7" w:rsidRDefault="00552E04" w:rsidP="0087696B">
            <w:r>
              <w:t xml:space="preserve">  </w:t>
            </w:r>
          </w:p>
        </w:tc>
      </w:tr>
      <w:tr w:rsidR="007564B6" w:rsidRPr="00CC38F7" w14:paraId="20CABFDE" w14:textId="77777777" w:rsidTr="73059CA2">
        <w:tblPrEx>
          <w:tblCellMar>
            <w:left w:w="108" w:type="dxa"/>
            <w:right w:w="108" w:type="dxa"/>
          </w:tblCellMar>
        </w:tblPrEx>
        <w:trPr>
          <w:cantSplit/>
          <w:trHeight w:val="395"/>
        </w:trPr>
        <w:tc>
          <w:tcPr>
            <w:tcW w:w="4894" w:type="dxa"/>
          </w:tcPr>
          <w:p w14:paraId="1F13EEC8" w14:textId="3F0D6CF2" w:rsidR="007564B6" w:rsidRPr="003C3E6F" w:rsidRDefault="007564B6" w:rsidP="00381F7A">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I</w:t>
            </w:r>
            <w:r w:rsidRPr="00A815E6">
              <w:rPr>
                <w:rFonts w:eastAsia="Verdana"/>
              </w:rPr>
              <w:t xml:space="preserve"> — </w:t>
            </w:r>
            <w:r>
              <w:rPr>
                <w:kern w:val="24"/>
              </w:rPr>
              <w:t>Scientific Inquiry and Processes</w:t>
            </w:r>
          </w:p>
        </w:tc>
        <w:tc>
          <w:tcPr>
            <w:tcW w:w="864" w:type="dxa"/>
          </w:tcPr>
          <w:p w14:paraId="5ABC2BA6" w14:textId="77777777" w:rsidR="007564B6" w:rsidRDefault="007564B6" w:rsidP="00381F7A">
            <w:pPr>
              <w:pStyle w:val="TableBodyCopy"/>
            </w:pPr>
          </w:p>
        </w:tc>
        <w:tc>
          <w:tcPr>
            <w:tcW w:w="866" w:type="dxa"/>
          </w:tcPr>
          <w:p w14:paraId="7FE35398" w14:textId="77777777" w:rsidR="007564B6" w:rsidRDefault="007564B6" w:rsidP="00381F7A">
            <w:pPr>
              <w:pStyle w:val="TableBodyCopy"/>
            </w:pPr>
          </w:p>
        </w:tc>
        <w:tc>
          <w:tcPr>
            <w:tcW w:w="864" w:type="dxa"/>
          </w:tcPr>
          <w:p w14:paraId="4F0AFBAF" w14:textId="77777777" w:rsidR="007564B6" w:rsidRDefault="007564B6" w:rsidP="00381F7A">
            <w:pPr>
              <w:pStyle w:val="TableBodyCopy"/>
            </w:pPr>
          </w:p>
        </w:tc>
        <w:tc>
          <w:tcPr>
            <w:tcW w:w="864" w:type="dxa"/>
          </w:tcPr>
          <w:p w14:paraId="73664003" w14:textId="77777777" w:rsidR="007564B6" w:rsidRDefault="007564B6" w:rsidP="00381F7A">
            <w:pPr>
              <w:pStyle w:val="TableBodyCopy"/>
            </w:pPr>
          </w:p>
        </w:tc>
        <w:tc>
          <w:tcPr>
            <w:tcW w:w="864" w:type="dxa"/>
          </w:tcPr>
          <w:p w14:paraId="34B2B252" w14:textId="77777777" w:rsidR="007564B6" w:rsidRDefault="007564B6" w:rsidP="00381F7A">
            <w:pPr>
              <w:pStyle w:val="TableBodyCopy"/>
            </w:pPr>
          </w:p>
        </w:tc>
        <w:tc>
          <w:tcPr>
            <w:tcW w:w="864" w:type="dxa"/>
          </w:tcPr>
          <w:p w14:paraId="466FB7C0" w14:textId="77777777" w:rsidR="007564B6" w:rsidRDefault="007564B6" w:rsidP="00381F7A">
            <w:pPr>
              <w:pStyle w:val="TableBodyCopy"/>
            </w:pPr>
          </w:p>
        </w:tc>
        <w:tc>
          <w:tcPr>
            <w:tcW w:w="864" w:type="dxa"/>
          </w:tcPr>
          <w:p w14:paraId="46E910EC" w14:textId="77777777" w:rsidR="007564B6" w:rsidRDefault="007564B6" w:rsidP="00381F7A">
            <w:pPr>
              <w:pStyle w:val="TableBodyCopy"/>
            </w:pPr>
          </w:p>
        </w:tc>
        <w:tc>
          <w:tcPr>
            <w:tcW w:w="864" w:type="dxa"/>
          </w:tcPr>
          <w:p w14:paraId="763B1535" w14:textId="77777777" w:rsidR="007564B6" w:rsidRDefault="007564B6" w:rsidP="00381F7A">
            <w:pPr>
              <w:pStyle w:val="TableBodyCopy"/>
            </w:pPr>
          </w:p>
        </w:tc>
        <w:tc>
          <w:tcPr>
            <w:tcW w:w="864" w:type="dxa"/>
          </w:tcPr>
          <w:p w14:paraId="53A98C89" w14:textId="77777777" w:rsidR="007564B6" w:rsidRDefault="007564B6" w:rsidP="00381F7A">
            <w:pPr>
              <w:pStyle w:val="TableBodyCopy"/>
            </w:pPr>
          </w:p>
        </w:tc>
        <w:tc>
          <w:tcPr>
            <w:tcW w:w="864" w:type="dxa"/>
          </w:tcPr>
          <w:p w14:paraId="2A814E65" w14:textId="77777777" w:rsidR="007564B6" w:rsidRDefault="007564B6" w:rsidP="00381F7A">
            <w:pPr>
              <w:pStyle w:val="TableBodyCopy"/>
            </w:pPr>
          </w:p>
        </w:tc>
        <w:tc>
          <w:tcPr>
            <w:tcW w:w="864" w:type="dxa"/>
          </w:tcPr>
          <w:p w14:paraId="3DA93E60" w14:textId="77777777" w:rsidR="007564B6" w:rsidRDefault="007564B6" w:rsidP="00381F7A">
            <w:pPr>
              <w:pStyle w:val="TableBodyCopy"/>
            </w:pPr>
          </w:p>
        </w:tc>
      </w:tr>
      <w:tr w:rsidR="00486DBA" w:rsidRPr="00CC38F7" w14:paraId="3515278C" w14:textId="77777777" w:rsidTr="73059CA2">
        <w:tblPrEx>
          <w:tblCellMar>
            <w:left w:w="108" w:type="dxa"/>
            <w:right w:w="108" w:type="dxa"/>
          </w:tblCellMar>
        </w:tblPrEx>
        <w:trPr>
          <w:cantSplit/>
          <w:trHeight w:val="395"/>
        </w:trPr>
        <w:tc>
          <w:tcPr>
            <w:tcW w:w="4894" w:type="dxa"/>
          </w:tcPr>
          <w:p w14:paraId="2F242A6A" w14:textId="4470E14B" w:rsidR="00486DBA" w:rsidRPr="00A00D08" w:rsidRDefault="00486DBA" w:rsidP="00486DBA">
            <w:pPr>
              <w:pStyle w:val="TableBodyCopy"/>
            </w:pPr>
            <w:r>
              <w:t xml:space="preserve">Competency 022: </w:t>
            </w:r>
            <w:r w:rsidRPr="0090767B">
              <w:rPr>
                <w:i/>
              </w:rPr>
              <w:t xml:space="preserve">The teacher understands </w:t>
            </w:r>
            <w:r w:rsidR="007564B6" w:rsidRPr="007C0ABC">
              <w:rPr>
                <w:i/>
              </w:rPr>
              <w:t>how to select and manage learning activities to ensure the safety of all students and the correct use and care of organisms, natural resources, materials, equipment and technologies</w:t>
            </w:r>
            <w:r w:rsidRPr="0090767B">
              <w:rPr>
                <w:i/>
              </w:rPr>
              <w:t>.</w:t>
            </w:r>
          </w:p>
        </w:tc>
        <w:tc>
          <w:tcPr>
            <w:tcW w:w="864" w:type="dxa"/>
          </w:tcPr>
          <w:p w14:paraId="197BE998" w14:textId="77777777" w:rsidR="00486DBA" w:rsidRDefault="00486DBA" w:rsidP="00486DBA">
            <w:pPr>
              <w:pStyle w:val="TableBodyCopy"/>
            </w:pPr>
          </w:p>
        </w:tc>
        <w:tc>
          <w:tcPr>
            <w:tcW w:w="866" w:type="dxa"/>
          </w:tcPr>
          <w:p w14:paraId="41BD31D4" w14:textId="77777777" w:rsidR="00486DBA" w:rsidRDefault="00486DBA" w:rsidP="00486DBA">
            <w:pPr>
              <w:pStyle w:val="TableBodyCopy"/>
            </w:pPr>
          </w:p>
        </w:tc>
        <w:tc>
          <w:tcPr>
            <w:tcW w:w="864" w:type="dxa"/>
          </w:tcPr>
          <w:p w14:paraId="122D620B" w14:textId="77777777" w:rsidR="00486DBA" w:rsidRDefault="00486DBA" w:rsidP="00486DBA">
            <w:pPr>
              <w:pStyle w:val="TableBodyCopy"/>
            </w:pPr>
          </w:p>
        </w:tc>
        <w:tc>
          <w:tcPr>
            <w:tcW w:w="864" w:type="dxa"/>
          </w:tcPr>
          <w:p w14:paraId="7216F32B" w14:textId="77777777" w:rsidR="00486DBA" w:rsidRDefault="00486DBA" w:rsidP="00486DBA">
            <w:pPr>
              <w:pStyle w:val="TableBodyCopy"/>
            </w:pPr>
          </w:p>
        </w:tc>
        <w:tc>
          <w:tcPr>
            <w:tcW w:w="864" w:type="dxa"/>
          </w:tcPr>
          <w:p w14:paraId="757BBB25" w14:textId="77777777" w:rsidR="00486DBA" w:rsidRDefault="00486DBA" w:rsidP="00486DBA">
            <w:pPr>
              <w:pStyle w:val="TableBodyCopy"/>
            </w:pPr>
          </w:p>
        </w:tc>
        <w:tc>
          <w:tcPr>
            <w:tcW w:w="864" w:type="dxa"/>
          </w:tcPr>
          <w:p w14:paraId="26C76478" w14:textId="77777777" w:rsidR="00486DBA" w:rsidRDefault="00486DBA" w:rsidP="00486DBA">
            <w:pPr>
              <w:pStyle w:val="TableBodyCopy"/>
            </w:pPr>
          </w:p>
        </w:tc>
        <w:tc>
          <w:tcPr>
            <w:tcW w:w="864" w:type="dxa"/>
          </w:tcPr>
          <w:p w14:paraId="4A6603F8" w14:textId="77777777" w:rsidR="00486DBA" w:rsidRDefault="00486DBA" w:rsidP="00486DBA">
            <w:pPr>
              <w:pStyle w:val="TableBodyCopy"/>
            </w:pPr>
          </w:p>
        </w:tc>
        <w:tc>
          <w:tcPr>
            <w:tcW w:w="864" w:type="dxa"/>
          </w:tcPr>
          <w:p w14:paraId="46B319A9" w14:textId="77777777" w:rsidR="00486DBA" w:rsidRDefault="00486DBA" w:rsidP="00486DBA">
            <w:pPr>
              <w:pStyle w:val="TableBodyCopy"/>
            </w:pPr>
          </w:p>
        </w:tc>
        <w:tc>
          <w:tcPr>
            <w:tcW w:w="864" w:type="dxa"/>
          </w:tcPr>
          <w:p w14:paraId="5FEC36B1" w14:textId="77777777" w:rsidR="00486DBA" w:rsidRDefault="00486DBA" w:rsidP="00486DBA">
            <w:pPr>
              <w:pStyle w:val="TableBodyCopy"/>
            </w:pPr>
          </w:p>
        </w:tc>
        <w:tc>
          <w:tcPr>
            <w:tcW w:w="864" w:type="dxa"/>
          </w:tcPr>
          <w:p w14:paraId="03FB1D64" w14:textId="77777777" w:rsidR="00486DBA" w:rsidRDefault="00486DBA" w:rsidP="00486DBA">
            <w:pPr>
              <w:pStyle w:val="TableBodyCopy"/>
            </w:pPr>
          </w:p>
        </w:tc>
        <w:tc>
          <w:tcPr>
            <w:tcW w:w="864" w:type="dxa"/>
          </w:tcPr>
          <w:p w14:paraId="53A326D2" w14:textId="77777777" w:rsidR="00486DBA" w:rsidRDefault="00486DBA" w:rsidP="00486DBA">
            <w:pPr>
              <w:pStyle w:val="TableBodyCopy"/>
            </w:pPr>
          </w:p>
        </w:tc>
      </w:tr>
      <w:tr w:rsidR="00486DBA" w:rsidRPr="00CC38F7" w14:paraId="41B5D5D1" w14:textId="77777777" w:rsidTr="73059CA2">
        <w:tblPrEx>
          <w:tblCellMar>
            <w:left w:w="108" w:type="dxa"/>
            <w:right w:w="108" w:type="dxa"/>
          </w:tblCellMar>
        </w:tblPrEx>
        <w:trPr>
          <w:cantSplit/>
          <w:trHeight w:val="395"/>
        </w:trPr>
        <w:tc>
          <w:tcPr>
            <w:tcW w:w="4894" w:type="dxa"/>
          </w:tcPr>
          <w:p w14:paraId="06BD3686" w14:textId="3E14E1D1" w:rsidR="00486DBA" w:rsidRPr="00A00D08" w:rsidRDefault="007564B6" w:rsidP="00493148">
            <w:pPr>
              <w:pStyle w:val="TableDescriptivestatements"/>
              <w:numPr>
                <w:ilvl w:val="0"/>
                <w:numId w:val="21"/>
              </w:numPr>
            </w:pPr>
            <w:r w:rsidRPr="006D296A">
              <w:t>Uses</w:t>
            </w:r>
            <w:r w:rsidRPr="00493148">
              <w:rPr>
                <w:spacing w:val="-5"/>
              </w:rPr>
              <w:t xml:space="preserve"> </w:t>
            </w:r>
            <w:r w:rsidRPr="006D296A">
              <w:t>c</w:t>
            </w:r>
            <w:r w:rsidRPr="00493148">
              <w:rPr>
                <w:spacing w:val="1"/>
              </w:rPr>
              <w:t>u</w:t>
            </w:r>
            <w:r w:rsidRPr="006D296A">
              <w:t>rr</w:t>
            </w:r>
            <w:r w:rsidRPr="00493148">
              <w:rPr>
                <w:spacing w:val="1"/>
              </w:rPr>
              <w:t>e</w:t>
            </w:r>
            <w:r w:rsidRPr="006D296A">
              <w:t>nt</w:t>
            </w:r>
            <w:r w:rsidRPr="00493148">
              <w:rPr>
                <w:spacing w:val="-8"/>
              </w:rPr>
              <w:t xml:space="preserve"> </w:t>
            </w:r>
            <w:r w:rsidRPr="006D296A">
              <w:t>so</w:t>
            </w:r>
            <w:r w:rsidRPr="00493148">
              <w:rPr>
                <w:spacing w:val="1"/>
              </w:rPr>
              <w:t>u</w:t>
            </w:r>
            <w:r w:rsidRPr="006D296A">
              <w:t>rc</w:t>
            </w:r>
            <w:r w:rsidRPr="00493148">
              <w:rPr>
                <w:spacing w:val="1"/>
              </w:rPr>
              <w:t>e</w:t>
            </w:r>
            <w:r w:rsidRPr="006D296A">
              <w:t>s</w:t>
            </w:r>
            <w:r w:rsidRPr="00493148">
              <w:rPr>
                <w:spacing w:val="-8"/>
              </w:rPr>
              <w:t xml:space="preserve"> </w:t>
            </w:r>
            <w:r w:rsidRPr="006D296A">
              <w:t>of</w:t>
            </w:r>
            <w:r w:rsidRPr="00493148">
              <w:rPr>
                <w:spacing w:val="-2"/>
              </w:rPr>
              <w:t xml:space="preserve"> </w:t>
            </w:r>
            <w:r w:rsidRPr="006D296A">
              <w:t>i</w:t>
            </w:r>
            <w:r w:rsidRPr="00493148">
              <w:rPr>
                <w:spacing w:val="1"/>
              </w:rPr>
              <w:t>n</w:t>
            </w:r>
            <w:r w:rsidRPr="006D296A">
              <w:t>fo</w:t>
            </w:r>
            <w:r w:rsidRPr="00493148">
              <w:rPr>
                <w:spacing w:val="1"/>
              </w:rPr>
              <w:t>r</w:t>
            </w:r>
            <w:r w:rsidRPr="006D296A">
              <w:t>ma</w:t>
            </w:r>
            <w:r w:rsidRPr="00493148">
              <w:rPr>
                <w:spacing w:val="1"/>
              </w:rPr>
              <w:t>t</w:t>
            </w:r>
            <w:r w:rsidRPr="006D296A">
              <w:t>ion</w:t>
            </w:r>
            <w:r w:rsidRPr="00493148">
              <w:rPr>
                <w:spacing w:val="-13"/>
              </w:rPr>
              <w:t xml:space="preserve"> </w:t>
            </w:r>
            <w:r w:rsidRPr="006D296A">
              <w:t>a</w:t>
            </w:r>
            <w:r w:rsidRPr="00493148">
              <w:rPr>
                <w:spacing w:val="1"/>
              </w:rPr>
              <w:t>b</w:t>
            </w:r>
            <w:r w:rsidRPr="006D296A">
              <w:t>out</w:t>
            </w:r>
            <w:r w:rsidRPr="00493148">
              <w:rPr>
                <w:spacing w:val="-6"/>
              </w:rPr>
              <w:t xml:space="preserve"> </w:t>
            </w:r>
            <w:r w:rsidRPr="00493148">
              <w:rPr>
                <w:spacing w:val="1"/>
              </w:rPr>
              <w:t>l</w:t>
            </w:r>
            <w:r w:rsidRPr="006D296A">
              <w:t>aborat</w:t>
            </w:r>
            <w:r w:rsidRPr="00493148">
              <w:rPr>
                <w:spacing w:val="1"/>
              </w:rPr>
              <w:t>o</w:t>
            </w:r>
            <w:r w:rsidRPr="006D296A">
              <w:t>ry</w:t>
            </w:r>
            <w:r w:rsidRPr="00493148">
              <w:rPr>
                <w:spacing w:val="-9"/>
              </w:rPr>
              <w:t xml:space="preserve"> </w:t>
            </w:r>
            <w:r w:rsidRPr="006D296A">
              <w:t>saf</w:t>
            </w:r>
            <w:r w:rsidRPr="00493148">
              <w:rPr>
                <w:spacing w:val="1"/>
              </w:rPr>
              <w:t>e</w:t>
            </w:r>
            <w:r w:rsidRPr="006D296A">
              <w:t>ty,</w:t>
            </w:r>
            <w:r w:rsidRPr="00493148">
              <w:rPr>
                <w:spacing w:val="-8"/>
              </w:rPr>
              <w:t xml:space="preserve"> </w:t>
            </w:r>
            <w:r w:rsidRPr="006D296A">
              <w:t>i</w:t>
            </w:r>
            <w:r w:rsidRPr="00493148">
              <w:rPr>
                <w:spacing w:val="1"/>
              </w:rPr>
              <w:t>n</w:t>
            </w:r>
            <w:r w:rsidRPr="006D296A">
              <w:t>c</w:t>
            </w:r>
            <w:r w:rsidRPr="00493148">
              <w:rPr>
                <w:spacing w:val="1"/>
              </w:rPr>
              <w:t>l</w:t>
            </w:r>
            <w:r w:rsidRPr="006D296A">
              <w:t>uding</w:t>
            </w:r>
            <w:r w:rsidRPr="00493148">
              <w:rPr>
                <w:spacing w:val="-10"/>
              </w:rPr>
              <w:t xml:space="preserve"> </w:t>
            </w:r>
            <w:r w:rsidRPr="006D296A">
              <w:t>saf</w:t>
            </w:r>
            <w:r w:rsidRPr="00493148">
              <w:rPr>
                <w:spacing w:val="1"/>
              </w:rPr>
              <w:t>e</w:t>
            </w:r>
            <w:r w:rsidRPr="006D296A">
              <w:t>ty regulations</w:t>
            </w:r>
            <w:r w:rsidRPr="00493148">
              <w:rPr>
                <w:spacing w:val="-12"/>
              </w:rPr>
              <w:t xml:space="preserve"> </w:t>
            </w:r>
            <w:r w:rsidRPr="006D296A">
              <w:t>and</w:t>
            </w:r>
            <w:r w:rsidRPr="00493148">
              <w:rPr>
                <w:spacing w:val="-4"/>
              </w:rPr>
              <w:t xml:space="preserve"> </w:t>
            </w:r>
            <w:r w:rsidRPr="006D296A">
              <w:t>g</w:t>
            </w:r>
            <w:r w:rsidRPr="00493148">
              <w:rPr>
                <w:spacing w:val="1"/>
              </w:rPr>
              <w:t>u</w:t>
            </w:r>
            <w:r w:rsidRPr="006D296A">
              <w:t>id</w:t>
            </w:r>
            <w:r w:rsidRPr="00493148">
              <w:rPr>
                <w:spacing w:val="1"/>
              </w:rPr>
              <w:t>e</w:t>
            </w:r>
            <w:r w:rsidRPr="006D296A">
              <w:t>lines</w:t>
            </w:r>
            <w:r w:rsidRPr="00493148">
              <w:rPr>
                <w:spacing w:val="-11"/>
              </w:rPr>
              <w:t xml:space="preserve"> </w:t>
            </w:r>
            <w:r w:rsidRPr="006D296A">
              <w:t>for</w:t>
            </w:r>
            <w:r w:rsidRPr="00493148">
              <w:rPr>
                <w:spacing w:val="-3"/>
              </w:rPr>
              <w:t xml:space="preserve"> </w:t>
            </w:r>
            <w:r w:rsidRPr="006D296A">
              <w:t>t</w:t>
            </w:r>
            <w:r w:rsidRPr="00493148">
              <w:rPr>
                <w:spacing w:val="1"/>
              </w:rPr>
              <w:t>h</w:t>
            </w:r>
            <w:r w:rsidRPr="006D296A">
              <w:t>e</w:t>
            </w:r>
            <w:r w:rsidRPr="00493148">
              <w:rPr>
                <w:spacing w:val="-4"/>
              </w:rPr>
              <w:t xml:space="preserve"> </w:t>
            </w:r>
            <w:r w:rsidRPr="006D296A">
              <w:t>use</w:t>
            </w:r>
            <w:r w:rsidRPr="00493148">
              <w:rPr>
                <w:spacing w:val="-4"/>
              </w:rPr>
              <w:t xml:space="preserve"> </w:t>
            </w:r>
            <w:r w:rsidRPr="00493148">
              <w:rPr>
                <w:spacing w:val="1"/>
              </w:rPr>
              <w:t>o</w:t>
            </w:r>
            <w:r w:rsidRPr="006D296A">
              <w:t>f</w:t>
            </w:r>
            <w:r w:rsidRPr="00493148">
              <w:rPr>
                <w:spacing w:val="-2"/>
              </w:rPr>
              <w:t xml:space="preserve"> </w:t>
            </w:r>
            <w:r w:rsidRPr="006D296A">
              <w:t>science</w:t>
            </w:r>
            <w:r w:rsidRPr="00493148">
              <w:rPr>
                <w:spacing w:val="-8"/>
              </w:rPr>
              <w:t xml:space="preserve"> </w:t>
            </w:r>
            <w:r w:rsidRPr="006D296A">
              <w:t>f</w:t>
            </w:r>
            <w:r w:rsidRPr="00493148">
              <w:rPr>
                <w:spacing w:val="2"/>
              </w:rPr>
              <w:t>a</w:t>
            </w:r>
            <w:r w:rsidRPr="006D296A">
              <w:t>cilities</w:t>
            </w:r>
            <w:r w:rsidR="00486DBA" w:rsidRPr="00CF4E7C">
              <w:t>.</w:t>
            </w:r>
          </w:p>
        </w:tc>
        <w:tc>
          <w:tcPr>
            <w:tcW w:w="864" w:type="dxa"/>
          </w:tcPr>
          <w:p w14:paraId="23E178BD" w14:textId="77777777" w:rsidR="00486DBA" w:rsidRDefault="00486DBA" w:rsidP="00486DBA">
            <w:pPr>
              <w:pStyle w:val="TableBodyCopy"/>
            </w:pPr>
          </w:p>
        </w:tc>
        <w:tc>
          <w:tcPr>
            <w:tcW w:w="866" w:type="dxa"/>
          </w:tcPr>
          <w:p w14:paraId="1BE1BE22" w14:textId="77777777" w:rsidR="00486DBA" w:rsidRDefault="00486DBA" w:rsidP="00486DBA">
            <w:pPr>
              <w:pStyle w:val="TableBodyCopy"/>
            </w:pPr>
          </w:p>
        </w:tc>
        <w:tc>
          <w:tcPr>
            <w:tcW w:w="864" w:type="dxa"/>
          </w:tcPr>
          <w:p w14:paraId="3E47DF2A" w14:textId="77777777" w:rsidR="00486DBA" w:rsidRDefault="00486DBA" w:rsidP="00486DBA">
            <w:pPr>
              <w:pStyle w:val="TableBodyCopy"/>
            </w:pPr>
          </w:p>
        </w:tc>
        <w:tc>
          <w:tcPr>
            <w:tcW w:w="864" w:type="dxa"/>
          </w:tcPr>
          <w:p w14:paraId="66492CAA" w14:textId="77777777" w:rsidR="00486DBA" w:rsidRDefault="00486DBA" w:rsidP="00486DBA">
            <w:pPr>
              <w:pStyle w:val="TableBodyCopy"/>
            </w:pPr>
          </w:p>
        </w:tc>
        <w:tc>
          <w:tcPr>
            <w:tcW w:w="864" w:type="dxa"/>
          </w:tcPr>
          <w:p w14:paraId="204370DE" w14:textId="77777777" w:rsidR="00486DBA" w:rsidRDefault="00486DBA" w:rsidP="00486DBA">
            <w:pPr>
              <w:pStyle w:val="TableBodyCopy"/>
            </w:pPr>
          </w:p>
        </w:tc>
        <w:tc>
          <w:tcPr>
            <w:tcW w:w="864" w:type="dxa"/>
          </w:tcPr>
          <w:p w14:paraId="564DB8D5" w14:textId="77777777" w:rsidR="00486DBA" w:rsidRDefault="00486DBA" w:rsidP="00486DBA">
            <w:pPr>
              <w:pStyle w:val="TableBodyCopy"/>
            </w:pPr>
          </w:p>
        </w:tc>
        <w:tc>
          <w:tcPr>
            <w:tcW w:w="864" w:type="dxa"/>
          </w:tcPr>
          <w:p w14:paraId="7EB8A874" w14:textId="77777777" w:rsidR="00486DBA" w:rsidRDefault="00486DBA" w:rsidP="00486DBA">
            <w:pPr>
              <w:pStyle w:val="TableBodyCopy"/>
            </w:pPr>
          </w:p>
        </w:tc>
        <w:tc>
          <w:tcPr>
            <w:tcW w:w="864" w:type="dxa"/>
          </w:tcPr>
          <w:p w14:paraId="0D236B9F" w14:textId="77777777" w:rsidR="00486DBA" w:rsidRDefault="00486DBA" w:rsidP="00486DBA">
            <w:pPr>
              <w:pStyle w:val="TableBodyCopy"/>
            </w:pPr>
          </w:p>
        </w:tc>
        <w:tc>
          <w:tcPr>
            <w:tcW w:w="864" w:type="dxa"/>
          </w:tcPr>
          <w:p w14:paraId="22E46172" w14:textId="77777777" w:rsidR="00486DBA" w:rsidRDefault="00486DBA" w:rsidP="00486DBA">
            <w:pPr>
              <w:pStyle w:val="TableBodyCopy"/>
            </w:pPr>
          </w:p>
        </w:tc>
        <w:tc>
          <w:tcPr>
            <w:tcW w:w="864" w:type="dxa"/>
          </w:tcPr>
          <w:p w14:paraId="2E7B0C1C" w14:textId="77777777" w:rsidR="00486DBA" w:rsidRDefault="00486DBA" w:rsidP="00486DBA">
            <w:pPr>
              <w:pStyle w:val="TableBodyCopy"/>
            </w:pPr>
          </w:p>
        </w:tc>
        <w:tc>
          <w:tcPr>
            <w:tcW w:w="864" w:type="dxa"/>
          </w:tcPr>
          <w:p w14:paraId="418C62C4" w14:textId="77777777" w:rsidR="00486DBA" w:rsidRDefault="00486DBA" w:rsidP="00486DBA">
            <w:pPr>
              <w:pStyle w:val="TableBodyCopy"/>
            </w:pPr>
          </w:p>
        </w:tc>
      </w:tr>
      <w:tr w:rsidR="007564B6" w:rsidRPr="00CC38F7" w14:paraId="47590041" w14:textId="77777777" w:rsidTr="73059CA2">
        <w:tblPrEx>
          <w:tblCellMar>
            <w:left w:w="108" w:type="dxa"/>
            <w:right w:w="108" w:type="dxa"/>
          </w:tblCellMar>
        </w:tblPrEx>
        <w:trPr>
          <w:cantSplit/>
          <w:trHeight w:val="395"/>
        </w:trPr>
        <w:tc>
          <w:tcPr>
            <w:tcW w:w="4894" w:type="dxa"/>
          </w:tcPr>
          <w:p w14:paraId="001BD9F4" w14:textId="04564107" w:rsidR="007564B6" w:rsidRPr="00A00D08" w:rsidRDefault="007564B6" w:rsidP="00493148">
            <w:pPr>
              <w:pStyle w:val="TableDescriptivestatements"/>
              <w:numPr>
                <w:ilvl w:val="0"/>
                <w:numId w:val="21"/>
              </w:numPr>
            </w:pPr>
            <w:r w:rsidRPr="003D016E">
              <w:t>Rec</w:t>
            </w:r>
            <w:r w:rsidRPr="00493148">
              <w:rPr>
                <w:spacing w:val="1"/>
              </w:rPr>
              <w:t>o</w:t>
            </w:r>
            <w:r w:rsidRPr="003D016E">
              <w:t>gniz</w:t>
            </w:r>
            <w:r w:rsidRPr="00493148">
              <w:rPr>
                <w:spacing w:val="1"/>
              </w:rPr>
              <w:t>e</w:t>
            </w:r>
            <w:r w:rsidRPr="003D016E">
              <w:t>s</w:t>
            </w:r>
            <w:r w:rsidRPr="00493148">
              <w:rPr>
                <w:spacing w:val="-13"/>
              </w:rPr>
              <w:t xml:space="preserve"> </w:t>
            </w:r>
            <w:r w:rsidRPr="003D016E">
              <w:t>p</w:t>
            </w:r>
            <w:r w:rsidRPr="00493148">
              <w:rPr>
                <w:spacing w:val="1"/>
              </w:rPr>
              <w:t>o</w:t>
            </w:r>
            <w:r w:rsidRPr="003D016E">
              <w:t>tential</w:t>
            </w:r>
            <w:r w:rsidRPr="00493148">
              <w:rPr>
                <w:spacing w:val="-10"/>
              </w:rPr>
              <w:t xml:space="preserve"> </w:t>
            </w:r>
            <w:r w:rsidRPr="003D016E">
              <w:t>s</w:t>
            </w:r>
            <w:r w:rsidRPr="00493148">
              <w:rPr>
                <w:spacing w:val="1"/>
              </w:rPr>
              <w:t>a</w:t>
            </w:r>
            <w:r w:rsidRPr="003D016E">
              <w:t>fety</w:t>
            </w:r>
            <w:r w:rsidRPr="00493148">
              <w:rPr>
                <w:spacing w:val="-7"/>
              </w:rPr>
              <w:t xml:space="preserve"> </w:t>
            </w:r>
            <w:r w:rsidRPr="003D016E">
              <w:t>hazards</w:t>
            </w:r>
            <w:r w:rsidRPr="00493148">
              <w:rPr>
                <w:spacing w:val="-9"/>
              </w:rPr>
              <w:t xml:space="preserve"> </w:t>
            </w:r>
            <w:r w:rsidRPr="003D016E">
              <w:t>in</w:t>
            </w:r>
            <w:r w:rsidRPr="00493148">
              <w:rPr>
                <w:spacing w:val="-2"/>
              </w:rPr>
              <w:t xml:space="preserve"> </w:t>
            </w:r>
            <w:r w:rsidRPr="003D016E">
              <w:t>the</w:t>
            </w:r>
            <w:r w:rsidRPr="00493148">
              <w:rPr>
                <w:spacing w:val="-4"/>
              </w:rPr>
              <w:t xml:space="preserve"> </w:t>
            </w:r>
            <w:r w:rsidRPr="003D016E">
              <w:t>lab</w:t>
            </w:r>
            <w:r w:rsidRPr="00493148">
              <w:rPr>
                <w:spacing w:val="1"/>
              </w:rPr>
              <w:t>o</w:t>
            </w:r>
            <w:r w:rsidRPr="003D016E">
              <w:t>ratory</w:t>
            </w:r>
            <w:r w:rsidRPr="00493148">
              <w:rPr>
                <w:spacing w:val="-11"/>
              </w:rPr>
              <w:t xml:space="preserve"> </w:t>
            </w:r>
            <w:r w:rsidRPr="003D016E">
              <w:t>and</w:t>
            </w:r>
            <w:r w:rsidRPr="00493148">
              <w:rPr>
                <w:spacing w:val="-3"/>
              </w:rPr>
              <w:t xml:space="preserve"> </w:t>
            </w:r>
            <w:r w:rsidRPr="003D016E">
              <w:t>in</w:t>
            </w:r>
            <w:r w:rsidRPr="00493148">
              <w:rPr>
                <w:spacing w:val="-2"/>
              </w:rPr>
              <w:t xml:space="preserve"> </w:t>
            </w:r>
            <w:r w:rsidRPr="003D016E">
              <w:t>the</w:t>
            </w:r>
            <w:r w:rsidRPr="00493148">
              <w:rPr>
                <w:spacing w:val="-4"/>
              </w:rPr>
              <w:t xml:space="preserve"> </w:t>
            </w:r>
            <w:r w:rsidRPr="003D016E">
              <w:t>fi</w:t>
            </w:r>
            <w:r w:rsidRPr="00493148">
              <w:rPr>
                <w:spacing w:val="1"/>
              </w:rPr>
              <w:t>e</w:t>
            </w:r>
            <w:r w:rsidRPr="003D016E">
              <w:t>ld</w:t>
            </w:r>
            <w:r w:rsidRPr="00493148">
              <w:rPr>
                <w:spacing w:val="-5"/>
              </w:rPr>
              <w:t xml:space="preserve"> </w:t>
            </w:r>
            <w:r w:rsidRPr="00493148">
              <w:rPr>
                <w:spacing w:val="1"/>
              </w:rPr>
              <w:t>a</w:t>
            </w:r>
            <w:r w:rsidRPr="003D016E">
              <w:t>nd</w:t>
            </w:r>
            <w:r w:rsidRPr="00493148">
              <w:rPr>
                <w:spacing w:val="-4"/>
              </w:rPr>
              <w:t xml:space="preserve"> </w:t>
            </w:r>
            <w:r w:rsidRPr="003D016E">
              <w:t>knows how</w:t>
            </w:r>
            <w:r w:rsidRPr="00493148">
              <w:rPr>
                <w:spacing w:val="-5"/>
              </w:rPr>
              <w:t xml:space="preserve"> </w:t>
            </w:r>
            <w:r w:rsidRPr="003D016E">
              <w:t>to</w:t>
            </w:r>
            <w:r w:rsidRPr="00493148">
              <w:rPr>
                <w:spacing w:val="-2"/>
              </w:rPr>
              <w:t xml:space="preserve"> </w:t>
            </w:r>
            <w:r w:rsidRPr="003D016E">
              <w:t>a</w:t>
            </w:r>
            <w:r w:rsidRPr="00493148">
              <w:rPr>
                <w:spacing w:val="1"/>
              </w:rPr>
              <w:t>p</w:t>
            </w:r>
            <w:r w:rsidRPr="003D016E">
              <w:t>ply</w:t>
            </w:r>
            <w:r w:rsidRPr="00493148">
              <w:rPr>
                <w:spacing w:val="-6"/>
              </w:rPr>
              <w:t xml:space="preserve"> </w:t>
            </w:r>
            <w:r w:rsidRPr="003D016E">
              <w:t>pr</w:t>
            </w:r>
            <w:r w:rsidRPr="00493148">
              <w:rPr>
                <w:spacing w:val="1"/>
              </w:rPr>
              <w:t>o</w:t>
            </w:r>
            <w:r w:rsidRPr="003D016E">
              <w:t>ce</w:t>
            </w:r>
            <w:r w:rsidRPr="00493148">
              <w:rPr>
                <w:spacing w:val="1"/>
              </w:rPr>
              <w:t>d</w:t>
            </w:r>
            <w:r w:rsidRPr="003D016E">
              <w:t>ures,</w:t>
            </w:r>
            <w:r w:rsidRPr="00493148">
              <w:rPr>
                <w:spacing w:val="-13"/>
              </w:rPr>
              <w:t xml:space="preserve"> </w:t>
            </w:r>
            <w:r w:rsidRPr="003D016E">
              <w:t>i</w:t>
            </w:r>
            <w:r w:rsidRPr="00493148">
              <w:rPr>
                <w:spacing w:val="1"/>
              </w:rPr>
              <w:t>n</w:t>
            </w:r>
            <w:r w:rsidRPr="003D016E">
              <w:t>cl</w:t>
            </w:r>
            <w:r w:rsidRPr="00493148">
              <w:rPr>
                <w:spacing w:val="1"/>
              </w:rPr>
              <w:t>u</w:t>
            </w:r>
            <w:r w:rsidRPr="003D016E">
              <w:t>ding</w:t>
            </w:r>
            <w:r w:rsidRPr="00493148">
              <w:rPr>
                <w:spacing w:val="1"/>
              </w:rPr>
              <w:t xml:space="preserve"> </w:t>
            </w:r>
            <w:r w:rsidRPr="003D016E">
              <w:t>basic</w:t>
            </w:r>
            <w:r w:rsidRPr="00493148">
              <w:rPr>
                <w:spacing w:val="-6"/>
              </w:rPr>
              <w:t xml:space="preserve"> </w:t>
            </w:r>
            <w:r w:rsidRPr="003D016E">
              <w:t>first</w:t>
            </w:r>
            <w:r w:rsidRPr="00493148">
              <w:rPr>
                <w:spacing w:val="-4"/>
              </w:rPr>
              <w:t xml:space="preserve"> </w:t>
            </w:r>
            <w:r w:rsidRPr="00493148">
              <w:rPr>
                <w:spacing w:val="1"/>
              </w:rPr>
              <w:t>a</w:t>
            </w:r>
            <w:r w:rsidRPr="003D016E">
              <w:t>id,</w:t>
            </w:r>
            <w:r w:rsidRPr="00493148">
              <w:rPr>
                <w:spacing w:val="-4"/>
              </w:rPr>
              <w:t xml:space="preserve"> </w:t>
            </w:r>
            <w:r w:rsidRPr="003D016E">
              <w:t>f</w:t>
            </w:r>
            <w:r w:rsidRPr="00493148">
              <w:rPr>
                <w:spacing w:val="1"/>
              </w:rPr>
              <w:t>o</w:t>
            </w:r>
            <w:r w:rsidRPr="003D016E">
              <w:t>r</w:t>
            </w:r>
            <w:r w:rsidRPr="00493148">
              <w:rPr>
                <w:spacing w:val="-3"/>
              </w:rPr>
              <w:t xml:space="preserve"> </w:t>
            </w:r>
            <w:r w:rsidRPr="003D016E">
              <w:t>r</w:t>
            </w:r>
            <w:r w:rsidRPr="00493148">
              <w:rPr>
                <w:spacing w:val="1"/>
              </w:rPr>
              <w:t>e</w:t>
            </w:r>
            <w:r w:rsidRPr="003D016E">
              <w:t>spon</w:t>
            </w:r>
            <w:r w:rsidRPr="00493148">
              <w:rPr>
                <w:spacing w:val="1"/>
              </w:rPr>
              <w:t>di</w:t>
            </w:r>
            <w:r w:rsidRPr="003D016E">
              <w:t>ng</w:t>
            </w:r>
            <w:r w:rsidRPr="00493148">
              <w:rPr>
                <w:spacing w:val="-12"/>
              </w:rPr>
              <w:t xml:space="preserve"> </w:t>
            </w:r>
            <w:r w:rsidRPr="003D016E">
              <w:t>to</w:t>
            </w:r>
            <w:r w:rsidRPr="00493148">
              <w:rPr>
                <w:spacing w:val="-2"/>
              </w:rPr>
              <w:t xml:space="preserve"> </w:t>
            </w:r>
            <w:r w:rsidRPr="003D016E">
              <w:t>acci</w:t>
            </w:r>
            <w:r w:rsidRPr="00493148">
              <w:rPr>
                <w:spacing w:val="1"/>
              </w:rPr>
              <w:t>d</w:t>
            </w:r>
            <w:r w:rsidRPr="003D016E">
              <w:t>ents.</w:t>
            </w:r>
          </w:p>
        </w:tc>
        <w:tc>
          <w:tcPr>
            <w:tcW w:w="864" w:type="dxa"/>
          </w:tcPr>
          <w:p w14:paraId="478516DE" w14:textId="77777777" w:rsidR="007564B6" w:rsidRDefault="007564B6" w:rsidP="007564B6">
            <w:pPr>
              <w:pStyle w:val="TableBodyCopy"/>
            </w:pPr>
          </w:p>
        </w:tc>
        <w:tc>
          <w:tcPr>
            <w:tcW w:w="866" w:type="dxa"/>
          </w:tcPr>
          <w:p w14:paraId="57CB2973" w14:textId="77777777" w:rsidR="007564B6" w:rsidRDefault="007564B6" w:rsidP="007564B6">
            <w:pPr>
              <w:pStyle w:val="TableBodyCopy"/>
            </w:pPr>
          </w:p>
        </w:tc>
        <w:tc>
          <w:tcPr>
            <w:tcW w:w="864" w:type="dxa"/>
          </w:tcPr>
          <w:p w14:paraId="28021119" w14:textId="77777777" w:rsidR="007564B6" w:rsidRDefault="007564B6" w:rsidP="007564B6">
            <w:pPr>
              <w:pStyle w:val="TableBodyCopy"/>
            </w:pPr>
          </w:p>
        </w:tc>
        <w:tc>
          <w:tcPr>
            <w:tcW w:w="864" w:type="dxa"/>
          </w:tcPr>
          <w:p w14:paraId="7256AA45" w14:textId="77777777" w:rsidR="007564B6" w:rsidRDefault="007564B6" w:rsidP="007564B6">
            <w:pPr>
              <w:pStyle w:val="TableBodyCopy"/>
            </w:pPr>
          </w:p>
        </w:tc>
        <w:tc>
          <w:tcPr>
            <w:tcW w:w="864" w:type="dxa"/>
          </w:tcPr>
          <w:p w14:paraId="01CF1022" w14:textId="77777777" w:rsidR="007564B6" w:rsidRDefault="007564B6" w:rsidP="007564B6">
            <w:pPr>
              <w:pStyle w:val="TableBodyCopy"/>
            </w:pPr>
          </w:p>
        </w:tc>
        <w:tc>
          <w:tcPr>
            <w:tcW w:w="864" w:type="dxa"/>
          </w:tcPr>
          <w:p w14:paraId="7FAA8D96" w14:textId="77777777" w:rsidR="007564B6" w:rsidRDefault="007564B6" w:rsidP="007564B6">
            <w:pPr>
              <w:pStyle w:val="TableBodyCopy"/>
            </w:pPr>
          </w:p>
        </w:tc>
        <w:tc>
          <w:tcPr>
            <w:tcW w:w="864" w:type="dxa"/>
          </w:tcPr>
          <w:p w14:paraId="4D06BE43" w14:textId="77777777" w:rsidR="007564B6" w:rsidRDefault="007564B6" w:rsidP="007564B6">
            <w:pPr>
              <w:pStyle w:val="TableBodyCopy"/>
            </w:pPr>
          </w:p>
        </w:tc>
        <w:tc>
          <w:tcPr>
            <w:tcW w:w="864" w:type="dxa"/>
          </w:tcPr>
          <w:p w14:paraId="16BDEA2F" w14:textId="77777777" w:rsidR="007564B6" w:rsidRDefault="007564B6" w:rsidP="007564B6">
            <w:pPr>
              <w:pStyle w:val="TableBodyCopy"/>
            </w:pPr>
          </w:p>
        </w:tc>
        <w:tc>
          <w:tcPr>
            <w:tcW w:w="864" w:type="dxa"/>
          </w:tcPr>
          <w:p w14:paraId="0ECDB863" w14:textId="77777777" w:rsidR="007564B6" w:rsidRDefault="007564B6" w:rsidP="007564B6">
            <w:pPr>
              <w:pStyle w:val="TableBodyCopy"/>
            </w:pPr>
          </w:p>
        </w:tc>
        <w:tc>
          <w:tcPr>
            <w:tcW w:w="864" w:type="dxa"/>
          </w:tcPr>
          <w:p w14:paraId="052760FF" w14:textId="77777777" w:rsidR="007564B6" w:rsidRDefault="007564B6" w:rsidP="007564B6">
            <w:pPr>
              <w:pStyle w:val="TableBodyCopy"/>
            </w:pPr>
          </w:p>
        </w:tc>
        <w:tc>
          <w:tcPr>
            <w:tcW w:w="864" w:type="dxa"/>
          </w:tcPr>
          <w:p w14:paraId="52C0BE7F" w14:textId="77777777" w:rsidR="007564B6" w:rsidRDefault="007564B6" w:rsidP="007564B6">
            <w:pPr>
              <w:pStyle w:val="TableBodyCopy"/>
            </w:pPr>
          </w:p>
        </w:tc>
      </w:tr>
      <w:tr w:rsidR="007564B6" w:rsidRPr="00CC38F7" w14:paraId="401E04D5" w14:textId="77777777" w:rsidTr="73059CA2">
        <w:tblPrEx>
          <w:tblCellMar>
            <w:left w:w="108" w:type="dxa"/>
            <w:right w:w="108" w:type="dxa"/>
          </w:tblCellMar>
        </w:tblPrEx>
        <w:trPr>
          <w:cantSplit/>
          <w:trHeight w:val="395"/>
        </w:trPr>
        <w:tc>
          <w:tcPr>
            <w:tcW w:w="4894" w:type="dxa"/>
          </w:tcPr>
          <w:p w14:paraId="29D4E41B" w14:textId="0CC12BD2" w:rsidR="007564B6" w:rsidRPr="00A00D08" w:rsidRDefault="007564B6" w:rsidP="00493148">
            <w:pPr>
              <w:pStyle w:val="TableDescriptivestatements"/>
              <w:numPr>
                <w:ilvl w:val="0"/>
                <w:numId w:val="21"/>
              </w:numPr>
            </w:pPr>
            <w:r w:rsidRPr="003D016E">
              <w:t>Empl</w:t>
            </w:r>
            <w:r w:rsidRPr="00493148">
              <w:rPr>
                <w:spacing w:val="1"/>
              </w:rPr>
              <w:t>o</w:t>
            </w:r>
            <w:r w:rsidRPr="003D016E">
              <w:t>ys</w:t>
            </w:r>
            <w:r w:rsidRPr="00493148">
              <w:rPr>
                <w:spacing w:val="-9"/>
              </w:rPr>
              <w:t xml:space="preserve"> </w:t>
            </w:r>
            <w:r w:rsidRPr="003D016E">
              <w:t>safe</w:t>
            </w:r>
            <w:r w:rsidRPr="00493148">
              <w:rPr>
                <w:spacing w:val="-5"/>
              </w:rPr>
              <w:t xml:space="preserve"> </w:t>
            </w:r>
            <w:r w:rsidRPr="00493148">
              <w:rPr>
                <w:spacing w:val="1"/>
              </w:rPr>
              <w:t>p</w:t>
            </w:r>
            <w:r w:rsidRPr="003D016E">
              <w:t>ractices</w:t>
            </w:r>
            <w:r w:rsidRPr="00493148">
              <w:rPr>
                <w:spacing w:val="-10"/>
              </w:rPr>
              <w:t xml:space="preserve"> </w:t>
            </w:r>
            <w:r w:rsidRPr="003D016E">
              <w:t>in</w:t>
            </w:r>
            <w:r w:rsidRPr="00493148">
              <w:rPr>
                <w:spacing w:val="-1"/>
              </w:rPr>
              <w:t xml:space="preserve"> </w:t>
            </w:r>
            <w:r w:rsidRPr="003D016E">
              <w:t>plan</w:t>
            </w:r>
            <w:r w:rsidRPr="00493148">
              <w:rPr>
                <w:spacing w:val="1"/>
              </w:rPr>
              <w:t>n</w:t>
            </w:r>
            <w:r w:rsidRPr="003D016E">
              <w:t>ing,</w:t>
            </w:r>
            <w:r w:rsidRPr="00493148">
              <w:rPr>
                <w:spacing w:val="-10"/>
              </w:rPr>
              <w:t xml:space="preserve"> </w:t>
            </w:r>
            <w:r w:rsidRPr="003D016E">
              <w:t>i</w:t>
            </w:r>
            <w:r w:rsidRPr="00493148">
              <w:rPr>
                <w:spacing w:val="1"/>
              </w:rPr>
              <w:t>m</w:t>
            </w:r>
            <w:r w:rsidRPr="003D016E">
              <w:t>pl</w:t>
            </w:r>
            <w:r w:rsidRPr="00493148">
              <w:rPr>
                <w:spacing w:val="1"/>
              </w:rPr>
              <w:t>e</w:t>
            </w:r>
            <w:r w:rsidRPr="003D016E">
              <w:t>menting</w:t>
            </w:r>
            <w:r w:rsidRPr="00493148">
              <w:rPr>
                <w:spacing w:val="-15"/>
              </w:rPr>
              <w:t xml:space="preserve"> </w:t>
            </w:r>
            <w:r w:rsidRPr="00493148">
              <w:rPr>
                <w:spacing w:val="1"/>
              </w:rPr>
              <w:t>a</w:t>
            </w:r>
            <w:r w:rsidRPr="003D016E">
              <w:t>nd</w:t>
            </w:r>
            <w:r w:rsidRPr="00493148">
              <w:rPr>
                <w:spacing w:val="-4"/>
              </w:rPr>
              <w:t xml:space="preserve"> </w:t>
            </w:r>
            <w:r w:rsidRPr="003D016E">
              <w:t>mana</w:t>
            </w:r>
            <w:r w:rsidRPr="00493148">
              <w:rPr>
                <w:spacing w:val="1"/>
              </w:rPr>
              <w:t>gi</w:t>
            </w:r>
            <w:r w:rsidRPr="003D016E">
              <w:t>ng</w:t>
            </w:r>
            <w:r w:rsidRPr="00493148">
              <w:rPr>
                <w:spacing w:val="-11"/>
              </w:rPr>
              <w:t xml:space="preserve"> </w:t>
            </w:r>
            <w:r w:rsidRPr="003D016E">
              <w:t>all</w:t>
            </w:r>
            <w:r w:rsidRPr="00493148">
              <w:rPr>
                <w:spacing w:val="-3"/>
              </w:rPr>
              <w:t xml:space="preserve"> </w:t>
            </w:r>
            <w:r w:rsidRPr="003D016E">
              <w:t>i</w:t>
            </w:r>
            <w:r w:rsidRPr="00493148">
              <w:rPr>
                <w:spacing w:val="1"/>
              </w:rPr>
              <w:t>n</w:t>
            </w:r>
            <w:r w:rsidRPr="003D016E">
              <w:t>struction</w:t>
            </w:r>
            <w:r w:rsidRPr="00493148">
              <w:rPr>
                <w:spacing w:val="1"/>
              </w:rPr>
              <w:t>a</w:t>
            </w:r>
            <w:r w:rsidRPr="003D016E">
              <w:t>l activities</w:t>
            </w:r>
            <w:r w:rsidRPr="00493148">
              <w:rPr>
                <w:spacing w:val="-10"/>
              </w:rPr>
              <w:t xml:space="preserve"> </w:t>
            </w:r>
            <w:r w:rsidRPr="00493148">
              <w:rPr>
                <w:spacing w:val="1"/>
              </w:rPr>
              <w:t>a</w:t>
            </w:r>
            <w:r w:rsidRPr="003D016E">
              <w:t>nd</w:t>
            </w:r>
            <w:r w:rsidRPr="00493148">
              <w:rPr>
                <w:spacing w:val="-4"/>
              </w:rPr>
              <w:t xml:space="preserve"> </w:t>
            </w:r>
            <w:r w:rsidRPr="003D016E">
              <w:t>d</w:t>
            </w:r>
            <w:r w:rsidRPr="00493148">
              <w:rPr>
                <w:spacing w:val="1"/>
              </w:rPr>
              <w:t>e</w:t>
            </w:r>
            <w:r w:rsidRPr="003D016E">
              <w:t>sig</w:t>
            </w:r>
            <w:r w:rsidRPr="00493148">
              <w:rPr>
                <w:spacing w:val="1"/>
              </w:rPr>
              <w:t>n</w:t>
            </w:r>
            <w:r w:rsidRPr="003D016E">
              <w:t>s</w:t>
            </w:r>
            <w:r w:rsidRPr="00493148">
              <w:rPr>
                <w:spacing w:val="-9"/>
              </w:rPr>
              <w:t xml:space="preserve"> </w:t>
            </w:r>
            <w:r w:rsidRPr="003D016E">
              <w:t>and</w:t>
            </w:r>
            <w:r w:rsidRPr="00493148">
              <w:rPr>
                <w:spacing w:val="-4"/>
              </w:rPr>
              <w:t xml:space="preserve"> </w:t>
            </w:r>
            <w:r w:rsidRPr="003D016E">
              <w:t>implements</w:t>
            </w:r>
            <w:r w:rsidRPr="00493148">
              <w:rPr>
                <w:spacing w:val="-13"/>
              </w:rPr>
              <w:t xml:space="preserve"> </w:t>
            </w:r>
            <w:r w:rsidRPr="003D016E">
              <w:t>rules</w:t>
            </w:r>
            <w:r w:rsidRPr="00493148">
              <w:rPr>
                <w:spacing w:val="-5"/>
              </w:rPr>
              <w:t xml:space="preserve"> </w:t>
            </w:r>
            <w:r w:rsidRPr="003D016E">
              <w:t>a</w:t>
            </w:r>
            <w:r w:rsidRPr="00493148">
              <w:rPr>
                <w:spacing w:val="2"/>
              </w:rPr>
              <w:t>n</w:t>
            </w:r>
            <w:r w:rsidRPr="003D016E">
              <w:t>d</w:t>
            </w:r>
            <w:r w:rsidRPr="00493148">
              <w:rPr>
                <w:spacing w:val="-4"/>
              </w:rPr>
              <w:t xml:space="preserve"> </w:t>
            </w:r>
            <w:r w:rsidRPr="003D016E">
              <w:t>pr</w:t>
            </w:r>
            <w:r w:rsidRPr="00493148">
              <w:rPr>
                <w:spacing w:val="1"/>
              </w:rPr>
              <w:t>o</w:t>
            </w:r>
            <w:r w:rsidRPr="003D016E">
              <w:t>cedur</w:t>
            </w:r>
            <w:r w:rsidRPr="00493148">
              <w:rPr>
                <w:spacing w:val="1"/>
              </w:rPr>
              <w:t>e</w:t>
            </w:r>
            <w:r w:rsidRPr="003D016E">
              <w:t>s</w:t>
            </w:r>
            <w:r w:rsidRPr="00493148">
              <w:rPr>
                <w:spacing w:val="-12"/>
              </w:rPr>
              <w:t xml:space="preserve"> </w:t>
            </w:r>
            <w:r w:rsidRPr="003D016E">
              <w:t>to</w:t>
            </w:r>
            <w:r w:rsidRPr="00493148">
              <w:rPr>
                <w:spacing w:val="-2"/>
              </w:rPr>
              <w:t xml:space="preserve"> </w:t>
            </w:r>
            <w:r w:rsidRPr="003D016E">
              <w:t>maintain</w:t>
            </w:r>
            <w:r w:rsidRPr="00493148">
              <w:rPr>
                <w:spacing w:val="-9"/>
              </w:rPr>
              <w:t xml:space="preserve"> </w:t>
            </w:r>
            <w:r w:rsidRPr="003D016E">
              <w:t>a</w:t>
            </w:r>
            <w:r w:rsidRPr="00493148">
              <w:rPr>
                <w:spacing w:val="-1"/>
              </w:rPr>
              <w:t xml:space="preserve"> </w:t>
            </w:r>
            <w:r w:rsidRPr="003D016E">
              <w:t>s</w:t>
            </w:r>
            <w:r w:rsidRPr="00493148">
              <w:rPr>
                <w:spacing w:val="1"/>
              </w:rPr>
              <w:t>a</w:t>
            </w:r>
            <w:r w:rsidRPr="003D016E">
              <w:t>fe learning</w:t>
            </w:r>
            <w:r w:rsidRPr="00493148">
              <w:rPr>
                <w:spacing w:val="-9"/>
              </w:rPr>
              <w:t xml:space="preserve"> </w:t>
            </w:r>
            <w:r w:rsidRPr="003D016E">
              <w:t>enviro</w:t>
            </w:r>
            <w:r w:rsidRPr="00493148">
              <w:rPr>
                <w:spacing w:val="2"/>
              </w:rPr>
              <w:t>n</w:t>
            </w:r>
            <w:r w:rsidRPr="003D016E">
              <w:t>me</w:t>
            </w:r>
            <w:r w:rsidRPr="00493148">
              <w:rPr>
                <w:spacing w:val="2"/>
              </w:rPr>
              <w:t>n</w:t>
            </w:r>
            <w:r w:rsidRPr="003D016E">
              <w:t>t.</w:t>
            </w:r>
          </w:p>
        </w:tc>
        <w:tc>
          <w:tcPr>
            <w:tcW w:w="864" w:type="dxa"/>
          </w:tcPr>
          <w:p w14:paraId="673FAA36" w14:textId="77777777" w:rsidR="007564B6" w:rsidRDefault="007564B6" w:rsidP="007564B6">
            <w:pPr>
              <w:pStyle w:val="TableBodyCopy"/>
            </w:pPr>
          </w:p>
        </w:tc>
        <w:tc>
          <w:tcPr>
            <w:tcW w:w="866" w:type="dxa"/>
          </w:tcPr>
          <w:p w14:paraId="1071C19F" w14:textId="77777777" w:rsidR="007564B6" w:rsidRDefault="007564B6" w:rsidP="007564B6">
            <w:pPr>
              <w:pStyle w:val="TableBodyCopy"/>
            </w:pPr>
          </w:p>
        </w:tc>
        <w:tc>
          <w:tcPr>
            <w:tcW w:w="864" w:type="dxa"/>
          </w:tcPr>
          <w:p w14:paraId="771DA8BB" w14:textId="77777777" w:rsidR="007564B6" w:rsidRDefault="007564B6" w:rsidP="007564B6">
            <w:pPr>
              <w:pStyle w:val="TableBodyCopy"/>
            </w:pPr>
          </w:p>
        </w:tc>
        <w:tc>
          <w:tcPr>
            <w:tcW w:w="864" w:type="dxa"/>
          </w:tcPr>
          <w:p w14:paraId="47DF0213" w14:textId="77777777" w:rsidR="007564B6" w:rsidRDefault="007564B6" w:rsidP="007564B6">
            <w:pPr>
              <w:pStyle w:val="TableBodyCopy"/>
            </w:pPr>
          </w:p>
        </w:tc>
        <w:tc>
          <w:tcPr>
            <w:tcW w:w="864" w:type="dxa"/>
          </w:tcPr>
          <w:p w14:paraId="515F5B5B" w14:textId="77777777" w:rsidR="007564B6" w:rsidRDefault="007564B6" w:rsidP="007564B6">
            <w:pPr>
              <w:pStyle w:val="TableBodyCopy"/>
            </w:pPr>
          </w:p>
        </w:tc>
        <w:tc>
          <w:tcPr>
            <w:tcW w:w="864" w:type="dxa"/>
          </w:tcPr>
          <w:p w14:paraId="5240A4B3" w14:textId="77777777" w:rsidR="007564B6" w:rsidRDefault="007564B6" w:rsidP="007564B6">
            <w:pPr>
              <w:pStyle w:val="TableBodyCopy"/>
            </w:pPr>
          </w:p>
        </w:tc>
        <w:tc>
          <w:tcPr>
            <w:tcW w:w="864" w:type="dxa"/>
          </w:tcPr>
          <w:p w14:paraId="14FB3D6C" w14:textId="77777777" w:rsidR="007564B6" w:rsidRDefault="007564B6" w:rsidP="007564B6">
            <w:pPr>
              <w:pStyle w:val="TableBodyCopy"/>
            </w:pPr>
          </w:p>
        </w:tc>
        <w:tc>
          <w:tcPr>
            <w:tcW w:w="864" w:type="dxa"/>
          </w:tcPr>
          <w:p w14:paraId="05701C46" w14:textId="77777777" w:rsidR="007564B6" w:rsidRDefault="007564B6" w:rsidP="007564B6">
            <w:pPr>
              <w:pStyle w:val="TableBodyCopy"/>
            </w:pPr>
          </w:p>
        </w:tc>
        <w:tc>
          <w:tcPr>
            <w:tcW w:w="864" w:type="dxa"/>
          </w:tcPr>
          <w:p w14:paraId="38F95A35" w14:textId="77777777" w:rsidR="007564B6" w:rsidRDefault="007564B6" w:rsidP="007564B6">
            <w:pPr>
              <w:pStyle w:val="TableBodyCopy"/>
            </w:pPr>
          </w:p>
        </w:tc>
        <w:tc>
          <w:tcPr>
            <w:tcW w:w="864" w:type="dxa"/>
          </w:tcPr>
          <w:p w14:paraId="5106869C" w14:textId="77777777" w:rsidR="007564B6" w:rsidRDefault="007564B6" w:rsidP="007564B6">
            <w:pPr>
              <w:pStyle w:val="TableBodyCopy"/>
            </w:pPr>
          </w:p>
        </w:tc>
        <w:tc>
          <w:tcPr>
            <w:tcW w:w="864" w:type="dxa"/>
          </w:tcPr>
          <w:p w14:paraId="0266E2F8" w14:textId="77777777" w:rsidR="007564B6" w:rsidRDefault="007564B6" w:rsidP="007564B6">
            <w:pPr>
              <w:pStyle w:val="TableBodyCopy"/>
            </w:pPr>
          </w:p>
        </w:tc>
      </w:tr>
      <w:tr w:rsidR="007564B6" w:rsidRPr="00CC38F7" w14:paraId="1730DC66" w14:textId="77777777" w:rsidTr="73059CA2">
        <w:tblPrEx>
          <w:tblCellMar>
            <w:left w:w="108" w:type="dxa"/>
            <w:right w:w="108" w:type="dxa"/>
          </w:tblCellMar>
        </w:tblPrEx>
        <w:trPr>
          <w:cantSplit/>
          <w:trHeight w:val="395"/>
        </w:trPr>
        <w:tc>
          <w:tcPr>
            <w:tcW w:w="4894" w:type="dxa"/>
          </w:tcPr>
          <w:p w14:paraId="056FCE67" w14:textId="4034F987" w:rsidR="007564B6" w:rsidRPr="00A00D08" w:rsidRDefault="007564B6" w:rsidP="00493148">
            <w:pPr>
              <w:pStyle w:val="TableDescriptivestatements"/>
              <w:numPr>
                <w:ilvl w:val="0"/>
                <w:numId w:val="21"/>
              </w:numPr>
            </w:pPr>
            <w:r w:rsidRPr="003D016E">
              <w:t>Understa</w:t>
            </w:r>
            <w:r w:rsidRPr="00493148">
              <w:rPr>
                <w:spacing w:val="2"/>
              </w:rPr>
              <w:t>n</w:t>
            </w:r>
            <w:r w:rsidRPr="003D016E">
              <w:t>ds</w:t>
            </w:r>
            <w:r w:rsidRPr="00493148">
              <w:rPr>
                <w:spacing w:val="-14"/>
              </w:rPr>
              <w:t xml:space="preserve"> </w:t>
            </w:r>
            <w:r w:rsidRPr="00493148">
              <w:rPr>
                <w:spacing w:val="1"/>
              </w:rPr>
              <w:t>p</w:t>
            </w:r>
            <w:r w:rsidRPr="003D016E">
              <w:t>roced</w:t>
            </w:r>
            <w:r w:rsidRPr="00493148">
              <w:rPr>
                <w:spacing w:val="2"/>
              </w:rPr>
              <w:t>u</w:t>
            </w:r>
            <w:r w:rsidRPr="003D016E">
              <w:t>res</w:t>
            </w:r>
            <w:r w:rsidRPr="00493148">
              <w:rPr>
                <w:spacing w:val="-11"/>
              </w:rPr>
              <w:t xml:space="preserve"> </w:t>
            </w:r>
            <w:r w:rsidRPr="003D016E">
              <w:t>for</w:t>
            </w:r>
            <w:r w:rsidRPr="00493148">
              <w:rPr>
                <w:spacing w:val="-3"/>
              </w:rPr>
              <w:t xml:space="preserve"> </w:t>
            </w:r>
            <w:r w:rsidRPr="003D016E">
              <w:t>selecting,</w:t>
            </w:r>
            <w:r w:rsidRPr="00493148">
              <w:rPr>
                <w:spacing w:val="-10"/>
              </w:rPr>
              <w:t xml:space="preserve"> </w:t>
            </w:r>
            <w:r w:rsidRPr="003D016E">
              <w:t>m</w:t>
            </w:r>
            <w:r w:rsidRPr="00493148">
              <w:rPr>
                <w:spacing w:val="1"/>
              </w:rPr>
              <w:t>a</w:t>
            </w:r>
            <w:r w:rsidRPr="003D016E">
              <w:t>intaini</w:t>
            </w:r>
            <w:r w:rsidRPr="00493148">
              <w:rPr>
                <w:spacing w:val="1"/>
              </w:rPr>
              <w:t>n</w:t>
            </w:r>
            <w:r w:rsidRPr="003D016E">
              <w:t>g</w:t>
            </w:r>
            <w:r w:rsidRPr="00493148">
              <w:rPr>
                <w:spacing w:val="-14"/>
              </w:rPr>
              <w:t xml:space="preserve"> </w:t>
            </w:r>
            <w:r w:rsidRPr="003D016E">
              <w:t>and</w:t>
            </w:r>
            <w:r w:rsidRPr="00493148">
              <w:rPr>
                <w:spacing w:val="-4"/>
              </w:rPr>
              <w:t xml:space="preserve"> </w:t>
            </w:r>
            <w:r w:rsidRPr="003D016E">
              <w:t>s</w:t>
            </w:r>
            <w:r w:rsidRPr="00493148">
              <w:rPr>
                <w:spacing w:val="1"/>
              </w:rPr>
              <w:t>a</w:t>
            </w:r>
            <w:r w:rsidRPr="003D016E">
              <w:t>fely</w:t>
            </w:r>
            <w:r w:rsidRPr="00493148">
              <w:rPr>
                <w:spacing w:val="-5"/>
              </w:rPr>
              <w:t xml:space="preserve"> </w:t>
            </w:r>
            <w:r w:rsidRPr="003D016E">
              <w:t>using</w:t>
            </w:r>
            <w:r w:rsidRPr="00493148">
              <w:rPr>
                <w:spacing w:val="-6"/>
              </w:rPr>
              <w:t xml:space="preserve"> </w:t>
            </w:r>
            <w:r w:rsidRPr="003D016E">
              <w:t>ch</w:t>
            </w:r>
            <w:r w:rsidRPr="00493148">
              <w:rPr>
                <w:spacing w:val="1"/>
              </w:rPr>
              <w:t>e</w:t>
            </w:r>
            <w:r w:rsidRPr="003D016E">
              <w:t>mic</w:t>
            </w:r>
            <w:r w:rsidRPr="00493148">
              <w:rPr>
                <w:spacing w:val="1"/>
              </w:rPr>
              <w:t>a</w:t>
            </w:r>
            <w:r w:rsidRPr="003D016E">
              <w:t>ls, tools,</w:t>
            </w:r>
            <w:r w:rsidRPr="00493148">
              <w:rPr>
                <w:spacing w:val="-6"/>
              </w:rPr>
              <w:t xml:space="preserve"> </w:t>
            </w:r>
            <w:r w:rsidRPr="003D016E">
              <w:t>t</w:t>
            </w:r>
            <w:r w:rsidRPr="00493148">
              <w:rPr>
                <w:spacing w:val="1"/>
              </w:rPr>
              <w:t>e</w:t>
            </w:r>
            <w:r w:rsidRPr="003D016E">
              <w:t>c</w:t>
            </w:r>
            <w:r w:rsidRPr="00493148">
              <w:rPr>
                <w:spacing w:val="1"/>
              </w:rPr>
              <w:t>h</w:t>
            </w:r>
            <w:r w:rsidRPr="003D016E">
              <w:t>nologies,</w:t>
            </w:r>
            <w:r w:rsidRPr="00493148">
              <w:rPr>
                <w:spacing w:val="-15"/>
              </w:rPr>
              <w:t xml:space="preserve"> </w:t>
            </w:r>
            <w:r w:rsidRPr="003D016E">
              <w:t>mater</w:t>
            </w:r>
            <w:r w:rsidRPr="00493148">
              <w:rPr>
                <w:spacing w:val="2"/>
              </w:rPr>
              <w:t>i</w:t>
            </w:r>
            <w:r w:rsidRPr="003D016E">
              <w:t>als,</w:t>
            </w:r>
            <w:r w:rsidRPr="00493148">
              <w:rPr>
                <w:spacing w:val="-11"/>
              </w:rPr>
              <w:t xml:space="preserve"> </w:t>
            </w:r>
            <w:r w:rsidRPr="003D016E">
              <w:t>specime</w:t>
            </w:r>
            <w:r w:rsidRPr="00493148">
              <w:rPr>
                <w:spacing w:val="2"/>
              </w:rPr>
              <w:t>n</w:t>
            </w:r>
            <w:r w:rsidRPr="003D016E">
              <w:t>s</w:t>
            </w:r>
            <w:r w:rsidRPr="00493148">
              <w:rPr>
                <w:spacing w:val="-12"/>
              </w:rPr>
              <w:t xml:space="preserve"> </w:t>
            </w:r>
            <w:r w:rsidRPr="003D016E">
              <w:t>and</w:t>
            </w:r>
            <w:r w:rsidRPr="00493148">
              <w:rPr>
                <w:spacing w:val="-4"/>
              </w:rPr>
              <w:t xml:space="preserve"> </w:t>
            </w:r>
            <w:r w:rsidRPr="003D016E">
              <w:t>eq</w:t>
            </w:r>
            <w:r w:rsidRPr="00493148">
              <w:rPr>
                <w:spacing w:val="2"/>
              </w:rPr>
              <w:t>u</w:t>
            </w:r>
            <w:r w:rsidRPr="003D016E">
              <w:t>ipment,</w:t>
            </w:r>
            <w:r w:rsidRPr="00493148">
              <w:rPr>
                <w:spacing w:val="-13"/>
              </w:rPr>
              <w:t xml:space="preserve"> </w:t>
            </w:r>
            <w:r w:rsidRPr="003D016E">
              <w:t>i</w:t>
            </w:r>
            <w:r w:rsidRPr="00493148">
              <w:rPr>
                <w:spacing w:val="1"/>
              </w:rPr>
              <w:t>n</w:t>
            </w:r>
            <w:r w:rsidRPr="003D016E">
              <w:t>cluding</w:t>
            </w:r>
            <w:r w:rsidRPr="00493148">
              <w:rPr>
                <w:spacing w:val="-10"/>
              </w:rPr>
              <w:t xml:space="preserve"> </w:t>
            </w:r>
            <w:r w:rsidRPr="00493148">
              <w:rPr>
                <w:w w:val="99"/>
              </w:rPr>
              <w:t>pr</w:t>
            </w:r>
            <w:r w:rsidRPr="00493148">
              <w:rPr>
                <w:spacing w:val="1"/>
                <w:w w:val="99"/>
              </w:rPr>
              <w:t>o</w:t>
            </w:r>
            <w:r w:rsidRPr="00493148">
              <w:rPr>
                <w:w w:val="99"/>
              </w:rPr>
              <w:t>cedur</w:t>
            </w:r>
            <w:r w:rsidRPr="00493148">
              <w:rPr>
                <w:spacing w:val="1"/>
                <w:w w:val="99"/>
              </w:rPr>
              <w:t>e</w:t>
            </w:r>
            <w:r w:rsidRPr="00493148">
              <w:rPr>
                <w:w w:val="99"/>
              </w:rPr>
              <w:t>s for</w:t>
            </w:r>
            <w:r w:rsidRPr="00493148">
              <w:rPr>
                <w:spacing w:val="1"/>
              </w:rPr>
              <w:t xml:space="preserve"> </w:t>
            </w:r>
            <w:r w:rsidRPr="003D016E">
              <w:t>the</w:t>
            </w:r>
            <w:r w:rsidRPr="00493148">
              <w:rPr>
                <w:spacing w:val="-4"/>
              </w:rPr>
              <w:t xml:space="preserve"> </w:t>
            </w:r>
            <w:r w:rsidRPr="003D016E">
              <w:t>recycling,</w:t>
            </w:r>
            <w:r w:rsidRPr="00493148">
              <w:rPr>
                <w:spacing w:val="-11"/>
              </w:rPr>
              <w:t xml:space="preserve"> </w:t>
            </w:r>
            <w:r w:rsidRPr="003D016E">
              <w:t>re</w:t>
            </w:r>
            <w:r w:rsidRPr="00493148">
              <w:rPr>
                <w:spacing w:val="2"/>
              </w:rPr>
              <w:t>u</w:t>
            </w:r>
            <w:r w:rsidRPr="003D016E">
              <w:t>se</w:t>
            </w:r>
            <w:r w:rsidRPr="00493148">
              <w:rPr>
                <w:spacing w:val="-7"/>
              </w:rPr>
              <w:t xml:space="preserve"> </w:t>
            </w:r>
            <w:r w:rsidRPr="003D016E">
              <w:t>and</w:t>
            </w:r>
            <w:r w:rsidRPr="00493148">
              <w:rPr>
                <w:spacing w:val="-4"/>
              </w:rPr>
              <w:t xml:space="preserve"> </w:t>
            </w:r>
            <w:r w:rsidRPr="003D016E">
              <w:t>c</w:t>
            </w:r>
            <w:r w:rsidRPr="00493148">
              <w:rPr>
                <w:spacing w:val="1"/>
              </w:rPr>
              <w:t>o</w:t>
            </w:r>
            <w:r w:rsidRPr="003D016E">
              <w:t>nservation</w:t>
            </w:r>
            <w:r w:rsidRPr="00493148">
              <w:rPr>
                <w:spacing w:val="-13"/>
              </w:rPr>
              <w:t xml:space="preserve"> </w:t>
            </w:r>
            <w:r w:rsidRPr="003D016E">
              <w:t>of</w:t>
            </w:r>
            <w:r w:rsidRPr="00493148">
              <w:rPr>
                <w:spacing w:val="-2"/>
              </w:rPr>
              <w:t xml:space="preserve"> </w:t>
            </w:r>
            <w:r w:rsidRPr="003D016E">
              <w:t>la</w:t>
            </w:r>
            <w:r w:rsidRPr="00493148">
              <w:rPr>
                <w:spacing w:val="1"/>
              </w:rPr>
              <w:t>b</w:t>
            </w:r>
            <w:r w:rsidRPr="003D016E">
              <w:t>ora</w:t>
            </w:r>
            <w:r w:rsidRPr="00493148">
              <w:rPr>
                <w:spacing w:val="1"/>
              </w:rPr>
              <w:t>t</w:t>
            </w:r>
            <w:r w:rsidRPr="003D016E">
              <w:t>ory</w:t>
            </w:r>
            <w:r w:rsidRPr="00493148">
              <w:rPr>
                <w:spacing w:val="-11"/>
              </w:rPr>
              <w:t xml:space="preserve"> </w:t>
            </w:r>
            <w:r w:rsidRPr="003D016E">
              <w:t>resou</w:t>
            </w:r>
            <w:r w:rsidRPr="00493148">
              <w:rPr>
                <w:spacing w:val="1"/>
              </w:rPr>
              <w:t>r</w:t>
            </w:r>
            <w:r w:rsidRPr="003D016E">
              <w:t>ces</w:t>
            </w:r>
            <w:r w:rsidRPr="00493148">
              <w:rPr>
                <w:spacing w:val="-11"/>
              </w:rPr>
              <w:t xml:space="preserve"> </w:t>
            </w:r>
            <w:r w:rsidRPr="003D016E">
              <w:t>and</w:t>
            </w:r>
            <w:r w:rsidRPr="00493148">
              <w:rPr>
                <w:spacing w:val="-3"/>
              </w:rPr>
              <w:t xml:space="preserve"> </w:t>
            </w:r>
            <w:r w:rsidRPr="003D016E">
              <w:t>for</w:t>
            </w:r>
            <w:r w:rsidRPr="00493148">
              <w:rPr>
                <w:spacing w:val="-3"/>
              </w:rPr>
              <w:t xml:space="preserve"> </w:t>
            </w:r>
            <w:r w:rsidRPr="003D016E">
              <w:t>the</w:t>
            </w:r>
            <w:r w:rsidRPr="00493148">
              <w:rPr>
                <w:spacing w:val="-4"/>
              </w:rPr>
              <w:t xml:space="preserve"> </w:t>
            </w:r>
            <w:r w:rsidRPr="003D016E">
              <w:t>safe handling</w:t>
            </w:r>
            <w:r w:rsidRPr="00493148">
              <w:rPr>
                <w:spacing w:val="-9"/>
              </w:rPr>
              <w:t xml:space="preserve"> </w:t>
            </w:r>
            <w:r w:rsidRPr="00493148">
              <w:rPr>
                <w:spacing w:val="1"/>
              </w:rPr>
              <w:t>a</w:t>
            </w:r>
            <w:r w:rsidRPr="003D016E">
              <w:t>nd</w:t>
            </w:r>
            <w:r w:rsidRPr="00493148">
              <w:rPr>
                <w:spacing w:val="-4"/>
              </w:rPr>
              <w:t xml:space="preserve"> </w:t>
            </w:r>
            <w:r w:rsidRPr="003D016E">
              <w:t>ethical</w:t>
            </w:r>
            <w:r w:rsidRPr="00493148">
              <w:rPr>
                <w:spacing w:val="-7"/>
              </w:rPr>
              <w:t xml:space="preserve"> </w:t>
            </w:r>
            <w:r w:rsidRPr="003D016E">
              <w:t>treat</w:t>
            </w:r>
            <w:r w:rsidRPr="00493148">
              <w:rPr>
                <w:spacing w:val="1"/>
              </w:rPr>
              <w:t>m</w:t>
            </w:r>
            <w:r w:rsidRPr="003D016E">
              <w:t>ent</w:t>
            </w:r>
            <w:r w:rsidRPr="00493148">
              <w:rPr>
                <w:spacing w:val="-10"/>
              </w:rPr>
              <w:t xml:space="preserve"> </w:t>
            </w:r>
            <w:r w:rsidRPr="003D016E">
              <w:t>of</w:t>
            </w:r>
            <w:r w:rsidRPr="00493148">
              <w:rPr>
                <w:spacing w:val="-2"/>
              </w:rPr>
              <w:t xml:space="preserve"> </w:t>
            </w:r>
            <w:r w:rsidRPr="00493148">
              <w:rPr>
                <w:spacing w:val="1"/>
              </w:rPr>
              <w:t>o</w:t>
            </w:r>
            <w:r w:rsidRPr="003D016E">
              <w:t>rganisms.</w:t>
            </w:r>
          </w:p>
        </w:tc>
        <w:tc>
          <w:tcPr>
            <w:tcW w:w="864" w:type="dxa"/>
          </w:tcPr>
          <w:p w14:paraId="2D4DEBDC" w14:textId="77777777" w:rsidR="007564B6" w:rsidRDefault="007564B6" w:rsidP="007564B6">
            <w:pPr>
              <w:pStyle w:val="TableBodyCopy"/>
            </w:pPr>
          </w:p>
        </w:tc>
        <w:tc>
          <w:tcPr>
            <w:tcW w:w="866" w:type="dxa"/>
          </w:tcPr>
          <w:p w14:paraId="215E115E" w14:textId="77777777" w:rsidR="007564B6" w:rsidRDefault="007564B6" w:rsidP="007564B6">
            <w:pPr>
              <w:pStyle w:val="TableBodyCopy"/>
            </w:pPr>
          </w:p>
        </w:tc>
        <w:tc>
          <w:tcPr>
            <w:tcW w:w="864" w:type="dxa"/>
          </w:tcPr>
          <w:p w14:paraId="30CD10B3" w14:textId="77777777" w:rsidR="007564B6" w:rsidRDefault="007564B6" w:rsidP="007564B6">
            <w:pPr>
              <w:pStyle w:val="TableBodyCopy"/>
            </w:pPr>
          </w:p>
        </w:tc>
        <w:tc>
          <w:tcPr>
            <w:tcW w:w="864" w:type="dxa"/>
          </w:tcPr>
          <w:p w14:paraId="46067CCB" w14:textId="77777777" w:rsidR="007564B6" w:rsidRDefault="007564B6" w:rsidP="007564B6">
            <w:pPr>
              <w:pStyle w:val="TableBodyCopy"/>
            </w:pPr>
          </w:p>
        </w:tc>
        <w:tc>
          <w:tcPr>
            <w:tcW w:w="864" w:type="dxa"/>
          </w:tcPr>
          <w:p w14:paraId="01EE4274" w14:textId="77777777" w:rsidR="007564B6" w:rsidRDefault="007564B6" w:rsidP="007564B6">
            <w:pPr>
              <w:pStyle w:val="TableBodyCopy"/>
            </w:pPr>
          </w:p>
        </w:tc>
        <w:tc>
          <w:tcPr>
            <w:tcW w:w="864" w:type="dxa"/>
          </w:tcPr>
          <w:p w14:paraId="2C78134A" w14:textId="77777777" w:rsidR="007564B6" w:rsidRDefault="007564B6" w:rsidP="007564B6">
            <w:pPr>
              <w:pStyle w:val="TableBodyCopy"/>
            </w:pPr>
          </w:p>
        </w:tc>
        <w:tc>
          <w:tcPr>
            <w:tcW w:w="864" w:type="dxa"/>
          </w:tcPr>
          <w:p w14:paraId="1588CBBD" w14:textId="77777777" w:rsidR="007564B6" w:rsidRDefault="007564B6" w:rsidP="007564B6">
            <w:pPr>
              <w:pStyle w:val="TableBodyCopy"/>
            </w:pPr>
          </w:p>
        </w:tc>
        <w:tc>
          <w:tcPr>
            <w:tcW w:w="864" w:type="dxa"/>
          </w:tcPr>
          <w:p w14:paraId="3BFCD193" w14:textId="77777777" w:rsidR="007564B6" w:rsidRDefault="007564B6" w:rsidP="007564B6">
            <w:pPr>
              <w:pStyle w:val="TableBodyCopy"/>
            </w:pPr>
          </w:p>
        </w:tc>
        <w:tc>
          <w:tcPr>
            <w:tcW w:w="864" w:type="dxa"/>
          </w:tcPr>
          <w:p w14:paraId="6D00CBEB" w14:textId="77777777" w:rsidR="007564B6" w:rsidRDefault="007564B6" w:rsidP="007564B6">
            <w:pPr>
              <w:pStyle w:val="TableBodyCopy"/>
            </w:pPr>
          </w:p>
        </w:tc>
        <w:tc>
          <w:tcPr>
            <w:tcW w:w="864" w:type="dxa"/>
          </w:tcPr>
          <w:p w14:paraId="529BD634" w14:textId="77777777" w:rsidR="007564B6" w:rsidRDefault="007564B6" w:rsidP="007564B6">
            <w:pPr>
              <w:pStyle w:val="TableBodyCopy"/>
            </w:pPr>
          </w:p>
        </w:tc>
        <w:tc>
          <w:tcPr>
            <w:tcW w:w="864" w:type="dxa"/>
          </w:tcPr>
          <w:p w14:paraId="3F756F05" w14:textId="77777777" w:rsidR="007564B6" w:rsidRDefault="007564B6" w:rsidP="007564B6">
            <w:pPr>
              <w:pStyle w:val="TableBodyCopy"/>
            </w:pPr>
          </w:p>
        </w:tc>
      </w:tr>
      <w:tr w:rsidR="007564B6" w:rsidRPr="00CC38F7" w14:paraId="09D82109" w14:textId="77777777" w:rsidTr="73059CA2">
        <w:tblPrEx>
          <w:tblCellMar>
            <w:left w:w="108" w:type="dxa"/>
            <w:right w:w="108" w:type="dxa"/>
          </w:tblCellMar>
        </w:tblPrEx>
        <w:trPr>
          <w:cantSplit/>
          <w:trHeight w:val="395"/>
        </w:trPr>
        <w:tc>
          <w:tcPr>
            <w:tcW w:w="4894" w:type="dxa"/>
          </w:tcPr>
          <w:p w14:paraId="174A624A" w14:textId="508B5A75" w:rsidR="007564B6" w:rsidRPr="00CF4E7C" w:rsidRDefault="007564B6" w:rsidP="00493148">
            <w:pPr>
              <w:pStyle w:val="TableDescriptivestatements"/>
              <w:numPr>
                <w:ilvl w:val="0"/>
                <w:numId w:val="21"/>
              </w:numPr>
            </w:pPr>
            <w:r w:rsidRPr="003D016E">
              <w:lastRenderedPageBreak/>
              <w:t>Knows</w:t>
            </w:r>
            <w:r w:rsidRPr="00493148">
              <w:rPr>
                <w:spacing w:val="-7"/>
              </w:rPr>
              <w:t xml:space="preserve"> </w:t>
            </w:r>
            <w:r w:rsidRPr="00493148">
              <w:rPr>
                <w:spacing w:val="1"/>
              </w:rPr>
              <w:t>ho</w:t>
            </w:r>
            <w:r w:rsidRPr="003D016E">
              <w:t>w</w:t>
            </w:r>
            <w:r w:rsidRPr="00493148">
              <w:rPr>
                <w:spacing w:val="-5"/>
              </w:rPr>
              <w:t xml:space="preserve"> </w:t>
            </w:r>
            <w:r w:rsidRPr="003D016E">
              <w:t>to</w:t>
            </w:r>
            <w:r w:rsidRPr="00493148">
              <w:rPr>
                <w:spacing w:val="-2"/>
              </w:rPr>
              <w:t xml:space="preserve"> </w:t>
            </w:r>
            <w:r w:rsidRPr="00493148">
              <w:rPr>
                <w:spacing w:val="1"/>
              </w:rPr>
              <w:t>u</w:t>
            </w:r>
            <w:r w:rsidRPr="003D016E">
              <w:t>se</w:t>
            </w:r>
            <w:r w:rsidRPr="00493148">
              <w:rPr>
                <w:spacing w:val="-4"/>
              </w:rPr>
              <w:t xml:space="preserve"> </w:t>
            </w:r>
            <w:r w:rsidRPr="00493148">
              <w:rPr>
                <w:spacing w:val="1"/>
              </w:rPr>
              <w:t>a</w:t>
            </w:r>
            <w:r w:rsidRPr="003D016E">
              <w:t>ppropriate</w:t>
            </w:r>
            <w:r w:rsidRPr="00493148">
              <w:rPr>
                <w:spacing w:val="-11"/>
              </w:rPr>
              <w:t xml:space="preserve"> </w:t>
            </w:r>
            <w:r w:rsidRPr="003D016E">
              <w:t>equipm</w:t>
            </w:r>
            <w:r w:rsidRPr="00493148">
              <w:rPr>
                <w:spacing w:val="1"/>
              </w:rPr>
              <w:t>e</w:t>
            </w:r>
            <w:r w:rsidRPr="003D016E">
              <w:t>nt</w:t>
            </w:r>
            <w:r w:rsidRPr="00493148">
              <w:rPr>
                <w:spacing w:val="-12"/>
              </w:rPr>
              <w:t xml:space="preserve"> </w:t>
            </w:r>
            <w:r w:rsidRPr="003D016E">
              <w:t>and</w:t>
            </w:r>
            <w:r w:rsidRPr="00493148">
              <w:rPr>
                <w:spacing w:val="-4"/>
              </w:rPr>
              <w:t xml:space="preserve"> </w:t>
            </w:r>
            <w:r w:rsidRPr="003D016E">
              <w:t>tech</w:t>
            </w:r>
            <w:r w:rsidRPr="00493148">
              <w:rPr>
                <w:spacing w:val="2"/>
              </w:rPr>
              <w:t>n</w:t>
            </w:r>
            <w:r w:rsidRPr="003D016E">
              <w:t>olo</w:t>
            </w:r>
            <w:r w:rsidRPr="00493148">
              <w:rPr>
                <w:spacing w:val="1"/>
              </w:rPr>
              <w:t>g</w:t>
            </w:r>
            <w:r w:rsidRPr="003D016E">
              <w:t>y</w:t>
            </w:r>
            <w:r w:rsidRPr="00493148">
              <w:rPr>
                <w:spacing w:val="-13"/>
              </w:rPr>
              <w:t xml:space="preserve"> </w:t>
            </w:r>
            <w:r w:rsidRPr="003D016E">
              <w:t>(e.g</w:t>
            </w:r>
            <w:r w:rsidRPr="00493148">
              <w:rPr>
                <w:spacing w:val="2"/>
              </w:rPr>
              <w:t>.</w:t>
            </w:r>
            <w:r w:rsidRPr="003D016E">
              <w:t>,</w:t>
            </w:r>
            <w:r w:rsidRPr="00493148">
              <w:rPr>
                <w:spacing w:val="-6"/>
              </w:rPr>
              <w:t xml:space="preserve"> </w:t>
            </w:r>
            <w:r w:rsidRPr="003D016E">
              <w:t>Internet, spre</w:t>
            </w:r>
            <w:r w:rsidRPr="00493148">
              <w:rPr>
                <w:spacing w:val="2"/>
              </w:rPr>
              <w:t>a</w:t>
            </w:r>
            <w:r w:rsidRPr="003D016E">
              <w:t>d</w:t>
            </w:r>
            <w:r>
              <w:t>-</w:t>
            </w:r>
            <w:r w:rsidRPr="003D016E">
              <w:t>sh</w:t>
            </w:r>
            <w:r w:rsidRPr="00493148">
              <w:rPr>
                <w:spacing w:val="1"/>
              </w:rPr>
              <w:t>e</w:t>
            </w:r>
            <w:r w:rsidRPr="003D016E">
              <w:t>et,</w:t>
            </w:r>
            <w:r w:rsidRPr="00493148">
              <w:rPr>
                <w:spacing w:val="-14"/>
              </w:rPr>
              <w:t xml:space="preserve"> </w:t>
            </w:r>
            <w:r w:rsidRPr="003D016E">
              <w:t>c</w:t>
            </w:r>
            <w:r w:rsidRPr="00493148">
              <w:rPr>
                <w:spacing w:val="1"/>
              </w:rPr>
              <w:t>a</w:t>
            </w:r>
            <w:r w:rsidRPr="003D016E">
              <w:t>lcul</w:t>
            </w:r>
            <w:r w:rsidRPr="00493148">
              <w:rPr>
                <w:spacing w:val="1"/>
              </w:rPr>
              <w:t>at</w:t>
            </w:r>
            <w:r w:rsidRPr="003D016E">
              <w:t>or)</w:t>
            </w:r>
            <w:r w:rsidRPr="00493148">
              <w:rPr>
                <w:spacing w:val="-12"/>
              </w:rPr>
              <w:t xml:space="preserve"> </w:t>
            </w:r>
            <w:r w:rsidRPr="003D016E">
              <w:t>for</w:t>
            </w:r>
            <w:r w:rsidRPr="00493148">
              <w:rPr>
                <w:spacing w:val="-3"/>
              </w:rPr>
              <w:t xml:space="preserve"> </w:t>
            </w:r>
            <w:r w:rsidRPr="003D016E">
              <w:t>ga</w:t>
            </w:r>
            <w:r w:rsidRPr="00493148">
              <w:rPr>
                <w:spacing w:val="1"/>
              </w:rPr>
              <w:t>t</w:t>
            </w:r>
            <w:r w:rsidRPr="003D016E">
              <w:t>hering,</w:t>
            </w:r>
            <w:r w:rsidRPr="00493148">
              <w:rPr>
                <w:spacing w:val="-11"/>
              </w:rPr>
              <w:t xml:space="preserve"> </w:t>
            </w:r>
            <w:r w:rsidRPr="00493148">
              <w:rPr>
                <w:spacing w:val="1"/>
              </w:rPr>
              <w:t>o</w:t>
            </w:r>
            <w:r w:rsidRPr="003D016E">
              <w:t>r</w:t>
            </w:r>
            <w:r w:rsidRPr="00493148">
              <w:rPr>
                <w:spacing w:val="1"/>
              </w:rPr>
              <w:t>g</w:t>
            </w:r>
            <w:r w:rsidRPr="003D016E">
              <w:t>anizing,</w:t>
            </w:r>
            <w:r w:rsidRPr="00493148">
              <w:rPr>
                <w:spacing w:val="-12"/>
              </w:rPr>
              <w:t xml:space="preserve"> </w:t>
            </w:r>
            <w:r w:rsidRPr="003D016E">
              <w:t>d</w:t>
            </w:r>
            <w:r w:rsidRPr="00493148">
              <w:rPr>
                <w:spacing w:val="1"/>
              </w:rPr>
              <w:t>i</w:t>
            </w:r>
            <w:r w:rsidRPr="003D016E">
              <w:t>spl</w:t>
            </w:r>
            <w:r w:rsidRPr="00493148">
              <w:rPr>
                <w:spacing w:val="1"/>
              </w:rPr>
              <w:t>a</w:t>
            </w:r>
            <w:r w:rsidRPr="003D016E">
              <w:t>ying</w:t>
            </w:r>
            <w:r w:rsidRPr="00493148">
              <w:rPr>
                <w:spacing w:val="-12"/>
              </w:rPr>
              <w:t xml:space="preserve"> </w:t>
            </w:r>
            <w:r w:rsidRPr="00493148">
              <w:rPr>
                <w:spacing w:val="1"/>
              </w:rPr>
              <w:t>a</w:t>
            </w:r>
            <w:r w:rsidRPr="003D016E">
              <w:t>nd</w:t>
            </w:r>
            <w:r w:rsidRPr="00493148">
              <w:rPr>
                <w:spacing w:val="-4"/>
              </w:rPr>
              <w:t xml:space="preserve"> </w:t>
            </w:r>
            <w:r w:rsidRPr="003D016E">
              <w:t>c</w:t>
            </w:r>
            <w:r w:rsidRPr="00493148">
              <w:rPr>
                <w:spacing w:val="1"/>
              </w:rPr>
              <w:t>o</w:t>
            </w:r>
            <w:r w:rsidRPr="003D016E">
              <w:t>mm</w:t>
            </w:r>
            <w:r w:rsidRPr="00493148">
              <w:rPr>
                <w:spacing w:val="2"/>
              </w:rPr>
              <w:t>u</w:t>
            </w:r>
            <w:r w:rsidRPr="003D016E">
              <w:t>nicati</w:t>
            </w:r>
            <w:r w:rsidRPr="00493148">
              <w:rPr>
                <w:spacing w:val="1"/>
              </w:rPr>
              <w:t>n</w:t>
            </w:r>
            <w:r w:rsidRPr="003D016E">
              <w:t>g data</w:t>
            </w:r>
            <w:r w:rsidRPr="00493148">
              <w:rPr>
                <w:spacing w:val="-5"/>
              </w:rPr>
              <w:t xml:space="preserve"> </w:t>
            </w:r>
            <w:r w:rsidRPr="003D016E">
              <w:t>in</w:t>
            </w:r>
            <w:r w:rsidRPr="00493148">
              <w:rPr>
                <w:spacing w:val="-2"/>
              </w:rPr>
              <w:t xml:space="preserve"> </w:t>
            </w:r>
            <w:r w:rsidRPr="003D016E">
              <w:t>a variety</w:t>
            </w:r>
            <w:r w:rsidRPr="00493148">
              <w:rPr>
                <w:spacing w:val="-8"/>
              </w:rPr>
              <w:t xml:space="preserve"> </w:t>
            </w:r>
            <w:r w:rsidRPr="003D016E">
              <w:t>of</w:t>
            </w:r>
            <w:r w:rsidRPr="00493148">
              <w:rPr>
                <w:spacing w:val="-2"/>
              </w:rPr>
              <w:t xml:space="preserve"> </w:t>
            </w:r>
            <w:r w:rsidRPr="003D016E">
              <w:t>ways</w:t>
            </w:r>
            <w:r w:rsidRPr="00493148">
              <w:rPr>
                <w:spacing w:val="-6"/>
              </w:rPr>
              <w:t xml:space="preserve"> </w:t>
            </w:r>
            <w:r w:rsidRPr="003D016E">
              <w:t>(e.g.,</w:t>
            </w:r>
            <w:r w:rsidRPr="00493148">
              <w:rPr>
                <w:spacing w:val="-5"/>
              </w:rPr>
              <w:t xml:space="preserve"> </w:t>
            </w:r>
            <w:r w:rsidRPr="003D016E">
              <w:t>charts,</w:t>
            </w:r>
            <w:r w:rsidRPr="00493148">
              <w:rPr>
                <w:spacing w:val="-8"/>
              </w:rPr>
              <w:t xml:space="preserve"> </w:t>
            </w:r>
            <w:r w:rsidRPr="003D016E">
              <w:t>ta</w:t>
            </w:r>
            <w:r w:rsidRPr="00493148">
              <w:rPr>
                <w:spacing w:val="1"/>
              </w:rPr>
              <w:t>b</w:t>
            </w:r>
            <w:r w:rsidRPr="003D016E">
              <w:t>les,</w:t>
            </w:r>
            <w:r w:rsidRPr="00493148">
              <w:rPr>
                <w:spacing w:val="-7"/>
              </w:rPr>
              <w:t xml:space="preserve"> </w:t>
            </w:r>
            <w:r w:rsidRPr="00493148">
              <w:rPr>
                <w:spacing w:val="1"/>
              </w:rPr>
              <w:t>g</w:t>
            </w:r>
            <w:r w:rsidRPr="003D016E">
              <w:t>raphs,</w:t>
            </w:r>
            <w:r w:rsidRPr="00493148">
              <w:rPr>
                <w:spacing w:val="-8"/>
              </w:rPr>
              <w:t xml:space="preserve"> </w:t>
            </w:r>
            <w:r w:rsidRPr="003D016E">
              <w:t>diagr</w:t>
            </w:r>
            <w:r w:rsidRPr="00493148">
              <w:rPr>
                <w:spacing w:val="1"/>
              </w:rPr>
              <w:t>a</w:t>
            </w:r>
            <w:r w:rsidRPr="003D016E">
              <w:t>ms,</w:t>
            </w:r>
            <w:r w:rsidRPr="00493148">
              <w:rPr>
                <w:spacing w:val="-11"/>
              </w:rPr>
              <w:t xml:space="preserve"> </w:t>
            </w:r>
            <w:r w:rsidRPr="003D016E">
              <w:t>maps,</w:t>
            </w:r>
            <w:r w:rsidRPr="00493148">
              <w:rPr>
                <w:spacing w:val="-6"/>
              </w:rPr>
              <w:t xml:space="preserve"> </w:t>
            </w:r>
            <w:r w:rsidRPr="003D016E">
              <w:t>s</w:t>
            </w:r>
            <w:r w:rsidRPr="00493148">
              <w:rPr>
                <w:spacing w:val="1"/>
              </w:rPr>
              <w:t>a</w:t>
            </w:r>
            <w:r w:rsidRPr="003D016E">
              <w:t>tellite im</w:t>
            </w:r>
            <w:r w:rsidRPr="00493148">
              <w:rPr>
                <w:spacing w:val="1"/>
              </w:rPr>
              <w:t>a</w:t>
            </w:r>
            <w:r w:rsidRPr="003D016E">
              <w:t>g</w:t>
            </w:r>
            <w:r w:rsidRPr="00493148">
              <w:rPr>
                <w:spacing w:val="1"/>
              </w:rPr>
              <w:t>e</w:t>
            </w:r>
            <w:r w:rsidRPr="003D016E">
              <w:t>s,</w:t>
            </w:r>
            <w:r w:rsidRPr="00493148">
              <w:rPr>
                <w:spacing w:val="-9"/>
              </w:rPr>
              <w:t xml:space="preserve"> </w:t>
            </w:r>
            <w:r w:rsidRPr="00493148">
              <w:rPr>
                <w:spacing w:val="1"/>
              </w:rPr>
              <w:t>wr</w:t>
            </w:r>
            <w:r w:rsidRPr="003D016E">
              <w:t>itten</w:t>
            </w:r>
            <w:r w:rsidRPr="00493148">
              <w:rPr>
                <w:spacing w:val="-6"/>
              </w:rPr>
              <w:t xml:space="preserve"> </w:t>
            </w:r>
            <w:r w:rsidRPr="003D016E">
              <w:t>rep</w:t>
            </w:r>
            <w:r w:rsidRPr="00493148">
              <w:rPr>
                <w:spacing w:val="1"/>
              </w:rPr>
              <w:t>or</w:t>
            </w:r>
            <w:r w:rsidRPr="003D016E">
              <w:t>ts,</w:t>
            </w:r>
            <w:r w:rsidRPr="00493148">
              <w:rPr>
                <w:spacing w:val="-9"/>
              </w:rPr>
              <w:t xml:space="preserve"> </w:t>
            </w:r>
            <w:r w:rsidRPr="003D016E">
              <w:t>or</w:t>
            </w:r>
            <w:r w:rsidRPr="00493148">
              <w:rPr>
                <w:spacing w:val="1"/>
              </w:rPr>
              <w:t>a</w:t>
            </w:r>
            <w:r w:rsidRPr="003D016E">
              <w:t>l</w:t>
            </w:r>
            <w:r w:rsidRPr="00493148">
              <w:rPr>
                <w:spacing w:val="-5"/>
              </w:rPr>
              <w:t xml:space="preserve"> </w:t>
            </w:r>
            <w:r w:rsidRPr="00493148">
              <w:rPr>
                <w:spacing w:val="1"/>
              </w:rPr>
              <w:t>p</w:t>
            </w:r>
            <w:r w:rsidRPr="003D016E">
              <w:t>r</w:t>
            </w:r>
            <w:r w:rsidRPr="00493148">
              <w:rPr>
                <w:spacing w:val="1"/>
              </w:rPr>
              <w:t>e</w:t>
            </w:r>
            <w:r w:rsidRPr="003D016E">
              <w:t>senta</w:t>
            </w:r>
            <w:r w:rsidRPr="00493148">
              <w:rPr>
                <w:spacing w:val="1"/>
              </w:rPr>
              <w:t>t</w:t>
            </w:r>
            <w:r w:rsidRPr="003D016E">
              <w:t>ion</w:t>
            </w:r>
            <w:r w:rsidRPr="00493148">
              <w:rPr>
                <w:spacing w:val="1"/>
              </w:rPr>
              <w:t>s</w:t>
            </w:r>
            <w:r w:rsidRPr="003D016E">
              <w:t>).</w:t>
            </w:r>
          </w:p>
        </w:tc>
        <w:tc>
          <w:tcPr>
            <w:tcW w:w="864" w:type="dxa"/>
          </w:tcPr>
          <w:p w14:paraId="1BA97538" w14:textId="77777777" w:rsidR="007564B6" w:rsidRDefault="007564B6" w:rsidP="007564B6">
            <w:pPr>
              <w:pStyle w:val="TableBodyCopy"/>
            </w:pPr>
          </w:p>
        </w:tc>
        <w:tc>
          <w:tcPr>
            <w:tcW w:w="866" w:type="dxa"/>
          </w:tcPr>
          <w:p w14:paraId="4F02B1FF" w14:textId="77777777" w:rsidR="007564B6" w:rsidRDefault="007564B6" w:rsidP="007564B6">
            <w:pPr>
              <w:pStyle w:val="TableBodyCopy"/>
            </w:pPr>
          </w:p>
        </w:tc>
        <w:tc>
          <w:tcPr>
            <w:tcW w:w="864" w:type="dxa"/>
          </w:tcPr>
          <w:p w14:paraId="35735682" w14:textId="77777777" w:rsidR="007564B6" w:rsidRDefault="007564B6" w:rsidP="007564B6">
            <w:pPr>
              <w:pStyle w:val="TableBodyCopy"/>
            </w:pPr>
          </w:p>
        </w:tc>
        <w:tc>
          <w:tcPr>
            <w:tcW w:w="864" w:type="dxa"/>
          </w:tcPr>
          <w:p w14:paraId="24CA8F05" w14:textId="77777777" w:rsidR="007564B6" w:rsidRDefault="007564B6" w:rsidP="007564B6">
            <w:pPr>
              <w:pStyle w:val="TableBodyCopy"/>
            </w:pPr>
          </w:p>
        </w:tc>
        <w:tc>
          <w:tcPr>
            <w:tcW w:w="864" w:type="dxa"/>
          </w:tcPr>
          <w:p w14:paraId="09DD8BD6" w14:textId="77777777" w:rsidR="007564B6" w:rsidRDefault="007564B6" w:rsidP="007564B6">
            <w:pPr>
              <w:pStyle w:val="TableBodyCopy"/>
            </w:pPr>
          </w:p>
        </w:tc>
        <w:tc>
          <w:tcPr>
            <w:tcW w:w="864" w:type="dxa"/>
          </w:tcPr>
          <w:p w14:paraId="134A3C21" w14:textId="77777777" w:rsidR="007564B6" w:rsidRDefault="007564B6" w:rsidP="007564B6">
            <w:pPr>
              <w:pStyle w:val="TableBodyCopy"/>
            </w:pPr>
          </w:p>
        </w:tc>
        <w:tc>
          <w:tcPr>
            <w:tcW w:w="864" w:type="dxa"/>
          </w:tcPr>
          <w:p w14:paraId="21F177FC" w14:textId="77777777" w:rsidR="007564B6" w:rsidRDefault="007564B6" w:rsidP="007564B6">
            <w:pPr>
              <w:pStyle w:val="TableBodyCopy"/>
            </w:pPr>
          </w:p>
        </w:tc>
        <w:tc>
          <w:tcPr>
            <w:tcW w:w="864" w:type="dxa"/>
          </w:tcPr>
          <w:p w14:paraId="4794C8A7" w14:textId="77777777" w:rsidR="007564B6" w:rsidRDefault="007564B6" w:rsidP="007564B6">
            <w:pPr>
              <w:pStyle w:val="TableBodyCopy"/>
            </w:pPr>
          </w:p>
        </w:tc>
        <w:tc>
          <w:tcPr>
            <w:tcW w:w="864" w:type="dxa"/>
          </w:tcPr>
          <w:p w14:paraId="31E27ACC" w14:textId="77777777" w:rsidR="007564B6" w:rsidRDefault="007564B6" w:rsidP="007564B6">
            <w:pPr>
              <w:pStyle w:val="TableBodyCopy"/>
            </w:pPr>
          </w:p>
        </w:tc>
        <w:tc>
          <w:tcPr>
            <w:tcW w:w="864" w:type="dxa"/>
          </w:tcPr>
          <w:p w14:paraId="588DAC90" w14:textId="77777777" w:rsidR="007564B6" w:rsidRDefault="007564B6" w:rsidP="007564B6">
            <w:pPr>
              <w:pStyle w:val="TableBodyCopy"/>
            </w:pPr>
          </w:p>
        </w:tc>
        <w:tc>
          <w:tcPr>
            <w:tcW w:w="864" w:type="dxa"/>
          </w:tcPr>
          <w:p w14:paraId="4E2202F4" w14:textId="77777777" w:rsidR="007564B6" w:rsidRDefault="007564B6" w:rsidP="007564B6">
            <w:pPr>
              <w:pStyle w:val="TableBodyCopy"/>
            </w:pPr>
          </w:p>
        </w:tc>
      </w:tr>
      <w:tr w:rsidR="007564B6" w:rsidRPr="00CC38F7" w14:paraId="113D422D" w14:textId="77777777" w:rsidTr="73059CA2">
        <w:tblPrEx>
          <w:tblCellMar>
            <w:left w:w="108" w:type="dxa"/>
            <w:right w:w="108" w:type="dxa"/>
          </w:tblCellMar>
        </w:tblPrEx>
        <w:trPr>
          <w:cantSplit/>
          <w:trHeight w:val="395"/>
        </w:trPr>
        <w:tc>
          <w:tcPr>
            <w:tcW w:w="4894" w:type="dxa"/>
          </w:tcPr>
          <w:p w14:paraId="0C03745B" w14:textId="2B35B92C" w:rsidR="007564B6" w:rsidRPr="00CF4E7C" w:rsidRDefault="007564B6" w:rsidP="00493148">
            <w:pPr>
              <w:pStyle w:val="TableDescriptivestatements"/>
              <w:numPr>
                <w:ilvl w:val="0"/>
                <w:numId w:val="21"/>
              </w:numPr>
            </w:pPr>
            <w:r w:rsidRPr="003D016E">
              <w:t>Understa</w:t>
            </w:r>
            <w:r w:rsidRPr="00493148">
              <w:rPr>
                <w:spacing w:val="2"/>
              </w:rPr>
              <w:t>n</w:t>
            </w:r>
            <w:r w:rsidRPr="003D016E">
              <w:t>ds</w:t>
            </w:r>
            <w:r w:rsidRPr="00493148">
              <w:rPr>
                <w:spacing w:val="-14"/>
              </w:rPr>
              <w:t xml:space="preserve"> </w:t>
            </w:r>
            <w:r w:rsidRPr="003D016E">
              <w:t>how</w:t>
            </w:r>
            <w:r w:rsidRPr="00493148">
              <w:rPr>
                <w:spacing w:val="-4"/>
              </w:rPr>
              <w:t xml:space="preserve"> </w:t>
            </w:r>
            <w:r w:rsidRPr="003D016E">
              <w:t>to use</w:t>
            </w:r>
            <w:r w:rsidRPr="00493148">
              <w:rPr>
                <w:spacing w:val="-4"/>
              </w:rPr>
              <w:t xml:space="preserve"> </w:t>
            </w:r>
            <w:r w:rsidRPr="003D016E">
              <w:t>a v</w:t>
            </w:r>
            <w:r w:rsidRPr="00493148">
              <w:rPr>
                <w:spacing w:val="1"/>
              </w:rPr>
              <w:t>a</w:t>
            </w:r>
            <w:r w:rsidRPr="003D016E">
              <w:t>ri</w:t>
            </w:r>
            <w:r w:rsidRPr="00493148">
              <w:rPr>
                <w:spacing w:val="1"/>
              </w:rPr>
              <w:t>e</w:t>
            </w:r>
            <w:r w:rsidRPr="003D016E">
              <w:t>ty</w:t>
            </w:r>
            <w:r w:rsidRPr="00493148">
              <w:rPr>
                <w:spacing w:val="-8"/>
              </w:rPr>
              <w:t xml:space="preserve"> </w:t>
            </w:r>
            <w:r w:rsidRPr="00493148">
              <w:rPr>
                <w:spacing w:val="1"/>
              </w:rPr>
              <w:t>o</w:t>
            </w:r>
            <w:r w:rsidRPr="003D016E">
              <w:t>f</w:t>
            </w:r>
            <w:r w:rsidRPr="00493148">
              <w:rPr>
                <w:spacing w:val="-2"/>
              </w:rPr>
              <w:t xml:space="preserve"> </w:t>
            </w:r>
            <w:r w:rsidRPr="003D016E">
              <w:t>tools,</w:t>
            </w:r>
            <w:r w:rsidRPr="00493148">
              <w:rPr>
                <w:spacing w:val="-5"/>
              </w:rPr>
              <w:t xml:space="preserve"> </w:t>
            </w:r>
            <w:r w:rsidRPr="003D016E">
              <w:t>tech</w:t>
            </w:r>
            <w:r w:rsidRPr="00493148">
              <w:rPr>
                <w:spacing w:val="2"/>
              </w:rPr>
              <w:t>n</w:t>
            </w:r>
            <w:r w:rsidRPr="003D016E">
              <w:t>iqu</w:t>
            </w:r>
            <w:r w:rsidRPr="00493148">
              <w:rPr>
                <w:spacing w:val="1"/>
              </w:rPr>
              <w:t>e</w:t>
            </w:r>
            <w:r w:rsidRPr="003D016E">
              <w:t>s</w:t>
            </w:r>
            <w:r w:rsidRPr="00493148">
              <w:rPr>
                <w:spacing w:val="-13"/>
              </w:rPr>
              <w:t xml:space="preserve"> </w:t>
            </w:r>
            <w:r w:rsidRPr="003D016E">
              <w:t>and</w:t>
            </w:r>
            <w:r w:rsidRPr="00493148">
              <w:rPr>
                <w:spacing w:val="-4"/>
              </w:rPr>
              <w:t xml:space="preserve"> </w:t>
            </w:r>
            <w:r w:rsidRPr="003D016E">
              <w:t>t</w:t>
            </w:r>
            <w:r w:rsidRPr="00493148">
              <w:rPr>
                <w:spacing w:val="1"/>
              </w:rPr>
              <w:t>e</w:t>
            </w:r>
            <w:r w:rsidRPr="003D016E">
              <w:t>c</w:t>
            </w:r>
            <w:r w:rsidRPr="00493148">
              <w:rPr>
                <w:spacing w:val="1"/>
              </w:rPr>
              <w:t>h</w:t>
            </w:r>
            <w:r w:rsidRPr="003D016E">
              <w:t>nolo</w:t>
            </w:r>
            <w:r w:rsidRPr="00493148">
              <w:rPr>
                <w:spacing w:val="1"/>
              </w:rPr>
              <w:t>g</w:t>
            </w:r>
            <w:r w:rsidRPr="003D016E">
              <w:t>y</w:t>
            </w:r>
            <w:r w:rsidRPr="00493148">
              <w:rPr>
                <w:spacing w:val="-13"/>
              </w:rPr>
              <w:t xml:space="preserve"> </w:t>
            </w:r>
            <w:r w:rsidRPr="003D016E">
              <w:t>to</w:t>
            </w:r>
            <w:r w:rsidRPr="00493148">
              <w:rPr>
                <w:spacing w:val="-2"/>
              </w:rPr>
              <w:t xml:space="preserve"> </w:t>
            </w:r>
            <w:r w:rsidRPr="003D016E">
              <w:t>gather, organize</w:t>
            </w:r>
            <w:r w:rsidRPr="00493148">
              <w:rPr>
                <w:spacing w:val="-9"/>
              </w:rPr>
              <w:t xml:space="preserve"> </w:t>
            </w:r>
            <w:r w:rsidRPr="00493148">
              <w:rPr>
                <w:spacing w:val="1"/>
              </w:rPr>
              <w:t>a</w:t>
            </w:r>
            <w:r w:rsidRPr="003D016E">
              <w:t>nd</w:t>
            </w:r>
            <w:r w:rsidRPr="00493148">
              <w:rPr>
                <w:spacing w:val="-4"/>
              </w:rPr>
              <w:t xml:space="preserve"> </w:t>
            </w:r>
            <w:r w:rsidRPr="003D016E">
              <w:t>analyze</w:t>
            </w:r>
            <w:r w:rsidRPr="00493148">
              <w:rPr>
                <w:spacing w:val="-7"/>
              </w:rPr>
              <w:t xml:space="preserve"> </w:t>
            </w:r>
            <w:r w:rsidRPr="003D016E">
              <w:t>data and</w:t>
            </w:r>
            <w:r w:rsidRPr="00493148">
              <w:rPr>
                <w:spacing w:val="-6"/>
              </w:rPr>
              <w:t xml:space="preserve"> </w:t>
            </w:r>
            <w:r w:rsidRPr="00493148">
              <w:rPr>
                <w:spacing w:val="1"/>
              </w:rPr>
              <w:t>p</w:t>
            </w:r>
            <w:r w:rsidRPr="003D016E">
              <w:t>erform</w:t>
            </w:r>
            <w:r w:rsidRPr="00493148">
              <w:rPr>
                <w:spacing w:val="-8"/>
              </w:rPr>
              <w:t xml:space="preserve"> </w:t>
            </w:r>
            <w:r w:rsidRPr="003D016E">
              <w:t>calculations</w:t>
            </w:r>
            <w:r w:rsidRPr="00493148">
              <w:rPr>
                <w:spacing w:val="-13"/>
              </w:rPr>
              <w:t xml:space="preserve"> </w:t>
            </w:r>
            <w:r w:rsidRPr="003D016E">
              <w:t>a</w:t>
            </w:r>
            <w:r w:rsidRPr="00493148">
              <w:rPr>
                <w:spacing w:val="2"/>
              </w:rPr>
              <w:t>n</w:t>
            </w:r>
            <w:r w:rsidRPr="003D016E">
              <w:t>d</w:t>
            </w:r>
            <w:r w:rsidRPr="00493148">
              <w:rPr>
                <w:spacing w:val="-4"/>
              </w:rPr>
              <w:t xml:space="preserve"> knows </w:t>
            </w:r>
            <w:r w:rsidRPr="003D016E">
              <w:t>how</w:t>
            </w:r>
            <w:r w:rsidRPr="00493148">
              <w:rPr>
                <w:spacing w:val="-5"/>
              </w:rPr>
              <w:t xml:space="preserve"> </w:t>
            </w:r>
            <w:r w:rsidRPr="003D016E">
              <w:t>to</w:t>
            </w:r>
            <w:r w:rsidRPr="00493148">
              <w:rPr>
                <w:spacing w:val="-2"/>
              </w:rPr>
              <w:t xml:space="preserve"> </w:t>
            </w:r>
            <w:r w:rsidRPr="00493148">
              <w:rPr>
                <w:spacing w:val="1"/>
              </w:rPr>
              <w:t>a</w:t>
            </w:r>
            <w:r w:rsidRPr="003D016E">
              <w:t>pply</w:t>
            </w:r>
            <w:r w:rsidRPr="00493148">
              <w:rPr>
                <w:spacing w:val="-6"/>
              </w:rPr>
              <w:t xml:space="preserve"> </w:t>
            </w:r>
            <w:r w:rsidRPr="003D016E">
              <w:t>appr</w:t>
            </w:r>
            <w:r w:rsidRPr="00493148">
              <w:rPr>
                <w:spacing w:val="1"/>
              </w:rPr>
              <w:t>o</w:t>
            </w:r>
            <w:r w:rsidRPr="003D016E">
              <w:t>priate methods</w:t>
            </w:r>
            <w:r w:rsidRPr="00493148">
              <w:rPr>
                <w:spacing w:val="-10"/>
              </w:rPr>
              <w:t xml:space="preserve"> </w:t>
            </w:r>
            <w:r w:rsidRPr="003D016E">
              <w:t>of</w:t>
            </w:r>
            <w:r w:rsidRPr="00493148">
              <w:rPr>
                <w:spacing w:val="-2"/>
              </w:rPr>
              <w:t xml:space="preserve"> </w:t>
            </w:r>
            <w:r w:rsidRPr="003D016E">
              <w:t>statistical</w:t>
            </w:r>
            <w:r w:rsidRPr="00493148">
              <w:rPr>
                <w:spacing w:val="-10"/>
              </w:rPr>
              <w:t xml:space="preserve"> </w:t>
            </w:r>
            <w:r w:rsidRPr="003D016E">
              <w:t>me</w:t>
            </w:r>
            <w:r w:rsidRPr="00493148">
              <w:rPr>
                <w:spacing w:val="2"/>
              </w:rPr>
              <w:t>a</w:t>
            </w:r>
            <w:r w:rsidRPr="003D016E">
              <w:t>sures</w:t>
            </w:r>
            <w:r w:rsidRPr="00493148">
              <w:rPr>
                <w:spacing w:val="-10"/>
              </w:rPr>
              <w:t xml:space="preserve"> </w:t>
            </w:r>
            <w:r w:rsidRPr="003D016E">
              <w:t>and</w:t>
            </w:r>
            <w:r w:rsidRPr="00493148">
              <w:rPr>
                <w:spacing w:val="-4"/>
              </w:rPr>
              <w:t xml:space="preserve"> </w:t>
            </w:r>
            <w:r w:rsidRPr="003D016E">
              <w:t>analysis.</w:t>
            </w:r>
          </w:p>
        </w:tc>
        <w:tc>
          <w:tcPr>
            <w:tcW w:w="864" w:type="dxa"/>
          </w:tcPr>
          <w:p w14:paraId="7B937BCE" w14:textId="77777777" w:rsidR="007564B6" w:rsidRDefault="007564B6" w:rsidP="007564B6">
            <w:pPr>
              <w:pStyle w:val="TableBodyCopy"/>
            </w:pPr>
          </w:p>
        </w:tc>
        <w:tc>
          <w:tcPr>
            <w:tcW w:w="866" w:type="dxa"/>
          </w:tcPr>
          <w:p w14:paraId="6401893E" w14:textId="77777777" w:rsidR="007564B6" w:rsidRDefault="007564B6" w:rsidP="007564B6">
            <w:pPr>
              <w:pStyle w:val="TableBodyCopy"/>
            </w:pPr>
          </w:p>
        </w:tc>
        <w:tc>
          <w:tcPr>
            <w:tcW w:w="864" w:type="dxa"/>
          </w:tcPr>
          <w:p w14:paraId="29FAEFA8" w14:textId="77777777" w:rsidR="007564B6" w:rsidRDefault="007564B6" w:rsidP="007564B6">
            <w:pPr>
              <w:pStyle w:val="TableBodyCopy"/>
            </w:pPr>
          </w:p>
        </w:tc>
        <w:tc>
          <w:tcPr>
            <w:tcW w:w="864" w:type="dxa"/>
          </w:tcPr>
          <w:p w14:paraId="1AC8DB99" w14:textId="77777777" w:rsidR="007564B6" w:rsidRDefault="007564B6" w:rsidP="007564B6">
            <w:pPr>
              <w:pStyle w:val="TableBodyCopy"/>
            </w:pPr>
          </w:p>
        </w:tc>
        <w:tc>
          <w:tcPr>
            <w:tcW w:w="864" w:type="dxa"/>
          </w:tcPr>
          <w:p w14:paraId="269D2EB6" w14:textId="77777777" w:rsidR="007564B6" w:rsidRDefault="007564B6" w:rsidP="007564B6">
            <w:pPr>
              <w:pStyle w:val="TableBodyCopy"/>
            </w:pPr>
          </w:p>
        </w:tc>
        <w:tc>
          <w:tcPr>
            <w:tcW w:w="864" w:type="dxa"/>
          </w:tcPr>
          <w:p w14:paraId="7715C372" w14:textId="77777777" w:rsidR="007564B6" w:rsidRDefault="007564B6" w:rsidP="007564B6">
            <w:pPr>
              <w:pStyle w:val="TableBodyCopy"/>
            </w:pPr>
          </w:p>
        </w:tc>
        <w:tc>
          <w:tcPr>
            <w:tcW w:w="864" w:type="dxa"/>
          </w:tcPr>
          <w:p w14:paraId="18F7E99F" w14:textId="77777777" w:rsidR="007564B6" w:rsidRDefault="007564B6" w:rsidP="007564B6">
            <w:pPr>
              <w:pStyle w:val="TableBodyCopy"/>
            </w:pPr>
          </w:p>
        </w:tc>
        <w:tc>
          <w:tcPr>
            <w:tcW w:w="864" w:type="dxa"/>
          </w:tcPr>
          <w:p w14:paraId="79CA4051" w14:textId="77777777" w:rsidR="007564B6" w:rsidRDefault="007564B6" w:rsidP="007564B6">
            <w:pPr>
              <w:pStyle w:val="TableBodyCopy"/>
            </w:pPr>
          </w:p>
        </w:tc>
        <w:tc>
          <w:tcPr>
            <w:tcW w:w="864" w:type="dxa"/>
          </w:tcPr>
          <w:p w14:paraId="5F124F2C" w14:textId="77777777" w:rsidR="007564B6" w:rsidRDefault="007564B6" w:rsidP="007564B6">
            <w:pPr>
              <w:pStyle w:val="TableBodyCopy"/>
            </w:pPr>
          </w:p>
        </w:tc>
        <w:tc>
          <w:tcPr>
            <w:tcW w:w="864" w:type="dxa"/>
          </w:tcPr>
          <w:p w14:paraId="5C742C9D" w14:textId="77777777" w:rsidR="007564B6" w:rsidRDefault="007564B6" w:rsidP="007564B6">
            <w:pPr>
              <w:pStyle w:val="TableBodyCopy"/>
            </w:pPr>
          </w:p>
        </w:tc>
        <w:tc>
          <w:tcPr>
            <w:tcW w:w="864" w:type="dxa"/>
          </w:tcPr>
          <w:p w14:paraId="6FE076DF" w14:textId="77777777" w:rsidR="007564B6" w:rsidRDefault="007564B6" w:rsidP="007564B6">
            <w:pPr>
              <w:pStyle w:val="TableBodyCopy"/>
            </w:pPr>
          </w:p>
        </w:tc>
      </w:tr>
      <w:tr w:rsidR="007564B6" w:rsidRPr="00CC38F7" w14:paraId="3C2DEBF6" w14:textId="77777777" w:rsidTr="73059CA2">
        <w:tblPrEx>
          <w:tblCellMar>
            <w:left w:w="108" w:type="dxa"/>
            <w:right w:w="108" w:type="dxa"/>
          </w:tblCellMar>
        </w:tblPrEx>
        <w:trPr>
          <w:cantSplit/>
          <w:trHeight w:val="395"/>
        </w:trPr>
        <w:tc>
          <w:tcPr>
            <w:tcW w:w="4894" w:type="dxa"/>
          </w:tcPr>
          <w:p w14:paraId="0AE93A44" w14:textId="470D9909" w:rsidR="007564B6" w:rsidRPr="00CF4E7C" w:rsidRDefault="007564B6" w:rsidP="00493148">
            <w:pPr>
              <w:pStyle w:val="TableDescriptivestatements"/>
              <w:numPr>
                <w:ilvl w:val="0"/>
                <w:numId w:val="21"/>
              </w:numPr>
            </w:pPr>
            <w:r w:rsidRPr="003D016E">
              <w:t>Knows</w:t>
            </w:r>
            <w:r w:rsidRPr="00493148">
              <w:rPr>
                <w:spacing w:val="-7"/>
              </w:rPr>
              <w:t xml:space="preserve"> </w:t>
            </w:r>
            <w:r w:rsidRPr="00493148">
              <w:rPr>
                <w:spacing w:val="1"/>
              </w:rPr>
              <w:t>ho</w:t>
            </w:r>
            <w:r w:rsidRPr="003D016E">
              <w:t>w</w:t>
            </w:r>
            <w:r w:rsidRPr="00493148">
              <w:rPr>
                <w:spacing w:val="-5"/>
              </w:rPr>
              <w:t xml:space="preserve"> </w:t>
            </w:r>
            <w:r w:rsidRPr="003D016E">
              <w:t>to</w:t>
            </w:r>
            <w:r w:rsidRPr="00493148">
              <w:rPr>
                <w:spacing w:val="-2"/>
              </w:rPr>
              <w:t xml:space="preserve"> </w:t>
            </w:r>
            <w:r w:rsidRPr="003D016E">
              <w:t>apply</w:t>
            </w:r>
            <w:r w:rsidRPr="00493148">
              <w:rPr>
                <w:spacing w:val="-6"/>
              </w:rPr>
              <w:t xml:space="preserve"> </w:t>
            </w:r>
            <w:r w:rsidRPr="003D016E">
              <w:t>tech</w:t>
            </w:r>
            <w:r w:rsidRPr="00493148">
              <w:rPr>
                <w:spacing w:val="2"/>
              </w:rPr>
              <w:t>n</w:t>
            </w:r>
            <w:r w:rsidRPr="003D016E">
              <w:t>iqu</w:t>
            </w:r>
            <w:r w:rsidRPr="00493148">
              <w:rPr>
                <w:spacing w:val="1"/>
              </w:rPr>
              <w:t>e</w:t>
            </w:r>
            <w:r w:rsidRPr="003D016E">
              <w:t>s</w:t>
            </w:r>
            <w:r w:rsidRPr="00493148">
              <w:rPr>
                <w:spacing w:val="-13"/>
              </w:rPr>
              <w:t xml:space="preserve"> </w:t>
            </w:r>
            <w:r w:rsidRPr="003D016E">
              <w:t>to</w:t>
            </w:r>
            <w:r w:rsidRPr="00493148">
              <w:rPr>
                <w:spacing w:val="-2"/>
              </w:rPr>
              <w:t xml:space="preserve"> </w:t>
            </w:r>
            <w:r w:rsidRPr="003D016E">
              <w:t>cali</w:t>
            </w:r>
            <w:r w:rsidRPr="00493148">
              <w:rPr>
                <w:spacing w:val="1"/>
              </w:rPr>
              <w:t>b</w:t>
            </w:r>
            <w:r w:rsidRPr="003D016E">
              <w:t>r</w:t>
            </w:r>
            <w:r w:rsidRPr="00493148">
              <w:rPr>
                <w:spacing w:val="1"/>
              </w:rPr>
              <w:t>a</w:t>
            </w:r>
            <w:r w:rsidRPr="003D016E">
              <w:t>te</w:t>
            </w:r>
            <w:r w:rsidRPr="00493148">
              <w:rPr>
                <w:spacing w:val="-9"/>
              </w:rPr>
              <w:t xml:space="preserve"> </w:t>
            </w:r>
            <w:r w:rsidRPr="003D016E">
              <w:t>m</w:t>
            </w:r>
            <w:r w:rsidRPr="00493148">
              <w:rPr>
                <w:spacing w:val="1"/>
              </w:rPr>
              <w:t>e</w:t>
            </w:r>
            <w:r w:rsidRPr="003D016E">
              <w:t>asuring</w:t>
            </w:r>
            <w:r w:rsidRPr="00493148">
              <w:rPr>
                <w:spacing w:val="-12"/>
              </w:rPr>
              <w:t xml:space="preserve"> </w:t>
            </w:r>
            <w:r w:rsidRPr="003D016E">
              <w:t>d</w:t>
            </w:r>
            <w:r w:rsidRPr="00493148">
              <w:rPr>
                <w:spacing w:val="1"/>
              </w:rPr>
              <w:t>e</w:t>
            </w:r>
            <w:r w:rsidRPr="003D016E">
              <w:t>vices</w:t>
            </w:r>
            <w:r w:rsidRPr="00493148">
              <w:rPr>
                <w:spacing w:val="-8"/>
              </w:rPr>
              <w:t xml:space="preserve"> </w:t>
            </w:r>
            <w:r w:rsidRPr="003D016E">
              <w:t>and</w:t>
            </w:r>
            <w:r w:rsidRPr="00493148">
              <w:rPr>
                <w:spacing w:val="-4"/>
              </w:rPr>
              <w:t xml:space="preserve"> </w:t>
            </w:r>
            <w:r w:rsidRPr="003D016E">
              <w:t>un</w:t>
            </w:r>
            <w:r w:rsidRPr="00493148">
              <w:rPr>
                <w:spacing w:val="1"/>
              </w:rPr>
              <w:t>d</w:t>
            </w:r>
            <w:r w:rsidRPr="003D016E">
              <w:t>erstan</w:t>
            </w:r>
            <w:r w:rsidRPr="00493148">
              <w:rPr>
                <w:spacing w:val="1"/>
              </w:rPr>
              <w:t>d</w:t>
            </w:r>
            <w:r w:rsidRPr="003D016E">
              <w:t>s concepts</w:t>
            </w:r>
            <w:r w:rsidRPr="00493148">
              <w:rPr>
                <w:spacing w:val="-10"/>
              </w:rPr>
              <w:t xml:space="preserve"> </w:t>
            </w:r>
            <w:r w:rsidRPr="00493148">
              <w:rPr>
                <w:spacing w:val="1"/>
              </w:rPr>
              <w:t>o</w:t>
            </w:r>
            <w:r w:rsidRPr="003D016E">
              <w:t>f</w:t>
            </w:r>
            <w:r w:rsidRPr="00493148">
              <w:rPr>
                <w:spacing w:val="-3"/>
              </w:rPr>
              <w:t xml:space="preserve"> </w:t>
            </w:r>
            <w:r w:rsidRPr="003D016E">
              <w:t>precision,</w:t>
            </w:r>
            <w:r w:rsidRPr="00493148">
              <w:rPr>
                <w:spacing w:val="-10"/>
              </w:rPr>
              <w:t xml:space="preserve"> </w:t>
            </w:r>
            <w:r w:rsidRPr="003D016E">
              <w:t>accuracy</w:t>
            </w:r>
            <w:r w:rsidRPr="00493148">
              <w:rPr>
                <w:spacing w:val="-10"/>
              </w:rPr>
              <w:t xml:space="preserve"> </w:t>
            </w:r>
            <w:r w:rsidRPr="003D016E">
              <w:t>and</w:t>
            </w:r>
            <w:r w:rsidRPr="00493148">
              <w:rPr>
                <w:spacing w:val="-4"/>
              </w:rPr>
              <w:t xml:space="preserve"> </w:t>
            </w:r>
            <w:r w:rsidRPr="003D016E">
              <w:t>error</w:t>
            </w:r>
            <w:r w:rsidRPr="00493148">
              <w:rPr>
                <w:spacing w:val="-4"/>
              </w:rPr>
              <w:t xml:space="preserve"> </w:t>
            </w:r>
            <w:r w:rsidRPr="003D016E">
              <w:t>with</w:t>
            </w:r>
            <w:r w:rsidRPr="00493148">
              <w:rPr>
                <w:spacing w:val="-5"/>
              </w:rPr>
              <w:t xml:space="preserve"> </w:t>
            </w:r>
            <w:r w:rsidRPr="003D016E">
              <w:t>r</w:t>
            </w:r>
            <w:r w:rsidRPr="00493148">
              <w:rPr>
                <w:spacing w:val="1"/>
              </w:rPr>
              <w:t>e</w:t>
            </w:r>
            <w:r w:rsidRPr="003D016E">
              <w:t>gard</w:t>
            </w:r>
            <w:r w:rsidRPr="00493148">
              <w:rPr>
                <w:spacing w:val="-7"/>
              </w:rPr>
              <w:t xml:space="preserve"> </w:t>
            </w:r>
            <w:r w:rsidRPr="003D016E">
              <w:t>to</w:t>
            </w:r>
            <w:r w:rsidRPr="00493148">
              <w:rPr>
                <w:spacing w:val="-2"/>
              </w:rPr>
              <w:t xml:space="preserve"> </w:t>
            </w:r>
            <w:r w:rsidRPr="003D016E">
              <w:t>rea</w:t>
            </w:r>
            <w:r w:rsidRPr="00493148">
              <w:rPr>
                <w:spacing w:val="1"/>
              </w:rPr>
              <w:t>d</w:t>
            </w:r>
            <w:r w:rsidRPr="003D016E">
              <w:t>i</w:t>
            </w:r>
            <w:r w:rsidRPr="00493148">
              <w:rPr>
                <w:spacing w:val="1"/>
              </w:rPr>
              <w:t>n</w:t>
            </w:r>
            <w:r w:rsidRPr="003D016E">
              <w:t>g</w:t>
            </w:r>
            <w:r w:rsidRPr="00493148">
              <w:rPr>
                <w:spacing w:val="-8"/>
              </w:rPr>
              <w:t xml:space="preserve"> </w:t>
            </w:r>
            <w:r w:rsidRPr="003D016E">
              <w:t>and</w:t>
            </w:r>
            <w:r w:rsidRPr="00493148">
              <w:rPr>
                <w:spacing w:val="-3"/>
              </w:rPr>
              <w:t xml:space="preserve"> </w:t>
            </w:r>
            <w:r w:rsidRPr="003D016E">
              <w:t>rec</w:t>
            </w:r>
            <w:r w:rsidRPr="00493148">
              <w:rPr>
                <w:spacing w:val="1"/>
              </w:rPr>
              <w:t>o</w:t>
            </w:r>
            <w:r w:rsidRPr="003D016E">
              <w:t>rding numer</w:t>
            </w:r>
            <w:r w:rsidRPr="00493148">
              <w:rPr>
                <w:spacing w:val="1"/>
              </w:rPr>
              <w:t>i</w:t>
            </w:r>
            <w:r w:rsidRPr="003D016E">
              <w:t>cal</w:t>
            </w:r>
            <w:r w:rsidRPr="00493148">
              <w:rPr>
                <w:spacing w:val="-11"/>
              </w:rPr>
              <w:t xml:space="preserve"> </w:t>
            </w:r>
            <w:r w:rsidRPr="003D016E">
              <w:t>data</w:t>
            </w:r>
            <w:r w:rsidRPr="00493148">
              <w:rPr>
                <w:spacing w:val="-5"/>
              </w:rPr>
              <w:t xml:space="preserve"> </w:t>
            </w:r>
            <w:r w:rsidRPr="003D016E">
              <w:t>from</w:t>
            </w:r>
            <w:r w:rsidRPr="00493148">
              <w:rPr>
                <w:spacing w:val="-3"/>
              </w:rPr>
              <w:t xml:space="preserve"> </w:t>
            </w:r>
            <w:r w:rsidRPr="003D016E">
              <w:t>sc</w:t>
            </w:r>
            <w:r w:rsidRPr="00493148">
              <w:rPr>
                <w:spacing w:val="1"/>
              </w:rPr>
              <w:t>i</w:t>
            </w:r>
            <w:r w:rsidRPr="003D016E">
              <w:t>ent</w:t>
            </w:r>
            <w:r w:rsidRPr="00493148">
              <w:rPr>
                <w:spacing w:val="1"/>
              </w:rPr>
              <w:t>i</w:t>
            </w:r>
            <w:r w:rsidRPr="003D016E">
              <w:t>fic</w:t>
            </w:r>
            <w:r w:rsidRPr="00493148">
              <w:rPr>
                <w:spacing w:val="-10"/>
              </w:rPr>
              <w:t xml:space="preserve"> </w:t>
            </w:r>
            <w:r w:rsidRPr="00493148">
              <w:rPr>
                <w:spacing w:val="1"/>
              </w:rPr>
              <w:t>i</w:t>
            </w:r>
            <w:r w:rsidRPr="003D016E">
              <w:t>nstru</w:t>
            </w:r>
            <w:r w:rsidRPr="00493148">
              <w:rPr>
                <w:spacing w:val="1"/>
              </w:rPr>
              <w:t>m</w:t>
            </w:r>
            <w:r w:rsidRPr="003D016E">
              <w:t>en</w:t>
            </w:r>
            <w:r w:rsidRPr="00493148">
              <w:rPr>
                <w:spacing w:val="1"/>
              </w:rPr>
              <w:t>t</w:t>
            </w:r>
            <w:r w:rsidRPr="003D016E">
              <w:t>s</w:t>
            </w:r>
            <w:r w:rsidRPr="00493148">
              <w:rPr>
                <w:spacing w:val="-13"/>
              </w:rPr>
              <w:t xml:space="preserve"> </w:t>
            </w:r>
            <w:r w:rsidRPr="003D016E">
              <w:t>(e.g.,</w:t>
            </w:r>
            <w:r w:rsidRPr="00493148">
              <w:rPr>
                <w:spacing w:val="-6"/>
              </w:rPr>
              <w:t xml:space="preserve"> </w:t>
            </w:r>
            <w:r w:rsidRPr="003D016E">
              <w:t>si</w:t>
            </w:r>
            <w:r w:rsidRPr="00493148">
              <w:rPr>
                <w:spacing w:val="1"/>
              </w:rPr>
              <w:t>g</w:t>
            </w:r>
            <w:r w:rsidRPr="003D016E">
              <w:t>nif</w:t>
            </w:r>
            <w:r w:rsidRPr="00493148">
              <w:rPr>
                <w:spacing w:val="1"/>
              </w:rPr>
              <w:t>i</w:t>
            </w:r>
            <w:r w:rsidRPr="003D016E">
              <w:t>cant</w:t>
            </w:r>
            <w:r w:rsidRPr="00493148">
              <w:rPr>
                <w:spacing w:val="-11"/>
              </w:rPr>
              <w:t xml:space="preserve"> </w:t>
            </w:r>
            <w:r w:rsidRPr="003D016E">
              <w:t>fi</w:t>
            </w:r>
            <w:r w:rsidRPr="00493148">
              <w:rPr>
                <w:spacing w:val="1"/>
              </w:rPr>
              <w:t>g</w:t>
            </w:r>
            <w:r w:rsidRPr="003D016E">
              <w:t>ures).</w:t>
            </w:r>
          </w:p>
        </w:tc>
        <w:tc>
          <w:tcPr>
            <w:tcW w:w="864" w:type="dxa"/>
          </w:tcPr>
          <w:p w14:paraId="306CF97A" w14:textId="77777777" w:rsidR="007564B6" w:rsidRDefault="007564B6" w:rsidP="007564B6">
            <w:pPr>
              <w:pStyle w:val="TableBodyCopy"/>
            </w:pPr>
          </w:p>
        </w:tc>
        <w:tc>
          <w:tcPr>
            <w:tcW w:w="866" w:type="dxa"/>
          </w:tcPr>
          <w:p w14:paraId="5FAB8EB1" w14:textId="77777777" w:rsidR="007564B6" w:rsidRDefault="007564B6" w:rsidP="007564B6">
            <w:pPr>
              <w:pStyle w:val="TableBodyCopy"/>
            </w:pPr>
          </w:p>
        </w:tc>
        <w:tc>
          <w:tcPr>
            <w:tcW w:w="864" w:type="dxa"/>
          </w:tcPr>
          <w:p w14:paraId="538E002E" w14:textId="77777777" w:rsidR="007564B6" w:rsidRDefault="007564B6" w:rsidP="007564B6">
            <w:pPr>
              <w:pStyle w:val="TableBodyCopy"/>
            </w:pPr>
          </w:p>
        </w:tc>
        <w:tc>
          <w:tcPr>
            <w:tcW w:w="864" w:type="dxa"/>
          </w:tcPr>
          <w:p w14:paraId="09A9C36D" w14:textId="77777777" w:rsidR="007564B6" w:rsidRDefault="007564B6" w:rsidP="007564B6">
            <w:pPr>
              <w:pStyle w:val="TableBodyCopy"/>
            </w:pPr>
          </w:p>
        </w:tc>
        <w:tc>
          <w:tcPr>
            <w:tcW w:w="864" w:type="dxa"/>
          </w:tcPr>
          <w:p w14:paraId="50BAD07D" w14:textId="77777777" w:rsidR="007564B6" w:rsidRDefault="007564B6" w:rsidP="007564B6">
            <w:pPr>
              <w:pStyle w:val="TableBodyCopy"/>
            </w:pPr>
          </w:p>
        </w:tc>
        <w:tc>
          <w:tcPr>
            <w:tcW w:w="864" w:type="dxa"/>
          </w:tcPr>
          <w:p w14:paraId="29DD257A" w14:textId="77777777" w:rsidR="007564B6" w:rsidRDefault="007564B6" w:rsidP="007564B6">
            <w:pPr>
              <w:pStyle w:val="TableBodyCopy"/>
            </w:pPr>
          </w:p>
        </w:tc>
        <w:tc>
          <w:tcPr>
            <w:tcW w:w="864" w:type="dxa"/>
          </w:tcPr>
          <w:p w14:paraId="23F37989" w14:textId="77777777" w:rsidR="007564B6" w:rsidRDefault="007564B6" w:rsidP="007564B6">
            <w:pPr>
              <w:pStyle w:val="TableBodyCopy"/>
            </w:pPr>
          </w:p>
        </w:tc>
        <w:tc>
          <w:tcPr>
            <w:tcW w:w="864" w:type="dxa"/>
          </w:tcPr>
          <w:p w14:paraId="4E8A49CC" w14:textId="77777777" w:rsidR="007564B6" w:rsidRDefault="007564B6" w:rsidP="007564B6">
            <w:pPr>
              <w:pStyle w:val="TableBodyCopy"/>
            </w:pPr>
          </w:p>
        </w:tc>
        <w:tc>
          <w:tcPr>
            <w:tcW w:w="864" w:type="dxa"/>
          </w:tcPr>
          <w:p w14:paraId="2A3DE676" w14:textId="77777777" w:rsidR="007564B6" w:rsidRDefault="007564B6" w:rsidP="007564B6">
            <w:pPr>
              <w:pStyle w:val="TableBodyCopy"/>
            </w:pPr>
          </w:p>
        </w:tc>
        <w:tc>
          <w:tcPr>
            <w:tcW w:w="864" w:type="dxa"/>
          </w:tcPr>
          <w:p w14:paraId="23BEFE0F" w14:textId="77777777" w:rsidR="007564B6" w:rsidRDefault="007564B6" w:rsidP="007564B6">
            <w:pPr>
              <w:pStyle w:val="TableBodyCopy"/>
            </w:pPr>
          </w:p>
        </w:tc>
        <w:tc>
          <w:tcPr>
            <w:tcW w:w="864" w:type="dxa"/>
          </w:tcPr>
          <w:p w14:paraId="712539F9" w14:textId="77777777" w:rsidR="007564B6" w:rsidRDefault="007564B6" w:rsidP="007564B6">
            <w:pPr>
              <w:pStyle w:val="TableBodyCopy"/>
            </w:pPr>
          </w:p>
        </w:tc>
      </w:tr>
      <w:tr w:rsidR="007564B6" w:rsidRPr="00CC38F7" w14:paraId="5F15C616" w14:textId="77777777" w:rsidTr="73059CA2">
        <w:tblPrEx>
          <w:tblCellMar>
            <w:left w:w="108" w:type="dxa"/>
            <w:right w:w="108" w:type="dxa"/>
          </w:tblCellMar>
        </w:tblPrEx>
        <w:trPr>
          <w:cantSplit/>
          <w:trHeight w:val="395"/>
        </w:trPr>
        <w:tc>
          <w:tcPr>
            <w:tcW w:w="4894" w:type="dxa"/>
          </w:tcPr>
          <w:p w14:paraId="42B39CF6" w14:textId="6FB4D61E" w:rsidR="007564B6" w:rsidRPr="00CF4E7C" w:rsidRDefault="007564B6" w:rsidP="00493148">
            <w:pPr>
              <w:pStyle w:val="TableDescriptivestatements"/>
              <w:numPr>
                <w:ilvl w:val="0"/>
                <w:numId w:val="21"/>
              </w:numPr>
            </w:pPr>
            <w:r w:rsidRPr="003D016E">
              <w:t>Uses</w:t>
            </w:r>
            <w:r w:rsidRPr="00493148">
              <w:rPr>
                <w:spacing w:val="-5"/>
              </w:rPr>
              <w:t xml:space="preserve"> </w:t>
            </w:r>
            <w:r w:rsidRPr="003D016E">
              <w:t>the</w:t>
            </w:r>
            <w:r w:rsidRPr="00493148">
              <w:rPr>
                <w:spacing w:val="-4"/>
              </w:rPr>
              <w:t xml:space="preserve"> </w:t>
            </w:r>
            <w:r w:rsidRPr="00493148">
              <w:rPr>
                <w:spacing w:val="1"/>
              </w:rPr>
              <w:t>I</w:t>
            </w:r>
            <w:r w:rsidRPr="003D016E">
              <w:t>nternatio</w:t>
            </w:r>
            <w:r w:rsidRPr="00493148">
              <w:rPr>
                <w:spacing w:val="2"/>
              </w:rPr>
              <w:t>n</w:t>
            </w:r>
            <w:r w:rsidRPr="003D016E">
              <w:t>al</w:t>
            </w:r>
            <w:r w:rsidRPr="00493148">
              <w:rPr>
                <w:spacing w:val="-14"/>
              </w:rPr>
              <w:t xml:space="preserve"> </w:t>
            </w:r>
            <w:r w:rsidRPr="003D016E">
              <w:t>System</w:t>
            </w:r>
            <w:r w:rsidRPr="00493148">
              <w:rPr>
                <w:spacing w:val="-7"/>
              </w:rPr>
              <w:t xml:space="preserve"> </w:t>
            </w:r>
            <w:r w:rsidRPr="003D016E">
              <w:t>of</w:t>
            </w:r>
            <w:r w:rsidRPr="00493148">
              <w:rPr>
                <w:spacing w:val="-2"/>
              </w:rPr>
              <w:t xml:space="preserve"> </w:t>
            </w:r>
            <w:r w:rsidRPr="003D016E">
              <w:t>U</w:t>
            </w:r>
            <w:r w:rsidRPr="00493148">
              <w:rPr>
                <w:spacing w:val="1"/>
              </w:rPr>
              <w:t>n</w:t>
            </w:r>
            <w:r w:rsidRPr="003D016E">
              <w:t>its</w:t>
            </w:r>
            <w:r w:rsidRPr="00493148">
              <w:rPr>
                <w:spacing w:val="-6"/>
              </w:rPr>
              <w:t xml:space="preserve"> </w:t>
            </w:r>
            <w:r w:rsidRPr="003D016E">
              <w:t>(i</w:t>
            </w:r>
            <w:r w:rsidRPr="00493148">
              <w:rPr>
                <w:spacing w:val="2"/>
              </w:rPr>
              <w:t>.</w:t>
            </w:r>
            <w:r w:rsidRPr="003D016E">
              <w:t>e.,</w:t>
            </w:r>
            <w:r w:rsidRPr="00493148">
              <w:rPr>
                <w:spacing w:val="-5"/>
              </w:rPr>
              <w:t xml:space="preserve"> </w:t>
            </w:r>
            <w:r w:rsidRPr="003D016E">
              <w:t>metric</w:t>
            </w:r>
            <w:r w:rsidRPr="00493148">
              <w:rPr>
                <w:spacing w:val="-6"/>
              </w:rPr>
              <w:t xml:space="preserve"> </w:t>
            </w:r>
            <w:r w:rsidRPr="003D016E">
              <w:t>syste</w:t>
            </w:r>
            <w:r w:rsidRPr="00493148">
              <w:rPr>
                <w:spacing w:val="1"/>
              </w:rPr>
              <w:t>m</w:t>
            </w:r>
            <w:r w:rsidRPr="003D016E">
              <w:t>)</w:t>
            </w:r>
            <w:r w:rsidRPr="00493148">
              <w:rPr>
                <w:spacing w:val="-9"/>
              </w:rPr>
              <w:t xml:space="preserve"> </w:t>
            </w:r>
            <w:r w:rsidRPr="00493148">
              <w:rPr>
                <w:spacing w:val="1"/>
              </w:rPr>
              <w:t>a</w:t>
            </w:r>
            <w:r w:rsidRPr="003D016E">
              <w:t>nd</w:t>
            </w:r>
            <w:r w:rsidRPr="00493148">
              <w:rPr>
                <w:spacing w:val="-4"/>
              </w:rPr>
              <w:t xml:space="preserve"> </w:t>
            </w:r>
            <w:r w:rsidRPr="003D016E">
              <w:t>performs</w:t>
            </w:r>
            <w:r w:rsidRPr="00493148">
              <w:rPr>
                <w:spacing w:val="-10"/>
              </w:rPr>
              <w:t xml:space="preserve"> </w:t>
            </w:r>
            <w:r w:rsidRPr="003D016E">
              <w:t>u</w:t>
            </w:r>
            <w:r w:rsidRPr="00493148">
              <w:rPr>
                <w:spacing w:val="2"/>
              </w:rPr>
              <w:t>n</w:t>
            </w:r>
            <w:r w:rsidRPr="003D016E">
              <w:t>it conv</w:t>
            </w:r>
            <w:r w:rsidRPr="00493148">
              <w:rPr>
                <w:spacing w:val="1"/>
              </w:rPr>
              <w:t>e</w:t>
            </w:r>
            <w:r w:rsidRPr="003D016E">
              <w:t>r</w:t>
            </w:r>
            <w:r w:rsidRPr="00493148">
              <w:rPr>
                <w:spacing w:val="1"/>
              </w:rPr>
              <w:t>s</w:t>
            </w:r>
            <w:r w:rsidRPr="003D016E">
              <w:t>io</w:t>
            </w:r>
            <w:r w:rsidRPr="00493148">
              <w:rPr>
                <w:spacing w:val="1"/>
              </w:rPr>
              <w:t>n</w:t>
            </w:r>
            <w:r w:rsidRPr="003D016E">
              <w:t>s</w:t>
            </w:r>
            <w:r w:rsidRPr="00493148">
              <w:rPr>
                <w:spacing w:val="-13"/>
              </w:rPr>
              <w:t xml:space="preserve"> </w:t>
            </w:r>
            <w:r w:rsidRPr="003D016E">
              <w:t>w</w:t>
            </w:r>
            <w:r w:rsidRPr="00493148">
              <w:rPr>
                <w:spacing w:val="1"/>
              </w:rPr>
              <w:t>i</w:t>
            </w:r>
            <w:r w:rsidRPr="003D016E">
              <w:t>thin</w:t>
            </w:r>
            <w:r w:rsidRPr="00493148">
              <w:rPr>
                <w:spacing w:val="-7"/>
              </w:rPr>
              <w:t xml:space="preserve"> </w:t>
            </w:r>
            <w:r w:rsidRPr="003D016E">
              <w:t>a</w:t>
            </w:r>
            <w:r w:rsidRPr="00493148">
              <w:rPr>
                <w:spacing w:val="2"/>
              </w:rPr>
              <w:t>n</w:t>
            </w:r>
            <w:r w:rsidRPr="003D016E">
              <w:t>d</w:t>
            </w:r>
            <w:r w:rsidRPr="00493148">
              <w:rPr>
                <w:spacing w:val="-4"/>
              </w:rPr>
              <w:t xml:space="preserve"> </w:t>
            </w:r>
            <w:r w:rsidRPr="003D016E">
              <w:t>a</w:t>
            </w:r>
            <w:r w:rsidRPr="00493148">
              <w:rPr>
                <w:spacing w:val="1"/>
              </w:rPr>
              <w:t>c</w:t>
            </w:r>
            <w:r w:rsidRPr="003D016E">
              <w:t>ro</w:t>
            </w:r>
            <w:r w:rsidRPr="00493148">
              <w:rPr>
                <w:spacing w:val="1"/>
              </w:rPr>
              <w:t>s</w:t>
            </w:r>
            <w:r w:rsidRPr="003D016E">
              <w:t>s</w:t>
            </w:r>
            <w:r w:rsidRPr="00493148">
              <w:rPr>
                <w:spacing w:val="-7"/>
              </w:rPr>
              <w:t xml:space="preserve"> </w:t>
            </w:r>
            <w:r w:rsidRPr="00493148">
              <w:rPr>
                <w:spacing w:val="1"/>
              </w:rPr>
              <w:t>m</w:t>
            </w:r>
            <w:r w:rsidRPr="003D016E">
              <w:t>easur</w:t>
            </w:r>
            <w:r w:rsidRPr="00493148">
              <w:rPr>
                <w:spacing w:val="1"/>
              </w:rPr>
              <w:t>e</w:t>
            </w:r>
            <w:r w:rsidRPr="003D016E">
              <w:t>me</w:t>
            </w:r>
            <w:r w:rsidRPr="00493148">
              <w:rPr>
                <w:spacing w:val="2"/>
              </w:rPr>
              <w:t>n</w:t>
            </w:r>
            <w:r w:rsidRPr="003D016E">
              <w:t>t</w:t>
            </w:r>
            <w:r w:rsidRPr="00493148">
              <w:rPr>
                <w:spacing w:val="-15"/>
              </w:rPr>
              <w:t xml:space="preserve"> </w:t>
            </w:r>
            <w:r w:rsidRPr="00493148">
              <w:rPr>
                <w:spacing w:val="1"/>
              </w:rPr>
              <w:t>s</w:t>
            </w:r>
            <w:r w:rsidRPr="003D016E">
              <w:t>ys</w:t>
            </w:r>
            <w:r w:rsidRPr="00493148">
              <w:rPr>
                <w:spacing w:val="1"/>
              </w:rPr>
              <w:t>t</w:t>
            </w:r>
            <w:r w:rsidRPr="003D016E">
              <w:t>ems.</w:t>
            </w:r>
          </w:p>
        </w:tc>
        <w:tc>
          <w:tcPr>
            <w:tcW w:w="864" w:type="dxa"/>
          </w:tcPr>
          <w:p w14:paraId="7F9956FD" w14:textId="77777777" w:rsidR="007564B6" w:rsidRDefault="007564B6" w:rsidP="007564B6">
            <w:pPr>
              <w:pStyle w:val="TableBodyCopy"/>
            </w:pPr>
          </w:p>
        </w:tc>
        <w:tc>
          <w:tcPr>
            <w:tcW w:w="866" w:type="dxa"/>
          </w:tcPr>
          <w:p w14:paraId="38AB2F02" w14:textId="77777777" w:rsidR="007564B6" w:rsidRDefault="007564B6" w:rsidP="007564B6">
            <w:pPr>
              <w:pStyle w:val="TableBodyCopy"/>
            </w:pPr>
          </w:p>
        </w:tc>
        <w:tc>
          <w:tcPr>
            <w:tcW w:w="864" w:type="dxa"/>
          </w:tcPr>
          <w:p w14:paraId="1A372663" w14:textId="77777777" w:rsidR="007564B6" w:rsidRDefault="007564B6" w:rsidP="007564B6">
            <w:pPr>
              <w:pStyle w:val="TableBodyCopy"/>
            </w:pPr>
          </w:p>
        </w:tc>
        <w:tc>
          <w:tcPr>
            <w:tcW w:w="864" w:type="dxa"/>
          </w:tcPr>
          <w:p w14:paraId="50C86274" w14:textId="77777777" w:rsidR="007564B6" w:rsidRDefault="007564B6" w:rsidP="007564B6">
            <w:pPr>
              <w:pStyle w:val="TableBodyCopy"/>
            </w:pPr>
          </w:p>
        </w:tc>
        <w:tc>
          <w:tcPr>
            <w:tcW w:w="864" w:type="dxa"/>
          </w:tcPr>
          <w:p w14:paraId="3275E8B6" w14:textId="77777777" w:rsidR="007564B6" w:rsidRDefault="007564B6" w:rsidP="007564B6">
            <w:pPr>
              <w:pStyle w:val="TableBodyCopy"/>
            </w:pPr>
          </w:p>
        </w:tc>
        <w:tc>
          <w:tcPr>
            <w:tcW w:w="864" w:type="dxa"/>
          </w:tcPr>
          <w:p w14:paraId="706D6F85" w14:textId="77777777" w:rsidR="007564B6" w:rsidRDefault="007564B6" w:rsidP="007564B6">
            <w:pPr>
              <w:pStyle w:val="TableBodyCopy"/>
            </w:pPr>
          </w:p>
        </w:tc>
        <w:tc>
          <w:tcPr>
            <w:tcW w:w="864" w:type="dxa"/>
          </w:tcPr>
          <w:p w14:paraId="315C469D" w14:textId="77777777" w:rsidR="007564B6" w:rsidRDefault="007564B6" w:rsidP="007564B6">
            <w:pPr>
              <w:pStyle w:val="TableBodyCopy"/>
            </w:pPr>
          </w:p>
        </w:tc>
        <w:tc>
          <w:tcPr>
            <w:tcW w:w="864" w:type="dxa"/>
          </w:tcPr>
          <w:p w14:paraId="3C0DD445" w14:textId="77777777" w:rsidR="007564B6" w:rsidRDefault="007564B6" w:rsidP="007564B6">
            <w:pPr>
              <w:pStyle w:val="TableBodyCopy"/>
            </w:pPr>
          </w:p>
        </w:tc>
        <w:tc>
          <w:tcPr>
            <w:tcW w:w="864" w:type="dxa"/>
          </w:tcPr>
          <w:p w14:paraId="79952FBB" w14:textId="77777777" w:rsidR="007564B6" w:rsidRDefault="007564B6" w:rsidP="007564B6">
            <w:pPr>
              <w:pStyle w:val="TableBodyCopy"/>
            </w:pPr>
          </w:p>
        </w:tc>
        <w:tc>
          <w:tcPr>
            <w:tcW w:w="864" w:type="dxa"/>
          </w:tcPr>
          <w:p w14:paraId="6B5522E0" w14:textId="77777777" w:rsidR="007564B6" w:rsidRDefault="007564B6" w:rsidP="007564B6">
            <w:pPr>
              <w:pStyle w:val="TableBodyCopy"/>
            </w:pPr>
          </w:p>
        </w:tc>
        <w:tc>
          <w:tcPr>
            <w:tcW w:w="864" w:type="dxa"/>
          </w:tcPr>
          <w:p w14:paraId="3C27D4A6" w14:textId="77777777" w:rsidR="007564B6" w:rsidRDefault="007564B6" w:rsidP="007564B6">
            <w:pPr>
              <w:pStyle w:val="TableBodyCopy"/>
            </w:pPr>
          </w:p>
        </w:tc>
      </w:tr>
      <w:tr w:rsidR="00C00B26" w:rsidRPr="00CC38F7" w14:paraId="202CB124" w14:textId="77777777" w:rsidTr="73059CA2">
        <w:tblPrEx>
          <w:tblCellMar>
            <w:left w:w="108" w:type="dxa"/>
            <w:right w:w="108" w:type="dxa"/>
          </w:tblCellMar>
        </w:tblPrEx>
        <w:trPr>
          <w:cantSplit/>
          <w:trHeight w:val="395"/>
        </w:trPr>
        <w:tc>
          <w:tcPr>
            <w:tcW w:w="4894" w:type="dxa"/>
          </w:tcPr>
          <w:p w14:paraId="192D33EA" w14:textId="6DDA6225" w:rsidR="00C00B26" w:rsidRPr="00CF4E7C" w:rsidRDefault="00C00B26" w:rsidP="00C00B26">
            <w:pPr>
              <w:pStyle w:val="TableBodyCopy"/>
            </w:pPr>
            <w:r>
              <w:t xml:space="preserve">Competency 023: </w:t>
            </w:r>
            <w:r w:rsidRPr="0090767B">
              <w:rPr>
                <w:i/>
              </w:rPr>
              <w:t xml:space="preserve">The teacher understands </w:t>
            </w:r>
            <w:r w:rsidR="007564B6" w:rsidRPr="007C0ABC">
              <w:rPr>
                <w:i/>
              </w:rPr>
              <w:t>the nature of science, the process of scientific inquiry and the unifying concepts that are common to all sciences</w:t>
            </w:r>
            <w:r w:rsidRPr="0090767B">
              <w:rPr>
                <w:i/>
              </w:rPr>
              <w:t>.</w:t>
            </w:r>
          </w:p>
        </w:tc>
        <w:tc>
          <w:tcPr>
            <w:tcW w:w="864" w:type="dxa"/>
          </w:tcPr>
          <w:p w14:paraId="762D58AB" w14:textId="77777777" w:rsidR="00C00B26" w:rsidRDefault="00C00B26" w:rsidP="00486DBA">
            <w:pPr>
              <w:pStyle w:val="TableBodyCopy"/>
            </w:pPr>
          </w:p>
        </w:tc>
        <w:tc>
          <w:tcPr>
            <w:tcW w:w="866" w:type="dxa"/>
          </w:tcPr>
          <w:p w14:paraId="44AF8EF5" w14:textId="77777777" w:rsidR="00C00B26" w:rsidRDefault="00C00B26" w:rsidP="00486DBA">
            <w:pPr>
              <w:pStyle w:val="TableBodyCopy"/>
            </w:pPr>
          </w:p>
        </w:tc>
        <w:tc>
          <w:tcPr>
            <w:tcW w:w="864" w:type="dxa"/>
          </w:tcPr>
          <w:p w14:paraId="1E0C2A24" w14:textId="77777777" w:rsidR="00C00B26" w:rsidRDefault="00C00B26" w:rsidP="00486DBA">
            <w:pPr>
              <w:pStyle w:val="TableBodyCopy"/>
            </w:pPr>
          </w:p>
        </w:tc>
        <w:tc>
          <w:tcPr>
            <w:tcW w:w="864" w:type="dxa"/>
          </w:tcPr>
          <w:p w14:paraId="53B97873" w14:textId="77777777" w:rsidR="00C00B26" w:rsidRDefault="00C00B26" w:rsidP="00486DBA">
            <w:pPr>
              <w:pStyle w:val="TableBodyCopy"/>
            </w:pPr>
          </w:p>
        </w:tc>
        <w:tc>
          <w:tcPr>
            <w:tcW w:w="864" w:type="dxa"/>
          </w:tcPr>
          <w:p w14:paraId="0D4EB7A9" w14:textId="77777777" w:rsidR="00C00B26" w:rsidRDefault="00C00B26" w:rsidP="00486DBA">
            <w:pPr>
              <w:pStyle w:val="TableBodyCopy"/>
            </w:pPr>
          </w:p>
        </w:tc>
        <w:tc>
          <w:tcPr>
            <w:tcW w:w="864" w:type="dxa"/>
          </w:tcPr>
          <w:p w14:paraId="1FE886BE" w14:textId="77777777" w:rsidR="00C00B26" w:rsidRDefault="00C00B26" w:rsidP="00486DBA">
            <w:pPr>
              <w:pStyle w:val="TableBodyCopy"/>
            </w:pPr>
          </w:p>
        </w:tc>
        <w:tc>
          <w:tcPr>
            <w:tcW w:w="864" w:type="dxa"/>
          </w:tcPr>
          <w:p w14:paraId="3685F147" w14:textId="77777777" w:rsidR="00C00B26" w:rsidRDefault="00C00B26" w:rsidP="00486DBA">
            <w:pPr>
              <w:pStyle w:val="TableBodyCopy"/>
            </w:pPr>
          </w:p>
        </w:tc>
        <w:tc>
          <w:tcPr>
            <w:tcW w:w="864" w:type="dxa"/>
          </w:tcPr>
          <w:p w14:paraId="4B860ADB" w14:textId="77777777" w:rsidR="00C00B26" w:rsidRDefault="00C00B26" w:rsidP="00486DBA">
            <w:pPr>
              <w:pStyle w:val="TableBodyCopy"/>
            </w:pPr>
          </w:p>
        </w:tc>
        <w:tc>
          <w:tcPr>
            <w:tcW w:w="864" w:type="dxa"/>
          </w:tcPr>
          <w:p w14:paraId="705B5A22" w14:textId="77777777" w:rsidR="00C00B26" w:rsidRDefault="00C00B26" w:rsidP="00486DBA">
            <w:pPr>
              <w:pStyle w:val="TableBodyCopy"/>
            </w:pPr>
          </w:p>
        </w:tc>
        <w:tc>
          <w:tcPr>
            <w:tcW w:w="864" w:type="dxa"/>
          </w:tcPr>
          <w:p w14:paraId="7B9DBDBD" w14:textId="77777777" w:rsidR="00C00B26" w:rsidRDefault="00C00B26" w:rsidP="00486DBA">
            <w:pPr>
              <w:pStyle w:val="TableBodyCopy"/>
            </w:pPr>
          </w:p>
        </w:tc>
        <w:tc>
          <w:tcPr>
            <w:tcW w:w="864" w:type="dxa"/>
          </w:tcPr>
          <w:p w14:paraId="6D84F15F" w14:textId="77777777" w:rsidR="00C00B26" w:rsidRDefault="00C00B26" w:rsidP="00486DBA">
            <w:pPr>
              <w:pStyle w:val="TableBodyCopy"/>
            </w:pPr>
          </w:p>
        </w:tc>
      </w:tr>
      <w:tr w:rsidR="007564B6" w:rsidRPr="00CC38F7" w14:paraId="2ED19CC1" w14:textId="77777777" w:rsidTr="73059CA2">
        <w:tblPrEx>
          <w:tblCellMar>
            <w:left w:w="108" w:type="dxa"/>
            <w:right w:w="108" w:type="dxa"/>
          </w:tblCellMar>
        </w:tblPrEx>
        <w:trPr>
          <w:cantSplit/>
          <w:trHeight w:val="395"/>
        </w:trPr>
        <w:tc>
          <w:tcPr>
            <w:tcW w:w="4894" w:type="dxa"/>
          </w:tcPr>
          <w:p w14:paraId="347F5139" w14:textId="1F3521ED" w:rsidR="007564B6" w:rsidRPr="00A00D08" w:rsidRDefault="007564B6" w:rsidP="00493148">
            <w:pPr>
              <w:pStyle w:val="TableDescriptivestatements"/>
              <w:numPr>
                <w:ilvl w:val="0"/>
                <w:numId w:val="22"/>
              </w:numPr>
            </w:pPr>
            <w:r w:rsidRPr="0044107E">
              <w:t>Understa</w:t>
            </w:r>
            <w:r w:rsidRPr="00493148">
              <w:rPr>
                <w:spacing w:val="2"/>
              </w:rPr>
              <w:t>n</w:t>
            </w:r>
            <w:r w:rsidRPr="0044107E">
              <w:t>ds</w:t>
            </w:r>
            <w:r w:rsidRPr="00493148">
              <w:rPr>
                <w:spacing w:val="-14"/>
              </w:rPr>
              <w:t xml:space="preserve"> </w:t>
            </w:r>
            <w:r w:rsidRPr="0044107E">
              <w:t>t</w:t>
            </w:r>
            <w:r w:rsidRPr="00493148">
              <w:rPr>
                <w:spacing w:val="1"/>
              </w:rPr>
              <w:t>h</w:t>
            </w:r>
            <w:r w:rsidRPr="0044107E">
              <w:t>e</w:t>
            </w:r>
            <w:r w:rsidRPr="00493148">
              <w:rPr>
                <w:spacing w:val="-4"/>
              </w:rPr>
              <w:t xml:space="preserve"> </w:t>
            </w:r>
            <w:r w:rsidRPr="0044107E">
              <w:t>nature</w:t>
            </w:r>
            <w:r w:rsidRPr="00493148">
              <w:rPr>
                <w:spacing w:val="-7"/>
              </w:rPr>
              <w:t xml:space="preserve"> </w:t>
            </w:r>
            <w:r w:rsidRPr="00493148">
              <w:rPr>
                <w:spacing w:val="1"/>
              </w:rPr>
              <w:t>o</w:t>
            </w:r>
            <w:r w:rsidRPr="0044107E">
              <w:t>f</w:t>
            </w:r>
            <w:r w:rsidRPr="00493148">
              <w:rPr>
                <w:spacing w:val="-2"/>
              </w:rPr>
              <w:t xml:space="preserve"> </w:t>
            </w:r>
            <w:r w:rsidRPr="0044107E">
              <w:t>sci</w:t>
            </w:r>
            <w:r w:rsidRPr="00493148">
              <w:rPr>
                <w:spacing w:val="1"/>
              </w:rPr>
              <w:t>e</w:t>
            </w:r>
            <w:r w:rsidRPr="0044107E">
              <w:t>nce,</w:t>
            </w:r>
            <w:r w:rsidRPr="00493148">
              <w:rPr>
                <w:spacing w:val="-9"/>
              </w:rPr>
              <w:t xml:space="preserve"> </w:t>
            </w:r>
            <w:r w:rsidRPr="0044107E">
              <w:t>the</w:t>
            </w:r>
            <w:r w:rsidRPr="00493148">
              <w:rPr>
                <w:spacing w:val="-4"/>
              </w:rPr>
              <w:t xml:space="preserve"> </w:t>
            </w:r>
            <w:r w:rsidRPr="0044107E">
              <w:t>r</w:t>
            </w:r>
            <w:r w:rsidRPr="00493148">
              <w:rPr>
                <w:spacing w:val="1"/>
              </w:rPr>
              <w:t>e</w:t>
            </w:r>
            <w:r w:rsidRPr="0044107E">
              <w:t>latio</w:t>
            </w:r>
            <w:r w:rsidRPr="00493148">
              <w:rPr>
                <w:spacing w:val="1"/>
              </w:rPr>
              <w:t>n</w:t>
            </w:r>
            <w:r w:rsidRPr="0044107E">
              <w:t>ship</w:t>
            </w:r>
            <w:r w:rsidRPr="00493148">
              <w:rPr>
                <w:spacing w:val="-11"/>
              </w:rPr>
              <w:t xml:space="preserve"> </w:t>
            </w:r>
            <w:r w:rsidRPr="0044107E">
              <w:t>between</w:t>
            </w:r>
            <w:r w:rsidRPr="00493148">
              <w:rPr>
                <w:spacing w:val="-8"/>
              </w:rPr>
              <w:t xml:space="preserve"> </w:t>
            </w:r>
            <w:r w:rsidRPr="0044107E">
              <w:t>scie</w:t>
            </w:r>
            <w:r w:rsidRPr="00493148">
              <w:rPr>
                <w:spacing w:val="1"/>
              </w:rPr>
              <w:t>n</w:t>
            </w:r>
            <w:r w:rsidRPr="0044107E">
              <w:t>ce</w:t>
            </w:r>
            <w:r w:rsidRPr="00493148">
              <w:rPr>
                <w:spacing w:val="-8"/>
              </w:rPr>
              <w:t xml:space="preserve"> </w:t>
            </w:r>
            <w:r w:rsidRPr="0044107E">
              <w:t>a</w:t>
            </w:r>
            <w:r w:rsidRPr="00493148">
              <w:rPr>
                <w:spacing w:val="2"/>
              </w:rPr>
              <w:t>n</w:t>
            </w:r>
            <w:r w:rsidRPr="0044107E">
              <w:t>d techn</w:t>
            </w:r>
            <w:r w:rsidRPr="00493148">
              <w:rPr>
                <w:spacing w:val="1"/>
              </w:rPr>
              <w:t>o</w:t>
            </w:r>
            <w:r w:rsidRPr="0044107E">
              <w:t>lo</w:t>
            </w:r>
            <w:r w:rsidRPr="00493148">
              <w:rPr>
                <w:spacing w:val="1"/>
              </w:rPr>
              <w:t>gy</w:t>
            </w:r>
            <w:r w:rsidRPr="0044107E">
              <w:t>,</w:t>
            </w:r>
            <w:r w:rsidRPr="00493148">
              <w:rPr>
                <w:spacing w:val="-13"/>
              </w:rPr>
              <w:t xml:space="preserve"> </w:t>
            </w:r>
            <w:r w:rsidRPr="0044107E">
              <w:t>the</w:t>
            </w:r>
            <w:r w:rsidRPr="00493148">
              <w:rPr>
                <w:spacing w:val="-4"/>
              </w:rPr>
              <w:t xml:space="preserve"> </w:t>
            </w:r>
            <w:r w:rsidRPr="00493148">
              <w:rPr>
                <w:spacing w:val="1"/>
              </w:rPr>
              <w:t>p</w:t>
            </w:r>
            <w:r w:rsidRPr="0044107E">
              <w:t>redictive</w:t>
            </w:r>
            <w:r w:rsidRPr="00493148">
              <w:rPr>
                <w:spacing w:val="-11"/>
              </w:rPr>
              <w:t xml:space="preserve"> </w:t>
            </w:r>
            <w:r w:rsidRPr="00493148">
              <w:rPr>
                <w:spacing w:val="1"/>
              </w:rPr>
              <w:t>p</w:t>
            </w:r>
            <w:r w:rsidRPr="0044107E">
              <w:t>ow</w:t>
            </w:r>
            <w:r w:rsidRPr="00493148">
              <w:rPr>
                <w:spacing w:val="1"/>
              </w:rPr>
              <w:t>e</w:t>
            </w:r>
            <w:r w:rsidRPr="0044107E">
              <w:t>r</w:t>
            </w:r>
            <w:r w:rsidRPr="00493148">
              <w:rPr>
                <w:spacing w:val="-7"/>
              </w:rPr>
              <w:t xml:space="preserve"> </w:t>
            </w:r>
            <w:r w:rsidRPr="0044107E">
              <w:t>of</w:t>
            </w:r>
            <w:r w:rsidRPr="00493148">
              <w:rPr>
                <w:spacing w:val="-2"/>
              </w:rPr>
              <w:t xml:space="preserve"> </w:t>
            </w:r>
            <w:r w:rsidRPr="0044107E">
              <w:t>scie</w:t>
            </w:r>
            <w:r w:rsidRPr="00493148">
              <w:rPr>
                <w:spacing w:val="1"/>
              </w:rPr>
              <w:t>nc</w:t>
            </w:r>
            <w:r w:rsidRPr="0044107E">
              <w:t>e</w:t>
            </w:r>
            <w:r w:rsidRPr="00493148">
              <w:rPr>
                <w:spacing w:val="-8"/>
              </w:rPr>
              <w:t xml:space="preserve"> </w:t>
            </w:r>
            <w:r w:rsidRPr="0044107E">
              <w:t>and</w:t>
            </w:r>
            <w:r w:rsidRPr="00493148">
              <w:rPr>
                <w:spacing w:val="-3"/>
              </w:rPr>
              <w:t xml:space="preserve"> </w:t>
            </w:r>
            <w:r w:rsidRPr="0044107E">
              <w:t>li</w:t>
            </w:r>
            <w:r w:rsidRPr="00493148">
              <w:rPr>
                <w:spacing w:val="1"/>
              </w:rPr>
              <w:t>m</w:t>
            </w:r>
            <w:r w:rsidRPr="0044107E">
              <w:t>itations</w:t>
            </w:r>
            <w:r w:rsidRPr="00493148">
              <w:rPr>
                <w:spacing w:val="-11"/>
              </w:rPr>
              <w:t xml:space="preserve"> </w:t>
            </w:r>
            <w:r w:rsidRPr="0044107E">
              <w:t>to</w:t>
            </w:r>
            <w:r w:rsidRPr="00493148">
              <w:rPr>
                <w:spacing w:val="-2"/>
              </w:rPr>
              <w:t xml:space="preserve"> </w:t>
            </w:r>
            <w:r w:rsidRPr="0044107E">
              <w:t>the</w:t>
            </w:r>
            <w:r w:rsidRPr="00493148">
              <w:rPr>
                <w:spacing w:val="-4"/>
              </w:rPr>
              <w:t xml:space="preserve"> </w:t>
            </w:r>
            <w:r w:rsidRPr="0044107E">
              <w:t>scope</w:t>
            </w:r>
            <w:r w:rsidRPr="00493148">
              <w:rPr>
                <w:spacing w:val="-6"/>
              </w:rPr>
              <w:t xml:space="preserve"> </w:t>
            </w:r>
            <w:r w:rsidRPr="00493148">
              <w:rPr>
                <w:spacing w:val="1"/>
              </w:rPr>
              <w:t>o</w:t>
            </w:r>
            <w:r w:rsidRPr="0044107E">
              <w:t>f</w:t>
            </w:r>
            <w:r w:rsidRPr="00493148">
              <w:rPr>
                <w:spacing w:val="-3"/>
              </w:rPr>
              <w:t xml:space="preserve"> </w:t>
            </w:r>
            <w:r w:rsidRPr="0044107E">
              <w:t>scie</w:t>
            </w:r>
            <w:r w:rsidRPr="00493148">
              <w:rPr>
                <w:spacing w:val="1"/>
              </w:rPr>
              <w:t>n</w:t>
            </w:r>
            <w:r w:rsidRPr="0044107E">
              <w:t>ce (i.e.,</w:t>
            </w:r>
            <w:r w:rsidRPr="00493148">
              <w:rPr>
                <w:spacing w:val="-5"/>
              </w:rPr>
              <w:t xml:space="preserve"> </w:t>
            </w:r>
            <w:r w:rsidRPr="0044107E">
              <w:t>the</w:t>
            </w:r>
            <w:r w:rsidRPr="00493148">
              <w:rPr>
                <w:spacing w:val="-4"/>
              </w:rPr>
              <w:t xml:space="preserve"> </w:t>
            </w:r>
            <w:r w:rsidRPr="0044107E">
              <w:t>types</w:t>
            </w:r>
            <w:r w:rsidRPr="00493148">
              <w:rPr>
                <w:spacing w:val="-6"/>
              </w:rPr>
              <w:t xml:space="preserve"> </w:t>
            </w:r>
            <w:r w:rsidRPr="00493148">
              <w:rPr>
                <w:spacing w:val="1"/>
              </w:rPr>
              <w:t>o</w:t>
            </w:r>
            <w:r w:rsidRPr="0044107E">
              <w:t>f</w:t>
            </w:r>
            <w:r w:rsidRPr="00493148">
              <w:rPr>
                <w:spacing w:val="-3"/>
              </w:rPr>
              <w:t xml:space="preserve"> </w:t>
            </w:r>
            <w:r w:rsidRPr="0044107E">
              <w:t>q</w:t>
            </w:r>
            <w:r w:rsidRPr="00493148">
              <w:rPr>
                <w:spacing w:val="1"/>
              </w:rPr>
              <w:t>u</w:t>
            </w:r>
            <w:r w:rsidRPr="0044107E">
              <w:t>estions</w:t>
            </w:r>
            <w:r w:rsidRPr="00493148">
              <w:rPr>
                <w:spacing w:val="-11"/>
              </w:rPr>
              <w:t xml:space="preserve"> </w:t>
            </w:r>
            <w:r w:rsidRPr="0044107E">
              <w:t>th</w:t>
            </w:r>
            <w:r w:rsidRPr="00493148">
              <w:rPr>
                <w:spacing w:val="1"/>
              </w:rPr>
              <w:t>a</w:t>
            </w:r>
            <w:r w:rsidRPr="0044107E">
              <w:t>t</w:t>
            </w:r>
            <w:r w:rsidRPr="00493148">
              <w:rPr>
                <w:spacing w:val="-4"/>
              </w:rPr>
              <w:t xml:space="preserve"> </w:t>
            </w:r>
            <w:r w:rsidRPr="0044107E">
              <w:t>scie</w:t>
            </w:r>
            <w:r w:rsidRPr="00493148">
              <w:rPr>
                <w:spacing w:val="1"/>
              </w:rPr>
              <w:t>n</w:t>
            </w:r>
            <w:r w:rsidRPr="0044107E">
              <w:t>ce</w:t>
            </w:r>
            <w:r w:rsidRPr="00493148">
              <w:rPr>
                <w:spacing w:val="-7"/>
              </w:rPr>
              <w:t xml:space="preserve"> </w:t>
            </w:r>
            <w:r w:rsidRPr="0044107E">
              <w:t>can</w:t>
            </w:r>
            <w:r w:rsidRPr="00493148">
              <w:rPr>
                <w:spacing w:val="-4"/>
              </w:rPr>
              <w:t xml:space="preserve"> </w:t>
            </w:r>
            <w:r w:rsidRPr="0044107E">
              <w:t>and</w:t>
            </w:r>
            <w:r w:rsidRPr="00493148">
              <w:rPr>
                <w:spacing w:val="-3"/>
              </w:rPr>
              <w:t xml:space="preserve"> </w:t>
            </w:r>
            <w:r w:rsidRPr="0044107E">
              <w:t>ca</w:t>
            </w:r>
            <w:r w:rsidRPr="00493148">
              <w:rPr>
                <w:spacing w:val="2"/>
              </w:rPr>
              <w:t>n</w:t>
            </w:r>
            <w:r w:rsidRPr="0044107E">
              <w:t>not</w:t>
            </w:r>
            <w:r w:rsidRPr="00493148">
              <w:rPr>
                <w:spacing w:val="-7"/>
              </w:rPr>
              <w:t xml:space="preserve"> </w:t>
            </w:r>
            <w:r w:rsidRPr="0044107E">
              <w:t>a</w:t>
            </w:r>
            <w:r w:rsidRPr="00493148">
              <w:rPr>
                <w:spacing w:val="2"/>
              </w:rPr>
              <w:t>n</w:t>
            </w:r>
            <w:r w:rsidRPr="0044107E">
              <w:t>swer).</w:t>
            </w:r>
          </w:p>
        </w:tc>
        <w:tc>
          <w:tcPr>
            <w:tcW w:w="864" w:type="dxa"/>
          </w:tcPr>
          <w:p w14:paraId="135BBD18" w14:textId="77777777" w:rsidR="007564B6" w:rsidRDefault="007564B6" w:rsidP="007564B6">
            <w:pPr>
              <w:pStyle w:val="TableBodyCopy"/>
            </w:pPr>
          </w:p>
        </w:tc>
        <w:tc>
          <w:tcPr>
            <w:tcW w:w="866" w:type="dxa"/>
          </w:tcPr>
          <w:p w14:paraId="4171FCD6" w14:textId="77777777" w:rsidR="007564B6" w:rsidRDefault="007564B6" w:rsidP="007564B6">
            <w:pPr>
              <w:pStyle w:val="TableBodyCopy"/>
            </w:pPr>
          </w:p>
        </w:tc>
        <w:tc>
          <w:tcPr>
            <w:tcW w:w="864" w:type="dxa"/>
          </w:tcPr>
          <w:p w14:paraId="4CFD83A5" w14:textId="77777777" w:rsidR="007564B6" w:rsidRDefault="007564B6" w:rsidP="007564B6">
            <w:pPr>
              <w:pStyle w:val="TableBodyCopy"/>
            </w:pPr>
          </w:p>
        </w:tc>
        <w:tc>
          <w:tcPr>
            <w:tcW w:w="864" w:type="dxa"/>
          </w:tcPr>
          <w:p w14:paraId="34B02BFB" w14:textId="77777777" w:rsidR="007564B6" w:rsidRDefault="007564B6" w:rsidP="007564B6">
            <w:pPr>
              <w:pStyle w:val="TableBodyCopy"/>
            </w:pPr>
          </w:p>
        </w:tc>
        <w:tc>
          <w:tcPr>
            <w:tcW w:w="864" w:type="dxa"/>
          </w:tcPr>
          <w:p w14:paraId="65940A42" w14:textId="77777777" w:rsidR="007564B6" w:rsidRDefault="007564B6" w:rsidP="007564B6">
            <w:pPr>
              <w:pStyle w:val="TableBodyCopy"/>
            </w:pPr>
          </w:p>
        </w:tc>
        <w:tc>
          <w:tcPr>
            <w:tcW w:w="864" w:type="dxa"/>
          </w:tcPr>
          <w:p w14:paraId="7B5A6A27" w14:textId="77777777" w:rsidR="007564B6" w:rsidRDefault="007564B6" w:rsidP="007564B6">
            <w:pPr>
              <w:pStyle w:val="TableBodyCopy"/>
            </w:pPr>
          </w:p>
        </w:tc>
        <w:tc>
          <w:tcPr>
            <w:tcW w:w="864" w:type="dxa"/>
          </w:tcPr>
          <w:p w14:paraId="56A754C0" w14:textId="77777777" w:rsidR="007564B6" w:rsidRDefault="007564B6" w:rsidP="007564B6">
            <w:pPr>
              <w:pStyle w:val="TableBodyCopy"/>
            </w:pPr>
          </w:p>
        </w:tc>
        <w:tc>
          <w:tcPr>
            <w:tcW w:w="864" w:type="dxa"/>
          </w:tcPr>
          <w:p w14:paraId="6C6B29E1" w14:textId="77777777" w:rsidR="007564B6" w:rsidRDefault="007564B6" w:rsidP="007564B6">
            <w:pPr>
              <w:pStyle w:val="TableBodyCopy"/>
            </w:pPr>
          </w:p>
        </w:tc>
        <w:tc>
          <w:tcPr>
            <w:tcW w:w="864" w:type="dxa"/>
          </w:tcPr>
          <w:p w14:paraId="66329EA9" w14:textId="77777777" w:rsidR="007564B6" w:rsidRDefault="007564B6" w:rsidP="007564B6">
            <w:pPr>
              <w:pStyle w:val="TableBodyCopy"/>
            </w:pPr>
          </w:p>
        </w:tc>
        <w:tc>
          <w:tcPr>
            <w:tcW w:w="864" w:type="dxa"/>
          </w:tcPr>
          <w:p w14:paraId="3EFDB866" w14:textId="77777777" w:rsidR="007564B6" w:rsidRDefault="007564B6" w:rsidP="007564B6">
            <w:pPr>
              <w:pStyle w:val="TableBodyCopy"/>
            </w:pPr>
          </w:p>
        </w:tc>
        <w:tc>
          <w:tcPr>
            <w:tcW w:w="864" w:type="dxa"/>
          </w:tcPr>
          <w:p w14:paraId="2697F653" w14:textId="77777777" w:rsidR="007564B6" w:rsidRDefault="007564B6" w:rsidP="007564B6">
            <w:pPr>
              <w:pStyle w:val="TableBodyCopy"/>
            </w:pPr>
          </w:p>
        </w:tc>
      </w:tr>
      <w:tr w:rsidR="007564B6" w:rsidRPr="00CC38F7" w14:paraId="1B90FF80" w14:textId="77777777" w:rsidTr="73059CA2">
        <w:tblPrEx>
          <w:tblCellMar>
            <w:left w:w="108" w:type="dxa"/>
            <w:right w:w="108" w:type="dxa"/>
          </w:tblCellMar>
        </w:tblPrEx>
        <w:trPr>
          <w:cantSplit/>
          <w:trHeight w:val="395"/>
        </w:trPr>
        <w:tc>
          <w:tcPr>
            <w:tcW w:w="4894" w:type="dxa"/>
          </w:tcPr>
          <w:p w14:paraId="07ECD668" w14:textId="274B1D12" w:rsidR="007564B6" w:rsidRPr="00A00D08" w:rsidRDefault="007564B6" w:rsidP="00493148">
            <w:pPr>
              <w:pStyle w:val="TableDescriptivestatements"/>
              <w:numPr>
                <w:ilvl w:val="0"/>
                <w:numId w:val="21"/>
              </w:numPr>
            </w:pPr>
            <w:r w:rsidRPr="0044107E">
              <w:lastRenderedPageBreak/>
              <w:t>Knows</w:t>
            </w:r>
            <w:r w:rsidRPr="00493148">
              <w:rPr>
                <w:spacing w:val="-7"/>
              </w:rPr>
              <w:t xml:space="preserve"> </w:t>
            </w:r>
            <w:r w:rsidRPr="0044107E">
              <w:t>the</w:t>
            </w:r>
            <w:r w:rsidRPr="00493148">
              <w:rPr>
                <w:spacing w:val="-4"/>
              </w:rPr>
              <w:t xml:space="preserve"> </w:t>
            </w:r>
            <w:r w:rsidRPr="0044107E">
              <w:t>char</w:t>
            </w:r>
            <w:r w:rsidRPr="00493148">
              <w:rPr>
                <w:spacing w:val="2"/>
              </w:rPr>
              <w:t>a</w:t>
            </w:r>
            <w:r w:rsidRPr="0044107E">
              <w:t>ct</w:t>
            </w:r>
            <w:r w:rsidRPr="00493148">
              <w:rPr>
                <w:spacing w:val="1"/>
              </w:rPr>
              <w:t>e</w:t>
            </w:r>
            <w:r w:rsidRPr="0044107E">
              <w:t>ristics</w:t>
            </w:r>
            <w:r w:rsidRPr="00493148">
              <w:rPr>
                <w:spacing w:val="-16"/>
              </w:rPr>
              <w:t xml:space="preserve"> </w:t>
            </w:r>
            <w:r w:rsidRPr="0044107E">
              <w:t>of</w:t>
            </w:r>
            <w:r w:rsidRPr="00493148">
              <w:rPr>
                <w:spacing w:val="-2"/>
              </w:rPr>
              <w:t xml:space="preserve"> </w:t>
            </w:r>
            <w:r w:rsidRPr="0044107E">
              <w:t>v</w:t>
            </w:r>
            <w:r w:rsidRPr="00493148">
              <w:rPr>
                <w:spacing w:val="1"/>
              </w:rPr>
              <w:t>ar</w:t>
            </w:r>
            <w:r w:rsidRPr="0044107E">
              <w:t>ious</w:t>
            </w:r>
            <w:r w:rsidRPr="00493148">
              <w:rPr>
                <w:spacing w:val="-8"/>
              </w:rPr>
              <w:t xml:space="preserve"> </w:t>
            </w:r>
            <w:r w:rsidRPr="0044107E">
              <w:t>ty</w:t>
            </w:r>
            <w:r w:rsidRPr="00493148">
              <w:rPr>
                <w:spacing w:val="1"/>
              </w:rPr>
              <w:t>p</w:t>
            </w:r>
            <w:r w:rsidRPr="00493148">
              <w:rPr>
                <w:spacing w:val="-2"/>
              </w:rPr>
              <w:t>e</w:t>
            </w:r>
            <w:r w:rsidRPr="0044107E">
              <w:t>s</w:t>
            </w:r>
            <w:r w:rsidRPr="00493148">
              <w:rPr>
                <w:spacing w:val="-6"/>
              </w:rPr>
              <w:t xml:space="preserve"> </w:t>
            </w:r>
            <w:r w:rsidRPr="0044107E">
              <w:t>of</w:t>
            </w:r>
            <w:r w:rsidRPr="00493148">
              <w:rPr>
                <w:spacing w:val="-2"/>
              </w:rPr>
              <w:t xml:space="preserve"> </w:t>
            </w:r>
            <w:r w:rsidRPr="0044107E">
              <w:t>sc</w:t>
            </w:r>
            <w:r w:rsidRPr="00493148">
              <w:rPr>
                <w:spacing w:val="1"/>
              </w:rPr>
              <w:t>i</w:t>
            </w:r>
            <w:r w:rsidRPr="0044107E">
              <w:t>ent</w:t>
            </w:r>
            <w:r w:rsidRPr="00493148">
              <w:rPr>
                <w:spacing w:val="1"/>
              </w:rPr>
              <w:t>i</w:t>
            </w:r>
            <w:r w:rsidRPr="0044107E">
              <w:t>f</w:t>
            </w:r>
            <w:r w:rsidRPr="00493148">
              <w:rPr>
                <w:spacing w:val="1"/>
              </w:rPr>
              <w:t>i</w:t>
            </w:r>
            <w:r w:rsidRPr="0044107E">
              <w:t>c</w:t>
            </w:r>
            <w:r w:rsidRPr="00493148">
              <w:rPr>
                <w:spacing w:val="-10"/>
              </w:rPr>
              <w:t xml:space="preserve"> </w:t>
            </w:r>
            <w:r w:rsidRPr="0044107E">
              <w:t>i</w:t>
            </w:r>
            <w:r w:rsidRPr="00493148">
              <w:rPr>
                <w:spacing w:val="1"/>
              </w:rPr>
              <w:t>n</w:t>
            </w:r>
            <w:r w:rsidRPr="0044107E">
              <w:t>vestig</w:t>
            </w:r>
            <w:r w:rsidRPr="00493148">
              <w:rPr>
                <w:spacing w:val="1"/>
              </w:rPr>
              <w:t>a</w:t>
            </w:r>
            <w:r w:rsidRPr="0044107E">
              <w:t>tions</w:t>
            </w:r>
            <w:r w:rsidRPr="00493148">
              <w:rPr>
                <w:spacing w:val="-15"/>
              </w:rPr>
              <w:t xml:space="preserve"> </w:t>
            </w:r>
            <w:r w:rsidRPr="0044107E">
              <w:t>(e.g., descriptive</w:t>
            </w:r>
            <w:r w:rsidRPr="00493148">
              <w:rPr>
                <w:spacing w:val="-12"/>
              </w:rPr>
              <w:t xml:space="preserve"> </w:t>
            </w:r>
            <w:r w:rsidRPr="0044107E">
              <w:t>stu</w:t>
            </w:r>
            <w:r w:rsidRPr="00493148">
              <w:rPr>
                <w:spacing w:val="1"/>
              </w:rPr>
              <w:t>d</w:t>
            </w:r>
            <w:r w:rsidRPr="0044107E">
              <w:t>ies,</w:t>
            </w:r>
            <w:r w:rsidRPr="00493148">
              <w:rPr>
                <w:spacing w:val="-8"/>
              </w:rPr>
              <w:t xml:space="preserve"> </w:t>
            </w:r>
            <w:r w:rsidRPr="0044107E">
              <w:t>controlled</w:t>
            </w:r>
            <w:r w:rsidRPr="00493148">
              <w:rPr>
                <w:spacing w:val="-11"/>
              </w:rPr>
              <w:t xml:space="preserve"> </w:t>
            </w:r>
            <w:r w:rsidRPr="00493148">
              <w:rPr>
                <w:spacing w:val="1"/>
              </w:rPr>
              <w:t>e</w:t>
            </w:r>
            <w:r w:rsidRPr="0044107E">
              <w:t>xperiments,</w:t>
            </w:r>
            <w:r w:rsidRPr="00493148">
              <w:rPr>
                <w:spacing w:val="-14"/>
              </w:rPr>
              <w:t xml:space="preserve"> </w:t>
            </w:r>
            <w:r w:rsidRPr="0044107E">
              <w:t>c</w:t>
            </w:r>
            <w:r w:rsidRPr="00493148">
              <w:rPr>
                <w:spacing w:val="1"/>
              </w:rPr>
              <w:t>o</w:t>
            </w:r>
            <w:r w:rsidRPr="0044107E">
              <w:t>mparative</w:t>
            </w:r>
            <w:r w:rsidRPr="00493148">
              <w:rPr>
                <w:spacing w:val="-13"/>
              </w:rPr>
              <w:t xml:space="preserve"> </w:t>
            </w:r>
            <w:r w:rsidRPr="0044107E">
              <w:t>data</w:t>
            </w:r>
            <w:r w:rsidRPr="00493148">
              <w:rPr>
                <w:spacing w:val="-3"/>
              </w:rPr>
              <w:t xml:space="preserve"> </w:t>
            </w:r>
            <w:r w:rsidRPr="0044107E">
              <w:t>analysis)</w:t>
            </w:r>
            <w:r w:rsidRPr="00493148">
              <w:rPr>
                <w:spacing w:val="-10"/>
              </w:rPr>
              <w:t xml:space="preserve"> </w:t>
            </w:r>
            <w:r w:rsidRPr="00493148">
              <w:rPr>
                <w:spacing w:val="1"/>
              </w:rPr>
              <w:t>a</w:t>
            </w:r>
            <w:r w:rsidRPr="0044107E">
              <w:t>nd</w:t>
            </w:r>
            <w:r w:rsidRPr="00493148">
              <w:rPr>
                <w:spacing w:val="-4"/>
              </w:rPr>
              <w:t xml:space="preserve"> </w:t>
            </w:r>
            <w:r w:rsidRPr="0044107E">
              <w:t>how and</w:t>
            </w:r>
            <w:r w:rsidRPr="00493148">
              <w:rPr>
                <w:spacing w:val="-4"/>
              </w:rPr>
              <w:t xml:space="preserve"> </w:t>
            </w:r>
            <w:r w:rsidRPr="0044107E">
              <w:t>why</w:t>
            </w:r>
            <w:r w:rsidRPr="00493148">
              <w:rPr>
                <w:spacing w:val="-4"/>
              </w:rPr>
              <w:t xml:space="preserve"> </w:t>
            </w:r>
            <w:r w:rsidRPr="0044107E">
              <w:t>scientists</w:t>
            </w:r>
            <w:r w:rsidRPr="00493148">
              <w:rPr>
                <w:spacing w:val="-10"/>
              </w:rPr>
              <w:t xml:space="preserve"> </w:t>
            </w:r>
            <w:r w:rsidRPr="00493148">
              <w:rPr>
                <w:spacing w:val="1"/>
              </w:rPr>
              <w:t>u</w:t>
            </w:r>
            <w:r w:rsidRPr="0044107E">
              <w:t>se</w:t>
            </w:r>
            <w:r w:rsidRPr="00493148">
              <w:rPr>
                <w:spacing w:val="-4"/>
              </w:rPr>
              <w:t xml:space="preserve"> </w:t>
            </w:r>
            <w:r w:rsidRPr="00493148">
              <w:rPr>
                <w:spacing w:val="1"/>
              </w:rPr>
              <w:t>d</w:t>
            </w:r>
            <w:r w:rsidRPr="0044107E">
              <w:t>iffere</w:t>
            </w:r>
            <w:r w:rsidRPr="00493148">
              <w:rPr>
                <w:spacing w:val="2"/>
              </w:rPr>
              <w:t>n</w:t>
            </w:r>
            <w:r w:rsidRPr="0044107E">
              <w:t>t</w:t>
            </w:r>
            <w:r w:rsidRPr="00493148">
              <w:rPr>
                <w:spacing w:val="-9"/>
              </w:rPr>
              <w:t xml:space="preserve"> </w:t>
            </w:r>
            <w:r w:rsidRPr="0044107E">
              <w:t>types</w:t>
            </w:r>
            <w:r w:rsidRPr="00493148">
              <w:rPr>
                <w:spacing w:val="-6"/>
              </w:rPr>
              <w:t xml:space="preserve"> </w:t>
            </w:r>
            <w:r w:rsidRPr="00493148">
              <w:rPr>
                <w:spacing w:val="1"/>
              </w:rPr>
              <w:t>o</w:t>
            </w:r>
            <w:r w:rsidRPr="0044107E">
              <w:t>f</w:t>
            </w:r>
            <w:r w:rsidRPr="00493148">
              <w:rPr>
                <w:spacing w:val="-2"/>
              </w:rPr>
              <w:t xml:space="preserve"> </w:t>
            </w:r>
            <w:r w:rsidRPr="0044107E">
              <w:t>scientific</w:t>
            </w:r>
            <w:r w:rsidRPr="00493148">
              <w:rPr>
                <w:spacing w:val="-10"/>
              </w:rPr>
              <w:t xml:space="preserve"> </w:t>
            </w:r>
            <w:r w:rsidRPr="0044107E">
              <w:t>investigati</w:t>
            </w:r>
            <w:r w:rsidRPr="00493148">
              <w:rPr>
                <w:spacing w:val="1"/>
              </w:rPr>
              <w:t>o</w:t>
            </w:r>
            <w:r w:rsidRPr="0044107E">
              <w:t>ns.</w:t>
            </w:r>
          </w:p>
        </w:tc>
        <w:tc>
          <w:tcPr>
            <w:tcW w:w="864" w:type="dxa"/>
          </w:tcPr>
          <w:p w14:paraId="23EA05FC" w14:textId="77777777" w:rsidR="007564B6" w:rsidRDefault="007564B6" w:rsidP="007564B6">
            <w:pPr>
              <w:pStyle w:val="TableBodyCopy"/>
            </w:pPr>
          </w:p>
        </w:tc>
        <w:tc>
          <w:tcPr>
            <w:tcW w:w="866" w:type="dxa"/>
          </w:tcPr>
          <w:p w14:paraId="63F462D8" w14:textId="77777777" w:rsidR="007564B6" w:rsidRDefault="007564B6" w:rsidP="007564B6">
            <w:pPr>
              <w:pStyle w:val="TableBodyCopy"/>
            </w:pPr>
          </w:p>
        </w:tc>
        <w:tc>
          <w:tcPr>
            <w:tcW w:w="864" w:type="dxa"/>
          </w:tcPr>
          <w:p w14:paraId="3180F18E" w14:textId="77777777" w:rsidR="007564B6" w:rsidRDefault="007564B6" w:rsidP="007564B6">
            <w:pPr>
              <w:pStyle w:val="TableBodyCopy"/>
            </w:pPr>
          </w:p>
        </w:tc>
        <w:tc>
          <w:tcPr>
            <w:tcW w:w="864" w:type="dxa"/>
          </w:tcPr>
          <w:p w14:paraId="3ABF9C71" w14:textId="77777777" w:rsidR="007564B6" w:rsidRDefault="007564B6" w:rsidP="007564B6">
            <w:pPr>
              <w:pStyle w:val="TableBodyCopy"/>
            </w:pPr>
          </w:p>
        </w:tc>
        <w:tc>
          <w:tcPr>
            <w:tcW w:w="864" w:type="dxa"/>
          </w:tcPr>
          <w:p w14:paraId="63E17C4E" w14:textId="77777777" w:rsidR="007564B6" w:rsidRDefault="007564B6" w:rsidP="007564B6">
            <w:pPr>
              <w:pStyle w:val="TableBodyCopy"/>
            </w:pPr>
          </w:p>
        </w:tc>
        <w:tc>
          <w:tcPr>
            <w:tcW w:w="864" w:type="dxa"/>
          </w:tcPr>
          <w:p w14:paraId="5C6AB3B2" w14:textId="77777777" w:rsidR="007564B6" w:rsidRDefault="007564B6" w:rsidP="007564B6">
            <w:pPr>
              <w:pStyle w:val="TableBodyCopy"/>
            </w:pPr>
          </w:p>
        </w:tc>
        <w:tc>
          <w:tcPr>
            <w:tcW w:w="864" w:type="dxa"/>
          </w:tcPr>
          <w:p w14:paraId="047C9B12" w14:textId="77777777" w:rsidR="007564B6" w:rsidRDefault="007564B6" w:rsidP="007564B6">
            <w:pPr>
              <w:pStyle w:val="TableBodyCopy"/>
            </w:pPr>
          </w:p>
        </w:tc>
        <w:tc>
          <w:tcPr>
            <w:tcW w:w="864" w:type="dxa"/>
          </w:tcPr>
          <w:p w14:paraId="3B55A821" w14:textId="77777777" w:rsidR="007564B6" w:rsidRDefault="007564B6" w:rsidP="007564B6">
            <w:pPr>
              <w:pStyle w:val="TableBodyCopy"/>
            </w:pPr>
          </w:p>
        </w:tc>
        <w:tc>
          <w:tcPr>
            <w:tcW w:w="864" w:type="dxa"/>
          </w:tcPr>
          <w:p w14:paraId="601FC25E" w14:textId="77777777" w:rsidR="007564B6" w:rsidRDefault="007564B6" w:rsidP="007564B6">
            <w:pPr>
              <w:pStyle w:val="TableBodyCopy"/>
            </w:pPr>
          </w:p>
        </w:tc>
        <w:tc>
          <w:tcPr>
            <w:tcW w:w="864" w:type="dxa"/>
          </w:tcPr>
          <w:p w14:paraId="3D707BD2" w14:textId="77777777" w:rsidR="007564B6" w:rsidRDefault="007564B6" w:rsidP="007564B6">
            <w:pPr>
              <w:pStyle w:val="TableBodyCopy"/>
            </w:pPr>
          </w:p>
        </w:tc>
        <w:tc>
          <w:tcPr>
            <w:tcW w:w="864" w:type="dxa"/>
          </w:tcPr>
          <w:p w14:paraId="1F4B01CE" w14:textId="77777777" w:rsidR="007564B6" w:rsidRDefault="007564B6" w:rsidP="007564B6">
            <w:pPr>
              <w:pStyle w:val="TableBodyCopy"/>
            </w:pPr>
          </w:p>
        </w:tc>
      </w:tr>
      <w:tr w:rsidR="007564B6" w:rsidRPr="00CC38F7" w14:paraId="16C32DC4" w14:textId="77777777" w:rsidTr="73059CA2">
        <w:tblPrEx>
          <w:tblCellMar>
            <w:left w:w="108" w:type="dxa"/>
            <w:right w:w="108" w:type="dxa"/>
          </w:tblCellMar>
        </w:tblPrEx>
        <w:trPr>
          <w:cantSplit/>
          <w:trHeight w:val="395"/>
        </w:trPr>
        <w:tc>
          <w:tcPr>
            <w:tcW w:w="4894" w:type="dxa"/>
          </w:tcPr>
          <w:p w14:paraId="08FBAABC" w14:textId="326C9270" w:rsidR="007564B6" w:rsidRPr="00A00D08" w:rsidRDefault="007564B6" w:rsidP="00493148">
            <w:pPr>
              <w:pStyle w:val="TableDescriptivestatements"/>
              <w:numPr>
                <w:ilvl w:val="0"/>
                <w:numId w:val="21"/>
              </w:numPr>
            </w:pPr>
            <w:r w:rsidRPr="0044107E">
              <w:t>Understa</w:t>
            </w:r>
            <w:r w:rsidRPr="00493148">
              <w:rPr>
                <w:spacing w:val="2"/>
              </w:rPr>
              <w:t>n</w:t>
            </w:r>
            <w:r w:rsidRPr="0044107E">
              <w:t>ds</w:t>
            </w:r>
            <w:r w:rsidRPr="00493148">
              <w:rPr>
                <w:spacing w:val="-14"/>
              </w:rPr>
              <w:t xml:space="preserve"> </w:t>
            </w:r>
            <w:r w:rsidRPr="00493148">
              <w:rPr>
                <w:spacing w:val="1"/>
              </w:rPr>
              <w:t>p</w:t>
            </w:r>
            <w:r w:rsidRPr="0044107E">
              <w:t>rinciples</w:t>
            </w:r>
            <w:r w:rsidRPr="00493148">
              <w:rPr>
                <w:spacing w:val="-10"/>
              </w:rPr>
              <w:t xml:space="preserve"> </w:t>
            </w:r>
            <w:r w:rsidRPr="0044107E">
              <w:t>a</w:t>
            </w:r>
            <w:r w:rsidRPr="00493148">
              <w:rPr>
                <w:spacing w:val="2"/>
              </w:rPr>
              <w:t>n</w:t>
            </w:r>
            <w:r w:rsidRPr="0044107E">
              <w:t>d</w:t>
            </w:r>
            <w:r w:rsidRPr="00493148">
              <w:rPr>
                <w:spacing w:val="-4"/>
              </w:rPr>
              <w:t xml:space="preserve"> </w:t>
            </w:r>
            <w:r w:rsidRPr="0044107E">
              <w:t>pr</w:t>
            </w:r>
            <w:r w:rsidRPr="00493148">
              <w:rPr>
                <w:spacing w:val="1"/>
              </w:rPr>
              <w:t>o</w:t>
            </w:r>
            <w:r w:rsidRPr="0044107E">
              <w:t>cedur</w:t>
            </w:r>
            <w:r w:rsidRPr="00493148">
              <w:rPr>
                <w:spacing w:val="1"/>
              </w:rPr>
              <w:t>e</w:t>
            </w:r>
            <w:r w:rsidRPr="0044107E">
              <w:t>s</w:t>
            </w:r>
            <w:r w:rsidRPr="00493148">
              <w:rPr>
                <w:spacing w:val="-12"/>
              </w:rPr>
              <w:t xml:space="preserve"> </w:t>
            </w:r>
            <w:r w:rsidRPr="0044107E">
              <w:t>f</w:t>
            </w:r>
            <w:r w:rsidRPr="00493148">
              <w:rPr>
                <w:spacing w:val="1"/>
              </w:rPr>
              <w:t>o</w:t>
            </w:r>
            <w:r w:rsidRPr="0044107E">
              <w:t>r</w:t>
            </w:r>
            <w:r w:rsidRPr="00493148">
              <w:rPr>
                <w:spacing w:val="-3"/>
              </w:rPr>
              <w:t xml:space="preserve"> </w:t>
            </w:r>
            <w:r w:rsidRPr="0044107E">
              <w:t>d</w:t>
            </w:r>
            <w:r w:rsidRPr="00493148">
              <w:rPr>
                <w:spacing w:val="1"/>
              </w:rPr>
              <w:t>e</w:t>
            </w:r>
            <w:r w:rsidRPr="0044107E">
              <w:t>signi</w:t>
            </w:r>
            <w:r w:rsidRPr="00493148">
              <w:rPr>
                <w:spacing w:val="1"/>
              </w:rPr>
              <w:t>n</w:t>
            </w:r>
            <w:r w:rsidRPr="0044107E">
              <w:t>g</w:t>
            </w:r>
            <w:r w:rsidRPr="00493148">
              <w:rPr>
                <w:spacing w:val="-11"/>
              </w:rPr>
              <w:t xml:space="preserve"> </w:t>
            </w:r>
            <w:r w:rsidRPr="0044107E">
              <w:t>and</w:t>
            </w:r>
            <w:r w:rsidRPr="00493148">
              <w:rPr>
                <w:spacing w:val="-3"/>
              </w:rPr>
              <w:t xml:space="preserve"> </w:t>
            </w:r>
            <w:r w:rsidRPr="0044107E">
              <w:t>cond</w:t>
            </w:r>
            <w:r w:rsidRPr="00493148">
              <w:rPr>
                <w:spacing w:val="2"/>
              </w:rPr>
              <w:t>u</w:t>
            </w:r>
            <w:r w:rsidRPr="0044107E">
              <w:t>cting</w:t>
            </w:r>
            <w:r w:rsidRPr="00493148">
              <w:rPr>
                <w:spacing w:val="-12"/>
              </w:rPr>
              <w:t xml:space="preserve"> </w:t>
            </w:r>
            <w:r w:rsidRPr="0044107E">
              <w:t>a</w:t>
            </w:r>
            <w:r w:rsidRPr="00493148">
              <w:rPr>
                <w:spacing w:val="-1"/>
              </w:rPr>
              <w:t xml:space="preserve"> </w:t>
            </w:r>
            <w:r w:rsidRPr="0044107E">
              <w:t>variety</w:t>
            </w:r>
            <w:r w:rsidRPr="00493148">
              <w:rPr>
                <w:spacing w:val="-8"/>
              </w:rPr>
              <w:t xml:space="preserve"> </w:t>
            </w:r>
            <w:r w:rsidRPr="0044107E">
              <w:t>of sc</w:t>
            </w:r>
            <w:r w:rsidRPr="00493148">
              <w:rPr>
                <w:spacing w:val="1"/>
              </w:rPr>
              <w:t>i</w:t>
            </w:r>
            <w:r w:rsidRPr="0044107E">
              <w:t>ent</w:t>
            </w:r>
            <w:r w:rsidRPr="00493148">
              <w:rPr>
                <w:spacing w:val="1"/>
              </w:rPr>
              <w:t>i</w:t>
            </w:r>
            <w:r w:rsidRPr="0044107E">
              <w:t>fic</w:t>
            </w:r>
            <w:r w:rsidRPr="00493148">
              <w:rPr>
                <w:spacing w:val="-10"/>
              </w:rPr>
              <w:t xml:space="preserve"> </w:t>
            </w:r>
            <w:r w:rsidRPr="00493148">
              <w:rPr>
                <w:spacing w:val="1"/>
              </w:rPr>
              <w:t>i</w:t>
            </w:r>
            <w:r w:rsidRPr="0044107E">
              <w:t>nves</w:t>
            </w:r>
            <w:r w:rsidRPr="00493148">
              <w:rPr>
                <w:spacing w:val="1"/>
              </w:rPr>
              <w:t>t</w:t>
            </w:r>
            <w:r w:rsidRPr="0044107E">
              <w:t>iga</w:t>
            </w:r>
            <w:r w:rsidRPr="00493148">
              <w:rPr>
                <w:spacing w:val="1"/>
              </w:rPr>
              <w:t>t</w:t>
            </w:r>
            <w:r w:rsidRPr="0044107E">
              <w:t>i</w:t>
            </w:r>
            <w:r w:rsidRPr="00493148">
              <w:rPr>
                <w:spacing w:val="1"/>
              </w:rPr>
              <w:t>o</w:t>
            </w:r>
            <w:r w:rsidRPr="0044107E">
              <w:t>ns,</w:t>
            </w:r>
            <w:r w:rsidRPr="00493148">
              <w:rPr>
                <w:spacing w:val="-16"/>
              </w:rPr>
              <w:t xml:space="preserve"> </w:t>
            </w:r>
            <w:r w:rsidRPr="0044107E">
              <w:t>with</w:t>
            </w:r>
            <w:r w:rsidRPr="00493148">
              <w:rPr>
                <w:spacing w:val="-5"/>
              </w:rPr>
              <w:t xml:space="preserve"> </w:t>
            </w:r>
            <w:r w:rsidRPr="00493148">
              <w:rPr>
                <w:spacing w:val="1"/>
              </w:rPr>
              <w:t>e</w:t>
            </w:r>
            <w:r w:rsidRPr="0044107E">
              <w:t>mphas</w:t>
            </w:r>
            <w:r w:rsidRPr="00493148">
              <w:rPr>
                <w:spacing w:val="1"/>
              </w:rPr>
              <w:t>i</w:t>
            </w:r>
            <w:r w:rsidRPr="0044107E">
              <w:t>s</w:t>
            </w:r>
            <w:r w:rsidRPr="00493148">
              <w:rPr>
                <w:spacing w:val="-10"/>
              </w:rPr>
              <w:t xml:space="preserve"> </w:t>
            </w:r>
            <w:r w:rsidRPr="00493148">
              <w:rPr>
                <w:spacing w:val="1"/>
              </w:rPr>
              <w:t>o</w:t>
            </w:r>
            <w:r w:rsidRPr="0044107E">
              <w:t>n</w:t>
            </w:r>
            <w:r w:rsidRPr="00493148">
              <w:rPr>
                <w:spacing w:val="-3"/>
              </w:rPr>
              <w:t xml:space="preserve"> </w:t>
            </w:r>
            <w:r w:rsidRPr="0044107E">
              <w:t>inquiry-</w:t>
            </w:r>
            <w:r w:rsidRPr="00493148">
              <w:rPr>
                <w:spacing w:val="1"/>
              </w:rPr>
              <w:t>b</w:t>
            </w:r>
            <w:r w:rsidRPr="0044107E">
              <w:t>ased</w:t>
            </w:r>
            <w:r w:rsidRPr="00493148">
              <w:rPr>
                <w:spacing w:val="-14"/>
              </w:rPr>
              <w:t xml:space="preserve"> </w:t>
            </w:r>
            <w:r w:rsidRPr="0044107E">
              <w:t>investigations,</w:t>
            </w:r>
            <w:r w:rsidRPr="00493148">
              <w:rPr>
                <w:spacing w:val="-15"/>
              </w:rPr>
              <w:t xml:space="preserve"> </w:t>
            </w:r>
            <w:r w:rsidRPr="0044107E">
              <w:t>and</w:t>
            </w:r>
            <w:r w:rsidRPr="00493148">
              <w:rPr>
                <w:spacing w:val="-4"/>
              </w:rPr>
              <w:t xml:space="preserve"> knows </w:t>
            </w:r>
            <w:r w:rsidRPr="0044107E">
              <w:t>how</w:t>
            </w:r>
            <w:r w:rsidRPr="00493148">
              <w:rPr>
                <w:spacing w:val="-4"/>
              </w:rPr>
              <w:t xml:space="preserve"> </w:t>
            </w:r>
            <w:r w:rsidRPr="0044107E">
              <w:t>to commu</w:t>
            </w:r>
            <w:r w:rsidRPr="00493148">
              <w:rPr>
                <w:spacing w:val="2"/>
              </w:rPr>
              <w:t>n</w:t>
            </w:r>
            <w:r w:rsidRPr="0044107E">
              <w:t>i</w:t>
            </w:r>
            <w:r w:rsidRPr="00493148">
              <w:rPr>
                <w:spacing w:val="1"/>
              </w:rPr>
              <w:t>c</w:t>
            </w:r>
            <w:r w:rsidRPr="0044107E">
              <w:t>ate</w:t>
            </w:r>
            <w:r w:rsidRPr="00493148">
              <w:rPr>
                <w:spacing w:val="-15"/>
              </w:rPr>
              <w:t xml:space="preserve"> </w:t>
            </w:r>
            <w:r w:rsidRPr="0044107E">
              <w:t>and</w:t>
            </w:r>
            <w:r w:rsidRPr="00493148">
              <w:rPr>
                <w:spacing w:val="-4"/>
              </w:rPr>
              <w:t xml:space="preserve"> </w:t>
            </w:r>
            <w:r w:rsidRPr="0044107E">
              <w:t>d</w:t>
            </w:r>
            <w:r w:rsidRPr="00493148">
              <w:rPr>
                <w:spacing w:val="1"/>
              </w:rPr>
              <w:t>e</w:t>
            </w:r>
            <w:r w:rsidRPr="0044107E">
              <w:t>fend</w:t>
            </w:r>
            <w:r w:rsidRPr="00493148">
              <w:rPr>
                <w:spacing w:val="-8"/>
              </w:rPr>
              <w:t xml:space="preserve"> </w:t>
            </w:r>
            <w:r w:rsidRPr="0044107E">
              <w:t>s</w:t>
            </w:r>
            <w:r w:rsidRPr="00493148">
              <w:rPr>
                <w:spacing w:val="1"/>
              </w:rPr>
              <w:t>c</w:t>
            </w:r>
            <w:r w:rsidRPr="0044107E">
              <w:t>ien</w:t>
            </w:r>
            <w:r w:rsidRPr="00493148">
              <w:rPr>
                <w:spacing w:val="1"/>
              </w:rPr>
              <w:t>t</w:t>
            </w:r>
            <w:r w:rsidRPr="0044107E">
              <w:t>if</w:t>
            </w:r>
            <w:r w:rsidRPr="00493148">
              <w:rPr>
                <w:spacing w:val="1"/>
              </w:rPr>
              <w:t>i</w:t>
            </w:r>
            <w:r w:rsidRPr="0044107E">
              <w:t>c</w:t>
            </w:r>
            <w:r w:rsidRPr="00493148">
              <w:rPr>
                <w:spacing w:val="-11"/>
              </w:rPr>
              <w:t xml:space="preserve"> </w:t>
            </w:r>
            <w:r w:rsidRPr="0044107E">
              <w:t>r</w:t>
            </w:r>
            <w:r w:rsidRPr="00493148">
              <w:rPr>
                <w:spacing w:val="1"/>
              </w:rPr>
              <w:t>e</w:t>
            </w:r>
            <w:r w:rsidRPr="0044107E">
              <w:t>su</w:t>
            </w:r>
            <w:r w:rsidRPr="00493148">
              <w:rPr>
                <w:spacing w:val="1"/>
              </w:rPr>
              <w:t>l</w:t>
            </w:r>
            <w:r w:rsidRPr="0044107E">
              <w:t>ts.</w:t>
            </w:r>
          </w:p>
        </w:tc>
        <w:tc>
          <w:tcPr>
            <w:tcW w:w="864" w:type="dxa"/>
          </w:tcPr>
          <w:p w14:paraId="39D192CA" w14:textId="77777777" w:rsidR="007564B6" w:rsidRDefault="007564B6" w:rsidP="007564B6">
            <w:pPr>
              <w:pStyle w:val="TableBodyCopy"/>
            </w:pPr>
          </w:p>
        </w:tc>
        <w:tc>
          <w:tcPr>
            <w:tcW w:w="866" w:type="dxa"/>
          </w:tcPr>
          <w:p w14:paraId="37F91478" w14:textId="77777777" w:rsidR="007564B6" w:rsidRDefault="007564B6" w:rsidP="007564B6">
            <w:pPr>
              <w:pStyle w:val="TableBodyCopy"/>
            </w:pPr>
          </w:p>
        </w:tc>
        <w:tc>
          <w:tcPr>
            <w:tcW w:w="864" w:type="dxa"/>
          </w:tcPr>
          <w:p w14:paraId="69930533" w14:textId="77777777" w:rsidR="007564B6" w:rsidRDefault="007564B6" w:rsidP="007564B6">
            <w:pPr>
              <w:pStyle w:val="TableBodyCopy"/>
            </w:pPr>
          </w:p>
        </w:tc>
        <w:tc>
          <w:tcPr>
            <w:tcW w:w="864" w:type="dxa"/>
          </w:tcPr>
          <w:p w14:paraId="483B6BEA" w14:textId="77777777" w:rsidR="007564B6" w:rsidRDefault="007564B6" w:rsidP="007564B6">
            <w:pPr>
              <w:pStyle w:val="TableBodyCopy"/>
            </w:pPr>
          </w:p>
        </w:tc>
        <w:tc>
          <w:tcPr>
            <w:tcW w:w="864" w:type="dxa"/>
          </w:tcPr>
          <w:p w14:paraId="2AA7C98C" w14:textId="77777777" w:rsidR="007564B6" w:rsidRDefault="007564B6" w:rsidP="007564B6">
            <w:pPr>
              <w:pStyle w:val="TableBodyCopy"/>
            </w:pPr>
          </w:p>
        </w:tc>
        <w:tc>
          <w:tcPr>
            <w:tcW w:w="864" w:type="dxa"/>
          </w:tcPr>
          <w:p w14:paraId="01EBDC06" w14:textId="77777777" w:rsidR="007564B6" w:rsidRDefault="007564B6" w:rsidP="007564B6">
            <w:pPr>
              <w:pStyle w:val="TableBodyCopy"/>
            </w:pPr>
          </w:p>
        </w:tc>
        <w:tc>
          <w:tcPr>
            <w:tcW w:w="864" w:type="dxa"/>
          </w:tcPr>
          <w:p w14:paraId="506495B0" w14:textId="77777777" w:rsidR="007564B6" w:rsidRDefault="007564B6" w:rsidP="007564B6">
            <w:pPr>
              <w:pStyle w:val="TableBodyCopy"/>
            </w:pPr>
          </w:p>
        </w:tc>
        <w:tc>
          <w:tcPr>
            <w:tcW w:w="864" w:type="dxa"/>
          </w:tcPr>
          <w:p w14:paraId="3DCF7408" w14:textId="77777777" w:rsidR="007564B6" w:rsidRDefault="007564B6" w:rsidP="007564B6">
            <w:pPr>
              <w:pStyle w:val="TableBodyCopy"/>
            </w:pPr>
          </w:p>
        </w:tc>
        <w:tc>
          <w:tcPr>
            <w:tcW w:w="864" w:type="dxa"/>
          </w:tcPr>
          <w:p w14:paraId="5AA32162" w14:textId="77777777" w:rsidR="007564B6" w:rsidRDefault="007564B6" w:rsidP="007564B6">
            <w:pPr>
              <w:pStyle w:val="TableBodyCopy"/>
            </w:pPr>
          </w:p>
        </w:tc>
        <w:tc>
          <w:tcPr>
            <w:tcW w:w="864" w:type="dxa"/>
          </w:tcPr>
          <w:p w14:paraId="3F449B92" w14:textId="77777777" w:rsidR="007564B6" w:rsidRDefault="007564B6" w:rsidP="007564B6">
            <w:pPr>
              <w:pStyle w:val="TableBodyCopy"/>
            </w:pPr>
          </w:p>
        </w:tc>
        <w:tc>
          <w:tcPr>
            <w:tcW w:w="864" w:type="dxa"/>
          </w:tcPr>
          <w:p w14:paraId="46110A41" w14:textId="77777777" w:rsidR="007564B6" w:rsidRDefault="007564B6" w:rsidP="007564B6">
            <w:pPr>
              <w:pStyle w:val="TableBodyCopy"/>
            </w:pPr>
          </w:p>
        </w:tc>
      </w:tr>
      <w:tr w:rsidR="007564B6" w:rsidRPr="00CC38F7" w14:paraId="2EFD8DD1" w14:textId="77777777" w:rsidTr="73059CA2">
        <w:tblPrEx>
          <w:tblCellMar>
            <w:left w:w="108" w:type="dxa"/>
            <w:right w:w="108" w:type="dxa"/>
          </w:tblCellMar>
        </w:tblPrEx>
        <w:trPr>
          <w:cantSplit/>
          <w:trHeight w:val="395"/>
        </w:trPr>
        <w:tc>
          <w:tcPr>
            <w:tcW w:w="4894" w:type="dxa"/>
          </w:tcPr>
          <w:p w14:paraId="40A955EB" w14:textId="05058ABB" w:rsidR="007564B6" w:rsidRPr="00A00D08" w:rsidRDefault="007564B6" w:rsidP="00493148">
            <w:pPr>
              <w:pStyle w:val="TableDescriptivestatements"/>
              <w:numPr>
                <w:ilvl w:val="0"/>
                <w:numId w:val="21"/>
              </w:numPr>
            </w:pPr>
            <w:r w:rsidRPr="0044107E">
              <w:t>Understa</w:t>
            </w:r>
            <w:r w:rsidRPr="00493148">
              <w:rPr>
                <w:spacing w:val="2"/>
              </w:rPr>
              <w:t>n</w:t>
            </w:r>
            <w:r w:rsidRPr="0044107E">
              <w:t>ds</w:t>
            </w:r>
            <w:r w:rsidRPr="00493148">
              <w:rPr>
                <w:spacing w:val="-14"/>
              </w:rPr>
              <w:t xml:space="preserve"> </w:t>
            </w:r>
            <w:r w:rsidRPr="0044107E">
              <w:t>how</w:t>
            </w:r>
            <w:r w:rsidRPr="00493148">
              <w:rPr>
                <w:spacing w:val="-4"/>
              </w:rPr>
              <w:t xml:space="preserve"> </w:t>
            </w:r>
            <w:r w:rsidRPr="0044107E">
              <w:t>lo</w:t>
            </w:r>
            <w:r w:rsidRPr="00493148">
              <w:rPr>
                <w:spacing w:val="1"/>
              </w:rPr>
              <w:t>g</w:t>
            </w:r>
            <w:r w:rsidRPr="0044107E">
              <w:t>ical</w:t>
            </w:r>
            <w:r w:rsidRPr="00493148">
              <w:rPr>
                <w:spacing w:val="-7"/>
              </w:rPr>
              <w:t xml:space="preserve"> </w:t>
            </w:r>
            <w:r w:rsidRPr="0044107E">
              <w:t>re</w:t>
            </w:r>
            <w:r w:rsidRPr="00493148">
              <w:rPr>
                <w:spacing w:val="2"/>
              </w:rPr>
              <w:t>a</w:t>
            </w:r>
            <w:r w:rsidRPr="0044107E">
              <w:t>so</w:t>
            </w:r>
            <w:r w:rsidRPr="00493148">
              <w:rPr>
                <w:spacing w:val="1"/>
              </w:rPr>
              <w:t>n</w:t>
            </w:r>
            <w:r w:rsidRPr="0044107E">
              <w:t>ing,</w:t>
            </w:r>
            <w:r w:rsidRPr="00493148">
              <w:rPr>
                <w:spacing w:val="-12"/>
              </w:rPr>
              <w:t xml:space="preserve"> </w:t>
            </w:r>
            <w:r w:rsidRPr="0044107E">
              <w:t>v</w:t>
            </w:r>
            <w:r w:rsidRPr="00493148">
              <w:rPr>
                <w:spacing w:val="1"/>
              </w:rPr>
              <w:t>e</w:t>
            </w:r>
            <w:r w:rsidRPr="0044107E">
              <w:t>rifi</w:t>
            </w:r>
            <w:r w:rsidRPr="00493148">
              <w:rPr>
                <w:spacing w:val="1"/>
              </w:rPr>
              <w:t>a</w:t>
            </w:r>
            <w:r w:rsidRPr="0044107E">
              <w:t>ble</w:t>
            </w:r>
            <w:r w:rsidRPr="00493148">
              <w:rPr>
                <w:spacing w:val="-10"/>
              </w:rPr>
              <w:t xml:space="preserve"> </w:t>
            </w:r>
            <w:r w:rsidRPr="00493148">
              <w:rPr>
                <w:spacing w:val="1"/>
              </w:rPr>
              <w:t>o</w:t>
            </w:r>
            <w:r w:rsidRPr="0044107E">
              <w:t>bs</w:t>
            </w:r>
            <w:r w:rsidRPr="00493148">
              <w:rPr>
                <w:spacing w:val="1"/>
              </w:rPr>
              <w:t>e</w:t>
            </w:r>
            <w:r w:rsidRPr="0044107E">
              <w:t>rvational</w:t>
            </w:r>
            <w:r w:rsidRPr="00493148">
              <w:rPr>
                <w:spacing w:val="-15"/>
              </w:rPr>
              <w:t xml:space="preserve"> </w:t>
            </w:r>
            <w:r w:rsidRPr="0044107E">
              <w:t>a</w:t>
            </w:r>
            <w:r w:rsidRPr="00493148">
              <w:rPr>
                <w:spacing w:val="2"/>
              </w:rPr>
              <w:t>n</w:t>
            </w:r>
            <w:r w:rsidRPr="0044107E">
              <w:t>d</w:t>
            </w:r>
            <w:r w:rsidRPr="00493148">
              <w:rPr>
                <w:spacing w:val="-4"/>
              </w:rPr>
              <w:t xml:space="preserve"> </w:t>
            </w:r>
            <w:r w:rsidRPr="0044107E">
              <w:t>experi</w:t>
            </w:r>
            <w:r w:rsidRPr="00493148">
              <w:rPr>
                <w:spacing w:val="1"/>
              </w:rPr>
              <w:t>m</w:t>
            </w:r>
            <w:r w:rsidRPr="0044107E">
              <w:t>ental evide</w:t>
            </w:r>
            <w:r w:rsidRPr="00493148">
              <w:rPr>
                <w:spacing w:val="2"/>
              </w:rPr>
              <w:t>n</w:t>
            </w:r>
            <w:r w:rsidRPr="0044107E">
              <w:t>ce</w:t>
            </w:r>
            <w:r w:rsidRPr="00493148">
              <w:rPr>
                <w:spacing w:val="-10"/>
              </w:rPr>
              <w:t xml:space="preserve"> </w:t>
            </w:r>
            <w:r w:rsidRPr="00493148">
              <w:rPr>
                <w:spacing w:val="1"/>
              </w:rPr>
              <w:t>a</w:t>
            </w:r>
            <w:r w:rsidRPr="0044107E">
              <w:t>nd</w:t>
            </w:r>
            <w:r w:rsidRPr="00493148">
              <w:rPr>
                <w:spacing w:val="-4"/>
              </w:rPr>
              <w:t xml:space="preserve"> </w:t>
            </w:r>
            <w:r w:rsidRPr="0044107E">
              <w:t>pe</w:t>
            </w:r>
            <w:r w:rsidRPr="00493148">
              <w:rPr>
                <w:spacing w:val="1"/>
              </w:rPr>
              <w:t>e</w:t>
            </w:r>
            <w:r w:rsidRPr="0044107E">
              <w:t>r</w:t>
            </w:r>
            <w:r w:rsidRPr="00493148">
              <w:rPr>
                <w:spacing w:val="-5"/>
              </w:rPr>
              <w:t xml:space="preserve"> </w:t>
            </w:r>
            <w:r w:rsidRPr="0044107E">
              <w:t>r</w:t>
            </w:r>
            <w:r w:rsidRPr="00493148">
              <w:rPr>
                <w:spacing w:val="1"/>
              </w:rPr>
              <w:t>e</w:t>
            </w:r>
            <w:r w:rsidRPr="0044107E">
              <w:t>view</w:t>
            </w:r>
            <w:r w:rsidRPr="00493148">
              <w:rPr>
                <w:spacing w:val="-7"/>
              </w:rPr>
              <w:t xml:space="preserve"> </w:t>
            </w:r>
            <w:r w:rsidRPr="0044107E">
              <w:t>are</w:t>
            </w:r>
            <w:r w:rsidRPr="00493148">
              <w:rPr>
                <w:spacing w:val="-4"/>
              </w:rPr>
              <w:t xml:space="preserve"> </w:t>
            </w:r>
            <w:r w:rsidRPr="00493148">
              <w:rPr>
                <w:spacing w:val="1"/>
              </w:rPr>
              <w:t>u</w:t>
            </w:r>
            <w:r w:rsidRPr="0044107E">
              <w:t>sed</w:t>
            </w:r>
            <w:r w:rsidRPr="00493148">
              <w:rPr>
                <w:spacing w:val="-5"/>
              </w:rPr>
              <w:t xml:space="preserve"> </w:t>
            </w:r>
            <w:r w:rsidRPr="0044107E">
              <w:t>in</w:t>
            </w:r>
            <w:r w:rsidRPr="00493148">
              <w:rPr>
                <w:spacing w:val="-2"/>
              </w:rPr>
              <w:t xml:space="preserve"> </w:t>
            </w:r>
            <w:r w:rsidRPr="0044107E">
              <w:t>t</w:t>
            </w:r>
            <w:r w:rsidRPr="00493148">
              <w:rPr>
                <w:spacing w:val="1"/>
              </w:rPr>
              <w:t>h</w:t>
            </w:r>
            <w:r w:rsidRPr="0044107E">
              <w:t>e</w:t>
            </w:r>
            <w:r w:rsidRPr="00493148">
              <w:rPr>
                <w:spacing w:val="-4"/>
              </w:rPr>
              <w:t xml:space="preserve"> </w:t>
            </w:r>
            <w:r w:rsidRPr="0044107E">
              <w:t>proc</w:t>
            </w:r>
            <w:r w:rsidRPr="00493148">
              <w:rPr>
                <w:spacing w:val="1"/>
              </w:rPr>
              <w:t>e</w:t>
            </w:r>
            <w:r w:rsidRPr="0044107E">
              <w:t>ss</w:t>
            </w:r>
            <w:r w:rsidRPr="00493148">
              <w:rPr>
                <w:spacing w:val="-8"/>
              </w:rPr>
              <w:t xml:space="preserve"> </w:t>
            </w:r>
            <w:r w:rsidRPr="00493148">
              <w:rPr>
                <w:spacing w:val="1"/>
              </w:rPr>
              <w:t>o</w:t>
            </w:r>
            <w:r w:rsidRPr="0044107E">
              <w:t>f</w:t>
            </w:r>
            <w:r w:rsidRPr="00493148">
              <w:rPr>
                <w:spacing w:val="-2"/>
              </w:rPr>
              <w:t xml:space="preserve"> </w:t>
            </w:r>
            <w:r w:rsidRPr="0044107E">
              <w:t>generating</w:t>
            </w:r>
            <w:r w:rsidRPr="00493148">
              <w:rPr>
                <w:spacing w:val="-11"/>
              </w:rPr>
              <w:t xml:space="preserve"> </w:t>
            </w:r>
            <w:r w:rsidRPr="0044107E">
              <w:t>and</w:t>
            </w:r>
            <w:r w:rsidRPr="00493148">
              <w:rPr>
                <w:spacing w:val="-4"/>
              </w:rPr>
              <w:t xml:space="preserve"> </w:t>
            </w:r>
            <w:r w:rsidRPr="00493148">
              <w:rPr>
                <w:spacing w:val="1"/>
              </w:rPr>
              <w:t>e</w:t>
            </w:r>
            <w:r w:rsidRPr="0044107E">
              <w:t>val</w:t>
            </w:r>
            <w:r w:rsidRPr="00493148">
              <w:rPr>
                <w:spacing w:val="1"/>
              </w:rPr>
              <w:t>u</w:t>
            </w:r>
            <w:r w:rsidRPr="0044107E">
              <w:t>ating scientific</w:t>
            </w:r>
            <w:r w:rsidRPr="00493148">
              <w:rPr>
                <w:spacing w:val="-10"/>
              </w:rPr>
              <w:t xml:space="preserve"> </w:t>
            </w:r>
            <w:r w:rsidRPr="0044107E">
              <w:t>knowledge.</w:t>
            </w:r>
          </w:p>
        </w:tc>
        <w:tc>
          <w:tcPr>
            <w:tcW w:w="864" w:type="dxa"/>
          </w:tcPr>
          <w:p w14:paraId="3B51EDDD" w14:textId="77777777" w:rsidR="007564B6" w:rsidRDefault="007564B6" w:rsidP="007564B6">
            <w:pPr>
              <w:pStyle w:val="TableBodyCopy"/>
            </w:pPr>
          </w:p>
        </w:tc>
        <w:tc>
          <w:tcPr>
            <w:tcW w:w="866" w:type="dxa"/>
          </w:tcPr>
          <w:p w14:paraId="511F1ACA" w14:textId="77777777" w:rsidR="007564B6" w:rsidRDefault="007564B6" w:rsidP="007564B6">
            <w:pPr>
              <w:pStyle w:val="TableBodyCopy"/>
            </w:pPr>
          </w:p>
        </w:tc>
        <w:tc>
          <w:tcPr>
            <w:tcW w:w="864" w:type="dxa"/>
          </w:tcPr>
          <w:p w14:paraId="3153999D" w14:textId="77777777" w:rsidR="007564B6" w:rsidRDefault="007564B6" w:rsidP="007564B6">
            <w:pPr>
              <w:pStyle w:val="TableBodyCopy"/>
            </w:pPr>
          </w:p>
        </w:tc>
        <w:tc>
          <w:tcPr>
            <w:tcW w:w="864" w:type="dxa"/>
          </w:tcPr>
          <w:p w14:paraId="6F38FAE4" w14:textId="77777777" w:rsidR="007564B6" w:rsidRDefault="007564B6" w:rsidP="007564B6">
            <w:pPr>
              <w:pStyle w:val="TableBodyCopy"/>
            </w:pPr>
          </w:p>
        </w:tc>
        <w:tc>
          <w:tcPr>
            <w:tcW w:w="864" w:type="dxa"/>
          </w:tcPr>
          <w:p w14:paraId="77FDFB61" w14:textId="77777777" w:rsidR="007564B6" w:rsidRDefault="007564B6" w:rsidP="007564B6">
            <w:pPr>
              <w:pStyle w:val="TableBodyCopy"/>
            </w:pPr>
          </w:p>
        </w:tc>
        <w:tc>
          <w:tcPr>
            <w:tcW w:w="864" w:type="dxa"/>
          </w:tcPr>
          <w:p w14:paraId="65A1B07F" w14:textId="77777777" w:rsidR="007564B6" w:rsidRDefault="007564B6" w:rsidP="007564B6">
            <w:pPr>
              <w:pStyle w:val="TableBodyCopy"/>
            </w:pPr>
          </w:p>
        </w:tc>
        <w:tc>
          <w:tcPr>
            <w:tcW w:w="864" w:type="dxa"/>
          </w:tcPr>
          <w:p w14:paraId="06FCE683" w14:textId="77777777" w:rsidR="007564B6" w:rsidRDefault="007564B6" w:rsidP="007564B6">
            <w:pPr>
              <w:pStyle w:val="TableBodyCopy"/>
            </w:pPr>
          </w:p>
        </w:tc>
        <w:tc>
          <w:tcPr>
            <w:tcW w:w="864" w:type="dxa"/>
          </w:tcPr>
          <w:p w14:paraId="2F23D20F" w14:textId="77777777" w:rsidR="007564B6" w:rsidRDefault="007564B6" w:rsidP="007564B6">
            <w:pPr>
              <w:pStyle w:val="TableBodyCopy"/>
            </w:pPr>
          </w:p>
        </w:tc>
        <w:tc>
          <w:tcPr>
            <w:tcW w:w="864" w:type="dxa"/>
          </w:tcPr>
          <w:p w14:paraId="0C3E5235" w14:textId="77777777" w:rsidR="007564B6" w:rsidRDefault="007564B6" w:rsidP="007564B6">
            <w:pPr>
              <w:pStyle w:val="TableBodyCopy"/>
            </w:pPr>
          </w:p>
        </w:tc>
        <w:tc>
          <w:tcPr>
            <w:tcW w:w="864" w:type="dxa"/>
          </w:tcPr>
          <w:p w14:paraId="4DE47D0A" w14:textId="77777777" w:rsidR="007564B6" w:rsidRDefault="007564B6" w:rsidP="007564B6">
            <w:pPr>
              <w:pStyle w:val="TableBodyCopy"/>
            </w:pPr>
          </w:p>
        </w:tc>
        <w:tc>
          <w:tcPr>
            <w:tcW w:w="864" w:type="dxa"/>
          </w:tcPr>
          <w:p w14:paraId="519DD4E7" w14:textId="77777777" w:rsidR="007564B6" w:rsidRDefault="007564B6" w:rsidP="007564B6">
            <w:pPr>
              <w:pStyle w:val="TableBodyCopy"/>
            </w:pPr>
          </w:p>
        </w:tc>
      </w:tr>
      <w:tr w:rsidR="007564B6" w:rsidRPr="00CC38F7" w14:paraId="70D0FC90" w14:textId="77777777" w:rsidTr="73059CA2">
        <w:tblPrEx>
          <w:tblCellMar>
            <w:left w:w="108" w:type="dxa"/>
            <w:right w:w="108" w:type="dxa"/>
          </w:tblCellMar>
        </w:tblPrEx>
        <w:trPr>
          <w:cantSplit/>
          <w:trHeight w:val="395"/>
        </w:trPr>
        <w:tc>
          <w:tcPr>
            <w:tcW w:w="4894" w:type="dxa"/>
          </w:tcPr>
          <w:p w14:paraId="45B46AAB" w14:textId="2F56E6DD" w:rsidR="007564B6" w:rsidRPr="00A45219" w:rsidRDefault="007564B6" w:rsidP="00493148">
            <w:pPr>
              <w:pStyle w:val="TableDescriptivestatements"/>
              <w:numPr>
                <w:ilvl w:val="0"/>
                <w:numId w:val="21"/>
              </w:numPr>
            </w:pPr>
            <w:r w:rsidRPr="000F356B">
              <w:t>Understa</w:t>
            </w:r>
            <w:r w:rsidRPr="00493148">
              <w:rPr>
                <w:spacing w:val="2"/>
              </w:rPr>
              <w:t>n</w:t>
            </w:r>
            <w:r w:rsidRPr="000F356B">
              <w:t>ds</w:t>
            </w:r>
            <w:r w:rsidRPr="00493148">
              <w:rPr>
                <w:spacing w:val="-14"/>
              </w:rPr>
              <w:t xml:space="preserve"> </w:t>
            </w:r>
            <w:r w:rsidRPr="000F356B">
              <w:t>how</w:t>
            </w:r>
            <w:r w:rsidRPr="00493148">
              <w:rPr>
                <w:spacing w:val="-4"/>
              </w:rPr>
              <w:t xml:space="preserve"> </w:t>
            </w:r>
            <w:r w:rsidRPr="000F356B">
              <w:t>to</w:t>
            </w:r>
            <w:r w:rsidRPr="00493148">
              <w:rPr>
                <w:spacing w:val="-2"/>
              </w:rPr>
              <w:t xml:space="preserve"> </w:t>
            </w:r>
            <w:r w:rsidRPr="000F356B">
              <w:t>identify</w:t>
            </w:r>
            <w:r w:rsidRPr="00493148">
              <w:rPr>
                <w:spacing w:val="-8"/>
              </w:rPr>
              <w:t xml:space="preserve"> </w:t>
            </w:r>
            <w:r w:rsidRPr="000F356B">
              <w:t>potential</w:t>
            </w:r>
            <w:r w:rsidRPr="00493148">
              <w:rPr>
                <w:spacing w:val="-10"/>
              </w:rPr>
              <w:t xml:space="preserve"> </w:t>
            </w:r>
            <w:r w:rsidRPr="000F356B">
              <w:t>so</w:t>
            </w:r>
            <w:r w:rsidRPr="00493148">
              <w:rPr>
                <w:spacing w:val="1"/>
              </w:rPr>
              <w:t>ur</w:t>
            </w:r>
            <w:r w:rsidRPr="000F356B">
              <w:t>ces</w:t>
            </w:r>
            <w:r w:rsidRPr="00493148">
              <w:rPr>
                <w:spacing w:val="-8"/>
              </w:rPr>
              <w:t xml:space="preserve"> </w:t>
            </w:r>
            <w:r w:rsidRPr="000F356B">
              <w:t>of</w:t>
            </w:r>
            <w:r w:rsidRPr="00493148">
              <w:rPr>
                <w:spacing w:val="-2"/>
              </w:rPr>
              <w:t xml:space="preserve"> </w:t>
            </w:r>
            <w:r w:rsidRPr="000F356B">
              <w:t>err</w:t>
            </w:r>
            <w:r w:rsidRPr="00493148">
              <w:rPr>
                <w:spacing w:val="1"/>
              </w:rPr>
              <w:t>o</w:t>
            </w:r>
            <w:r w:rsidRPr="000F356B">
              <w:t>r</w:t>
            </w:r>
            <w:r w:rsidRPr="00493148">
              <w:rPr>
                <w:spacing w:val="-5"/>
              </w:rPr>
              <w:t xml:space="preserve"> </w:t>
            </w:r>
            <w:r w:rsidRPr="000F356B">
              <w:t>in</w:t>
            </w:r>
            <w:r w:rsidRPr="00493148">
              <w:rPr>
                <w:spacing w:val="-2"/>
              </w:rPr>
              <w:t xml:space="preserve"> </w:t>
            </w:r>
            <w:r w:rsidRPr="000F356B">
              <w:t>an</w:t>
            </w:r>
            <w:r w:rsidRPr="00493148">
              <w:rPr>
                <w:spacing w:val="-3"/>
              </w:rPr>
              <w:t xml:space="preserve"> </w:t>
            </w:r>
            <w:r w:rsidRPr="000F356B">
              <w:t>i</w:t>
            </w:r>
            <w:r w:rsidRPr="00493148">
              <w:rPr>
                <w:spacing w:val="1"/>
              </w:rPr>
              <w:t>n</w:t>
            </w:r>
            <w:r w:rsidRPr="000F356B">
              <w:t>vesti</w:t>
            </w:r>
            <w:r w:rsidRPr="00493148">
              <w:rPr>
                <w:spacing w:val="1"/>
              </w:rPr>
              <w:t>g</w:t>
            </w:r>
            <w:r w:rsidRPr="000F356B">
              <w:t>ation,</w:t>
            </w:r>
            <w:r w:rsidRPr="00493148">
              <w:rPr>
                <w:spacing w:val="-14"/>
              </w:rPr>
              <w:t xml:space="preserve"> </w:t>
            </w:r>
            <w:r w:rsidRPr="000F356B">
              <w:t>ev</w:t>
            </w:r>
            <w:r w:rsidRPr="00493148">
              <w:rPr>
                <w:spacing w:val="2"/>
              </w:rPr>
              <w:t>a</w:t>
            </w:r>
            <w:r w:rsidRPr="000F356B">
              <w:t>luate the</w:t>
            </w:r>
            <w:r w:rsidRPr="00493148">
              <w:rPr>
                <w:spacing w:val="-4"/>
              </w:rPr>
              <w:t xml:space="preserve"> </w:t>
            </w:r>
            <w:r w:rsidRPr="000F356B">
              <w:t>vali</w:t>
            </w:r>
            <w:r w:rsidRPr="00493148">
              <w:rPr>
                <w:spacing w:val="1"/>
              </w:rPr>
              <w:t>d</w:t>
            </w:r>
            <w:r w:rsidRPr="000F356B">
              <w:t>ity</w:t>
            </w:r>
            <w:r w:rsidRPr="00493148">
              <w:rPr>
                <w:spacing w:val="-8"/>
              </w:rPr>
              <w:t xml:space="preserve"> </w:t>
            </w:r>
            <w:r w:rsidRPr="00493148">
              <w:rPr>
                <w:spacing w:val="1"/>
              </w:rPr>
              <w:t>o</w:t>
            </w:r>
            <w:r w:rsidRPr="000F356B">
              <w:t>f</w:t>
            </w:r>
            <w:r w:rsidRPr="00493148">
              <w:rPr>
                <w:spacing w:val="-2"/>
              </w:rPr>
              <w:t xml:space="preserve"> </w:t>
            </w:r>
            <w:r w:rsidRPr="000F356B">
              <w:t>scientific</w:t>
            </w:r>
            <w:r w:rsidRPr="00493148">
              <w:rPr>
                <w:spacing w:val="-10"/>
              </w:rPr>
              <w:t xml:space="preserve"> </w:t>
            </w:r>
            <w:r w:rsidRPr="000F356B">
              <w:t>data</w:t>
            </w:r>
            <w:r w:rsidRPr="00493148">
              <w:rPr>
                <w:spacing w:val="-4"/>
              </w:rPr>
              <w:t xml:space="preserve"> </w:t>
            </w:r>
            <w:r w:rsidRPr="000F356B">
              <w:t>a</w:t>
            </w:r>
            <w:r w:rsidRPr="00493148">
              <w:rPr>
                <w:spacing w:val="2"/>
              </w:rPr>
              <w:t>n</w:t>
            </w:r>
            <w:r w:rsidRPr="000F356B">
              <w:t>d</w:t>
            </w:r>
            <w:r w:rsidRPr="00493148">
              <w:rPr>
                <w:spacing w:val="-4"/>
              </w:rPr>
              <w:t xml:space="preserve"> </w:t>
            </w:r>
            <w:r w:rsidRPr="000F356B">
              <w:t>d</w:t>
            </w:r>
            <w:r w:rsidRPr="00493148">
              <w:rPr>
                <w:spacing w:val="1"/>
              </w:rPr>
              <w:t>e</w:t>
            </w:r>
            <w:r w:rsidRPr="000F356B">
              <w:t>vel</w:t>
            </w:r>
            <w:r w:rsidRPr="00493148">
              <w:rPr>
                <w:spacing w:val="1"/>
              </w:rPr>
              <w:t>o</w:t>
            </w:r>
            <w:r w:rsidRPr="000F356B">
              <w:t>p</w:t>
            </w:r>
            <w:r w:rsidRPr="00493148">
              <w:rPr>
                <w:spacing w:val="-9"/>
              </w:rPr>
              <w:t xml:space="preserve"> </w:t>
            </w:r>
            <w:r w:rsidRPr="000F356B">
              <w:t>and</w:t>
            </w:r>
            <w:r w:rsidRPr="00493148">
              <w:rPr>
                <w:spacing w:val="-4"/>
              </w:rPr>
              <w:t xml:space="preserve"> </w:t>
            </w:r>
            <w:r w:rsidRPr="000F356B">
              <w:t>analyze</w:t>
            </w:r>
            <w:r w:rsidRPr="00493148">
              <w:rPr>
                <w:spacing w:val="-8"/>
              </w:rPr>
              <w:t xml:space="preserve"> </w:t>
            </w:r>
            <w:r w:rsidRPr="000F356B">
              <w:t>diff</w:t>
            </w:r>
            <w:r w:rsidRPr="00493148">
              <w:rPr>
                <w:spacing w:val="1"/>
              </w:rPr>
              <w:t>e</w:t>
            </w:r>
            <w:r w:rsidRPr="000F356B">
              <w:t>rent</w:t>
            </w:r>
            <w:r w:rsidRPr="00493148">
              <w:rPr>
                <w:spacing w:val="-8"/>
              </w:rPr>
              <w:t xml:space="preserve"> </w:t>
            </w:r>
            <w:r w:rsidRPr="000F356B">
              <w:t>explan</w:t>
            </w:r>
            <w:r w:rsidRPr="00493148">
              <w:rPr>
                <w:spacing w:val="2"/>
              </w:rPr>
              <w:t>a</w:t>
            </w:r>
            <w:r w:rsidRPr="000F356B">
              <w:t>ti</w:t>
            </w:r>
            <w:r w:rsidRPr="00493148">
              <w:rPr>
                <w:spacing w:val="1"/>
              </w:rPr>
              <w:t>o</w:t>
            </w:r>
            <w:r w:rsidRPr="000F356B">
              <w:t>ns</w:t>
            </w:r>
            <w:r w:rsidRPr="00493148">
              <w:rPr>
                <w:spacing w:val="-14"/>
              </w:rPr>
              <w:t xml:space="preserve"> </w:t>
            </w:r>
            <w:r w:rsidRPr="000F356B">
              <w:t>for</w:t>
            </w:r>
            <w:r w:rsidRPr="00493148">
              <w:rPr>
                <w:spacing w:val="-3"/>
              </w:rPr>
              <w:t xml:space="preserve"> </w:t>
            </w:r>
            <w:r w:rsidRPr="000F356B">
              <w:t>a given</w:t>
            </w:r>
            <w:r w:rsidRPr="00493148">
              <w:rPr>
                <w:spacing w:val="-5"/>
              </w:rPr>
              <w:t xml:space="preserve"> </w:t>
            </w:r>
            <w:r w:rsidRPr="000F356B">
              <w:t>sci</w:t>
            </w:r>
            <w:r w:rsidRPr="00493148">
              <w:rPr>
                <w:spacing w:val="1"/>
              </w:rPr>
              <w:t>e</w:t>
            </w:r>
            <w:r w:rsidRPr="000F356B">
              <w:t>ntif</w:t>
            </w:r>
            <w:r w:rsidRPr="00493148">
              <w:rPr>
                <w:spacing w:val="1"/>
              </w:rPr>
              <w:t>i</w:t>
            </w:r>
            <w:r w:rsidRPr="000F356B">
              <w:t>c</w:t>
            </w:r>
            <w:r w:rsidRPr="00493148">
              <w:rPr>
                <w:spacing w:val="-10"/>
              </w:rPr>
              <w:t xml:space="preserve"> </w:t>
            </w:r>
            <w:r w:rsidRPr="000F356B">
              <w:t>res</w:t>
            </w:r>
            <w:r w:rsidRPr="00493148">
              <w:rPr>
                <w:spacing w:val="2"/>
              </w:rPr>
              <w:t>u</w:t>
            </w:r>
            <w:r w:rsidRPr="00493148">
              <w:rPr>
                <w:spacing w:val="1"/>
              </w:rPr>
              <w:t>l</w:t>
            </w:r>
            <w:r w:rsidRPr="000F356B">
              <w:t>t.</w:t>
            </w:r>
          </w:p>
        </w:tc>
        <w:tc>
          <w:tcPr>
            <w:tcW w:w="864" w:type="dxa"/>
          </w:tcPr>
          <w:p w14:paraId="356CF72A" w14:textId="77777777" w:rsidR="007564B6" w:rsidRDefault="007564B6" w:rsidP="007564B6">
            <w:pPr>
              <w:pStyle w:val="TableBodyCopy"/>
            </w:pPr>
          </w:p>
        </w:tc>
        <w:tc>
          <w:tcPr>
            <w:tcW w:w="866" w:type="dxa"/>
          </w:tcPr>
          <w:p w14:paraId="3052E651" w14:textId="77777777" w:rsidR="007564B6" w:rsidRDefault="007564B6" w:rsidP="007564B6">
            <w:pPr>
              <w:pStyle w:val="TableBodyCopy"/>
            </w:pPr>
          </w:p>
        </w:tc>
        <w:tc>
          <w:tcPr>
            <w:tcW w:w="864" w:type="dxa"/>
          </w:tcPr>
          <w:p w14:paraId="775A8604" w14:textId="77777777" w:rsidR="007564B6" w:rsidRDefault="007564B6" w:rsidP="007564B6">
            <w:pPr>
              <w:pStyle w:val="TableBodyCopy"/>
            </w:pPr>
          </w:p>
        </w:tc>
        <w:tc>
          <w:tcPr>
            <w:tcW w:w="864" w:type="dxa"/>
          </w:tcPr>
          <w:p w14:paraId="66D44A6D" w14:textId="77777777" w:rsidR="007564B6" w:rsidRDefault="007564B6" w:rsidP="007564B6">
            <w:pPr>
              <w:pStyle w:val="TableBodyCopy"/>
            </w:pPr>
          </w:p>
        </w:tc>
        <w:tc>
          <w:tcPr>
            <w:tcW w:w="864" w:type="dxa"/>
          </w:tcPr>
          <w:p w14:paraId="793824EA" w14:textId="77777777" w:rsidR="007564B6" w:rsidRDefault="007564B6" w:rsidP="007564B6">
            <w:pPr>
              <w:pStyle w:val="TableBodyCopy"/>
            </w:pPr>
          </w:p>
        </w:tc>
        <w:tc>
          <w:tcPr>
            <w:tcW w:w="864" w:type="dxa"/>
          </w:tcPr>
          <w:p w14:paraId="79ED25BB" w14:textId="77777777" w:rsidR="007564B6" w:rsidRDefault="007564B6" w:rsidP="007564B6">
            <w:pPr>
              <w:pStyle w:val="TableBodyCopy"/>
            </w:pPr>
          </w:p>
        </w:tc>
        <w:tc>
          <w:tcPr>
            <w:tcW w:w="864" w:type="dxa"/>
          </w:tcPr>
          <w:p w14:paraId="19CD7989" w14:textId="77777777" w:rsidR="007564B6" w:rsidRDefault="007564B6" w:rsidP="007564B6">
            <w:pPr>
              <w:pStyle w:val="TableBodyCopy"/>
            </w:pPr>
          </w:p>
        </w:tc>
        <w:tc>
          <w:tcPr>
            <w:tcW w:w="864" w:type="dxa"/>
          </w:tcPr>
          <w:p w14:paraId="7ABC4752" w14:textId="77777777" w:rsidR="007564B6" w:rsidRDefault="007564B6" w:rsidP="007564B6">
            <w:pPr>
              <w:pStyle w:val="TableBodyCopy"/>
            </w:pPr>
          </w:p>
        </w:tc>
        <w:tc>
          <w:tcPr>
            <w:tcW w:w="864" w:type="dxa"/>
          </w:tcPr>
          <w:p w14:paraId="24090ABA" w14:textId="77777777" w:rsidR="007564B6" w:rsidRDefault="007564B6" w:rsidP="007564B6">
            <w:pPr>
              <w:pStyle w:val="TableBodyCopy"/>
            </w:pPr>
          </w:p>
        </w:tc>
        <w:tc>
          <w:tcPr>
            <w:tcW w:w="864" w:type="dxa"/>
          </w:tcPr>
          <w:p w14:paraId="09ED57D1" w14:textId="77777777" w:rsidR="007564B6" w:rsidRDefault="007564B6" w:rsidP="007564B6">
            <w:pPr>
              <w:pStyle w:val="TableBodyCopy"/>
            </w:pPr>
          </w:p>
        </w:tc>
        <w:tc>
          <w:tcPr>
            <w:tcW w:w="864" w:type="dxa"/>
          </w:tcPr>
          <w:p w14:paraId="714EA305" w14:textId="77777777" w:rsidR="007564B6" w:rsidRDefault="007564B6" w:rsidP="007564B6">
            <w:pPr>
              <w:pStyle w:val="TableBodyCopy"/>
            </w:pPr>
          </w:p>
        </w:tc>
      </w:tr>
      <w:tr w:rsidR="007564B6" w:rsidRPr="00CC38F7" w14:paraId="13B429F7" w14:textId="77777777" w:rsidTr="73059CA2">
        <w:tblPrEx>
          <w:tblCellMar>
            <w:left w:w="108" w:type="dxa"/>
            <w:right w:w="108" w:type="dxa"/>
          </w:tblCellMar>
        </w:tblPrEx>
        <w:trPr>
          <w:cantSplit/>
          <w:trHeight w:val="395"/>
        </w:trPr>
        <w:tc>
          <w:tcPr>
            <w:tcW w:w="4894" w:type="dxa"/>
          </w:tcPr>
          <w:p w14:paraId="5CD40326" w14:textId="33E36814" w:rsidR="007564B6" w:rsidRPr="00A45219" w:rsidRDefault="007564B6" w:rsidP="00493148">
            <w:pPr>
              <w:pStyle w:val="TableDescriptivestatements"/>
              <w:numPr>
                <w:ilvl w:val="0"/>
                <w:numId w:val="21"/>
              </w:numPr>
            </w:pPr>
            <w:r w:rsidRPr="000F356B">
              <w:t>Knows</w:t>
            </w:r>
            <w:r w:rsidRPr="00493148">
              <w:rPr>
                <w:spacing w:val="-6"/>
              </w:rPr>
              <w:t xml:space="preserve"> </w:t>
            </w:r>
            <w:r w:rsidRPr="000F356B">
              <w:t>the</w:t>
            </w:r>
            <w:r w:rsidRPr="00493148">
              <w:rPr>
                <w:spacing w:val="-4"/>
              </w:rPr>
              <w:t xml:space="preserve"> </w:t>
            </w:r>
            <w:r w:rsidRPr="000F356B">
              <w:t>char</w:t>
            </w:r>
            <w:r w:rsidRPr="00493148">
              <w:rPr>
                <w:spacing w:val="2"/>
              </w:rPr>
              <w:t>a</w:t>
            </w:r>
            <w:r w:rsidRPr="000F356B">
              <w:t>ct</w:t>
            </w:r>
            <w:r w:rsidRPr="00493148">
              <w:rPr>
                <w:spacing w:val="1"/>
              </w:rPr>
              <w:t>e</w:t>
            </w:r>
            <w:r w:rsidRPr="000F356B">
              <w:t>ristics</w:t>
            </w:r>
            <w:r w:rsidRPr="00493148">
              <w:rPr>
                <w:spacing w:val="-16"/>
              </w:rPr>
              <w:t xml:space="preserve"> </w:t>
            </w:r>
            <w:r w:rsidRPr="000F356B">
              <w:t>a</w:t>
            </w:r>
            <w:r w:rsidRPr="00493148">
              <w:rPr>
                <w:spacing w:val="-1"/>
              </w:rPr>
              <w:t>n</w:t>
            </w:r>
            <w:r w:rsidRPr="000F356B">
              <w:t>d</w:t>
            </w:r>
            <w:r w:rsidRPr="00493148">
              <w:rPr>
                <w:spacing w:val="-4"/>
              </w:rPr>
              <w:t xml:space="preserve"> </w:t>
            </w:r>
            <w:r w:rsidRPr="00493148">
              <w:rPr>
                <w:spacing w:val="1"/>
              </w:rPr>
              <w:t>g</w:t>
            </w:r>
            <w:r w:rsidRPr="000F356B">
              <w:t>eneral</w:t>
            </w:r>
            <w:r w:rsidRPr="00493148">
              <w:rPr>
                <w:spacing w:val="-8"/>
              </w:rPr>
              <w:t xml:space="preserve"> </w:t>
            </w:r>
            <w:r w:rsidRPr="000F356B">
              <w:t>fe</w:t>
            </w:r>
            <w:r w:rsidRPr="00493148">
              <w:rPr>
                <w:spacing w:val="2"/>
              </w:rPr>
              <w:t>a</w:t>
            </w:r>
            <w:r w:rsidRPr="00493148">
              <w:rPr>
                <w:spacing w:val="1"/>
              </w:rPr>
              <w:t>t</w:t>
            </w:r>
            <w:r w:rsidRPr="000F356B">
              <w:t>ures</w:t>
            </w:r>
            <w:r w:rsidRPr="00493148">
              <w:rPr>
                <w:spacing w:val="-8"/>
              </w:rPr>
              <w:t xml:space="preserve"> </w:t>
            </w:r>
            <w:r w:rsidRPr="000F356B">
              <w:t>of</w:t>
            </w:r>
            <w:r w:rsidRPr="00493148">
              <w:rPr>
                <w:spacing w:val="-2"/>
              </w:rPr>
              <w:t xml:space="preserve"> </w:t>
            </w:r>
            <w:r w:rsidRPr="000F356B">
              <w:t>systems,</w:t>
            </w:r>
            <w:r w:rsidRPr="00493148">
              <w:rPr>
                <w:spacing w:val="-10"/>
              </w:rPr>
              <w:t xml:space="preserve"> </w:t>
            </w:r>
            <w:r w:rsidRPr="000F356B">
              <w:t>how</w:t>
            </w:r>
            <w:r w:rsidRPr="00493148">
              <w:rPr>
                <w:spacing w:val="-4"/>
              </w:rPr>
              <w:t xml:space="preserve"> </w:t>
            </w:r>
            <w:r w:rsidRPr="000F356B">
              <w:t>pro</w:t>
            </w:r>
            <w:r w:rsidRPr="00493148">
              <w:rPr>
                <w:spacing w:val="1"/>
              </w:rPr>
              <w:t>p</w:t>
            </w:r>
            <w:r w:rsidRPr="000F356B">
              <w:t>erties</w:t>
            </w:r>
            <w:r w:rsidRPr="00493148">
              <w:rPr>
                <w:spacing w:val="-11"/>
              </w:rPr>
              <w:t xml:space="preserve"> </w:t>
            </w:r>
            <w:r w:rsidRPr="000F356B">
              <w:t>and patter</w:t>
            </w:r>
            <w:r w:rsidRPr="00493148">
              <w:rPr>
                <w:spacing w:val="2"/>
              </w:rPr>
              <w:t>n</w:t>
            </w:r>
            <w:r w:rsidRPr="000F356B">
              <w:t>s</w:t>
            </w:r>
            <w:r w:rsidRPr="00493148">
              <w:rPr>
                <w:spacing w:val="-9"/>
              </w:rPr>
              <w:t xml:space="preserve"> </w:t>
            </w:r>
            <w:r w:rsidRPr="00493148">
              <w:rPr>
                <w:spacing w:val="1"/>
              </w:rPr>
              <w:t>o</w:t>
            </w:r>
            <w:r w:rsidRPr="000F356B">
              <w:t>f</w:t>
            </w:r>
            <w:r w:rsidRPr="00493148">
              <w:rPr>
                <w:spacing w:val="-2"/>
              </w:rPr>
              <w:t xml:space="preserve"> </w:t>
            </w:r>
            <w:r w:rsidRPr="000F356B">
              <w:t>syst</w:t>
            </w:r>
            <w:r w:rsidRPr="00493148">
              <w:rPr>
                <w:spacing w:val="1"/>
              </w:rPr>
              <w:t>e</w:t>
            </w:r>
            <w:r w:rsidRPr="000F356B">
              <w:t>ms</w:t>
            </w:r>
            <w:r w:rsidRPr="00493148">
              <w:rPr>
                <w:spacing w:val="-9"/>
              </w:rPr>
              <w:t xml:space="preserve"> </w:t>
            </w:r>
            <w:r w:rsidRPr="000F356B">
              <w:t>can</w:t>
            </w:r>
            <w:r w:rsidRPr="00493148">
              <w:rPr>
                <w:spacing w:val="-4"/>
              </w:rPr>
              <w:t xml:space="preserve"> </w:t>
            </w:r>
            <w:r w:rsidRPr="000F356B">
              <w:t>be</w:t>
            </w:r>
            <w:r w:rsidRPr="00493148">
              <w:rPr>
                <w:spacing w:val="-3"/>
              </w:rPr>
              <w:t xml:space="preserve"> </w:t>
            </w:r>
            <w:r w:rsidRPr="000F356B">
              <w:t>described</w:t>
            </w:r>
            <w:r w:rsidRPr="00493148">
              <w:rPr>
                <w:spacing w:val="-11"/>
              </w:rPr>
              <w:t xml:space="preserve"> </w:t>
            </w:r>
            <w:r w:rsidRPr="000F356B">
              <w:t>in</w:t>
            </w:r>
            <w:r w:rsidRPr="00493148">
              <w:rPr>
                <w:spacing w:val="-2"/>
              </w:rPr>
              <w:t xml:space="preserve"> </w:t>
            </w:r>
            <w:r w:rsidRPr="000F356B">
              <w:t>terms</w:t>
            </w:r>
            <w:r w:rsidRPr="00493148">
              <w:rPr>
                <w:spacing w:val="-5"/>
              </w:rPr>
              <w:t xml:space="preserve"> </w:t>
            </w:r>
            <w:r w:rsidRPr="000F356B">
              <w:t>of</w:t>
            </w:r>
            <w:r w:rsidRPr="00493148">
              <w:rPr>
                <w:spacing w:val="-1"/>
              </w:rPr>
              <w:t xml:space="preserve"> </w:t>
            </w:r>
            <w:r w:rsidRPr="000F356B">
              <w:t>sp</w:t>
            </w:r>
            <w:r w:rsidRPr="00493148">
              <w:rPr>
                <w:spacing w:val="1"/>
              </w:rPr>
              <w:t>ac</w:t>
            </w:r>
            <w:r w:rsidRPr="000F356B">
              <w:t>e,</w:t>
            </w:r>
            <w:r w:rsidRPr="00493148">
              <w:rPr>
                <w:spacing w:val="-7"/>
              </w:rPr>
              <w:t xml:space="preserve"> </w:t>
            </w:r>
            <w:r w:rsidRPr="000F356B">
              <w:t>time,</w:t>
            </w:r>
            <w:r w:rsidRPr="00493148">
              <w:rPr>
                <w:spacing w:val="-5"/>
              </w:rPr>
              <w:t xml:space="preserve"> </w:t>
            </w:r>
            <w:r w:rsidRPr="000F356B">
              <w:t>e</w:t>
            </w:r>
            <w:r w:rsidRPr="00493148">
              <w:rPr>
                <w:spacing w:val="2"/>
              </w:rPr>
              <w:t>n</w:t>
            </w:r>
            <w:r w:rsidRPr="000F356B">
              <w:t>ergy</w:t>
            </w:r>
            <w:r w:rsidRPr="00493148">
              <w:rPr>
                <w:spacing w:val="-8"/>
              </w:rPr>
              <w:t xml:space="preserve"> </w:t>
            </w:r>
            <w:r w:rsidRPr="000F356B">
              <w:t>and</w:t>
            </w:r>
            <w:r w:rsidRPr="00493148">
              <w:rPr>
                <w:spacing w:val="-3"/>
              </w:rPr>
              <w:t xml:space="preserve"> </w:t>
            </w:r>
            <w:r w:rsidRPr="000F356B">
              <w:t>matter and</w:t>
            </w:r>
            <w:r w:rsidRPr="00493148">
              <w:rPr>
                <w:spacing w:val="-4"/>
              </w:rPr>
              <w:t xml:space="preserve"> </w:t>
            </w:r>
            <w:r w:rsidRPr="000F356B">
              <w:t>how</w:t>
            </w:r>
            <w:r w:rsidRPr="00493148">
              <w:rPr>
                <w:spacing w:val="-4"/>
              </w:rPr>
              <w:t xml:space="preserve"> </w:t>
            </w:r>
            <w:r w:rsidRPr="000F356B">
              <w:t>syst</w:t>
            </w:r>
            <w:r w:rsidRPr="00493148">
              <w:rPr>
                <w:spacing w:val="1"/>
              </w:rPr>
              <w:t>e</w:t>
            </w:r>
            <w:r w:rsidRPr="000F356B">
              <w:t>m</w:t>
            </w:r>
            <w:r w:rsidRPr="00493148">
              <w:rPr>
                <w:spacing w:val="-8"/>
              </w:rPr>
              <w:t xml:space="preserve"> </w:t>
            </w:r>
            <w:r w:rsidRPr="000F356B">
              <w:t>co</w:t>
            </w:r>
            <w:r w:rsidRPr="00493148">
              <w:rPr>
                <w:spacing w:val="1"/>
              </w:rPr>
              <w:t>m</w:t>
            </w:r>
            <w:r w:rsidRPr="000F356B">
              <w:t>ponents</w:t>
            </w:r>
            <w:r w:rsidRPr="00493148">
              <w:rPr>
                <w:spacing w:val="-13"/>
              </w:rPr>
              <w:t xml:space="preserve"> </w:t>
            </w:r>
            <w:r w:rsidRPr="00493148">
              <w:rPr>
                <w:spacing w:val="1"/>
              </w:rPr>
              <w:t>a</w:t>
            </w:r>
            <w:r w:rsidRPr="000F356B">
              <w:t>nd</w:t>
            </w:r>
            <w:r w:rsidRPr="00493148">
              <w:rPr>
                <w:spacing w:val="-4"/>
              </w:rPr>
              <w:t xml:space="preserve"> </w:t>
            </w:r>
            <w:r w:rsidRPr="000F356B">
              <w:t>diff</w:t>
            </w:r>
            <w:r w:rsidRPr="00493148">
              <w:rPr>
                <w:spacing w:val="1"/>
              </w:rPr>
              <w:t>e</w:t>
            </w:r>
            <w:r w:rsidRPr="000F356B">
              <w:t>re</w:t>
            </w:r>
            <w:r w:rsidRPr="00493148">
              <w:rPr>
                <w:spacing w:val="2"/>
              </w:rPr>
              <w:t>n</w:t>
            </w:r>
            <w:r w:rsidRPr="000F356B">
              <w:t>t</w:t>
            </w:r>
            <w:r w:rsidRPr="00493148">
              <w:rPr>
                <w:spacing w:val="-9"/>
              </w:rPr>
              <w:t xml:space="preserve"> </w:t>
            </w:r>
            <w:r w:rsidRPr="000F356B">
              <w:t>systems</w:t>
            </w:r>
            <w:r w:rsidRPr="00493148">
              <w:rPr>
                <w:spacing w:val="-9"/>
              </w:rPr>
              <w:t xml:space="preserve"> </w:t>
            </w:r>
            <w:r w:rsidRPr="000F356B">
              <w:t>interact.</w:t>
            </w:r>
          </w:p>
        </w:tc>
        <w:tc>
          <w:tcPr>
            <w:tcW w:w="864" w:type="dxa"/>
          </w:tcPr>
          <w:p w14:paraId="4C89BBD2" w14:textId="77777777" w:rsidR="007564B6" w:rsidRDefault="007564B6" w:rsidP="007564B6">
            <w:pPr>
              <w:pStyle w:val="TableBodyCopy"/>
            </w:pPr>
          </w:p>
        </w:tc>
        <w:tc>
          <w:tcPr>
            <w:tcW w:w="866" w:type="dxa"/>
          </w:tcPr>
          <w:p w14:paraId="5AF73A29" w14:textId="77777777" w:rsidR="007564B6" w:rsidRDefault="007564B6" w:rsidP="007564B6">
            <w:pPr>
              <w:pStyle w:val="TableBodyCopy"/>
            </w:pPr>
          </w:p>
        </w:tc>
        <w:tc>
          <w:tcPr>
            <w:tcW w:w="864" w:type="dxa"/>
          </w:tcPr>
          <w:p w14:paraId="597F0CB0" w14:textId="77777777" w:rsidR="007564B6" w:rsidRDefault="007564B6" w:rsidP="007564B6">
            <w:pPr>
              <w:pStyle w:val="TableBodyCopy"/>
            </w:pPr>
          </w:p>
        </w:tc>
        <w:tc>
          <w:tcPr>
            <w:tcW w:w="864" w:type="dxa"/>
          </w:tcPr>
          <w:p w14:paraId="7A1694F3" w14:textId="77777777" w:rsidR="007564B6" w:rsidRDefault="007564B6" w:rsidP="007564B6">
            <w:pPr>
              <w:pStyle w:val="TableBodyCopy"/>
            </w:pPr>
          </w:p>
        </w:tc>
        <w:tc>
          <w:tcPr>
            <w:tcW w:w="864" w:type="dxa"/>
          </w:tcPr>
          <w:p w14:paraId="4F5D2663" w14:textId="77777777" w:rsidR="007564B6" w:rsidRDefault="007564B6" w:rsidP="007564B6">
            <w:pPr>
              <w:pStyle w:val="TableBodyCopy"/>
            </w:pPr>
          </w:p>
        </w:tc>
        <w:tc>
          <w:tcPr>
            <w:tcW w:w="864" w:type="dxa"/>
          </w:tcPr>
          <w:p w14:paraId="43968466" w14:textId="77777777" w:rsidR="007564B6" w:rsidRDefault="007564B6" w:rsidP="007564B6">
            <w:pPr>
              <w:pStyle w:val="TableBodyCopy"/>
            </w:pPr>
          </w:p>
        </w:tc>
        <w:tc>
          <w:tcPr>
            <w:tcW w:w="864" w:type="dxa"/>
          </w:tcPr>
          <w:p w14:paraId="00620E22" w14:textId="77777777" w:rsidR="007564B6" w:rsidRDefault="007564B6" w:rsidP="007564B6">
            <w:pPr>
              <w:pStyle w:val="TableBodyCopy"/>
            </w:pPr>
          </w:p>
        </w:tc>
        <w:tc>
          <w:tcPr>
            <w:tcW w:w="864" w:type="dxa"/>
          </w:tcPr>
          <w:p w14:paraId="4CC4CFFE" w14:textId="77777777" w:rsidR="007564B6" w:rsidRDefault="007564B6" w:rsidP="007564B6">
            <w:pPr>
              <w:pStyle w:val="TableBodyCopy"/>
            </w:pPr>
          </w:p>
        </w:tc>
        <w:tc>
          <w:tcPr>
            <w:tcW w:w="864" w:type="dxa"/>
          </w:tcPr>
          <w:p w14:paraId="356C3278" w14:textId="77777777" w:rsidR="007564B6" w:rsidRDefault="007564B6" w:rsidP="007564B6">
            <w:pPr>
              <w:pStyle w:val="TableBodyCopy"/>
            </w:pPr>
          </w:p>
        </w:tc>
        <w:tc>
          <w:tcPr>
            <w:tcW w:w="864" w:type="dxa"/>
          </w:tcPr>
          <w:p w14:paraId="12D8FCBD" w14:textId="77777777" w:rsidR="007564B6" w:rsidRDefault="007564B6" w:rsidP="007564B6">
            <w:pPr>
              <w:pStyle w:val="TableBodyCopy"/>
            </w:pPr>
          </w:p>
        </w:tc>
        <w:tc>
          <w:tcPr>
            <w:tcW w:w="864" w:type="dxa"/>
          </w:tcPr>
          <w:p w14:paraId="29649BA7" w14:textId="77777777" w:rsidR="007564B6" w:rsidRDefault="007564B6" w:rsidP="007564B6">
            <w:pPr>
              <w:pStyle w:val="TableBodyCopy"/>
            </w:pPr>
          </w:p>
        </w:tc>
      </w:tr>
      <w:tr w:rsidR="007564B6" w:rsidRPr="00CC38F7" w14:paraId="501A0BC2" w14:textId="77777777" w:rsidTr="73059CA2">
        <w:tblPrEx>
          <w:tblCellMar>
            <w:left w:w="108" w:type="dxa"/>
            <w:right w:w="108" w:type="dxa"/>
          </w:tblCellMar>
        </w:tblPrEx>
        <w:trPr>
          <w:cantSplit/>
          <w:trHeight w:val="395"/>
        </w:trPr>
        <w:tc>
          <w:tcPr>
            <w:tcW w:w="4894" w:type="dxa"/>
          </w:tcPr>
          <w:p w14:paraId="03F15795" w14:textId="361C9F28" w:rsidR="007564B6" w:rsidRPr="00A45219" w:rsidRDefault="007564B6" w:rsidP="00493148">
            <w:pPr>
              <w:pStyle w:val="TableDescriptivestatements"/>
              <w:numPr>
                <w:ilvl w:val="0"/>
                <w:numId w:val="21"/>
              </w:numPr>
            </w:pPr>
            <w:r w:rsidRPr="000F356B">
              <w:t>Knows</w:t>
            </w:r>
            <w:r w:rsidRPr="00493148">
              <w:rPr>
                <w:spacing w:val="-7"/>
              </w:rPr>
              <w:t xml:space="preserve"> </w:t>
            </w:r>
            <w:r w:rsidRPr="00493148">
              <w:rPr>
                <w:spacing w:val="1"/>
              </w:rPr>
              <w:t>ho</w:t>
            </w:r>
            <w:r w:rsidRPr="000F356B">
              <w:t>w</w:t>
            </w:r>
            <w:r w:rsidRPr="00493148">
              <w:rPr>
                <w:spacing w:val="-5"/>
              </w:rPr>
              <w:t xml:space="preserve"> </w:t>
            </w:r>
            <w:r w:rsidRPr="000F356B">
              <w:t>to</w:t>
            </w:r>
            <w:r w:rsidRPr="00493148">
              <w:rPr>
                <w:spacing w:val="-1"/>
              </w:rPr>
              <w:t xml:space="preserve"> </w:t>
            </w:r>
            <w:r w:rsidRPr="000F356B">
              <w:t>apply</w:t>
            </w:r>
            <w:r w:rsidRPr="00493148">
              <w:rPr>
                <w:spacing w:val="-6"/>
              </w:rPr>
              <w:t xml:space="preserve"> </w:t>
            </w:r>
            <w:r w:rsidRPr="000F356B">
              <w:t>and</w:t>
            </w:r>
            <w:r w:rsidRPr="00493148">
              <w:rPr>
                <w:spacing w:val="-4"/>
              </w:rPr>
              <w:t xml:space="preserve"> </w:t>
            </w:r>
            <w:r w:rsidRPr="000F356B">
              <w:t>an</w:t>
            </w:r>
            <w:r w:rsidRPr="00493148">
              <w:rPr>
                <w:spacing w:val="2"/>
              </w:rPr>
              <w:t>a</w:t>
            </w:r>
            <w:r w:rsidRPr="000F356B">
              <w:t>lyze</w:t>
            </w:r>
            <w:r w:rsidRPr="00493148">
              <w:rPr>
                <w:spacing w:val="-8"/>
              </w:rPr>
              <w:t xml:space="preserve"> </w:t>
            </w:r>
            <w:r w:rsidRPr="000F356B">
              <w:t>the</w:t>
            </w:r>
            <w:r w:rsidRPr="00493148">
              <w:rPr>
                <w:spacing w:val="-4"/>
              </w:rPr>
              <w:t xml:space="preserve"> </w:t>
            </w:r>
            <w:r w:rsidRPr="000F356B">
              <w:t>systems</w:t>
            </w:r>
            <w:r w:rsidRPr="00493148">
              <w:rPr>
                <w:spacing w:val="-8"/>
              </w:rPr>
              <w:t xml:space="preserve"> </w:t>
            </w:r>
            <w:r w:rsidRPr="000F356B">
              <w:t>mod</w:t>
            </w:r>
            <w:r w:rsidRPr="00493148">
              <w:rPr>
                <w:spacing w:val="1"/>
              </w:rPr>
              <w:t>e</w:t>
            </w:r>
            <w:r w:rsidRPr="000F356B">
              <w:t>l</w:t>
            </w:r>
            <w:r w:rsidRPr="00493148">
              <w:rPr>
                <w:spacing w:val="-7"/>
              </w:rPr>
              <w:t xml:space="preserve"> </w:t>
            </w:r>
            <w:r w:rsidRPr="000F356B">
              <w:t>(e.g.,</w:t>
            </w:r>
            <w:r w:rsidRPr="00493148">
              <w:rPr>
                <w:spacing w:val="-6"/>
              </w:rPr>
              <w:t xml:space="preserve"> </w:t>
            </w:r>
            <w:r w:rsidRPr="000F356B">
              <w:t>int</w:t>
            </w:r>
            <w:r w:rsidRPr="00493148">
              <w:rPr>
                <w:spacing w:val="1"/>
              </w:rPr>
              <w:t>e</w:t>
            </w:r>
            <w:r w:rsidRPr="000F356B">
              <w:t>racti</w:t>
            </w:r>
            <w:r w:rsidRPr="00493148">
              <w:rPr>
                <w:spacing w:val="2"/>
              </w:rPr>
              <w:t>n</w:t>
            </w:r>
            <w:r w:rsidRPr="000F356B">
              <w:t>g</w:t>
            </w:r>
            <w:r w:rsidRPr="00493148">
              <w:rPr>
                <w:spacing w:val="-12"/>
              </w:rPr>
              <w:t xml:space="preserve"> </w:t>
            </w:r>
            <w:r w:rsidRPr="000F356B">
              <w:t>p</w:t>
            </w:r>
            <w:r w:rsidRPr="00493148">
              <w:rPr>
                <w:spacing w:val="1"/>
              </w:rPr>
              <w:t>a</w:t>
            </w:r>
            <w:r w:rsidRPr="000F356B">
              <w:t>rts, boundaries,</w:t>
            </w:r>
            <w:r w:rsidRPr="00493148">
              <w:rPr>
                <w:spacing w:val="-13"/>
              </w:rPr>
              <w:t xml:space="preserve"> </w:t>
            </w:r>
            <w:r w:rsidRPr="000F356B">
              <w:t>input,</w:t>
            </w:r>
            <w:r w:rsidRPr="00493148">
              <w:rPr>
                <w:spacing w:val="-6"/>
              </w:rPr>
              <w:t xml:space="preserve"> </w:t>
            </w:r>
            <w:r w:rsidRPr="000F356B">
              <w:t>o</w:t>
            </w:r>
            <w:r w:rsidRPr="00493148">
              <w:rPr>
                <w:spacing w:val="1"/>
              </w:rPr>
              <w:t>u</w:t>
            </w:r>
            <w:r w:rsidRPr="000F356B">
              <w:t>tput,</w:t>
            </w:r>
            <w:r w:rsidRPr="00493148">
              <w:rPr>
                <w:spacing w:val="-8"/>
              </w:rPr>
              <w:t xml:space="preserve"> </w:t>
            </w:r>
            <w:r w:rsidRPr="000F356B">
              <w:t>feed</w:t>
            </w:r>
            <w:r w:rsidRPr="00493148">
              <w:rPr>
                <w:spacing w:val="1"/>
              </w:rPr>
              <w:t>b</w:t>
            </w:r>
            <w:r w:rsidRPr="000F356B">
              <w:t>ack,</w:t>
            </w:r>
            <w:r w:rsidRPr="00493148">
              <w:rPr>
                <w:spacing w:val="-10"/>
              </w:rPr>
              <w:t xml:space="preserve"> </w:t>
            </w:r>
            <w:r w:rsidRPr="000F356B">
              <w:t>su</w:t>
            </w:r>
            <w:r w:rsidRPr="00493148">
              <w:rPr>
                <w:spacing w:val="1"/>
              </w:rPr>
              <w:t>b</w:t>
            </w:r>
            <w:r w:rsidRPr="00493148">
              <w:rPr>
                <w:spacing w:val="-1"/>
              </w:rPr>
              <w:t>s</w:t>
            </w:r>
            <w:r w:rsidRPr="000F356B">
              <w:t>yste</w:t>
            </w:r>
            <w:r w:rsidRPr="00493148">
              <w:rPr>
                <w:spacing w:val="1"/>
              </w:rPr>
              <w:t>m</w:t>
            </w:r>
            <w:r w:rsidRPr="000F356B">
              <w:t>s)</w:t>
            </w:r>
            <w:r w:rsidRPr="00493148">
              <w:rPr>
                <w:spacing w:val="-14"/>
              </w:rPr>
              <w:t xml:space="preserve"> </w:t>
            </w:r>
            <w:r w:rsidRPr="000F356B">
              <w:t>across</w:t>
            </w:r>
            <w:r w:rsidRPr="00493148">
              <w:rPr>
                <w:spacing w:val="-7"/>
              </w:rPr>
              <w:t xml:space="preserve"> </w:t>
            </w:r>
            <w:r w:rsidRPr="000F356B">
              <w:t>the</w:t>
            </w:r>
            <w:r w:rsidRPr="00493148">
              <w:rPr>
                <w:spacing w:val="-4"/>
              </w:rPr>
              <w:t xml:space="preserve"> </w:t>
            </w:r>
            <w:r w:rsidRPr="000F356B">
              <w:t>science</w:t>
            </w:r>
            <w:r w:rsidRPr="00493148">
              <w:rPr>
                <w:spacing w:val="-8"/>
              </w:rPr>
              <w:t xml:space="preserve"> </w:t>
            </w:r>
            <w:r w:rsidRPr="000F356B">
              <w:t>disci</w:t>
            </w:r>
            <w:r w:rsidRPr="00493148">
              <w:rPr>
                <w:spacing w:val="1"/>
              </w:rPr>
              <w:t>p</w:t>
            </w:r>
            <w:r w:rsidRPr="000F356B">
              <w:t>lines.</w:t>
            </w:r>
          </w:p>
        </w:tc>
        <w:tc>
          <w:tcPr>
            <w:tcW w:w="864" w:type="dxa"/>
          </w:tcPr>
          <w:p w14:paraId="5CB9B077" w14:textId="77777777" w:rsidR="007564B6" w:rsidRDefault="007564B6" w:rsidP="007564B6">
            <w:pPr>
              <w:pStyle w:val="TableBodyCopy"/>
            </w:pPr>
          </w:p>
        </w:tc>
        <w:tc>
          <w:tcPr>
            <w:tcW w:w="866" w:type="dxa"/>
          </w:tcPr>
          <w:p w14:paraId="5AB3AE0E" w14:textId="77777777" w:rsidR="007564B6" w:rsidRDefault="007564B6" w:rsidP="007564B6">
            <w:pPr>
              <w:pStyle w:val="TableBodyCopy"/>
            </w:pPr>
          </w:p>
        </w:tc>
        <w:tc>
          <w:tcPr>
            <w:tcW w:w="864" w:type="dxa"/>
          </w:tcPr>
          <w:p w14:paraId="3A292D59" w14:textId="77777777" w:rsidR="007564B6" w:rsidRDefault="007564B6" w:rsidP="007564B6">
            <w:pPr>
              <w:pStyle w:val="TableBodyCopy"/>
            </w:pPr>
          </w:p>
        </w:tc>
        <w:tc>
          <w:tcPr>
            <w:tcW w:w="864" w:type="dxa"/>
          </w:tcPr>
          <w:p w14:paraId="58BD7623" w14:textId="77777777" w:rsidR="007564B6" w:rsidRDefault="007564B6" w:rsidP="007564B6">
            <w:pPr>
              <w:pStyle w:val="TableBodyCopy"/>
            </w:pPr>
          </w:p>
        </w:tc>
        <w:tc>
          <w:tcPr>
            <w:tcW w:w="864" w:type="dxa"/>
          </w:tcPr>
          <w:p w14:paraId="776A0F80" w14:textId="77777777" w:rsidR="007564B6" w:rsidRDefault="007564B6" w:rsidP="007564B6">
            <w:pPr>
              <w:pStyle w:val="TableBodyCopy"/>
            </w:pPr>
          </w:p>
        </w:tc>
        <w:tc>
          <w:tcPr>
            <w:tcW w:w="864" w:type="dxa"/>
          </w:tcPr>
          <w:p w14:paraId="3AE1AC31" w14:textId="77777777" w:rsidR="007564B6" w:rsidRDefault="007564B6" w:rsidP="007564B6">
            <w:pPr>
              <w:pStyle w:val="TableBodyCopy"/>
            </w:pPr>
          </w:p>
        </w:tc>
        <w:tc>
          <w:tcPr>
            <w:tcW w:w="864" w:type="dxa"/>
          </w:tcPr>
          <w:p w14:paraId="7E97B607" w14:textId="77777777" w:rsidR="007564B6" w:rsidRDefault="007564B6" w:rsidP="007564B6">
            <w:pPr>
              <w:pStyle w:val="TableBodyCopy"/>
            </w:pPr>
          </w:p>
        </w:tc>
        <w:tc>
          <w:tcPr>
            <w:tcW w:w="864" w:type="dxa"/>
          </w:tcPr>
          <w:p w14:paraId="1D2F2FC5" w14:textId="77777777" w:rsidR="007564B6" w:rsidRDefault="007564B6" w:rsidP="007564B6">
            <w:pPr>
              <w:pStyle w:val="TableBodyCopy"/>
            </w:pPr>
          </w:p>
        </w:tc>
        <w:tc>
          <w:tcPr>
            <w:tcW w:w="864" w:type="dxa"/>
          </w:tcPr>
          <w:p w14:paraId="36484A8B" w14:textId="77777777" w:rsidR="007564B6" w:rsidRDefault="007564B6" w:rsidP="007564B6">
            <w:pPr>
              <w:pStyle w:val="TableBodyCopy"/>
            </w:pPr>
          </w:p>
        </w:tc>
        <w:tc>
          <w:tcPr>
            <w:tcW w:w="864" w:type="dxa"/>
          </w:tcPr>
          <w:p w14:paraId="0E609642" w14:textId="77777777" w:rsidR="007564B6" w:rsidRDefault="007564B6" w:rsidP="007564B6">
            <w:pPr>
              <w:pStyle w:val="TableBodyCopy"/>
            </w:pPr>
          </w:p>
        </w:tc>
        <w:tc>
          <w:tcPr>
            <w:tcW w:w="864" w:type="dxa"/>
          </w:tcPr>
          <w:p w14:paraId="2A711AB3" w14:textId="77777777" w:rsidR="007564B6" w:rsidRDefault="007564B6" w:rsidP="007564B6">
            <w:pPr>
              <w:pStyle w:val="TableBodyCopy"/>
            </w:pPr>
          </w:p>
        </w:tc>
      </w:tr>
      <w:tr w:rsidR="007564B6" w:rsidRPr="00CC38F7" w14:paraId="72183424" w14:textId="77777777" w:rsidTr="73059CA2">
        <w:tblPrEx>
          <w:tblCellMar>
            <w:left w:w="108" w:type="dxa"/>
            <w:right w:w="108" w:type="dxa"/>
          </w:tblCellMar>
        </w:tblPrEx>
        <w:trPr>
          <w:cantSplit/>
          <w:trHeight w:val="395"/>
        </w:trPr>
        <w:tc>
          <w:tcPr>
            <w:tcW w:w="4894" w:type="dxa"/>
          </w:tcPr>
          <w:p w14:paraId="69A7358E" w14:textId="03129DD9" w:rsidR="007564B6" w:rsidRPr="00A45219" w:rsidRDefault="007564B6" w:rsidP="00493148">
            <w:pPr>
              <w:pStyle w:val="TableDescriptivestatements"/>
              <w:numPr>
                <w:ilvl w:val="0"/>
                <w:numId w:val="21"/>
              </w:numPr>
            </w:pPr>
            <w:r w:rsidRPr="000F356B">
              <w:lastRenderedPageBreak/>
              <w:t>Understa</w:t>
            </w:r>
            <w:r w:rsidRPr="00493148">
              <w:rPr>
                <w:spacing w:val="2"/>
              </w:rPr>
              <w:t>n</w:t>
            </w:r>
            <w:r w:rsidRPr="000F356B">
              <w:t>ds</w:t>
            </w:r>
            <w:r w:rsidRPr="00493148">
              <w:rPr>
                <w:spacing w:val="-14"/>
              </w:rPr>
              <w:t xml:space="preserve"> </w:t>
            </w:r>
            <w:r w:rsidRPr="000F356B">
              <w:t>how</w:t>
            </w:r>
            <w:r w:rsidRPr="00493148">
              <w:rPr>
                <w:spacing w:val="-4"/>
              </w:rPr>
              <w:t xml:space="preserve"> </w:t>
            </w:r>
            <w:r w:rsidRPr="000F356B">
              <w:t>s</w:t>
            </w:r>
            <w:r w:rsidRPr="00493148">
              <w:rPr>
                <w:spacing w:val="1"/>
              </w:rPr>
              <w:t>h</w:t>
            </w:r>
            <w:r w:rsidRPr="000F356B">
              <w:t>ared</w:t>
            </w:r>
            <w:r w:rsidRPr="00493148">
              <w:rPr>
                <w:spacing w:val="-7"/>
              </w:rPr>
              <w:t xml:space="preserve"> </w:t>
            </w:r>
            <w:r w:rsidRPr="000F356B">
              <w:t>t</w:t>
            </w:r>
            <w:r w:rsidRPr="00493148">
              <w:rPr>
                <w:spacing w:val="1"/>
              </w:rPr>
              <w:t>h</w:t>
            </w:r>
            <w:r w:rsidRPr="000F356B">
              <w:t>e</w:t>
            </w:r>
            <w:r w:rsidRPr="00493148">
              <w:rPr>
                <w:spacing w:val="1"/>
              </w:rPr>
              <w:t>m</w:t>
            </w:r>
            <w:r w:rsidRPr="000F356B">
              <w:t>es</w:t>
            </w:r>
            <w:r w:rsidRPr="00493148">
              <w:rPr>
                <w:spacing w:val="-8"/>
              </w:rPr>
              <w:t xml:space="preserve"> </w:t>
            </w:r>
            <w:r w:rsidRPr="000F356B">
              <w:t>a</w:t>
            </w:r>
            <w:r w:rsidRPr="00493148">
              <w:rPr>
                <w:spacing w:val="2"/>
              </w:rPr>
              <w:t>n</w:t>
            </w:r>
            <w:r w:rsidRPr="000F356B">
              <w:t>d</w:t>
            </w:r>
            <w:r w:rsidRPr="00493148">
              <w:rPr>
                <w:spacing w:val="-4"/>
              </w:rPr>
              <w:t xml:space="preserve"> </w:t>
            </w:r>
            <w:r w:rsidRPr="000F356B">
              <w:t>co</w:t>
            </w:r>
            <w:r w:rsidRPr="00493148">
              <w:rPr>
                <w:spacing w:val="1"/>
              </w:rPr>
              <w:t>n</w:t>
            </w:r>
            <w:r w:rsidRPr="000F356B">
              <w:t>cepts</w:t>
            </w:r>
            <w:r w:rsidRPr="00493148">
              <w:rPr>
                <w:spacing w:val="-10"/>
              </w:rPr>
              <w:t xml:space="preserve"> </w:t>
            </w:r>
            <w:r w:rsidRPr="000F356B">
              <w:t>(e.g.,</w:t>
            </w:r>
            <w:r w:rsidRPr="00493148">
              <w:rPr>
                <w:spacing w:val="-6"/>
              </w:rPr>
              <w:t xml:space="preserve"> </w:t>
            </w:r>
            <w:r w:rsidRPr="000F356B">
              <w:t>syste</w:t>
            </w:r>
            <w:r w:rsidRPr="00493148">
              <w:rPr>
                <w:spacing w:val="1"/>
              </w:rPr>
              <w:t>m</w:t>
            </w:r>
            <w:r w:rsidRPr="000F356B">
              <w:t>s,</w:t>
            </w:r>
            <w:r w:rsidRPr="00493148">
              <w:rPr>
                <w:spacing w:val="-10"/>
              </w:rPr>
              <w:t xml:space="preserve"> </w:t>
            </w:r>
            <w:r w:rsidRPr="000F356B">
              <w:t>order</w:t>
            </w:r>
            <w:r w:rsidRPr="00493148">
              <w:rPr>
                <w:spacing w:val="-6"/>
              </w:rPr>
              <w:t xml:space="preserve"> </w:t>
            </w:r>
            <w:r w:rsidRPr="000F356B">
              <w:t>and organizati</w:t>
            </w:r>
            <w:r w:rsidRPr="00493148">
              <w:rPr>
                <w:spacing w:val="1"/>
              </w:rPr>
              <w:t>o</w:t>
            </w:r>
            <w:r w:rsidRPr="000F356B">
              <w:t>n;</w:t>
            </w:r>
            <w:r w:rsidRPr="00493148">
              <w:rPr>
                <w:spacing w:val="-15"/>
              </w:rPr>
              <w:t xml:space="preserve"> </w:t>
            </w:r>
            <w:r w:rsidRPr="000F356B">
              <w:t>evide</w:t>
            </w:r>
            <w:r w:rsidRPr="00493148">
              <w:rPr>
                <w:spacing w:val="2"/>
              </w:rPr>
              <w:t>n</w:t>
            </w:r>
            <w:r w:rsidRPr="000F356B">
              <w:t>ce,</w:t>
            </w:r>
            <w:r w:rsidRPr="00493148">
              <w:rPr>
                <w:spacing w:val="-11"/>
              </w:rPr>
              <w:t xml:space="preserve"> </w:t>
            </w:r>
            <w:r w:rsidRPr="000F356B">
              <w:t>mod</w:t>
            </w:r>
            <w:r w:rsidRPr="00493148">
              <w:rPr>
                <w:spacing w:val="1"/>
              </w:rPr>
              <w:t>e</w:t>
            </w:r>
            <w:r w:rsidRPr="000F356B">
              <w:t>ls</w:t>
            </w:r>
            <w:r w:rsidRPr="00493148">
              <w:rPr>
                <w:spacing w:val="-8"/>
              </w:rPr>
              <w:t xml:space="preserve"> </w:t>
            </w:r>
            <w:r w:rsidRPr="000F356B">
              <w:t>and</w:t>
            </w:r>
            <w:r w:rsidRPr="00493148">
              <w:rPr>
                <w:spacing w:val="-4"/>
              </w:rPr>
              <w:t xml:space="preserve"> </w:t>
            </w:r>
            <w:r w:rsidRPr="000F356B">
              <w:t>expla</w:t>
            </w:r>
            <w:r w:rsidRPr="00493148">
              <w:rPr>
                <w:spacing w:val="2"/>
              </w:rPr>
              <w:t>n</w:t>
            </w:r>
            <w:r w:rsidRPr="000F356B">
              <w:t>ation;</w:t>
            </w:r>
            <w:r w:rsidRPr="00493148">
              <w:rPr>
                <w:spacing w:val="-14"/>
              </w:rPr>
              <w:t xml:space="preserve"> </w:t>
            </w:r>
            <w:r w:rsidRPr="000F356B">
              <w:t>ch</w:t>
            </w:r>
            <w:r w:rsidRPr="00493148">
              <w:rPr>
                <w:spacing w:val="1"/>
              </w:rPr>
              <w:t>a</w:t>
            </w:r>
            <w:r w:rsidRPr="000F356B">
              <w:t>nge,</w:t>
            </w:r>
            <w:r w:rsidRPr="00493148">
              <w:rPr>
                <w:spacing w:val="-9"/>
              </w:rPr>
              <w:t xml:space="preserve"> </w:t>
            </w:r>
            <w:r w:rsidRPr="000F356B">
              <w:t>co</w:t>
            </w:r>
            <w:r w:rsidRPr="00493148">
              <w:rPr>
                <w:spacing w:val="1"/>
              </w:rPr>
              <w:t>n</w:t>
            </w:r>
            <w:r w:rsidRPr="000F356B">
              <w:t>stancy</w:t>
            </w:r>
            <w:r w:rsidRPr="00493148">
              <w:rPr>
                <w:spacing w:val="-11"/>
              </w:rPr>
              <w:t xml:space="preserve"> </w:t>
            </w:r>
            <w:r w:rsidRPr="000F356B">
              <w:t>and measure</w:t>
            </w:r>
            <w:r w:rsidRPr="00493148">
              <w:rPr>
                <w:spacing w:val="2"/>
              </w:rPr>
              <w:t>m</w:t>
            </w:r>
            <w:r w:rsidRPr="000F356B">
              <w:t>ents;</w:t>
            </w:r>
            <w:r w:rsidRPr="00493148">
              <w:rPr>
                <w:spacing w:val="-17"/>
              </w:rPr>
              <w:t xml:space="preserve"> </w:t>
            </w:r>
            <w:r w:rsidRPr="000F356B">
              <w:t>evolution</w:t>
            </w:r>
            <w:r w:rsidRPr="00493148">
              <w:rPr>
                <w:spacing w:val="-10"/>
              </w:rPr>
              <w:t xml:space="preserve"> </w:t>
            </w:r>
            <w:r w:rsidRPr="000F356B">
              <w:t>a</w:t>
            </w:r>
            <w:r w:rsidRPr="00493148">
              <w:rPr>
                <w:spacing w:val="2"/>
              </w:rPr>
              <w:t>n</w:t>
            </w:r>
            <w:r w:rsidRPr="000F356B">
              <w:t>d</w:t>
            </w:r>
            <w:r w:rsidRPr="00493148">
              <w:rPr>
                <w:spacing w:val="-4"/>
              </w:rPr>
              <w:t xml:space="preserve"> </w:t>
            </w:r>
            <w:r w:rsidRPr="000F356B">
              <w:t>equilibri</w:t>
            </w:r>
            <w:r w:rsidRPr="00493148">
              <w:rPr>
                <w:spacing w:val="1"/>
              </w:rPr>
              <w:t>u</w:t>
            </w:r>
            <w:r w:rsidRPr="000F356B">
              <w:t>m;</w:t>
            </w:r>
            <w:r w:rsidRPr="00493148">
              <w:rPr>
                <w:spacing w:val="-14"/>
              </w:rPr>
              <w:t xml:space="preserve"> </w:t>
            </w:r>
            <w:r w:rsidRPr="000F356B">
              <w:t>and</w:t>
            </w:r>
            <w:r w:rsidRPr="00493148">
              <w:rPr>
                <w:spacing w:val="-4"/>
              </w:rPr>
              <w:t xml:space="preserve"> </w:t>
            </w:r>
            <w:r w:rsidRPr="000F356B">
              <w:t>form</w:t>
            </w:r>
            <w:r w:rsidRPr="00493148">
              <w:rPr>
                <w:spacing w:val="-5"/>
              </w:rPr>
              <w:t xml:space="preserve"> </w:t>
            </w:r>
            <w:r w:rsidRPr="000F356B">
              <w:t>and</w:t>
            </w:r>
            <w:r w:rsidRPr="00493148">
              <w:rPr>
                <w:spacing w:val="-4"/>
              </w:rPr>
              <w:t xml:space="preserve"> </w:t>
            </w:r>
            <w:r w:rsidRPr="000F356B">
              <w:t>fu</w:t>
            </w:r>
            <w:r w:rsidRPr="00493148">
              <w:rPr>
                <w:spacing w:val="2"/>
              </w:rPr>
              <w:t>n</w:t>
            </w:r>
            <w:r w:rsidRPr="000F356B">
              <w:t>ctio</w:t>
            </w:r>
            <w:r w:rsidRPr="00493148">
              <w:rPr>
                <w:spacing w:val="1"/>
              </w:rPr>
              <w:t>n</w:t>
            </w:r>
            <w:r w:rsidRPr="000F356B">
              <w:t>)</w:t>
            </w:r>
            <w:r w:rsidRPr="00493148">
              <w:rPr>
                <w:spacing w:val="-10"/>
              </w:rPr>
              <w:t xml:space="preserve"> </w:t>
            </w:r>
            <w:r w:rsidRPr="000F356B">
              <w:t>provide</w:t>
            </w:r>
            <w:r w:rsidRPr="00493148">
              <w:rPr>
                <w:spacing w:val="-8"/>
              </w:rPr>
              <w:t xml:space="preserve"> </w:t>
            </w:r>
            <w:r w:rsidRPr="000F356B">
              <w:t>a unifying</w:t>
            </w:r>
            <w:r w:rsidRPr="00493148">
              <w:rPr>
                <w:spacing w:val="-8"/>
              </w:rPr>
              <w:t xml:space="preserve"> </w:t>
            </w:r>
            <w:r w:rsidRPr="000F356B">
              <w:t>framework</w:t>
            </w:r>
            <w:r w:rsidRPr="00493148">
              <w:rPr>
                <w:spacing w:val="-12"/>
              </w:rPr>
              <w:t xml:space="preserve"> </w:t>
            </w:r>
            <w:r w:rsidRPr="000F356B">
              <w:t>in</w:t>
            </w:r>
            <w:r w:rsidRPr="00493148">
              <w:rPr>
                <w:spacing w:val="-2"/>
              </w:rPr>
              <w:t xml:space="preserve"> </w:t>
            </w:r>
            <w:r w:rsidRPr="000F356B">
              <w:t>scie</w:t>
            </w:r>
            <w:r w:rsidRPr="00493148">
              <w:rPr>
                <w:spacing w:val="1"/>
              </w:rPr>
              <w:t>n</w:t>
            </w:r>
            <w:r w:rsidRPr="000F356B">
              <w:t>ce.</w:t>
            </w:r>
          </w:p>
        </w:tc>
        <w:tc>
          <w:tcPr>
            <w:tcW w:w="864" w:type="dxa"/>
          </w:tcPr>
          <w:p w14:paraId="4EBE7874" w14:textId="77777777" w:rsidR="007564B6" w:rsidRDefault="007564B6" w:rsidP="007564B6">
            <w:pPr>
              <w:pStyle w:val="TableBodyCopy"/>
            </w:pPr>
          </w:p>
        </w:tc>
        <w:tc>
          <w:tcPr>
            <w:tcW w:w="866" w:type="dxa"/>
          </w:tcPr>
          <w:p w14:paraId="7C1FDB3F" w14:textId="77777777" w:rsidR="007564B6" w:rsidRDefault="007564B6" w:rsidP="007564B6">
            <w:pPr>
              <w:pStyle w:val="TableBodyCopy"/>
            </w:pPr>
          </w:p>
        </w:tc>
        <w:tc>
          <w:tcPr>
            <w:tcW w:w="864" w:type="dxa"/>
          </w:tcPr>
          <w:p w14:paraId="6D2AE94F" w14:textId="77777777" w:rsidR="007564B6" w:rsidRDefault="007564B6" w:rsidP="007564B6">
            <w:pPr>
              <w:pStyle w:val="TableBodyCopy"/>
            </w:pPr>
          </w:p>
        </w:tc>
        <w:tc>
          <w:tcPr>
            <w:tcW w:w="864" w:type="dxa"/>
          </w:tcPr>
          <w:p w14:paraId="22456B6B" w14:textId="77777777" w:rsidR="007564B6" w:rsidRDefault="007564B6" w:rsidP="007564B6">
            <w:pPr>
              <w:pStyle w:val="TableBodyCopy"/>
            </w:pPr>
          </w:p>
        </w:tc>
        <w:tc>
          <w:tcPr>
            <w:tcW w:w="864" w:type="dxa"/>
          </w:tcPr>
          <w:p w14:paraId="5C36BB1D" w14:textId="77777777" w:rsidR="007564B6" w:rsidRDefault="007564B6" w:rsidP="007564B6">
            <w:pPr>
              <w:pStyle w:val="TableBodyCopy"/>
            </w:pPr>
          </w:p>
        </w:tc>
        <w:tc>
          <w:tcPr>
            <w:tcW w:w="864" w:type="dxa"/>
          </w:tcPr>
          <w:p w14:paraId="3AB5402C" w14:textId="77777777" w:rsidR="007564B6" w:rsidRDefault="007564B6" w:rsidP="007564B6">
            <w:pPr>
              <w:pStyle w:val="TableBodyCopy"/>
            </w:pPr>
          </w:p>
        </w:tc>
        <w:tc>
          <w:tcPr>
            <w:tcW w:w="864" w:type="dxa"/>
          </w:tcPr>
          <w:p w14:paraId="566B9C65" w14:textId="77777777" w:rsidR="007564B6" w:rsidRDefault="007564B6" w:rsidP="007564B6">
            <w:pPr>
              <w:pStyle w:val="TableBodyCopy"/>
            </w:pPr>
          </w:p>
        </w:tc>
        <w:tc>
          <w:tcPr>
            <w:tcW w:w="864" w:type="dxa"/>
          </w:tcPr>
          <w:p w14:paraId="795BA24F" w14:textId="77777777" w:rsidR="007564B6" w:rsidRDefault="007564B6" w:rsidP="007564B6">
            <w:pPr>
              <w:pStyle w:val="TableBodyCopy"/>
            </w:pPr>
          </w:p>
        </w:tc>
        <w:tc>
          <w:tcPr>
            <w:tcW w:w="864" w:type="dxa"/>
          </w:tcPr>
          <w:p w14:paraId="4B6EA5D0" w14:textId="77777777" w:rsidR="007564B6" w:rsidRDefault="007564B6" w:rsidP="007564B6">
            <w:pPr>
              <w:pStyle w:val="TableBodyCopy"/>
            </w:pPr>
          </w:p>
        </w:tc>
        <w:tc>
          <w:tcPr>
            <w:tcW w:w="864" w:type="dxa"/>
          </w:tcPr>
          <w:p w14:paraId="6EDBF2CD" w14:textId="77777777" w:rsidR="007564B6" w:rsidRDefault="007564B6" w:rsidP="007564B6">
            <w:pPr>
              <w:pStyle w:val="TableBodyCopy"/>
            </w:pPr>
          </w:p>
        </w:tc>
        <w:tc>
          <w:tcPr>
            <w:tcW w:w="864" w:type="dxa"/>
          </w:tcPr>
          <w:p w14:paraId="06FEA54D" w14:textId="77777777" w:rsidR="007564B6" w:rsidRDefault="007564B6" w:rsidP="007564B6">
            <w:pPr>
              <w:pStyle w:val="TableBodyCopy"/>
            </w:pPr>
          </w:p>
        </w:tc>
      </w:tr>
      <w:tr w:rsidR="007564B6" w:rsidRPr="00CC38F7" w14:paraId="08967986" w14:textId="77777777" w:rsidTr="73059CA2">
        <w:tblPrEx>
          <w:tblCellMar>
            <w:left w:w="108" w:type="dxa"/>
            <w:right w:w="108" w:type="dxa"/>
          </w:tblCellMar>
        </w:tblPrEx>
        <w:trPr>
          <w:cantSplit/>
          <w:trHeight w:val="395"/>
        </w:trPr>
        <w:tc>
          <w:tcPr>
            <w:tcW w:w="4894" w:type="dxa"/>
          </w:tcPr>
          <w:p w14:paraId="41F9137D" w14:textId="7C3E38EA" w:rsidR="007564B6" w:rsidRPr="00A45219" w:rsidRDefault="007564B6" w:rsidP="00493148">
            <w:pPr>
              <w:pStyle w:val="TableDescriptivestatements"/>
              <w:numPr>
                <w:ilvl w:val="0"/>
                <w:numId w:val="21"/>
              </w:numPr>
            </w:pPr>
            <w:r w:rsidRPr="000F356B">
              <w:t>Understa</w:t>
            </w:r>
            <w:r w:rsidRPr="00493148">
              <w:rPr>
                <w:spacing w:val="2"/>
              </w:rPr>
              <w:t>n</w:t>
            </w:r>
            <w:r w:rsidRPr="000F356B">
              <w:t>ds</w:t>
            </w:r>
            <w:r w:rsidRPr="00493148">
              <w:rPr>
                <w:spacing w:val="-14"/>
              </w:rPr>
              <w:t xml:space="preserve"> </w:t>
            </w:r>
            <w:r w:rsidRPr="000F356B">
              <w:t>t</w:t>
            </w:r>
            <w:r w:rsidRPr="00493148">
              <w:rPr>
                <w:spacing w:val="1"/>
              </w:rPr>
              <w:t>h</w:t>
            </w:r>
            <w:r w:rsidRPr="000F356B">
              <w:t>e</w:t>
            </w:r>
            <w:r w:rsidRPr="00493148">
              <w:rPr>
                <w:spacing w:val="-4"/>
              </w:rPr>
              <w:t xml:space="preserve"> </w:t>
            </w:r>
            <w:r w:rsidRPr="00493148">
              <w:rPr>
                <w:spacing w:val="1"/>
              </w:rPr>
              <w:t>d</w:t>
            </w:r>
            <w:r w:rsidRPr="000F356B">
              <w:t>ifference</w:t>
            </w:r>
            <w:r w:rsidRPr="00493148">
              <w:rPr>
                <w:spacing w:val="-10"/>
              </w:rPr>
              <w:t xml:space="preserve"> </w:t>
            </w:r>
            <w:r w:rsidRPr="000F356B">
              <w:t>b</w:t>
            </w:r>
            <w:r w:rsidRPr="00493148">
              <w:rPr>
                <w:spacing w:val="1"/>
              </w:rPr>
              <w:t>e</w:t>
            </w:r>
            <w:r w:rsidRPr="000F356B">
              <w:t>tween</w:t>
            </w:r>
            <w:r w:rsidRPr="00493148">
              <w:rPr>
                <w:spacing w:val="-9"/>
              </w:rPr>
              <w:t xml:space="preserve"> </w:t>
            </w:r>
            <w:r w:rsidRPr="000F356B">
              <w:t>a th</w:t>
            </w:r>
            <w:r w:rsidRPr="00493148">
              <w:rPr>
                <w:spacing w:val="1"/>
              </w:rPr>
              <w:t>e</w:t>
            </w:r>
            <w:r w:rsidRPr="000F356B">
              <w:t>ory</w:t>
            </w:r>
            <w:r w:rsidRPr="00493148">
              <w:rPr>
                <w:spacing w:val="-6"/>
              </w:rPr>
              <w:t xml:space="preserve"> </w:t>
            </w:r>
            <w:r w:rsidRPr="000F356B">
              <w:t>and</w:t>
            </w:r>
            <w:r w:rsidRPr="00493148">
              <w:rPr>
                <w:spacing w:val="-4"/>
              </w:rPr>
              <w:t xml:space="preserve"> </w:t>
            </w:r>
            <w:r w:rsidRPr="000F356B">
              <w:t>a</w:t>
            </w:r>
            <w:r w:rsidRPr="00493148">
              <w:rPr>
                <w:spacing w:val="1"/>
              </w:rPr>
              <w:t xml:space="preserve"> </w:t>
            </w:r>
            <w:r w:rsidRPr="000F356B">
              <w:t>hypoth</w:t>
            </w:r>
            <w:r w:rsidRPr="00493148">
              <w:rPr>
                <w:spacing w:val="1"/>
              </w:rPr>
              <w:t>e</w:t>
            </w:r>
            <w:r w:rsidRPr="000F356B">
              <w:t>sis,</w:t>
            </w:r>
            <w:r w:rsidRPr="00493148">
              <w:rPr>
                <w:spacing w:val="-13"/>
              </w:rPr>
              <w:t xml:space="preserve"> </w:t>
            </w:r>
            <w:r w:rsidRPr="000F356B">
              <w:t>how</w:t>
            </w:r>
            <w:r w:rsidRPr="00493148">
              <w:rPr>
                <w:spacing w:val="-5"/>
              </w:rPr>
              <w:t xml:space="preserve"> </w:t>
            </w:r>
            <w:r w:rsidRPr="000F356B">
              <w:t>m</w:t>
            </w:r>
            <w:r w:rsidRPr="00493148">
              <w:rPr>
                <w:spacing w:val="1"/>
              </w:rPr>
              <w:t>od</w:t>
            </w:r>
            <w:r w:rsidRPr="000F356B">
              <w:t>els</w:t>
            </w:r>
            <w:r w:rsidRPr="00493148">
              <w:rPr>
                <w:spacing w:val="-8"/>
              </w:rPr>
              <w:t xml:space="preserve"> </w:t>
            </w:r>
            <w:r w:rsidRPr="000F356B">
              <w:t>are used</w:t>
            </w:r>
            <w:r w:rsidRPr="00493148">
              <w:rPr>
                <w:spacing w:val="-5"/>
              </w:rPr>
              <w:t xml:space="preserve"> </w:t>
            </w:r>
            <w:r w:rsidRPr="000F356B">
              <w:t>to</w:t>
            </w:r>
            <w:r w:rsidRPr="00493148">
              <w:rPr>
                <w:spacing w:val="-2"/>
              </w:rPr>
              <w:t xml:space="preserve"> </w:t>
            </w:r>
            <w:r w:rsidRPr="000F356B">
              <w:t>r</w:t>
            </w:r>
            <w:r w:rsidRPr="00493148">
              <w:rPr>
                <w:spacing w:val="1"/>
              </w:rPr>
              <w:t>e</w:t>
            </w:r>
            <w:r w:rsidRPr="000F356B">
              <w:t>prese</w:t>
            </w:r>
            <w:r w:rsidRPr="00493148">
              <w:rPr>
                <w:spacing w:val="2"/>
              </w:rPr>
              <w:t>n</w:t>
            </w:r>
            <w:r w:rsidRPr="000F356B">
              <w:t>t</w:t>
            </w:r>
            <w:r w:rsidRPr="00493148">
              <w:rPr>
                <w:spacing w:val="-11"/>
              </w:rPr>
              <w:t xml:space="preserve"> </w:t>
            </w:r>
            <w:r w:rsidRPr="000F356B">
              <w:t>t</w:t>
            </w:r>
            <w:r w:rsidRPr="00493148">
              <w:rPr>
                <w:spacing w:val="1"/>
              </w:rPr>
              <w:t>h</w:t>
            </w:r>
            <w:r w:rsidRPr="000F356B">
              <w:t>e</w:t>
            </w:r>
            <w:r w:rsidRPr="00493148">
              <w:rPr>
                <w:spacing w:val="-4"/>
              </w:rPr>
              <w:t xml:space="preserve"> </w:t>
            </w:r>
            <w:r w:rsidRPr="000F356B">
              <w:t>natur</w:t>
            </w:r>
            <w:r w:rsidRPr="00493148">
              <w:rPr>
                <w:spacing w:val="2"/>
              </w:rPr>
              <w:t>a</w:t>
            </w:r>
            <w:r w:rsidRPr="000F356B">
              <w:t>l</w:t>
            </w:r>
            <w:r w:rsidRPr="00493148">
              <w:rPr>
                <w:spacing w:val="-8"/>
              </w:rPr>
              <w:t xml:space="preserve"> </w:t>
            </w:r>
            <w:r w:rsidRPr="000F356B">
              <w:t>world</w:t>
            </w:r>
            <w:r w:rsidRPr="00493148">
              <w:rPr>
                <w:spacing w:val="-6"/>
              </w:rPr>
              <w:t xml:space="preserve"> </w:t>
            </w:r>
            <w:r w:rsidRPr="000F356B">
              <w:t>and</w:t>
            </w:r>
            <w:r w:rsidRPr="00493148">
              <w:rPr>
                <w:spacing w:val="-4"/>
              </w:rPr>
              <w:t xml:space="preserve"> </w:t>
            </w:r>
            <w:r w:rsidRPr="000F356B">
              <w:t>how</w:t>
            </w:r>
            <w:r w:rsidRPr="00493148">
              <w:rPr>
                <w:spacing w:val="-5"/>
              </w:rPr>
              <w:t xml:space="preserve"> </w:t>
            </w:r>
            <w:r w:rsidRPr="000F356B">
              <w:t>to</w:t>
            </w:r>
            <w:r w:rsidRPr="00493148">
              <w:rPr>
                <w:spacing w:val="-2"/>
              </w:rPr>
              <w:t xml:space="preserve"> </w:t>
            </w:r>
            <w:r w:rsidRPr="000F356B">
              <w:t>ev</w:t>
            </w:r>
            <w:r w:rsidRPr="00493148">
              <w:rPr>
                <w:spacing w:val="2"/>
              </w:rPr>
              <w:t>a</w:t>
            </w:r>
            <w:r w:rsidRPr="000F356B">
              <w:t>luate</w:t>
            </w:r>
            <w:r w:rsidRPr="00493148">
              <w:rPr>
                <w:spacing w:val="-8"/>
              </w:rPr>
              <w:t xml:space="preserve"> </w:t>
            </w:r>
            <w:r w:rsidRPr="000F356B">
              <w:t>the</w:t>
            </w:r>
            <w:r w:rsidRPr="00493148">
              <w:rPr>
                <w:spacing w:val="-4"/>
              </w:rPr>
              <w:t xml:space="preserve"> </w:t>
            </w:r>
            <w:r w:rsidRPr="000F356B">
              <w:t>strengt</w:t>
            </w:r>
            <w:r w:rsidRPr="00493148">
              <w:rPr>
                <w:spacing w:val="2"/>
              </w:rPr>
              <w:t>h</w:t>
            </w:r>
            <w:r w:rsidRPr="000F356B">
              <w:t>s</w:t>
            </w:r>
            <w:r w:rsidRPr="00493148">
              <w:rPr>
                <w:spacing w:val="-10"/>
              </w:rPr>
              <w:t xml:space="preserve"> </w:t>
            </w:r>
            <w:r w:rsidRPr="00493148">
              <w:rPr>
                <w:spacing w:val="1"/>
              </w:rPr>
              <w:t>a</w:t>
            </w:r>
            <w:r w:rsidRPr="000F356B">
              <w:t>nd limi</w:t>
            </w:r>
            <w:r w:rsidRPr="00493148">
              <w:rPr>
                <w:spacing w:val="1"/>
              </w:rPr>
              <w:t>t</w:t>
            </w:r>
            <w:r w:rsidRPr="000F356B">
              <w:t>atio</w:t>
            </w:r>
            <w:r w:rsidRPr="00493148">
              <w:rPr>
                <w:spacing w:val="1"/>
              </w:rPr>
              <w:t>n</w:t>
            </w:r>
            <w:r w:rsidRPr="000F356B">
              <w:t>s</w:t>
            </w:r>
            <w:r w:rsidRPr="00493148">
              <w:rPr>
                <w:spacing w:val="-11"/>
              </w:rPr>
              <w:t xml:space="preserve"> </w:t>
            </w:r>
            <w:r w:rsidRPr="000F356B">
              <w:t>of</w:t>
            </w:r>
            <w:r w:rsidRPr="00493148">
              <w:rPr>
                <w:spacing w:val="-2"/>
              </w:rPr>
              <w:t xml:space="preserve"> </w:t>
            </w:r>
            <w:r w:rsidRPr="000F356B">
              <w:t>a v</w:t>
            </w:r>
            <w:r w:rsidRPr="00493148">
              <w:rPr>
                <w:spacing w:val="1"/>
              </w:rPr>
              <w:t>a</w:t>
            </w:r>
            <w:r w:rsidRPr="000F356B">
              <w:t>rie</w:t>
            </w:r>
            <w:r w:rsidRPr="00493148">
              <w:rPr>
                <w:spacing w:val="1"/>
              </w:rPr>
              <w:t>t</w:t>
            </w:r>
            <w:r w:rsidRPr="000F356B">
              <w:t>y</w:t>
            </w:r>
            <w:r w:rsidRPr="00493148">
              <w:rPr>
                <w:spacing w:val="-8"/>
              </w:rPr>
              <w:t xml:space="preserve"> </w:t>
            </w:r>
            <w:r w:rsidRPr="00493148">
              <w:rPr>
                <w:spacing w:val="1"/>
              </w:rPr>
              <w:t>o</w:t>
            </w:r>
            <w:r w:rsidRPr="000F356B">
              <w:t>f</w:t>
            </w:r>
            <w:r w:rsidRPr="00493148">
              <w:rPr>
                <w:spacing w:val="-2"/>
              </w:rPr>
              <w:t xml:space="preserve"> </w:t>
            </w:r>
            <w:r w:rsidRPr="000F356B">
              <w:t>sc</w:t>
            </w:r>
            <w:r w:rsidRPr="00493148">
              <w:rPr>
                <w:spacing w:val="1"/>
              </w:rPr>
              <w:t>i</w:t>
            </w:r>
            <w:r w:rsidRPr="000F356B">
              <w:t>ent</w:t>
            </w:r>
            <w:r w:rsidRPr="00493148">
              <w:rPr>
                <w:spacing w:val="1"/>
              </w:rPr>
              <w:t>i</w:t>
            </w:r>
            <w:r w:rsidRPr="000F356B">
              <w:t>f</w:t>
            </w:r>
            <w:r w:rsidRPr="00493148">
              <w:rPr>
                <w:spacing w:val="-2"/>
              </w:rPr>
              <w:t>i</w:t>
            </w:r>
            <w:r w:rsidRPr="000F356B">
              <w:t>c</w:t>
            </w:r>
            <w:r w:rsidRPr="00493148">
              <w:rPr>
                <w:spacing w:val="-10"/>
              </w:rPr>
              <w:t xml:space="preserve"> </w:t>
            </w:r>
            <w:r w:rsidRPr="000F356B">
              <w:t>models</w:t>
            </w:r>
            <w:r w:rsidRPr="00493148">
              <w:rPr>
                <w:spacing w:val="-7"/>
              </w:rPr>
              <w:t xml:space="preserve"> </w:t>
            </w:r>
            <w:r w:rsidRPr="000F356B">
              <w:t>(e.g.,</w:t>
            </w:r>
            <w:r w:rsidRPr="00493148">
              <w:rPr>
                <w:spacing w:val="-6"/>
              </w:rPr>
              <w:t xml:space="preserve"> </w:t>
            </w:r>
            <w:r w:rsidRPr="000F356B">
              <w:t>physical,</w:t>
            </w:r>
            <w:r w:rsidRPr="00493148">
              <w:rPr>
                <w:spacing w:val="-9"/>
              </w:rPr>
              <w:t xml:space="preserve"> </w:t>
            </w:r>
            <w:r w:rsidRPr="000F356B">
              <w:t>conceptual, mathem</w:t>
            </w:r>
            <w:r w:rsidRPr="00493148">
              <w:rPr>
                <w:spacing w:val="2"/>
              </w:rPr>
              <w:t>a</w:t>
            </w:r>
            <w:r w:rsidRPr="000F356B">
              <w:t>tical).</w:t>
            </w:r>
          </w:p>
        </w:tc>
        <w:tc>
          <w:tcPr>
            <w:tcW w:w="864" w:type="dxa"/>
          </w:tcPr>
          <w:p w14:paraId="0B6D719D" w14:textId="77777777" w:rsidR="007564B6" w:rsidRDefault="007564B6" w:rsidP="007564B6">
            <w:pPr>
              <w:pStyle w:val="TableBodyCopy"/>
            </w:pPr>
          </w:p>
        </w:tc>
        <w:tc>
          <w:tcPr>
            <w:tcW w:w="866" w:type="dxa"/>
          </w:tcPr>
          <w:p w14:paraId="00AC474A" w14:textId="77777777" w:rsidR="007564B6" w:rsidRDefault="007564B6" w:rsidP="007564B6">
            <w:pPr>
              <w:pStyle w:val="TableBodyCopy"/>
            </w:pPr>
          </w:p>
        </w:tc>
        <w:tc>
          <w:tcPr>
            <w:tcW w:w="864" w:type="dxa"/>
          </w:tcPr>
          <w:p w14:paraId="6C379EA6" w14:textId="77777777" w:rsidR="007564B6" w:rsidRDefault="007564B6" w:rsidP="007564B6">
            <w:pPr>
              <w:pStyle w:val="TableBodyCopy"/>
            </w:pPr>
          </w:p>
        </w:tc>
        <w:tc>
          <w:tcPr>
            <w:tcW w:w="864" w:type="dxa"/>
          </w:tcPr>
          <w:p w14:paraId="2CCE2C0F" w14:textId="77777777" w:rsidR="007564B6" w:rsidRDefault="007564B6" w:rsidP="007564B6">
            <w:pPr>
              <w:pStyle w:val="TableBodyCopy"/>
            </w:pPr>
          </w:p>
        </w:tc>
        <w:tc>
          <w:tcPr>
            <w:tcW w:w="864" w:type="dxa"/>
          </w:tcPr>
          <w:p w14:paraId="7C7D1416" w14:textId="77777777" w:rsidR="007564B6" w:rsidRDefault="007564B6" w:rsidP="007564B6">
            <w:pPr>
              <w:pStyle w:val="TableBodyCopy"/>
            </w:pPr>
          </w:p>
        </w:tc>
        <w:tc>
          <w:tcPr>
            <w:tcW w:w="864" w:type="dxa"/>
          </w:tcPr>
          <w:p w14:paraId="65788B9F" w14:textId="77777777" w:rsidR="007564B6" w:rsidRDefault="007564B6" w:rsidP="007564B6">
            <w:pPr>
              <w:pStyle w:val="TableBodyCopy"/>
            </w:pPr>
          </w:p>
        </w:tc>
        <w:tc>
          <w:tcPr>
            <w:tcW w:w="864" w:type="dxa"/>
          </w:tcPr>
          <w:p w14:paraId="5C9147E0" w14:textId="77777777" w:rsidR="007564B6" w:rsidRDefault="007564B6" w:rsidP="007564B6">
            <w:pPr>
              <w:pStyle w:val="TableBodyCopy"/>
            </w:pPr>
          </w:p>
        </w:tc>
        <w:tc>
          <w:tcPr>
            <w:tcW w:w="864" w:type="dxa"/>
          </w:tcPr>
          <w:p w14:paraId="4C7F328B" w14:textId="77777777" w:rsidR="007564B6" w:rsidRDefault="007564B6" w:rsidP="007564B6">
            <w:pPr>
              <w:pStyle w:val="TableBodyCopy"/>
            </w:pPr>
          </w:p>
        </w:tc>
        <w:tc>
          <w:tcPr>
            <w:tcW w:w="864" w:type="dxa"/>
          </w:tcPr>
          <w:p w14:paraId="46C2D3FD" w14:textId="77777777" w:rsidR="007564B6" w:rsidRDefault="007564B6" w:rsidP="007564B6">
            <w:pPr>
              <w:pStyle w:val="TableBodyCopy"/>
            </w:pPr>
          </w:p>
        </w:tc>
        <w:tc>
          <w:tcPr>
            <w:tcW w:w="864" w:type="dxa"/>
          </w:tcPr>
          <w:p w14:paraId="3B4B746A" w14:textId="77777777" w:rsidR="007564B6" w:rsidRDefault="007564B6" w:rsidP="007564B6">
            <w:pPr>
              <w:pStyle w:val="TableBodyCopy"/>
            </w:pPr>
          </w:p>
        </w:tc>
        <w:tc>
          <w:tcPr>
            <w:tcW w:w="864" w:type="dxa"/>
          </w:tcPr>
          <w:p w14:paraId="58BDE8BD" w14:textId="77777777" w:rsidR="007564B6" w:rsidRDefault="007564B6" w:rsidP="007564B6">
            <w:pPr>
              <w:pStyle w:val="TableBodyCopy"/>
            </w:pPr>
          </w:p>
        </w:tc>
      </w:tr>
      <w:tr w:rsidR="00C00B26" w:rsidRPr="00CC38F7" w14:paraId="272FF14E" w14:textId="77777777" w:rsidTr="73059CA2">
        <w:tblPrEx>
          <w:tblCellMar>
            <w:left w:w="108" w:type="dxa"/>
            <w:right w:w="108" w:type="dxa"/>
          </w:tblCellMar>
        </w:tblPrEx>
        <w:trPr>
          <w:cantSplit/>
          <w:trHeight w:val="395"/>
        </w:trPr>
        <w:tc>
          <w:tcPr>
            <w:tcW w:w="4894" w:type="dxa"/>
          </w:tcPr>
          <w:p w14:paraId="14D9A131" w14:textId="1B2A7610" w:rsidR="00C00B26" w:rsidRPr="00A00D08" w:rsidRDefault="00C00B26" w:rsidP="00C00B26">
            <w:pPr>
              <w:pStyle w:val="TableBodyCopy"/>
            </w:pPr>
            <w:r>
              <w:t xml:space="preserve">Competency 024: </w:t>
            </w:r>
            <w:r w:rsidRPr="0090767B">
              <w:rPr>
                <w:i/>
              </w:rPr>
              <w:t xml:space="preserve">The teacher understands </w:t>
            </w:r>
            <w:r w:rsidR="007564B6" w:rsidRPr="007C0ABC">
              <w:rPr>
                <w:i/>
              </w:rPr>
              <w:t>the history of science, how science impacts the daily lives of students and how science interacts with and influences personal and societal decisions</w:t>
            </w:r>
            <w:r w:rsidRPr="0090767B">
              <w:rPr>
                <w:i/>
              </w:rPr>
              <w:t>.</w:t>
            </w:r>
          </w:p>
        </w:tc>
        <w:tc>
          <w:tcPr>
            <w:tcW w:w="864" w:type="dxa"/>
          </w:tcPr>
          <w:p w14:paraId="7C099F47" w14:textId="77777777" w:rsidR="00C00B26" w:rsidRDefault="00C00B26" w:rsidP="00486DBA">
            <w:pPr>
              <w:pStyle w:val="TableBodyCopy"/>
            </w:pPr>
          </w:p>
        </w:tc>
        <w:tc>
          <w:tcPr>
            <w:tcW w:w="866" w:type="dxa"/>
          </w:tcPr>
          <w:p w14:paraId="183055C4" w14:textId="77777777" w:rsidR="00C00B26" w:rsidRDefault="00C00B26" w:rsidP="00486DBA">
            <w:pPr>
              <w:pStyle w:val="TableBodyCopy"/>
            </w:pPr>
          </w:p>
        </w:tc>
        <w:tc>
          <w:tcPr>
            <w:tcW w:w="864" w:type="dxa"/>
          </w:tcPr>
          <w:p w14:paraId="1156F422" w14:textId="77777777" w:rsidR="00C00B26" w:rsidRDefault="00C00B26" w:rsidP="00486DBA">
            <w:pPr>
              <w:pStyle w:val="TableBodyCopy"/>
            </w:pPr>
          </w:p>
        </w:tc>
        <w:tc>
          <w:tcPr>
            <w:tcW w:w="864" w:type="dxa"/>
          </w:tcPr>
          <w:p w14:paraId="4FE06B1B" w14:textId="77777777" w:rsidR="00C00B26" w:rsidRDefault="00C00B26" w:rsidP="00486DBA">
            <w:pPr>
              <w:pStyle w:val="TableBodyCopy"/>
            </w:pPr>
          </w:p>
        </w:tc>
        <w:tc>
          <w:tcPr>
            <w:tcW w:w="864" w:type="dxa"/>
          </w:tcPr>
          <w:p w14:paraId="6F79D1D5" w14:textId="77777777" w:rsidR="00C00B26" w:rsidRDefault="00C00B26" w:rsidP="00486DBA">
            <w:pPr>
              <w:pStyle w:val="TableBodyCopy"/>
            </w:pPr>
          </w:p>
        </w:tc>
        <w:tc>
          <w:tcPr>
            <w:tcW w:w="864" w:type="dxa"/>
          </w:tcPr>
          <w:p w14:paraId="2F73CF37" w14:textId="77777777" w:rsidR="00C00B26" w:rsidRDefault="00C00B26" w:rsidP="00486DBA">
            <w:pPr>
              <w:pStyle w:val="TableBodyCopy"/>
            </w:pPr>
          </w:p>
        </w:tc>
        <w:tc>
          <w:tcPr>
            <w:tcW w:w="864" w:type="dxa"/>
          </w:tcPr>
          <w:p w14:paraId="08E14E1F" w14:textId="77777777" w:rsidR="00C00B26" w:rsidRDefault="00C00B26" w:rsidP="00486DBA">
            <w:pPr>
              <w:pStyle w:val="TableBodyCopy"/>
            </w:pPr>
          </w:p>
        </w:tc>
        <w:tc>
          <w:tcPr>
            <w:tcW w:w="864" w:type="dxa"/>
          </w:tcPr>
          <w:p w14:paraId="467EA645" w14:textId="77777777" w:rsidR="00C00B26" w:rsidRDefault="00C00B26" w:rsidP="00486DBA">
            <w:pPr>
              <w:pStyle w:val="TableBodyCopy"/>
            </w:pPr>
          </w:p>
        </w:tc>
        <w:tc>
          <w:tcPr>
            <w:tcW w:w="864" w:type="dxa"/>
          </w:tcPr>
          <w:p w14:paraId="03BD88F3" w14:textId="77777777" w:rsidR="00C00B26" w:rsidRDefault="00C00B26" w:rsidP="00486DBA">
            <w:pPr>
              <w:pStyle w:val="TableBodyCopy"/>
            </w:pPr>
          </w:p>
        </w:tc>
        <w:tc>
          <w:tcPr>
            <w:tcW w:w="864" w:type="dxa"/>
          </w:tcPr>
          <w:p w14:paraId="193B8AA0" w14:textId="77777777" w:rsidR="00C00B26" w:rsidRDefault="00C00B26" w:rsidP="00486DBA">
            <w:pPr>
              <w:pStyle w:val="TableBodyCopy"/>
            </w:pPr>
          </w:p>
        </w:tc>
        <w:tc>
          <w:tcPr>
            <w:tcW w:w="864" w:type="dxa"/>
          </w:tcPr>
          <w:p w14:paraId="1C41E662" w14:textId="77777777" w:rsidR="00C00B26" w:rsidRDefault="00C00B26" w:rsidP="00486DBA">
            <w:pPr>
              <w:pStyle w:val="TableBodyCopy"/>
            </w:pPr>
          </w:p>
        </w:tc>
      </w:tr>
      <w:tr w:rsidR="00D52812" w:rsidRPr="00CC38F7" w14:paraId="1DA3EEBE" w14:textId="77777777" w:rsidTr="73059CA2">
        <w:tblPrEx>
          <w:tblCellMar>
            <w:left w:w="108" w:type="dxa"/>
            <w:right w:w="108" w:type="dxa"/>
          </w:tblCellMar>
        </w:tblPrEx>
        <w:trPr>
          <w:cantSplit/>
          <w:trHeight w:val="395"/>
        </w:trPr>
        <w:tc>
          <w:tcPr>
            <w:tcW w:w="4894" w:type="dxa"/>
          </w:tcPr>
          <w:p w14:paraId="25034CE6" w14:textId="6EC7867A" w:rsidR="00D52812" w:rsidRPr="00A00D08" w:rsidRDefault="0EA9A259" w:rsidP="00493148">
            <w:pPr>
              <w:pStyle w:val="TableDescriptivestatements"/>
              <w:numPr>
                <w:ilvl w:val="0"/>
                <w:numId w:val="21"/>
              </w:numPr>
            </w:pPr>
            <w:r w:rsidRPr="00493148">
              <w:t>Understands the historical development of science, key events in the history of science</w:t>
            </w:r>
            <w:r w:rsidR="00493148" w:rsidRPr="00493148">
              <w:t>,</w:t>
            </w:r>
            <w:r w:rsidRPr="00493148">
              <w:t xml:space="preserve"> and the contributions that varied backgrounds and individuals have made to scientific knowledge.</w:t>
            </w:r>
          </w:p>
        </w:tc>
        <w:tc>
          <w:tcPr>
            <w:tcW w:w="864" w:type="dxa"/>
          </w:tcPr>
          <w:p w14:paraId="0AA9D220" w14:textId="77777777" w:rsidR="00D52812" w:rsidRDefault="00D52812" w:rsidP="00D52812">
            <w:pPr>
              <w:pStyle w:val="TableBodyCopy"/>
            </w:pPr>
          </w:p>
        </w:tc>
        <w:tc>
          <w:tcPr>
            <w:tcW w:w="866" w:type="dxa"/>
          </w:tcPr>
          <w:p w14:paraId="2FEEBC70" w14:textId="77777777" w:rsidR="00D52812" w:rsidRDefault="00D52812" w:rsidP="00D52812">
            <w:pPr>
              <w:pStyle w:val="TableBodyCopy"/>
            </w:pPr>
          </w:p>
        </w:tc>
        <w:tc>
          <w:tcPr>
            <w:tcW w:w="864" w:type="dxa"/>
          </w:tcPr>
          <w:p w14:paraId="74BFF1F8" w14:textId="77777777" w:rsidR="00D52812" w:rsidRDefault="00D52812" w:rsidP="00D52812">
            <w:pPr>
              <w:pStyle w:val="TableBodyCopy"/>
            </w:pPr>
          </w:p>
        </w:tc>
        <w:tc>
          <w:tcPr>
            <w:tcW w:w="864" w:type="dxa"/>
          </w:tcPr>
          <w:p w14:paraId="02B2BCC5" w14:textId="77777777" w:rsidR="00D52812" w:rsidRDefault="00D52812" w:rsidP="00D52812">
            <w:pPr>
              <w:pStyle w:val="TableBodyCopy"/>
            </w:pPr>
          </w:p>
        </w:tc>
        <w:tc>
          <w:tcPr>
            <w:tcW w:w="864" w:type="dxa"/>
          </w:tcPr>
          <w:p w14:paraId="1E0086D8" w14:textId="77777777" w:rsidR="00D52812" w:rsidRDefault="00D52812" w:rsidP="00D52812">
            <w:pPr>
              <w:pStyle w:val="TableBodyCopy"/>
            </w:pPr>
          </w:p>
        </w:tc>
        <w:tc>
          <w:tcPr>
            <w:tcW w:w="864" w:type="dxa"/>
          </w:tcPr>
          <w:p w14:paraId="1541C592" w14:textId="77777777" w:rsidR="00D52812" w:rsidRDefault="00D52812" w:rsidP="00D52812">
            <w:pPr>
              <w:pStyle w:val="TableBodyCopy"/>
            </w:pPr>
          </w:p>
        </w:tc>
        <w:tc>
          <w:tcPr>
            <w:tcW w:w="864" w:type="dxa"/>
          </w:tcPr>
          <w:p w14:paraId="174525E4" w14:textId="77777777" w:rsidR="00D52812" w:rsidRDefault="00D52812" w:rsidP="00D52812">
            <w:pPr>
              <w:pStyle w:val="TableBodyCopy"/>
            </w:pPr>
          </w:p>
        </w:tc>
        <w:tc>
          <w:tcPr>
            <w:tcW w:w="864" w:type="dxa"/>
          </w:tcPr>
          <w:p w14:paraId="52CB69FA" w14:textId="77777777" w:rsidR="00D52812" w:rsidRDefault="00D52812" w:rsidP="00D52812">
            <w:pPr>
              <w:pStyle w:val="TableBodyCopy"/>
            </w:pPr>
          </w:p>
        </w:tc>
        <w:tc>
          <w:tcPr>
            <w:tcW w:w="864" w:type="dxa"/>
          </w:tcPr>
          <w:p w14:paraId="60AD86F7" w14:textId="77777777" w:rsidR="00D52812" w:rsidRDefault="00D52812" w:rsidP="00D52812">
            <w:pPr>
              <w:pStyle w:val="TableBodyCopy"/>
            </w:pPr>
          </w:p>
        </w:tc>
        <w:tc>
          <w:tcPr>
            <w:tcW w:w="864" w:type="dxa"/>
          </w:tcPr>
          <w:p w14:paraId="7C1FA830" w14:textId="77777777" w:rsidR="00D52812" w:rsidRDefault="00D52812" w:rsidP="00D52812">
            <w:pPr>
              <w:pStyle w:val="TableBodyCopy"/>
            </w:pPr>
          </w:p>
        </w:tc>
        <w:tc>
          <w:tcPr>
            <w:tcW w:w="864" w:type="dxa"/>
          </w:tcPr>
          <w:p w14:paraId="6584404E" w14:textId="77777777" w:rsidR="00D52812" w:rsidRDefault="00D52812" w:rsidP="00D52812">
            <w:pPr>
              <w:pStyle w:val="TableBodyCopy"/>
            </w:pPr>
          </w:p>
        </w:tc>
      </w:tr>
      <w:tr w:rsidR="00D52812" w:rsidRPr="00CC38F7" w14:paraId="000ED722" w14:textId="77777777" w:rsidTr="73059CA2">
        <w:tblPrEx>
          <w:tblCellMar>
            <w:left w:w="108" w:type="dxa"/>
            <w:right w:w="108" w:type="dxa"/>
          </w:tblCellMar>
        </w:tblPrEx>
        <w:trPr>
          <w:cantSplit/>
          <w:trHeight w:val="395"/>
        </w:trPr>
        <w:tc>
          <w:tcPr>
            <w:tcW w:w="4894" w:type="dxa"/>
          </w:tcPr>
          <w:p w14:paraId="5429B79E" w14:textId="562DB2E3" w:rsidR="00D52812" w:rsidRPr="00A00D08" w:rsidRDefault="00D52812" w:rsidP="00493148">
            <w:pPr>
              <w:pStyle w:val="TableDescriptivestatements"/>
              <w:numPr>
                <w:ilvl w:val="0"/>
                <w:numId w:val="21"/>
              </w:numPr>
            </w:pPr>
            <w:r w:rsidRPr="008D55B2">
              <w:t>Knows</w:t>
            </w:r>
            <w:r w:rsidRPr="00493148">
              <w:rPr>
                <w:spacing w:val="-7"/>
              </w:rPr>
              <w:t xml:space="preserve"> </w:t>
            </w:r>
            <w:r w:rsidRPr="00493148">
              <w:rPr>
                <w:spacing w:val="1"/>
              </w:rPr>
              <w:t>ho</w:t>
            </w:r>
            <w:r w:rsidRPr="008D55B2">
              <w:t>w</w:t>
            </w:r>
            <w:r w:rsidRPr="00493148">
              <w:rPr>
                <w:spacing w:val="-5"/>
              </w:rPr>
              <w:t xml:space="preserve"> </w:t>
            </w:r>
            <w:r w:rsidRPr="008D55B2">
              <w:t>to</w:t>
            </w:r>
            <w:r w:rsidRPr="00493148">
              <w:rPr>
                <w:spacing w:val="-2"/>
              </w:rPr>
              <w:t xml:space="preserve"> </w:t>
            </w:r>
            <w:r w:rsidRPr="00493148">
              <w:rPr>
                <w:spacing w:val="1"/>
              </w:rPr>
              <w:t>u</w:t>
            </w:r>
            <w:r w:rsidRPr="008D55B2">
              <w:t>se</w:t>
            </w:r>
            <w:r w:rsidRPr="00493148">
              <w:rPr>
                <w:spacing w:val="-4"/>
              </w:rPr>
              <w:t xml:space="preserve"> </w:t>
            </w:r>
            <w:r w:rsidRPr="00493148">
              <w:rPr>
                <w:spacing w:val="1"/>
              </w:rPr>
              <w:t>e</w:t>
            </w:r>
            <w:r w:rsidRPr="008D55B2">
              <w:t>xamp</w:t>
            </w:r>
            <w:r w:rsidRPr="00493148">
              <w:rPr>
                <w:spacing w:val="1"/>
              </w:rPr>
              <w:t>l</w:t>
            </w:r>
            <w:r w:rsidRPr="008D55B2">
              <w:t>es</w:t>
            </w:r>
            <w:r w:rsidRPr="00493148">
              <w:rPr>
                <w:spacing w:val="-10"/>
              </w:rPr>
              <w:t xml:space="preserve"> </w:t>
            </w:r>
            <w:r w:rsidRPr="008D55B2">
              <w:t>f</w:t>
            </w:r>
            <w:r w:rsidRPr="00493148">
              <w:rPr>
                <w:spacing w:val="1"/>
              </w:rPr>
              <w:t>r</w:t>
            </w:r>
            <w:r w:rsidRPr="008D55B2">
              <w:t>om</w:t>
            </w:r>
            <w:r w:rsidRPr="00493148">
              <w:rPr>
                <w:spacing w:val="-5"/>
              </w:rPr>
              <w:t xml:space="preserve"> </w:t>
            </w:r>
            <w:r w:rsidRPr="008D55B2">
              <w:t>the</w:t>
            </w:r>
            <w:r w:rsidRPr="00493148">
              <w:rPr>
                <w:spacing w:val="-4"/>
              </w:rPr>
              <w:t xml:space="preserve"> </w:t>
            </w:r>
            <w:r w:rsidRPr="008D55B2">
              <w:t>h</w:t>
            </w:r>
            <w:r w:rsidRPr="00493148">
              <w:rPr>
                <w:spacing w:val="1"/>
              </w:rPr>
              <w:t>i</w:t>
            </w:r>
            <w:r w:rsidRPr="008D55B2">
              <w:t>story</w:t>
            </w:r>
            <w:r w:rsidRPr="00493148">
              <w:rPr>
                <w:spacing w:val="-8"/>
              </w:rPr>
              <w:t xml:space="preserve"> </w:t>
            </w:r>
            <w:r w:rsidRPr="008D55B2">
              <w:t>of</w:t>
            </w:r>
            <w:r w:rsidRPr="00493148">
              <w:rPr>
                <w:spacing w:val="-2"/>
              </w:rPr>
              <w:t xml:space="preserve"> </w:t>
            </w:r>
            <w:r w:rsidRPr="008D55B2">
              <w:t>science</w:t>
            </w:r>
            <w:r w:rsidRPr="00493148">
              <w:rPr>
                <w:spacing w:val="-7"/>
              </w:rPr>
              <w:t xml:space="preserve"> </w:t>
            </w:r>
            <w:r w:rsidRPr="008D55B2">
              <w:t>to</w:t>
            </w:r>
            <w:r w:rsidRPr="00493148">
              <w:rPr>
                <w:spacing w:val="-1"/>
              </w:rPr>
              <w:t xml:space="preserve"> </w:t>
            </w:r>
            <w:r w:rsidRPr="008D55B2">
              <w:t>d</w:t>
            </w:r>
            <w:r w:rsidRPr="00493148">
              <w:rPr>
                <w:spacing w:val="1"/>
              </w:rPr>
              <w:t>e</w:t>
            </w:r>
            <w:r w:rsidRPr="008D55B2">
              <w:t>monstrate</w:t>
            </w:r>
            <w:r w:rsidRPr="00493148">
              <w:rPr>
                <w:spacing w:val="-12"/>
              </w:rPr>
              <w:t xml:space="preserve"> </w:t>
            </w:r>
            <w:r w:rsidRPr="008D55B2">
              <w:t>the changing</w:t>
            </w:r>
            <w:r w:rsidRPr="00493148">
              <w:rPr>
                <w:spacing w:val="-10"/>
              </w:rPr>
              <w:t xml:space="preserve"> </w:t>
            </w:r>
            <w:r w:rsidRPr="00493148">
              <w:rPr>
                <w:spacing w:val="1"/>
              </w:rPr>
              <w:t>n</w:t>
            </w:r>
            <w:r w:rsidRPr="008D55B2">
              <w:t>ature</w:t>
            </w:r>
            <w:r w:rsidRPr="00493148">
              <w:rPr>
                <w:spacing w:val="-6"/>
              </w:rPr>
              <w:t xml:space="preserve"> </w:t>
            </w:r>
            <w:r w:rsidRPr="008D55B2">
              <w:t>of</w:t>
            </w:r>
            <w:r w:rsidRPr="00493148">
              <w:rPr>
                <w:spacing w:val="-1"/>
              </w:rPr>
              <w:t xml:space="preserve"> </w:t>
            </w:r>
            <w:r w:rsidRPr="008D55B2">
              <w:t>scientific</w:t>
            </w:r>
            <w:r w:rsidRPr="00493148">
              <w:rPr>
                <w:spacing w:val="-10"/>
              </w:rPr>
              <w:t xml:space="preserve"> </w:t>
            </w:r>
            <w:r w:rsidRPr="008D55B2">
              <w:t>th</w:t>
            </w:r>
            <w:r w:rsidRPr="00493148">
              <w:rPr>
                <w:spacing w:val="1"/>
              </w:rPr>
              <w:t>e</w:t>
            </w:r>
            <w:r w:rsidRPr="008D55B2">
              <w:t>ori</w:t>
            </w:r>
            <w:r w:rsidRPr="00493148">
              <w:rPr>
                <w:spacing w:val="1"/>
              </w:rPr>
              <w:t>e</w:t>
            </w:r>
            <w:r w:rsidRPr="008D55B2">
              <w:t>s</w:t>
            </w:r>
            <w:r w:rsidRPr="00493148">
              <w:rPr>
                <w:spacing w:val="-10"/>
              </w:rPr>
              <w:t xml:space="preserve"> </w:t>
            </w:r>
            <w:r w:rsidRPr="008D55B2">
              <w:t>a</w:t>
            </w:r>
            <w:r w:rsidRPr="00493148">
              <w:rPr>
                <w:spacing w:val="-1"/>
              </w:rPr>
              <w:t>n</w:t>
            </w:r>
            <w:r w:rsidRPr="008D55B2">
              <w:t>d</w:t>
            </w:r>
            <w:r w:rsidRPr="00493148">
              <w:rPr>
                <w:spacing w:val="-4"/>
              </w:rPr>
              <w:t xml:space="preserve"> </w:t>
            </w:r>
            <w:r w:rsidRPr="008D55B2">
              <w:t>knowledge</w:t>
            </w:r>
            <w:r w:rsidRPr="00493148">
              <w:rPr>
                <w:spacing w:val="-12"/>
              </w:rPr>
              <w:t xml:space="preserve"> </w:t>
            </w:r>
            <w:r w:rsidRPr="008D55B2">
              <w:t>(i.e.,</w:t>
            </w:r>
            <w:r w:rsidRPr="00493148">
              <w:rPr>
                <w:spacing w:val="-5"/>
              </w:rPr>
              <w:t xml:space="preserve"> </w:t>
            </w:r>
            <w:r w:rsidRPr="008D55B2">
              <w:t>that</w:t>
            </w:r>
            <w:r w:rsidRPr="00493148">
              <w:rPr>
                <w:spacing w:val="-3"/>
              </w:rPr>
              <w:t xml:space="preserve"> </w:t>
            </w:r>
            <w:r w:rsidRPr="008D55B2">
              <w:t>scientific</w:t>
            </w:r>
            <w:r w:rsidRPr="00493148">
              <w:rPr>
                <w:spacing w:val="-10"/>
              </w:rPr>
              <w:t xml:space="preserve"> </w:t>
            </w:r>
            <w:r w:rsidRPr="008D55B2">
              <w:t>t</w:t>
            </w:r>
            <w:r w:rsidRPr="00493148">
              <w:rPr>
                <w:spacing w:val="1"/>
              </w:rPr>
              <w:t>h</w:t>
            </w:r>
            <w:r w:rsidRPr="008D55B2">
              <w:t>eori</w:t>
            </w:r>
            <w:r w:rsidRPr="00493148">
              <w:rPr>
                <w:spacing w:val="1"/>
              </w:rPr>
              <w:t>e</w:t>
            </w:r>
            <w:r w:rsidRPr="008D55B2">
              <w:t>s and</w:t>
            </w:r>
            <w:r w:rsidRPr="00493148">
              <w:rPr>
                <w:spacing w:val="-4"/>
              </w:rPr>
              <w:t xml:space="preserve"> </w:t>
            </w:r>
            <w:r w:rsidRPr="008D55B2">
              <w:t>k</w:t>
            </w:r>
            <w:r w:rsidRPr="00493148">
              <w:rPr>
                <w:spacing w:val="2"/>
              </w:rPr>
              <w:t>n</w:t>
            </w:r>
            <w:r w:rsidRPr="008D55B2">
              <w:t>owledge</w:t>
            </w:r>
            <w:r w:rsidRPr="00493148">
              <w:rPr>
                <w:spacing w:val="-12"/>
              </w:rPr>
              <w:t xml:space="preserve"> </w:t>
            </w:r>
            <w:r w:rsidRPr="00493148">
              <w:rPr>
                <w:spacing w:val="1"/>
              </w:rPr>
              <w:t>a</w:t>
            </w:r>
            <w:r w:rsidRPr="008D55B2">
              <w:t>re</w:t>
            </w:r>
            <w:r w:rsidRPr="00493148">
              <w:rPr>
                <w:spacing w:val="-4"/>
              </w:rPr>
              <w:t xml:space="preserve"> </w:t>
            </w:r>
            <w:r w:rsidRPr="00493148">
              <w:rPr>
                <w:spacing w:val="1"/>
              </w:rPr>
              <w:t>a</w:t>
            </w:r>
            <w:r w:rsidRPr="008D55B2">
              <w:t>lways</w:t>
            </w:r>
            <w:r w:rsidRPr="00493148">
              <w:rPr>
                <w:spacing w:val="-7"/>
              </w:rPr>
              <w:t xml:space="preserve"> </w:t>
            </w:r>
            <w:r w:rsidRPr="008D55B2">
              <w:t>s</w:t>
            </w:r>
            <w:r w:rsidRPr="00493148">
              <w:rPr>
                <w:spacing w:val="1"/>
              </w:rPr>
              <w:t>u</w:t>
            </w:r>
            <w:r w:rsidRPr="008D55B2">
              <w:t>b</w:t>
            </w:r>
            <w:r w:rsidRPr="00493148">
              <w:rPr>
                <w:spacing w:val="1"/>
              </w:rPr>
              <w:t>j</w:t>
            </w:r>
            <w:r w:rsidRPr="008D55B2">
              <w:t>ect</w:t>
            </w:r>
            <w:r w:rsidRPr="00493148">
              <w:rPr>
                <w:spacing w:val="-8"/>
              </w:rPr>
              <w:t xml:space="preserve"> </w:t>
            </w:r>
            <w:r w:rsidRPr="008D55B2">
              <w:t>to</w:t>
            </w:r>
            <w:r w:rsidRPr="00493148">
              <w:rPr>
                <w:spacing w:val="-2"/>
              </w:rPr>
              <w:t xml:space="preserve"> </w:t>
            </w:r>
            <w:r w:rsidRPr="008D55B2">
              <w:t>revision</w:t>
            </w:r>
            <w:r w:rsidRPr="00493148">
              <w:rPr>
                <w:spacing w:val="-8"/>
              </w:rPr>
              <w:t xml:space="preserve"> </w:t>
            </w:r>
            <w:r w:rsidRPr="008D55B2">
              <w:t>in</w:t>
            </w:r>
            <w:r w:rsidRPr="00493148">
              <w:rPr>
                <w:spacing w:val="-2"/>
              </w:rPr>
              <w:t xml:space="preserve"> </w:t>
            </w:r>
            <w:r w:rsidRPr="008D55B2">
              <w:t>lig</w:t>
            </w:r>
            <w:r w:rsidRPr="00493148">
              <w:rPr>
                <w:spacing w:val="1"/>
              </w:rPr>
              <w:t>h</w:t>
            </w:r>
            <w:r w:rsidRPr="008D55B2">
              <w:t>t</w:t>
            </w:r>
            <w:r w:rsidRPr="00493148">
              <w:rPr>
                <w:spacing w:val="-5"/>
              </w:rPr>
              <w:t xml:space="preserve"> </w:t>
            </w:r>
            <w:r w:rsidRPr="008D55B2">
              <w:t>of</w:t>
            </w:r>
            <w:r w:rsidRPr="00493148">
              <w:rPr>
                <w:spacing w:val="-2"/>
              </w:rPr>
              <w:t xml:space="preserve"> </w:t>
            </w:r>
            <w:r w:rsidRPr="008D55B2">
              <w:t>new</w:t>
            </w:r>
            <w:r w:rsidRPr="00493148">
              <w:rPr>
                <w:spacing w:val="-3"/>
              </w:rPr>
              <w:t xml:space="preserve"> </w:t>
            </w:r>
            <w:r w:rsidRPr="00493148">
              <w:rPr>
                <w:spacing w:val="1"/>
              </w:rPr>
              <w:t>e</w:t>
            </w:r>
            <w:r w:rsidRPr="008D55B2">
              <w:t>vide</w:t>
            </w:r>
            <w:r w:rsidRPr="00493148">
              <w:rPr>
                <w:spacing w:val="1"/>
              </w:rPr>
              <w:t>n</w:t>
            </w:r>
            <w:r w:rsidRPr="008D55B2">
              <w:t>ce).</w:t>
            </w:r>
          </w:p>
        </w:tc>
        <w:tc>
          <w:tcPr>
            <w:tcW w:w="864" w:type="dxa"/>
          </w:tcPr>
          <w:p w14:paraId="5F760588" w14:textId="77777777" w:rsidR="00D52812" w:rsidRDefault="00D52812" w:rsidP="00D52812">
            <w:pPr>
              <w:pStyle w:val="TableBodyCopy"/>
            </w:pPr>
          </w:p>
        </w:tc>
        <w:tc>
          <w:tcPr>
            <w:tcW w:w="866" w:type="dxa"/>
          </w:tcPr>
          <w:p w14:paraId="4DBF2A24" w14:textId="77777777" w:rsidR="00D52812" w:rsidRDefault="00D52812" w:rsidP="00D52812">
            <w:pPr>
              <w:pStyle w:val="TableBodyCopy"/>
            </w:pPr>
          </w:p>
        </w:tc>
        <w:tc>
          <w:tcPr>
            <w:tcW w:w="864" w:type="dxa"/>
          </w:tcPr>
          <w:p w14:paraId="39C08AF5" w14:textId="77777777" w:rsidR="00D52812" w:rsidRDefault="00D52812" w:rsidP="00D52812">
            <w:pPr>
              <w:pStyle w:val="TableBodyCopy"/>
            </w:pPr>
          </w:p>
        </w:tc>
        <w:tc>
          <w:tcPr>
            <w:tcW w:w="864" w:type="dxa"/>
          </w:tcPr>
          <w:p w14:paraId="2A9FB7B7" w14:textId="77777777" w:rsidR="00D52812" w:rsidRDefault="00D52812" w:rsidP="00D52812">
            <w:pPr>
              <w:pStyle w:val="TableBodyCopy"/>
            </w:pPr>
          </w:p>
        </w:tc>
        <w:tc>
          <w:tcPr>
            <w:tcW w:w="864" w:type="dxa"/>
          </w:tcPr>
          <w:p w14:paraId="4C57B1BC" w14:textId="77777777" w:rsidR="00D52812" w:rsidRDefault="00D52812" w:rsidP="00D52812">
            <w:pPr>
              <w:pStyle w:val="TableBodyCopy"/>
            </w:pPr>
          </w:p>
        </w:tc>
        <w:tc>
          <w:tcPr>
            <w:tcW w:w="864" w:type="dxa"/>
          </w:tcPr>
          <w:p w14:paraId="5B4A535C" w14:textId="77777777" w:rsidR="00D52812" w:rsidRDefault="00D52812" w:rsidP="00D52812">
            <w:pPr>
              <w:pStyle w:val="TableBodyCopy"/>
            </w:pPr>
          </w:p>
        </w:tc>
        <w:tc>
          <w:tcPr>
            <w:tcW w:w="864" w:type="dxa"/>
          </w:tcPr>
          <w:p w14:paraId="4D6CD700" w14:textId="77777777" w:rsidR="00D52812" w:rsidRDefault="00D52812" w:rsidP="00D52812">
            <w:pPr>
              <w:pStyle w:val="TableBodyCopy"/>
            </w:pPr>
          </w:p>
        </w:tc>
        <w:tc>
          <w:tcPr>
            <w:tcW w:w="864" w:type="dxa"/>
          </w:tcPr>
          <w:p w14:paraId="6380E806" w14:textId="77777777" w:rsidR="00D52812" w:rsidRDefault="00D52812" w:rsidP="00D52812">
            <w:pPr>
              <w:pStyle w:val="TableBodyCopy"/>
            </w:pPr>
          </w:p>
        </w:tc>
        <w:tc>
          <w:tcPr>
            <w:tcW w:w="864" w:type="dxa"/>
          </w:tcPr>
          <w:p w14:paraId="635223E4" w14:textId="77777777" w:rsidR="00D52812" w:rsidRDefault="00D52812" w:rsidP="00D52812">
            <w:pPr>
              <w:pStyle w:val="TableBodyCopy"/>
            </w:pPr>
          </w:p>
        </w:tc>
        <w:tc>
          <w:tcPr>
            <w:tcW w:w="864" w:type="dxa"/>
          </w:tcPr>
          <w:p w14:paraId="6137C961" w14:textId="77777777" w:rsidR="00D52812" w:rsidRDefault="00D52812" w:rsidP="00D52812">
            <w:pPr>
              <w:pStyle w:val="TableBodyCopy"/>
            </w:pPr>
          </w:p>
        </w:tc>
        <w:tc>
          <w:tcPr>
            <w:tcW w:w="864" w:type="dxa"/>
          </w:tcPr>
          <w:p w14:paraId="34356921" w14:textId="77777777" w:rsidR="00D52812" w:rsidRDefault="00D52812" w:rsidP="00D52812">
            <w:pPr>
              <w:pStyle w:val="TableBodyCopy"/>
            </w:pPr>
          </w:p>
        </w:tc>
      </w:tr>
      <w:tr w:rsidR="00D52812" w:rsidRPr="00CC38F7" w14:paraId="3C2D50B7" w14:textId="77777777" w:rsidTr="73059CA2">
        <w:tblPrEx>
          <w:tblCellMar>
            <w:left w:w="108" w:type="dxa"/>
            <w:right w:w="108" w:type="dxa"/>
          </w:tblCellMar>
        </w:tblPrEx>
        <w:trPr>
          <w:cantSplit/>
          <w:trHeight w:val="395"/>
        </w:trPr>
        <w:tc>
          <w:tcPr>
            <w:tcW w:w="4894" w:type="dxa"/>
          </w:tcPr>
          <w:p w14:paraId="0F7590DA" w14:textId="355DF46C" w:rsidR="00D52812" w:rsidRPr="00A00D08" w:rsidRDefault="497A352D" w:rsidP="00493148">
            <w:pPr>
              <w:pStyle w:val="TableDescriptivestatements"/>
              <w:numPr>
                <w:ilvl w:val="0"/>
                <w:numId w:val="21"/>
              </w:numPr>
            </w:pPr>
            <w:r w:rsidRPr="00493148">
              <w:t>Knows that science is a human endeavor influenced by societal, environmental</w:t>
            </w:r>
            <w:r w:rsidR="00493148" w:rsidRPr="00493148">
              <w:t>,</w:t>
            </w:r>
            <w:r w:rsidRPr="00493148">
              <w:t xml:space="preserve"> and personal views of the world and that decisions about the use and direction of science are based on factors such as ethical standards, economics and personal and societal subjectivity and needs.</w:t>
            </w:r>
          </w:p>
        </w:tc>
        <w:tc>
          <w:tcPr>
            <w:tcW w:w="864" w:type="dxa"/>
          </w:tcPr>
          <w:p w14:paraId="2C42B1AB" w14:textId="77777777" w:rsidR="00D52812" w:rsidRDefault="00D52812" w:rsidP="00D52812">
            <w:pPr>
              <w:pStyle w:val="TableBodyCopy"/>
            </w:pPr>
          </w:p>
        </w:tc>
        <w:tc>
          <w:tcPr>
            <w:tcW w:w="866" w:type="dxa"/>
          </w:tcPr>
          <w:p w14:paraId="15A6C8FC" w14:textId="77777777" w:rsidR="00D52812" w:rsidRDefault="00D52812" w:rsidP="00D52812">
            <w:pPr>
              <w:pStyle w:val="TableBodyCopy"/>
            </w:pPr>
          </w:p>
        </w:tc>
        <w:tc>
          <w:tcPr>
            <w:tcW w:w="864" w:type="dxa"/>
          </w:tcPr>
          <w:p w14:paraId="3A79398C" w14:textId="77777777" w:rsidR="00D52812" w:rsidRDefault="00D52812" w:rsidP="00D52812">
            <w:pPr>
              <w:pStyle w:val="TableBodyCopy"/>
            </w:pPr>
          </w:p>
        </w:tc>
        <w:tc>
          <w:tcPr>
            <w:tcW w:w="864" w:type="dxa"/>
          </w:tcPr>
          <w:p w14:paraId="57A18D12" w14:textId="77777777" w:rsidR="00D52812" w:rsidRDefault="00D52812" w:rsidP="00D52812">
            <w:pPr>
              <w:pStyle w:val="TableBodyCopy"/>
            </w:pPr>
          </w:p>
        </w:tc>
        <w:tc>
          <w:tcPr>
            <w:tcW w:w="864" w:type="dxa"/>
          </w:tcPr>
          <w:p w14:paraId="6BADC3E1" w14:textId="77777777" w:rsidR="00D52812" w:rsidRDefault="00D52812" w:rsidP="00D52812">
            <w:pPr>
              <w:pStyle w:val="TableBodyCopy"/>
            </w:pPr>
          </w:p>
        </w:tc>
        <w:tc>
          <w:tcPr>
            <w:tcW w:w="864" w:type="dxa"/>
          </w:tcPr>
          <w:p w14:paraId="04406E80" w14:textId="77777777" w:rsidR="00D52812" w:rsidRDefault="00D52812" w:rsidP="00D52812">
            <w:pPr>
              <w:pStyle w:val="TableBodyCopy"/>
            </w:pPr>
          </w:p>
        </w:tc>
        <w:tc>
          <w:tcPr>
            <w:tcW w:w="864" w:type="dxa"/>
          </w:tcPr>
          <w:p w14:paraId="36DBDD5F" w14:textId="77777777" w:rsidR="00D52812" w:rsidRDefault="00D52812" w:rsidP="00D52812">
            <w:pPr>
              <w:pStyle w:val="TableBodyCopy"/>
            </w:pPr>
          </w:p>
        </w:tc>
        <w:tc>
          <w:tcPr>
            <w:tcW w:w="864" w:type="dxa"/>
          </w:tcPr>
          <w:p w14:paraId="2BC85A2F" w14:textId="77777777" w:rsidR="00D52812" w:rsidRDefault="00D52812" w:rsidP="00D52812">
            <w:pPr>
              <w:pStyle w:val="TableBodyCopy"/>
            </w:pPr>
          </w:p>
        </w:tc>
        <w:tc>
          <w:tcPr>
            <w:tcW w:w="864" w:type="dxa"/>
          </w:tcPr>
          <w:p w14:paraId="40387A4A" w14:textId="77777777" w:rsidR="00D52812" w:rsidRDefault="00D52812" w:rsidP="00D52812">
            <w:pPr>
              <w:pStyle w:val="TableBodyCopy"/>
            </w:pPr>
          </w:p>
        </w:tc>
        <w:tc>
          <w:tcPr>
            <w:tcW w:w="864" w:type="dxa"/>
          </w:tcPr>
          <w:p w14:paraId="51B85215" w14:textId="77777777" w:rsidR="00D52812" w:rsidRDefault="00D52812" w:rsidP="00D52812">
            <w:pPr>
              <w:pStyle w:val="TableBodyCopy"/>
            </w:pPr>
          </w:p>
        </w:tc>
        <w:tc>
          <w:tcPr>
            <w:tcW w:w="864" w:type="dxa"/>
          </w:tcPr>
          <w:p w14:paraId="2731CA5E" w14:textId="77777777" w:rsidR="00D52812" w:rsidRDefault="00D52812" w:rsidP="00D52812">
            <w:pPr>
              <w:pStyle w:val="TableBodyCopy"/>
            </w:pPr>
          </w:p>
        </w:tc>
      </w:tr>
      <w:tr w:rsidR="00D52812" w:rsidRPr="00CC38F7" w14:paraId="45AD09C1" w14:textId="77777777" w:rsidTr="73059CA2">
        <w:tblPrEx>
          <w:tblCellMar>
            <w:left w:w="108" w:type="dxa"/>
            <w:right w:w="108" w:type="dxa"/>
          </w:tblCellMar>
        </w:tblPrEx>
        <w:trPr>
          <w:cantSplit/>
          <w:trHeight w:val="395"/>
        </w:trPr>
        <w:tc>
          <w:tcPr>
            <w:tcW w:w="4894" w:type="dxa"/>
          </w:tcPr>
          <w:p w14:paraId="25E85DFB" w14:textId="6FC4B656" w:rsidR="00D52812" w:rsidRPr="00A00D08" w:rsidRDefault="00D52812" w:rsidP="00493148">
            <w:pPr>
              <w:pStyle w:val="TableDescriptivestatements"/>
              <w:numPr>
                <w:ilvl w:val="0"/>
                <w:numId w:val="21"/>
              </w:numPr>
            </w:pPr>
            <w:r w:rsidRPr="008D55B2">
              <w:lastRenderedPageBreak/>
              <w:t>Understa</w:t>
            </w:r>
            <w:r w:rsidRPr="00493148">
              <w:rPr>
                <w:spacing w:val="2"/>
              </w:rPr>
              <w:t>n</w:t>
            </w:r>
            <w:r w:rsidRPr="008D55B2">
              <w:t>ds</w:t>
            </w:r>
            <w:r w:rsidRPr="00493148">
              <w:rPr>
                <w:spacing w:val="-14"/>
              </w:rPr>
              <w:t xml:space="preserve"> </w:t>
            </w:r>
            <w:r w:rsidRPr="008D55B2">
              <w:t>t</w:t>
            </w:r>
            <w:r w:rsidRPr="00493148">
              <w:rPr>
                <w:spacing w:val="1"/>
              </w:rPr>
              <w:t>h</w:t>
            </w:r>
            <w:r w:rsidRPr="008D55B2">
              <w:t>e</w:t>
            </w:r>
            <w:r w:rsidRPr="00493148">
              <w:rPr>
                <w:spacing w:val="-4"/>
              </w:rPr>
              <w:t xml:space="preserve"> </w:t>
            </w:r>
            <w:r w:rsidRPr="008D55B2">
              <w:t>a</w:t>
            </w:r>
            <w:r w:rsidRPr="00493148">
              <w:rPr>
                <w:spacing w:val="1"/>
              </w:rPr>
              <w:t>pp</w:t>
            </w:r>
            <w:r w:rsidRPr="008D55B2">
              <w:t>lication</w:t>
            </w:r>
            <w:r w:rsidRPr="00493148">
              <w:rPr>
                <w:spacing w:val="-12"/>
              </w:rPr>
              <w:t xml:space="preserve"> </w:t>
            </w:r>
            <w:r w:rsidRPr="008D55B2">
              <w:t>of</w:t>
            </w:r>
            <w:r w:rsidRPr="00493148">
              <w:rPr>
                <w:spacing w:val="-1"/>
              </w:rPr>
              <w:t xml:space="preserve"> </w:t>
            </w:r>
            <w:r w:rsidRPr="008D55B2">
              <w:t>scientific</w:t>
            </w:r>
            <w:r w:rsidRPr="00493148">
              <w:rPr>
                <w:spacing w:val="-12"/>
              </w:rPr>
              <w:t xml:space="preserve"> </w:t>
            </w:r>
            <w:r w:rsidRPr="008D55B2">
              <w:t>ethics</w:t>
            </w:r>
            <w:r w:rsidRPr="00493148">
              <w:rPr>
                <w:spacing w:val="-6"/>
              </w:rPr>
              <w:t xml:space="preserve"> </w:t>
            </w:r>
            <w:r w:rsidRPr="008D55B2">
              <w:t>to</w:t>
            </w:r>
            <w:r w:rsidRPr="00493148">
              <w:rPr>
                <w:spacing w:val="-2"/>
              </w:rPr>
              <w:t xml:space="preserve"> </w:t>
            </w:r>
            <w:r w:rsidRPr="008D55B2">
              <w:t>t</w:t>
            </w:r>
            <w:r w:rsidRPr="00493148">
              <w:rPr>
                <w:spacing w:val="1"/>
              </w:rPr>
              <w:t>h</w:t>
            </w:r>
            <w:r w:rsidRPr="008D55B2">
              <w:t>e</w:t>
            </w:r>
            <w:r w:rsidRPr="00493148">
              <w:rPr>
                <w:spacing w:val="-4"/>
              </w:rPr>
              <w:t xml:space="preserve"> </w:t>
            </w:r>
            <w:r w:rsidRPr="008D55B2">
              <w:t>co</w:t>
            </w:r>
            <w:r w:rsidRPr="00493148">
              <w:rPr>
                <w:spacing w:val="1"/>
              </w:rPr>
              <w:t>n</w:t>
            </w:r>
            <w:r w:rsidRPr="008D55B2">
              <w:t>ducting,</w:t>
            </w:r>
            <w:r w:rsidRPr="00493148">
              <w:rPr>
                <w:spacing w:val="-13"/>
              </w:rPr>
              <w:t xml:space="preserve"> </w:t>
            </w:r>
            <w:r w:rsidRPr="008D55B2">
              <w:t>analyzing</w:t>
            </w:r>
            <w:r w:rsidRPr="00493148">
              <w:rPr>
                <w:spacing w:val="-10"/>
              </w:rPr>
              <w:t xml:space="preserve"> </w:t>
            </w:r>
            <w:r w:rsidRPr="008D55B2">
              <w:t>and publishing</w:t>
            </w:r>
            <w:r w:rsidRPr="00493148">
              <w:rPr>
                <w:spacing w:val="-9"/>
              </w:rPr>
              <w:t xml:space="preserve"> </w:t>
            </w:r>
            <w:r w:rsidRPr="008D55B2">
              <w:t>of</w:t>
            </w:r>
            <w:r w:rsidRPr="00493148">
              <w:rPr>
                <w:spacing w:val="-1"/>
              </w:rPr>
              <w:t xml:space="preserve"> </w:t>
            </w:r>
            <w:r w:rsidRPr="008D55B2">
              <w:t>scientific</w:t>
            </w:r>
            <w:r w:rsidRPr="00493148">
              <w:rPr>
                <w:spacing w:val="-10"/>
              </w:rPr>
              <w:t xml:space="preserve"> </w:t>
            </w:r>
            <w:r w:rsidRPr="008D55B2">
              <w:t>i</w:t>
            </w:r>
            <w:r w:rsidRPr="00493148">
              <w:rPr>
                <w:spacing w:val="1"/>
              </w:rPr>
              <w:t>n</w:t>
            </w:r>
            <w:r w:rsidRPr="008D55B2">
              <w:t>vestig</w:t>
            </w:r>
            <w:r w:rsidRPr="00493148">
              <w:rPr>
                <w:spacing w:val="1"/>
              </w:rPr>
              <w:t>a</w:t>
            </w:r>
            <w:r w:rsidRPr="008D55B2">
              <w:t>tions.</w:t>
            </w:r>
          </w:p>
        </w:tc>
        <w:tc>
          <w:tcPr>
            <w:tcW w:w="864" w:type="dxa"/>
          </w:tcPr>
          <w:p w14:paraId="5E6A2319" w14:textId="77777777" w:rsidR="00D52812" w:rsidRDefault="00D52812" w:rsidP="00D52812">
            <w:pPr>
              <w:pStyle w:val="TableBodyCopy"/>
            </w:pPr>
          </w:p>
        </w:tc>
        <w:tc>
          <w:tcPr>
            <w:tcW w:w="866" w:type="dxa"/>
          </w:tcPr>
          <w:p w14:paraId="28D169C6" w14:textId="77777777" w:rsidR="00D52812" w:rsidRDefault="00D52812" w:rsidP="00D52812">
            <w:pPr>
              <w:pStyle w:val="TableBodyCopy"/>
            </w:pPr>
          </w:p>
        </w:tc>
        <w:tc>
          <w:tcPr>
            <w:tcW w:w="864" w:type="dxa"/>
          </w:tcPr>
          <w:p w14:paraId="04D395CB" w14:textId="77777777" w:rsidR="00D52812" w:rsidRDefault="00D52812" w:rsidP="00D52812">
            <w:pPr>
              <w:pStyle w:val="TableBodyCopy"/>
            </w:pPr>
          </w:p>
        </w:tc>
        <w:tc>
          <w:tcPr>
            <w:tcW w:w="864" w:type="dxa"/>
          </w:tcPr>
          <w:p w14:paraId="44263D73" w14:textId="77777777" w:rsidR="00D52812" w:rsidRDefault="00D52812" w:rsidP="00D52812">
            <w:pPr>
              <w:pStyle w:val="TableBodyCopy"/>
            </w:pPr>
          </w:p>
        </w:tc>
        <w:tc>
          <w:tcPr>
            <w:tcW w:w="864" w:type="dxa"/>
          </w:tcPr>
          <w:p w14:paraId="0A10412B" w14:textId="77777777" w:rsidR="00D52812" w:rsidRDefault="00D52812" w:rsidP="00D52812">
            <w:pPr>
              <w:pStyle w:val="TableBodyCopy"/>
            </w:pPr>
          </w:p>
        </w:tc>
        <w:tc>
          <w:tcPr>
            <w:tcW w:w="864" w:type="dxa"/>
          </w:tcPr>
          <w:p w14:paraId="2CA0C0AD" w14:textId="77777777" w:rsidR="00D52812" w:rsidRDefault="00D52812" w:rsidP="00D52812">
            <w:pPr>
              <w:pStyle w:val="TableBodyCopy"/>
            </w:pPr>
          </w:p>
        </w:tc>
        <w:tc>
          <w:tcPr>
            <w:tcW w:w="864" w:type="dxa"/>
          </w:tcPr>
          <w:p w14:paraId="2E0C6D36" w14:textId="77777777" w:rsidR="00D52812" w:rsidRDefault="00D52812" w:rsidP="00D52812">
            <w:pPr>
              <w:pStyle w:val="TableBodyCopy"/>
            </w:pPr>
          </w:p>
        </w:tc>
        <w:tc>
          <w:tcPr>
            <w:tcW w:w="864" w:type="dxa"/>
          </w:tcPr>
          <w:p w14:paraId="2DC68B95" w14:textId="77777777" w:rsidR="00D52812" w:rsidRDefault="00D52812" w:rsidP="00D52812">
            <w:pPr>
              <w:pStyle w:val="TableBodyCopy"/>
            </w:pPr>
          </w:p>
        </w:tc>
        <w:tc>
          <w:tcPr>
            <w:tcW w:w="864" w:type="dxa"/>
          </w:tcPr>
          <w:p w14:paraId="34E59A3D" w14:textId="77777777" w:rsidR="00D52812" w:rsidRDefault="00D52812" w:rsidP="00D52812">
            <w:pPr>
              <w:pStyle w:val="TableBodyCopy"/>
            </w:pPr>
          </w:p>
        </w:tc>
        <w:tc>
          <w:tcPr>
            <w:tcW w:w="864" w:type="dxa"/>
          </w:tcPr>
          <w:p w14:paraId="675AD818" w14:textId="77777777" w:rsidR="00D52812" w:rsidRDefault="00D52812" w:rsidP="00D52812">
            <w:pPr>
              <w:pStyle w:val="TableBodyCopy"/>
            </w:pPr>
          </w:p>
        </w:tc>
        <w:tc>
          <w:tcPr>
            <w:tcW w:w="864" w:type="dxa"/>
          </w:tcPr>
          <w:p w14:paraId="23210AEE" w14:textId="77777777" w:rsidR="00D52812" w:rsidRDefault="00D52812" w:rsidP="00D52812">
            <w:pPr>
              <w:pStyle w:val="TableBodyCopy"/>
            </w:pPr>
          </w:p>
        </w:tc>
      </w:tr>
      <w:tr w:rsidR="00D52812" w:rsidRPr="00CC38F7" w14:paraId="34FBB065" w14:textId="77777777" w:rsidTr="73059CA2">
        <w:tblPrEx>
          <w:tblCellMar>
            <w:left w:w="108" w:type="dxa"/>
            <w:right w:w="108" w:type="dxa"/>
          </w:tblCellMar>
        </w:tblPrEx>
        <w:trPr>
          <w:cantSplit/>
          <w:trHeight w:val="395"/>
        </w:trPr>
        <w:tc>
          <w:tcPr>
            <w:tcW w:w="4894" w:type="dxa"/>
          </w:tcPr>
          <w:p w14:paraId="29680487" w14:textId="150EEC6E" w:rsidR="00D52812" w:rsidRPr="00EC26C7" w:rsidRDefault="00D52812" w:rsidP="00493148">
            <w:pPr>
              <w:pStyle w:val="TableDescriptivestatements"/>
              <w:numPr>
                <w:ilvl w:val="0"/>
                <w:numId w:val="21"/>
              </w:numPr>
            </w:pPr>
            <w:r w:rsidRPr="008D55B2">
              <w:t>Applies</w:t>
            </w:r>
            <w:r w:rsidRPr="00493148">
              <w:rPr>
                <w:spacing w:val="-8"/>
              </w:rPr>
              <w:t xml:space="preserve"> </w:t>
            </w:r>
            <w:r w:rsidRPr="008D55B2">
              <w:t>scientific</w:t>
            </w:r>
            <w:r w:rsidRPr="00493148">
              <w:rPr>
                <w:spacing w:val="-10"/>
              </w:rPr>
              <w:t xml:space="preserve"> </w:t>
            </w:r>
            <w:r w:rsidRPr="008D55B2">
              <w:t>pri</w:t>
            </w:r>
            <w:r w:rsidRPr="00493148">
              <w:rPr>
                <w:spacing w:val="1"/>
              </w:rPr>
              <w:t>n</w:t>
            </w:r>
            <w:r w:rsidRPr="008D55B2">
              <w:t>ciples</w:t>
            </w:r>
            <w:r w:rsidRPr="00493148">
              <w:rPr>
                <w:spacing w:val="-10"/>
              </w:rPr>
              <w:t xml:space="preserve"> </w:t>
            </w:r>
            <w:r w:rsidRPr="008D55B2">
              <w:t>to</w:t>
            </w:r>
            <w:r w:rsidRPr="00493148">
              <w:rPr>
                <w:spacing w:val="-2"/>
              </w:rPr>
              <w:t xml:space="preserve"> </w:t>
            </w:r>
            <w:r w:rsidRPr="00493148">
              <w:rPr>
                <w:spacing w:val="1"/>
              </w:rPr>
              <w:t>a</w:t>
            </w:r>
            <w:r w:rsidRPr="008D55B2">
              <w:t>naly</w:t>
            </w:r>
            <w:r w:rsidRPr="00493148">
              <w:rPr>
                <w:spacing w:val="-1"/>
              </w:rPr>
              <w:t>z</w:t>
            </w:r>
            <w:r w:rsidRPr="008D55B2">
              <w:t>e</w:t>
            </w:r>
            <w:r w:rsidRPr="00493148">
              <w:rPr>
                <w:spacing w:val="-8"/>
              </w:rPr>
              <w:t xml:space="preserve"> </w:t>
            </w:r>
            <w:r w:rsidRPr="008D55B2">
              <w:t>factors</w:t>
            </w:r>
            <w:r w:rsidRPr="00493148">
              <w:rPr>
                <w:spacing w:val="-7"/>
              </w:rPr>
              <w:t xml:space="preserve"> </w:t>
            </w:r>
            <w:r w:rsidRPr="008D55B2">
              <w:t>(e.g.,</w:t>
            </w:r>
            <w:r w:rsidRPr="00493148">
              <w:rPr>
                <w:spacing w:val="-5"/>
              </w:rPr>
              <w:t xml:space="preserve"> </w:t>
            </w:r>
            <w:r w:rsidRPr="008D55B2">
              <w:t>diet,</w:t>
            </w:r>
            <w:r w:rsidRPr="00493148">
              <w:rPr>
                <w:spacing w:val="-5"/>
              </w:rPr>
              <w:t xml:space="preserve"> </w:t>
            </w:r>
            <w:r w:rsidRPr="008D55B2">
              <w:t>exercise,</w:t>
            </w:r>
            <w:r w:rsidRPr="00493148">
              <w:rPr>
                <w:spacing w:val="-10"/>
              </w:rPr>
              <w:t xml:space="preserve"> </w:t>
            </w:r>
            <w:r w:rsidRPr="008D55B2">
              <w:t>personal behav</w:t>
            </w:r>
            <w:r w:rsidRPr="00493148">
              <w:rPr>
                <w:spacing w:val="1"/>
              </w:rPr>
              <w:t>i</w:t>
            </w:r>
            <w:r w:rsidRPr="008D55B2">
              <w:t>or)</w:t>
            </w:r>
            <w:r w:rsidRPr="00493148">
              <w:rPr>
                <w:spacing w:val="-11"/>
              </w:rPr>
              <w:t xml:space="preserve"> </w:t>
            </w:r>
            <w:r w:rsidRPr="00493148">
              <w:rPr>
                <w:spacing w:val="1"/>
              </w:rPr>
              <w:t>t</w:t>
            </w:r>
            <w:r w:rsidRPr="008D55B2">
              <w:t>hat</w:t>
            </w:r>
            <w:r w:rsidRPr="00493148">
              <w:rPr>
                <w:spacing w:val="-4"/>
              </w:rPr>
              <w:t xml:space="preserve"> </w:t>
            </w:r>
            <w:r w:rsidRPr="008D55B2">
              <w:t>i</w:t>
            </w:r>
            <w:r w:rsidRPr="00493148">
              <w:rPr>
                <w:spacing w:val="1"/>
              </w:rPr>
              <w:t>n</w:t>
            </w:r>
            <w:r w:rsidRPr="008D55B2">
              <w:t>flue</w:t>
            </w:r>
            <w:r w:rsidRPr="00493148">
              <w:rPr>
                <w:spacing w:val="2"/>
              </w:rPr>
              <w:t>n</w:t>
            </w:r>
            <w:r w:rsidRPr="008D55B2">
              <w:t>ce</w:t>
            </w:r>
            <w:r w:rsidRPr="00493148">
              <w:rPr>
                <w:spacing w:val="-10"/>
              </w:rPr>
              <w:t xml:space="preserve"> </w:t>
            </w:r>
            <w:r w:rsidRPr="00493148">
              <w:rPr>
                <w:spacing w:val="1"/>
              </w:rPr>
              <w:t>p</w:t>
            </w:r>
            <w:r w:rsidRPr="008D55B2">
              <w:t>er</w:t>
            </w:r>
            <w:r w:rsidRPr="00493148">
              <w:rPr>
                <w:spacing w:val="1"/>
              </w:rPr>
              <w:t>s</w:t>
            </w:r>
            <w:r w:rsidRPr="008D55B2">
              <w:t>on</w:t>
            </w:r>
            <w:r w:rsidRPr="00493148">
              <w:rPr>
                <w:spacing w:val="1"/>
              </w:rPr>
              <w:t>a</w:t>
            </w:r>
            <w:r w:rsidRPr="008D55B2">
              <w:t>l</w:t>
            </w:r>
            <w:r w:rsidRPr="00493148">
              <w:rPr>
                <w:spacing w:val="-10"/>
              </w:rPr>
              <w:t xml:space="preserve"> </w:t>
            </w:r>
            <w:r w:rsidRPr="008D55B2">
              <w:t>and</w:t>
            </w:r>
            <w:r w:rsidRPr="00493148">
              <w:rPr>
                <w:spacing w:val="-4"/>
              </w:rPr>
              <w:t xml:space="preserve"> </w:t>
            </w:r>
            <w:r w:rsidRPr="008D55B2">
              <w:t>s</w:t>
            </w:r>
            <w:r w:rsidRPr="00493148">
              <w:rPr>
                <w:spacing w:val="1"/>
              </w:rPr>
              <w:t>o</w:t>
            </w:r>
            <w:r w:rsidRPr="008D55B2">
              <w:t>ci</w:t>
            </w:r>
            <w:r w:rsidRPr="00493148">
              <w:rPr>
                <w:spacing w:val="1"/>
              </w:rPr>
              <w:t>e</w:t>
            </w:r>
            <w:r w:rsidRPr="008D55B2">
              <w:t>tal</w:t>
            </w:r>
            <w:r w:rsidRPr="00493148">
              <w:rPr>
                <w:spacing w:val="-8"/>
              </w:rPr>
              <w:t xml:space="preserve"> </w:t>
            </w:r>
            <w:r w:rsidRPr="008D55B2">
              <w:t>cho</w:t>
            </w:r>
            <w:r w:rsidRPr="00493148">
              <w:rPr>
                <w:spacing w:val="1"/>
              </w:rPr>
              <w:t>i</w:t>
            </w:r>
            <w:r w:rsidRPr="008D55B2">
              <w:t>ces</w:t>
            </w:r>
            <w:r w:rsidRPr="00493148">
              <w:rPr>
                <w:spacing w:val="-8"/>
              </w:rPr>
              <w:t xml:space="preserve"> </w:t>
            </w:r>
            <w:r w:rsidRPr="008D55B2">
              <w:t>co</w:t>
            </w:r>
            <w:r w:rsidRPr="00493148">
              <w:rPr>
                <w:spacing w:val="1"/>
              </w:rPr>
              <w:t>n</w:t>
            </w:r>
            <w:r w:rsidRPr="008D55B2">
              <w:t>cer</w:t>
            </w:r>
            <w:r w:rsidRPr="00493148">
              <w:rPr>
                <w:spacing w:val="2"/>
              </w:rPr>
              <w:t>n</w:t>
            </w:r>
            <w:r w:rsidRPr="008D55B2">
              <w:t>i</w:t>
            </w:r>
            <w:r w:rsidRPr="00493148">
              <w:rPr>
                <w:spacing w:val="1"/>
              </w:rPr>
              <w:t>n</w:t>
            </w:r>
            <w:r w:rsidRPr="008D55B2">
              <w:t>g</w:t>
            </w:r>
            <w:r w:rsidRPr="00493148">
              <w:rPr>
                <w:spacing w:val="-12"/>
              </w:rPr>
              <w:t xml:space="preserve"> </w:t>
            </w:r>
            <w:r w:rsidRPr="008D55B2">
              <w:t>f</w:t>
            </w:r>
            <w:r w:rsidRPr="00493148">
              <w:rPr>
                <w:spacing w:val="1"/>
              </w:rPr>
              <w:t>i</w:t>
            </w:r>
            <w:r w:rsidRPr="008D55B2">
              <w:t>tne</w:t>
            </w:r>
            <w:r w:rsidRPr="00493148">
              <w:rPr>
                <w:spacing w:val="1"/>
              </w:rPr>
              <w:t>s</w:t>
            </w:r>
            <w:r w:rsidRPr="008D55B2">
              <w:t>s</w:t>
            </w:r>
            <w:r w:rsidRPr="00493148">
              <w:rPr>
                <w:spacing w:val="-7"/>
              </w:rPr>
              <w:t xml:space="preserve"> </w:t>
            </w:r>
            <w:r w:rsidRPr="00493148">
              <w:rPr>
                <w:spacing w:val="1"/>
              </w:rPr>
              <w:t>a</w:t>
            </w:r>
            <w:r w:rsidRPr="008D55B2">
              <w:t>nd</w:t>
            </w:r>
            <w:r w:rsidRPr="00493148">
              <w:rPr>
                <w:spacing w:val="-4"/>
              </w:rPr>
              <w:t xml:space="preserve"> </w:t>
            </w:r>
            <w:r w:rsidRPr="008D55B2">
              <w:t>hea</w:t>
            </w:r>
            <w:r w:rsidRPr="00493148">
              <w:rPr>
                <w:spacing w:val="1"/>
              </w:rPr>
              <w:t>l</w:t>
            </w:r>
            <w:r w:rsidRPr="008D55B2">
              <w:t>th (e.g.,</w:t>
            </w:r>
            <w:r w:rsidRPr="00493148">
              <w:rPr>
                <w:spacing w:val="-6"/>
              </w:rPr>
              <w:t xml:space="preserve"> </w:t>
            </w:r>
            <w:r w:rsidRPr="008D55B2">
              <w:t>physiolo</w:t>
            </w:r>
            <w:r w:rsidRPr="00493148">
              <w:rPr>
                <w:spacing w:val="1"/>
              </w:rPr>
              <w:t>g</w:t>
            </w:r>
            <w:r w:rsidRPr="008D55B2">
              <w:t>ic</w:t>
            </w:r>
            <w:r w:rsidRPr="00493148">
              <w:rPr>
                <w:spacing w:val="1"/>
              </w:rPr>
              <w:t>a</w:t>
            </w:r>
            <w:r w:rsidRPr="008D55B2">
              <w:t>l</w:t>
            </w:r>
            <w:r w:rsidRPr="00493148">
              <w:rPr>
                <w:spacing w:val="-14"/>
              </w:rPr>
              <w:t xml:space="preserve"> </w:t>
            </w:r>
            <w:r w:rsidRPr="00493148">
              <w:rPr>
                <w:spacing w:val="1"/>
              </w:rPr>
              <w:t>a</w:t>
            </w:r>
            <w:r w:rsidRPr="008D55B2">
              <w:t>nd</w:t>
            </w:r>
            <w:r w:rsidRPr="00493148">
              <w:rPr>
                <w:spacing w:val="-4"/>
              </w:rPr>
              <w:t xml:space="preserve"> </w:t>
            </w:r>
            <w:r w:rsidRPr="008D55B2">
              <w:t>psyc</w:t>
            </w:r>
            <w:r w:rsidRPr="00493148">
              <w:rPr>
                <w:spacing w:val="2"/>
              </w:rPr>
              <w:t>h</w:t>
            </w:r>
            <w:r w:rsidRPr="008D55B2">
              <w:t>o</w:t>
            </w:r>
            <w:r>
              <w:t>-</w:t>
            </w:r>
            <w:r w:rsidRPr="008D55B2">
              <w:t>logic</w:t>
            </w:r>
            <w:r w:rsidRPr="00493148">
              <w:rPr>
                <w:spacing w:val="1"/>
              </w:rPr>
              <w:t>a</w:t>
            </w:r>
            <w:r w:rsidRPr="008D55B2">
              <w:t>l</w:t>
            </w:r>
            <w:r w:rsidRPr="00493148">
              <w:rPr>
                <w:spacing w:val="-15"/>
              </w:rPr>
              <w:t xml:space="preserve"> </w:t>
            </w:r>
            <w:r w:rsidRPr="00493148">
              <w:rPr>
                <w:spacing w:val="1"/>
              </w:rPr>
              <w:t>e</w:t>
            </w:r>
            <w:r w:rsidRPr="008D55B2">
              <w:t>ff</w:t>
            </w:r>
            <w:r w:rsidRPr="00493148">
              <w:rPr>
                <w:spacing w:val="2"/>
              </w:rPr>
              <w:t>e</w:t>
            </w:r>
            <w:r w:rsidRPr="008D55B2">
              <w:t>cts</w:t>
            </w:r>
            <w:r w:rsidRPr="00493148">
              <w:rPr>
                <w:spacing w:val="-7"/>
              </w:rPr>
              <w:t xml:space="preserve"> </w:t>
            </w:r>
            <w:r w:rsidRPr="008D55B2">
              <w:t>and</w:t>
            </w:r>
            <w:r w:rsidRPr="00493148">
              <w:rPr>
                <w:spacing w:val="-3"/>
              </w:rPr>
              <w:t xml:space="preserve"> </w:t>
            </w:r>
            <w:r w:rsidRPr="008D55B2">
              <w:t>risks</w:t>
            </w:r>
            <w:r w:rsidRPr="00493148">
              <w:rPr>
                <w:spacing w:val="-5"/>
              </w:rPr>
              <w:t xml:space="preserve"> </w:t>
            </w:r>
            <w:r w:rsidRPr="008D55B2">
              <w:t>associated</w:t>
            </w:r>
            <w:r w:rsidRPr="00493148">
              <w:rPr>
                <w:spacing w:val="-12"/>
              </w:rPr>
              <w:t xml:space="preserve"> </w:t>
            </w:r>
            <w:r w:rsidRPr="008D55B2">
              <w:t>with</w:t>
            </w:r>
            <w:r w:rsidRPr="00493148">
              <w:rPr>
                <w:spacing w:val="-5"/>
              </w:rPr>
              <w:t xml:space="preserve"> </w:t>
            </w:r>
            <w:r w:rsidRPr="008D55B2">
              <w:t>t</w:t>
            </w:r>
            <w:r w:rsidRPr="00493148">
              <w:rPr>
                <w:spacing w:val="1"/>
              </w:rPr>
              <w:t>h</w:t>
            </w:r>
            <w:r w:rsidRPr="008D55B2">
              <w:t>e</w:t>
            </w:r>
            <w:r w:rsidRPr="00493148">
              <w:rPr>
                <w:spacing w:val="-4"/>
              </w:rPr>
              <w:t xml:space="preserve"> </w:t>
            </w:r>
            <w:r w:rsidRPr="008D55B2">
              <w:t>use</w:t>
            </w:r>
            <w:r w:rsidRPr="00493148">
              <w:rPr>
                <w:spacing w:val="-4"/>
              </w:rPr>
              <w:t xml:space="preserve"> </w:t>
            </w:r>
            <w:r w:rsidRPr="00493148">
              <w:rPr>
                <w:spacing w:val="1"/>
              </w:rPr>
              <w:t>o</w:t>
            </w:r>
            <w:r w:rsidRPr="008D55B2">
              <w:t>f substanc</w:t>
            </w:r>
            <w:r w:rsidRPr="00493148">
              <w:rPr>
                <w:spacing w:val="1"/>
              </w:rPr>
              <w:t>e</w:t>
            </w:r>
            <w:r w:rsidRPr="008D55B2">
              <w:t>s</w:t>
            </w:r>
            <w:r w:rsidRPr="00493148">
              <w:rPr>
                <w:spacing w:val="-12"/>
              </w:rPr>
              <w:t xml:space="preserve"> </w:t>
            </w:r>
            <w:r w:rsidRPr="008D55B2">
              <w:t>and</w:t>
            </w:r>
            <w:r w:rsidRPr="00493148">
              <w:rPr>
                <w:spacing w:val="-3"/>
              </w:rPr>
              <w:t xml:space="preserve"> </w:t>
            </w:r>
            <w:r w:rsidRPr="008D55B2">
              <w:t>substance</w:t>
            </w:r>
            <w:r w:rsidRPr="00493148">
              <w:rPr>
                <w:spacing w:val="-11"/>
              </w:rPr>
              <w:t xml:space="preserve"> </w:t>
            </w:r>
            <w:r w:rsidRPr="00493148">
              <w:rPr>
                <w:spacing w:val="1"/>
              </w:rPr>
              <w:t>a</w:t>
            </w:r>
            <w:r w:rsidRPr="008D55B2">
              <w:t>buse).</w:t>
            </w:r>
          </w:p>
        </w:tc>
        <w:tc>
          <w:tcPr>
            <w:tcW w:w="864" w:type="dxa"/>
          </w:tcPr>
          <w:p w14:paraId="1682696A" w14:textId="77777777" w:rsidR="00D52812" w:rsidRDefault="00D52812" w:rsidP="00D52812">
            <w:pPr>
              <w:pStyle w:val="TableBodyCopy"/>
            </w:pPr>
          </w:p>
        </w:tc>
        <w:tc>
          <w:tcPr>
            <w:tcW w:w="866" w:type="dxa"/>
          </w:tcPr>
          <w:p w14:paraId="2412CE18" w14:textId="77777777" w:rsidR="00D52812" w:rsidRDefault="00D52812" w:rsidP="00D52812">
            <w:pPr>
              <w:pStyle w:val="TableBodyCopy"/>
            </w:pPr>
          </w:p>
        </w:tc>
        <w:tc>
          <w:tcPr>
            <w:tcW w:w="864" w:type="dxa"/>
          </w:tcPr>
          <w:p w14:paraId="0079263F" w14:textId="77777777" w:rsidR="00D52812" w:rsidRDefault="00D52812" w:rsidP="00D52812">
            <w:pPr>
              <w:pStyle w:val="TableBodyCopy"/>
            </w:pPr>
          </w:p>
        </w:tc>
        <w:tc>
          <w:tcPr>
            <w:tcW w:w="864" w:type="dxa"/>
          </w:tcPr>
          <w:p w14:paraId="42BCE2DA" w14:textId="77777777" w:rsidR="00D52812" w:rsidRDefault="00D52812" w:rsidP="00D52812">
            <w:pPr>
              <w:pStyle w:val="TableBodyCopy"/>
            </w:pPr>
          </w:p>
        </w:tc>
        <w:tc>
          <w:tcPr>
            <w:tcW w:w="864" w:type="dxa"/>
          </w:tcPr>
          <w:p w14:paraId="6357A63A" w14:textId="77777777" w:rsidR="00D52812" w:rsidRDefault="00D52812" w:rsidP="00D52812">
            <w:pPr>
              <w:pStyle w:val="TableBodyCopy"/>
            </w:pPr>
          </w:p>
        </w:tc>
        <w:tc>
          <w:tcPr>
            <w:tcW w:w="864" w:type="dxa"/>
          </w:tcPr>
          <w:p w14:paraId="3490ECFE" w14:textId="77777777" w:rsidR="00D52812" w:rsidRDefault="00D52812" w:rsidP="00D52812">
            <w:pPr>
              <w:pStyle w:val="TableBodyCopy"/>
            </w:pPr>
          </w:p>
        </w:tc>
        <w:tc>
          <w:tcPr>
            <w:tcW w:w="864" w:type="dxa"/>
          </w:tcPr>
          <w:p w14:paraId="36E091A8" w14:textId="77777777" w:rsidR="00D52812" w:rsidRDefault="00D52812" w:rsidP="00D52812">
            <w:pPr>
              <w:pStyle w:val="TableBodyCopy"/>
            </w:pPr>
          </w:p>
        </w:tc>
        <w:tc>
          <w:tcPr>
            <w:tcW w:w="864" w:type="dxa"/>
          </w:tcPr>
          <w:p w14:paraId="6040BB83" w14:textId="77777777" w:rsidR="00D52812" w:rsidRDefault="00D52812" w:rsidP="00D52812">
            <w:pPr>
              <w:pStyle w:val="TableBodyCopy"/>
            </w:pPr>
          </w:p>
        </w:tc>
        <w:tc>
          <w:tcPr>
            <w:tcW w:w="864" w:type="dxa"/>
          </w:tcPr>
          <w:p w14:paraId="2E66767E" w14:textId="77777777" w:rsidR="00D52812" w:rsidRDefault="00D52812" w:rsidP="00D52812">
            <w:pPr>
              <w:pStyle w:val="TableBodyCopy"/>
            </w:pPr>
          </w:p>
        </w:tc>
        <w:tc>
          <w:tcPr>
            <w:tcW w:w="864" w:type="dxa"/>
          </w:tcPr>
          <w:p w14:paraId="2BDC9AD0" w14:textId="77777777" w:rsidR="00D52812" w:rsidRDefault="00D52812" w:rsidP="00D52812">
            <w:pPr>
              <w:pStyle w:val="TableBodyCopy"/>
            </w:pPr>
          </w:p>
        </w:tc>
        <w:tc>
          <w:tcPr>
            <w:tcW w:w="864" w:type="dxa"/>
          </w:tcPr>
          <w:p w14:paraId="492BEBA3" w14:textId="77777777" w:rsidR="00D52812" w:rsidRDefault="00D52812" w:rsidP="00D52812">
            <w:pPr>
              <w:pStyle w:val="TableBodyCopy"/>
            </w:pPr>
          </w:p>
        </w:tc>
      </w:tr>
      <w:tr w:rsidR="00D52812" w:rsidRPr="00CC38F7" w14:paraId="4E2944C8" w14:textId="77777777" w:rsidTr="73059CA2">
        <w:tblPrEx>
          <w:tblCellMar>
            <w:left w:w="108" w:type="dxa"/>
            <w:right w:w="108" w:type="dxa"/>
          </w:tblCellMar>
        </w:tblPrEx>
        <w:trPr>
          <w:cantSplit/>
          <w:trHeight w:val="395"/>
        </w:trPr>
        <w:tc>
          <w:tcPr>
            <w:tcW w:w="4894" w:type="dxa"/>
          </w:tcPr>
          <w:p w14:paraId="17C3D52E" w14:textId="36C23DA0" w:rsidR="00D52812" w:rsidRPr="00EC26C7" w:rsidRDefault="00D52812" w:rsidP="00493148">
            <w:pPr>
              <w:pStyle w:val="TableDescriptivestatements"/>
              <w:numPr>
                <w:ilvl w:val="0"/>
                <w:numId w:val="21"/>
              </w:numPr>
            </w:pPr>
            <w:r w:rsidRPr="007B612C">
              <w:t>Applies</w:t>
            </w:r>
            <w:r w:rsidRPr="00493148">
              <w:rPr>
                <w:spacing w:val="-8"/>
              </w:rPr>
              <w:t xml:space="preserve"> </w:t>
            </w:r>
            <w:r w:rsidRPr="007B612C">
              <w:t>scientific</w:t>
            </w:r>
            <w:r w:rsidRPr="00493148">
              <w:rPr>
                <w:spacing w:val="-10"/>
              </w:rPr>
              <w:t xml:space="preserve"> </w:t>
            </w:r>
            <w:r w:rsidRPr="007B612C">
              <w:t>pri</w:t>
            </w:r>
            <w:r w:rsidRPr="00493148">
              <w:rPr>
                <w:spacing w:val="1"/>
              </w:rPr>
              <w:t>n</w:t>
            </w:r>
            <w:r w:rsidRPr="007B612C">
              <w:t>ciples,</w:t>
            </w:r>
            <w:r w:rsidRPr="00493148">
              <w:rPr>
                <w:spacing w:val="-11"/>
              </w:rPr>
              <w:t xml:space="preserve"> </w:t>
            </w:r>
            <w:r w:rsidRPr="007B612C">
              <w:t>t</w:t>
            </w:r>
            <w:r w:rsidRPr="00493148">
              <w:rPr>
                <w:spacing w:val="1"/>
              </w:rPr>
              <w:t>h</w:t>
            </w:r>
            <w:r w:rsidRPr="007B612C">
              <w:t>e</w:t>
            </w:r>
            <w:r w:rsidRPr="00493148">
              <w:rPr>
                <w:spacing w:val="-3"/>
              </w:rPr>
              <w:t xml:space="preserve"> </w:t>
            </w:r>
            <w:r w:rsidRPr="007B612C">
              <w:t>theory</w:t>
            </w:r>
            <w:r w:rsidRPr="00493148">
              <w:rPr>
                <w:spacing w:val="-7"/>
              </w:rPr>
              <w:t xml:space="preserve"> </w:t>
            </w:r>
            <w:r w:rsidRPr="00493148">
              <w:rPr>
                <w:spacing w:val="1"/>
              </w:rPr>
              <w:t>o</w:t>
            </w:r>
            <w:r w:rsidRPr="007B612C">
              <w:t>f</w:t>
            </w:r>
            <w:r w:rsidRPr="00493148">
              <w:rPr>
                <w:spacing w:val="-4"/>
              </w:rPr>
              <w:t xml:space="preserve"> </w:t>
            </w:r>
            <w:r w:rsidRPr="007B612C">
              <w:t>probability</w:t>
            </w:r>
            <w:r w:rsidRPr="00493148">
              <w:rPr>
                <w:spacing w:val="-12"/>
              </w:rPr>
              <w:t xml:space="preserve"> </w:t>
            </w:r>
            <w:r w:rsidRPr="007B612C">
              <w:t>and</w:t>
            </w:r>
            <w:r w:rsidRPr="00493148">
              <w:rPr>
                <w:spacing w:val="-4"/>
              </w:rPr>
              <w:t xml:space="preserve"> </w:t>
            </w:r>
            <w:r w:rsidRPr="007B612C">
              <w:t>risk/</w:t>
            </w:r>
            <w:r w:rsidRPr="00493148">
              <w:rPr>
                <w:spacing w:val="2"/>
              </w:rPr>
              <w:t>b</w:t>
            </w:r>
            <w:r w:rsidRPr="007B612C">
              <w:t>enefit</w:t>
            </w:r>
            <w:r w:rsidRPr="00493148">
              <w:rPr>
                <w:spacing w:val="-13"/>
              </w:rPr>
              <w:t xml:space="preserve"> </w:t>
            </w:r>
            <w:r w:rsidRPr="007B612C">
              <w:t>analysis</w:t>
            </w:r>
            <w:r w:rsidRPr="00493148">
              <w:rPr>
                <w:spacing w:val="-8"/>
              </w:rPr>
              <w:t xml:space="preserve"> </w:t>
            </w:r>
            <w:r w:rsidRPr="007B612C">
              <w:t>to analyze</w:t>
            </w:r>
            <w:r w:rsidRPr="00493148">
              <w:rPr>
                <w:spacing w:val="-8"/>
              </w:rPr>
              <w:t xml:space="preserve"> </w:t>
            </w:r>
            <w:r w:rsidRPr="007B612C">
              <w:t>t</w:t>
            </w:r>
            <w:r w:rsidRPr="00493148">
              <w:rPr>
                <w:spacing w:val="1"/>
              </w:rPr>
              <w:t>h</w:t>
            </w:r>
            <w:r w:rsidRPr="007B612C">
              <w:t>e</w:t>
            </w:r>
            <w:r w:rsidRPr="00493148">
              <w:rPr>
                <w:spacing w:val="-4"/>
              </w:rPr>
              <w:t xml:space="preserve"> </w:t>
            </w:r>
            <w:r w:rsidRPr="007B612C">
              <w:t>advant</w:t>
            </w:r>
            <w:r w:rsidRPr="00493148">
              <w:rPr>
                <w:spacing w:val="2"/>
              </w:rPr>
              <w:t>a</w:t>
            </w:r>
            <w:r w:rsidRPr="007B612C">
              <w:t>ges</w:t>
            </w:r>
            <w:r w:rsidRPr="00493148">
              <w:rPr>
                <w:spacing w:val="-13"/>
              </w:rPr>
              <w:t xml:space="preserve"> </w:t>
            </w:r>
            <w:r w:rsidRPr="007B612C">
              <w:t>of,</w:t>
            </w:r>
            <w:r w:rsidRPr="00493148">
              <w:rPr>
                <w:spacing w:val="-3"/>
              </w:rPr>
              <w:t xml:space="preserve"> </w:t>
            </w:r>
            <w:r w:rsidRPr="00493148">
              <w:rPr>
                <w:spacing w:val="1"/>
              </w:rPr>
              <w:t>d</w:t>
            </w:r>
            <w:r w:rsidRPr="007B612C">
              <w:t>isadvanta</w:t>
            </w:r>
            <w:r w:rsidRPr="00493148">
              <w:rPr>
                <w:spacing w:val="2"/>
              </w:rPr>
              <w:t>g</w:t>
            </w:r>
            <w:r w:rsidRPr="00493148">
              <w:rPr>
                <w:spacing w:val="1"/>
              </w:rPr>
              <w:t>e</w:t>
            </w:r>
            <w:r w:rsidRPr="007B612C">
              <w:t>s</w:t>
            </w:r>
            <w:r w:rsidRPr="00493148">
              <w:rPr>
                <w:spacing w:val="-17"/>
              </w:rPr>
              <w:t xml:space="preserve"> </w:t>
            </w:r>
            <w:r w:rsidRPr="00493148">
              <w:rPr>
                <w:spacing w:val="1"/>
              </w:rPr>
              <w:t>o</w:t>
            </w:r>
            <w:r w:rsidRPr="007B612C">
              <w:t>f</w:t>
            </w:r>
            <w:r w:rsidRPr="00493148">
              <w:rPr>
                <w:spacing w:val="-4"/>
              </w:rPr>
              <w:t xml:space="preserve"> </w:t>
            </w:r>
            <w:r w:rsidRPr="007B612C">
              <w:t>or</w:t>
            </w:r>
            <w:r w:rsidRPr="00493148">
              <w:rPr>
                <w:spacing w:val="-2"/>
              </w:rPr>
              <w:t xml:space="preserve"> </w:t>
            </w:r>
            <w:r w:rsidRPr="007B612C">
              <w:t>alternatives</w:t>
            </w:r>
            <w:r w:rsidRPr="00493148">
              <w:rPr>
                <w:spacing w:val="-13"/>
              </w:rPr>
              <w:t xml:space="preserve"> </w:t>
            </w:r>
            <w:r w:rsidRPr="007B612C">
              <w:t>to</w:t>
            </w:r>
            <w:r w:rsidRPr="00493148">
              <w:rPr>
                <w:spacing w:val="-1"/>
              </w:rPr>
              <w:t xml:space="preserve"> </w:t>
            </w:r>
            <w:r w:rsidRPr="007B612C">
              <w:t>a</w:t>
            </w:r>
            <w:r w:rsidRPr="00493148">
              <w:rPr>
                <w:spacing w:val="-1"/>
              </w:rPr>
              <w:t xml:space="preserve"> </w:t>
            </w:r>
            <w:r w:rsidRPr="00493148">
              <w:rPr>
                <w:spacing w:val="1"/>
              </w:rPr>
              <w:t>g</w:t>
            </w:r>
            <w:r w:rsidRPr="007B612C">
              <w:t>iven</w:t>
            </w:r>
            <w:r w:rsidRPr="00493148">
              <w:rPr>
                <w:spacing w:val="-6"/>
              </w:rPr>
              <w:t xml:space="preserve"> </w:t>
            </w:r>
            <w:r w:rsidRPr="00493148">
              <w:rPr>
                <w:spacing w:val="1"/>
              </w:rPr>
              <w:t>d</w:t>
            </w:r>
            <w:r w:rsidRPr="007B612C">
              <w:t>ec</w:t>
            </w:r>
            <w:r w:rsidRPr="00493148">
              <w:rPr>
                <w:spacing w:val="1"/>
              </w:rPr>
              <w:t>i</w:t>
            </w:r>
            <w:r w:rsidRPr="007B612C">
              <w:t>sion</w:t>
            </w:r>
            <w:r w:rsidRPr="00493148">
              <w:rPr>
                <w:spacing w:val="-8"/>
              </w:rPr>
              <w:t xml:space="preserve"> </w:t>
            </w:r>
            <w:r w:rsidRPr="007B612C">
              <w:t>or cou</w:t>
            </w:r>
            <w:r w:rsidRPr="00493148">
              <w:rPr>
                <w:spacing w:val="1"/>
              </w:rPr>
              <w:t>r</w:t>
            </w:r>
            <w:r w:rsidRPr="007B612C">
              <w:t>se</w:t>
            </w:r>
            <w:r w:rsidRPr="00493148">
              <w:rPr>
                <w:spacing w:val="-7"/>
              </w:rPr>
              <w:t xml:space="preserve"> </w:t>
            </w:r>
            <w:r w:rsidRPr="00493148">
              <w:rPr>
                <w:spacing w:val="1"/>
              </w:rPr>
              <w:t>o</w:t>
            </w:r>
            <w:r w:rsidRPr="007B612C">
              <w:t>f</w:t>
            </w:r>
            <w:r w:rsidRPr="00493148">
              <w:rPr>
                <w:spacing w:val="-3"/>
              </w:rPr>
              <w:t xml:space="preserve"> </w:t>
            </w:r>
            <w:r w:rsidRPr="00493148">
              <w:rPr>
                <w:spacing w:val="1"/>
              </w:rPr>
              <w:t>a</w:t>
            </w:r>
            <w:r w:rsidRPr="007B612C">
              <w:t>ction.</w:t>
            </w:r>
          </w:p>
        </w:tc>
        <w:tc>
          <w:tcPr>
            <w:tcW w:w="864" w:type="dxa"/>
          </w:tcPr>
          <w:p w14:paraId="4ED604F3" w14:textId="77777777" w:rsidR="00D52812" w:rsidRDefault="00D52812" w:rsidP="00D52812">
            <w:pPr>
              <w:pStyle w:val="TableBodyCopy"/>
            </w:pPr>
          </w:p>
        </w:tc>
        <w:tc>
          <w:tcPr>
            <w:tcW w:w="866" w:type="dxa"/>
          </w:tcPr>
          <w:p w14:paraId="0388C3CF" w14:textId="77777777" w:rsidR="00D52812" w:rsidRDefault="00D52812" w:rsidP="00D52812">
            <w:pPr>
              <w:pStyle w:val="TableBodyCopy"/>
            </w:pPr>
          </w:p>
        </w:tc>
        <w:tc>
          <w:tcPr>
            <w:tcW w:w="864" w:type="dxa"/>
          </w:tcPr>
          <w:p w14:paraId="30CC9466" w14:textId="77777777" w:rsidR="00D52812" w:rsidRDefault="00D52812" w:rsidP="00D52812">
            <w:pPr>
              <w:pStyle w:val="TableBodyCopy"/>
            </w:pPr>
          </w:p>
        </w:tc>
        <w:tc>
          <w:tcPr>
            <w:tcW w:w="864" w:type="dxa"/>
          </w:tcPr>
          <w:p w14:paraId="3365C960" w14:textId="77777777" w:rsidR="00D52812" w:rsidRDefault="00D52812" w:rsidP="00D52812">
            <w:pPr>
              <w:pStyle w:val="TableBodyCopy"/>
            </w:pPr>
          </w:p>
        </w:tc>
        <w:tc>
          <w:tcPr>
            <w:tcW w:w="864" w:type="dxa"/>
          </w:tcPr>
          <w:p w14:paraId="62EB23D1" w14:textId="77777777" w:rsidR="00D52812" w:rsidRDefault="00D52812" w:rsidP="00D52812">
            <w:pPr>
              <w:pStyle w:val="TableBodyCopy"/>
            </w:pPr>
          </w:p>
        </w:tc>
        <w:tc>
          <w:tcPr>
            <w:tcW w:w="864" w:type="dxa"/>
          </w:tcPr>
          <w:p w14:paraId="71C9EEC0" w14:textId="77777777" w:rsidR="00D52812" w:rsidRDefault="00D52812" w:rsidP="00D52812">
            <w:pPr>
              <w:pStyle w:val="TableBodyCopy"/>
            </w:pPr>
          </w:p>
        </w:tc>
        <w:tc>
          <w:tcPr>
            <w:tcW w:w="864" w:type="dxa"/>
          </w:tcPr>
          <w:p w14:paraId="6AD9362E" w14:textId="77777777" w:rsidR="00D52812" w:rsidRDefault="00D52812" w:rsidP="00D52812">
            <w:pPr>
              <w:pStyle w:val="TableBodyCopy"/>
            </w:pPr>
          </w:p>
        </w:tc>
        <w:tc>
          <w:tcPr>
            <w:tcW w:w="864" w:type="dxa"/>
          </w:tcPr>
          <w:p w14:paraId="2A007B6C" w14:textId="77777777" w:rsidR="00D52812" w:rsidRDefault="00D52812" w:rsidP="00D52812">
            <w:pPr>
              <w:pStyle w:val="TableBodyCopy"/>
            </w:pPr>
          </w:p>
        </w:tc>
        <w:tc>
          <w:tcPr>
            <w:tcW w:w="864" w:type="dxa"/>
          </w:tcPr>
          <w:p w14:paraId="6F8BA9AF" w14:textId="77777777" w:rsidR="00D52812" w:rsidRDefault="00D52812" w:rsidP="00D52812">
            <w:pPr>
              <w:pStyle w:val="TableBodyCopy"/>
            </w:pPr>
          </w:p>
        </w:tc>
        <w:tc>
          <w:tcPr>
            <w:tcW w:w="864" w:type="dxa"/>
          </w:tcPr>
          <w:p w14:paraId="5BF99B67" w14:textId="77777777" w:rsidR="00D52812" w:rsidRDefault="00D52812" w:rsidP="00D52812">
            <w:pPr>
              <w:pStyle w:val="TableBodyCopy"/>
            </w:pPr>
          </w:p>
        </w:tc>
        <w:tc>
          <w:tcPr>
            <w:tcW w:w="864" w:type="dxa"/>
          </w:tcPr>
          <w:p w14:paraId="11CBAFF0" w14:textId="77777777" w:rsidR="00D52812" w:rsidRDefault="00D52812" w:rsidP="00D52812">
            <w:pPr>
              <w:pStyle w:val="TableBodyCopy"/>
            </w:pPr>
          </w:p>
        </w:tc>
      </w:tr>
      <w:tr w:rsidR="00D52812" w:rsidRPr="00CC38F7" w14:paraId="1F263D7F" w14:textId="77777777" w:rsidTr="73059CA2">
        <w:tblPrEx>
          <w:tblCellMar>
            <w:left w:w="108" w:type="dxa"/>
            <w:right w:w="108" w:type="dxa"/>
          </w:tblCellMar>
        </w:tblPrEx>
        <w:trPr>
          <w:cantSplit/>
          <w:trHeight w:val="395"/>
        </w:trPr>
        <w:tc>
          <w:tcPr>
            <w:tcW w:w="4894" w:type="dxa"/>
          </w:tcPr>
          <w:p w14:paraId="4EA283FF" w14:textId="54C30009" w:rsidR="00D52812" w:rsidRPr="00EC26C7" w:rsidRDefault="00D52812" w:rsidP="00493148">
            <w:pPr>
              <w:pStyle w:val="TableDescriptivestatements"/>
              <w:numPr>
                <w:ilvl w:val="0"/>
                <w:numId w:val="21"/>
              </w:numPr>
            </w:pPr>
            <w:r w:rsidRPr="007B612C">
              <w:t>Understa</w:t>
            </w:r>
            <w:r w:rsidRPr="00493148">
              <w:rPr>
                <w:spacing w:val="2"/>
              </w:rPr>
              <w:t>n</w:t>
            </w:r>
            <w:r w:rsidRPr="007B612C">
              <w:t>ds</w:t>
            </w:r>
            <w:r w:rsidRPr="00493148">
              <w:rPr>
                <w:spacing w:val="-14"/>
              </w:rPr>
              <w:t xml:space="preserve"> </w:t>
            </w:r>
            <w:r w:rsidRPr="007B612C">
              <w:t>t</w:t>
            </w:r>
            <w:r w:rsidRPr="00493148">
              <w:rPr>
                <w:spacing w:val="1"/>
              </w:rPr>
              <w:t>h</w:t>
            </w:r>
            <w:r w:rsidRPr="007B612C">
              <w:t>e</w:t>
            </w:r>
            <w:r w:rsidRPr="00493148">
              <w:rPr>
                <w:spacing w:val="-4"/>
              </w:rPr>
              <w:t xml:space="preserve"> </w:t>
            </w:r>
            <w:r w:rsidRPr="007B612C">
              <w:t>role</w:t>
            </w:r>
            <w:r w:rsidRPr="00493148">
              <w:rPr>
                <w:spacing w:val="-4"/>
              </w:rPr>
              <w:t xml:space="preserve"> </w:t>
            </w:r>
            <w:r w:rsidRPr="007B612C">
              <w:t>scie</w:t>
            </w:r>
            <w:r w:rsidRPr="00493148">
              <w:rPr>
                <w:spacing w:val="1"/>
              </w:rPr>
              <w:t>n</w:t>
            </w:r>
            <w:r w:rsidRPr="007B612C">
              <w:t>ce</w:t>
            </w:r>
            <w:r w:rsidRPr="00493148">
              <w:rPr>
                <w:spacing w:val="-8"/>
              </w:rPr>
              <w:t xml:space="preserve"> </w:t>
            </w:r>
            <w:r w:rsidRPr="007B612C">
              <w:t>c</w:t>
            </w:r>
            <w:r w:rsidRPr="00493148">
              <w:rPr>
                <w:spacing w:val="1"/>
              </w:rPr>
              <w:t>a</w:t>
            </w:r>
            <w:r w:rsidRPr="007B612C">
              <w:t>n</w:t>
            </w:r>
            <w:r w:rsidRPr="00493148">
              <w:rPr>
                <w:spacing w:val="-4"/>
              </w:rPr>
              <w:t xml:space="preserve"> </w:t>
            </w:r>
            <w:r w:rsidRPr="007B612C">
              <w:t>pl</w:t>
            </w:r>
            <w:r w:rsidRPr="00493148">
              <w:rPr>
                <w:spacing w:val="1"/>
              </w:rPr>
              <w:t>a</w:t>
            </w:r>
            <w:r w:rsidRPr="007B612C">
              <w:t>y</w:t>
            </w:r>
            <w:r w:rsidRPr="00493148">
              <w:rPr>
                <w:spacing w:val="-6"/>
              </w:rPr>
              <w:t xml:space="preserve"> </w:t>
            </w:r>
            <w:r w:rsidRPr="007B612C">
              <w:t>in</w:t>
            </w:r>
            <w:r w:rsidRPr="00493148">
              <w:rPr>
                <w:spacing w:val="-1"/>
              </w:rPr>
              <w:t xml:space="preserve"> </w:t>
            </w:r>
            <w:r w:rsidRPr="00493148">
              <w:rPr>
                <w:spacing w:val="1"/>
              </w:rPr>
              <w:t>h</w:t>
            </w:r>
            <w:r w:rsidRPr="007B612C">
              <w:t>elping</w:t>
            </w:r>
            <w:r w:rsidRPr="00493148">
              <w:rPr>
                <w:spacing w:val="-8"/>
              </w:rPr>
              <w:t xml:space="preserve"> </w:t>
            </w:r>
            <w:r w:rsidRPr="007B612C">
              <w:t>r</w:t>
            </w:r>
            <w:r w:rsidRPr="00493148">
              <w:rPr>
                <w:spacing w:val="1"/>
              </w:rPr>
              <w:t>e</w:t>
            </w:r>
            <w:r w:rsidRPr="007B612C">
              <w:t>s</w:t>
            </w:r>
            <w:r w:rsidRPr="00493148">
              <w:rPr>
                <w:spacing w:val="1"/>
              </w:rPr>
              <w:t>o</w:t>
            </w:r>
            <w:r w:rsidRPr="007B612C">
              <w:t>lve</w:t>
            </w:r>
            <w:r w:rsidRPr="00493148">
              <w:rPr>
                <w:spacing w:val="-8"/>
              </w:rPr>
              <w:t xml:space="preserve"> </w:t>
            </w:r>
            <w:r w:rsidRPr="007B612C">
              <w:t>pe</w:t>
            </w:r>
            <w:r w:rsidRPr="00493148">
              <w:rPr>
                <w:spacing w:val="1"/>
              </w:rPr>
              <w:t>r</w:t>
            </w:r>
            <w:r w:rsidRPr="007B612C">
              <w:t>so</w:t>
            </w:r>
            <w:r w:rsidRPr="00493148">
              <w:rPr>
                <w:spacing w:val="1"/>
              </w:rPr>
              <w:t>n</w:t>
            </w:r>
            <w:r w:rsidRPr="007B612C">
              <w:t>al,</w:t>
            </w:r>
            <w:r w:rsidRPr="00493148">
              <w:rPr>
                <w:spacing w:val="-10"/>
              </w:rPr>
              <w:t xml:space="preserve"> </w:t>
            </w:r>
            <w:r w:rsidRPr="007B612C">
              <w:t>s</w:t>
            </w:r>
            <w:r w:rsidRPr="00493148">
              <w:rPr>
                <w:spacing w:val="1"/>
              </w:rPr>
              <w:t>o</w:t>
            </w:r>
            <w:r w:rsidRPr="007B612C">
              <w:t>ci</w:t>
            </w:r>
            <w:r w:rsidRPr="00493148">
              <w:rPr>
                <w:spacing w:val="1"/>
              </w:rPr>
              <w:t>e</w:t>
            </w:r>
            <w:r w:rsidRPr="007B612C">
              <w:t>tal</w:t>
            </w:r>
            <w:r w:rsidRPr="00493148">
              <w:rPr>
                <w:spacing w:val="-8"/>
              </w:rPr>
              <w:t xml:space="preserve"> </w:t>
            </w:r>
            <w:r w:rsidRPr="007B612C">
              <w:t>and global</w:t>
            </w:r>
            <w:r w:rsidRPr="00493148">
              <w:rPr>
                <w:spacing w:val="-7"/>
              </w:rPr>
              <w:t xml:space="preserve"> </w:t>
            </w:r>
            <w:r w:rsidRPr="00493148">
              <w:rPr>
                <w:spacing w:val="1"/>
              </w:rPr>
              <w:t>i</w:t>
            </w:r>
            <w:r w:rsidRPr="007B612C">
              <w:t>ss</w:t>
            </w:r>
            <w:r w:rsidRPr="00493148">
              <w:rPr>
                <w:spacing w:val="1"/>
              </w:rPr>
              <w:t>u</w:t>
            </w:r>
            <w:r w:rsidRPr="007B612C">
              <w:t>es</w:t>
            </w:r>
            <w:r w:rsidRPr="00493148">
              <w:rPr>
                <w:spacing w:val="-7"/>
              </w:rPr>
              <w:t xml:space="preserve"> </w:t>
            </w:r>
            <w:r w:rsidRPr="00493148">
              <w:rPr>
                <w:spacing w:val="1"/>
              </w:rPr>
              <w:t>(</w:t>
            </w:r>
            <w:r w:rsidRPr="007B612C">
              <w:t>e.g.,</w:t>
            </w:r>
            <w:r w:rsidRPr="00493148">
              <w:rPr>
                <w:spacing w:val="-6"/>
              </w:rPr>
              <w:t xml:space="preserve"> </w:t>
            </w:r>
            <w:r w:rsidRPr="00493148">
              <w:rPr>
                <w:spacing w:val="1"/>
              </w:rPr>
              <w:t>r</w:t>
            </w:r>
            <w:r w:rsidRPr="007B612C">
              <w:t>ec</w:t>
            </w:r>
            <w:r w:rsidRPr="00493148">
              <w:rPr>
                <w:spacing w:val="1"/>
              </w:rPr>
              <w:t>y</w:t>
            </w:r>
            <w:r w:rsidRPr="007B612C">
              <w:t>cli</w:t>
            </w:r>
            <w:r w:rsidRPr="00493148">
              <w:rPr>
                <w:spacing w:val="2"/>
              </w:rPr>
              <w:t>n</w:t>
            </w:r>
            <w:r w:rsidRPr="007B612C">
              <w:t>g,</w:t>
            </w:r>
            <w:r w:rsidRPr="00493148">
              <w:rPr>
                <w:spacing w:val="-11"/>
              </w:rPr>
              <w:t xml:space="preserve"> </w:t>
            </w:r>
            <w:r w:rsidRPr="00493148">
              <w:rPr>
                <w:spacing w:val="1"/>
              </w:rPr>
              <w:t>p</w:t>
            </w:r>
            <w:r w:rsidRPr="007B612C">
              <w:t>opulation</w:t>
            </w:r>
            <w:r w:rsidRPr="00493148">
              <w:rPr>
                <w:spacing w:val="-12"/>
              </w:rPr>
              <w:t xml:space="preserve"> </w:t>
            </w:r>
            <w:r w:rsidRPr="007B612C">
              <w:t>growth,</w:t>
            </w:r>
            <w:r w:rsidRPr="00493148">
              <w:rPr>
                <w:spacing w:val="-8"/>
              </w:rPr>
              <w:t xml:space="preserve"> </w:t>
            </w:r>
            <w:r w:rsidRPr="00493148">
              <w:rPr>
                <w:spacing w:val="1"/>
              </w:rPr>
              <w:t>di</w:t>
            </w:r>
            <w:r w:rsidRPr="007B612C">
              <w:t>sease</w:t>
            </w:r>
            <w:r w:rsidRPr="00493148">
              <w:rPr>
                <w:spacing w:val="-8"/>
              </w:rPr>
              <w:t xml:space="preserve"> </w:t>
            </w:r>
            <w:r w:rsidRPr="007B612C">
              <w:t>prevention,</w:t>
            </w:r>
            <w:r w:rsidRPr="00493148">
              <w:rPr>
                <w:spacing w:val="-13"/>
              </w:rPr>
              <w:t xml:space="preserve"> </w:t>
            </w:r>
            <w:r w:rsidRPr="007B612C">
              <w:t>resource</w:t>
            </w:r>
            <w:r w:rsidRPr="00493148">
              <w:rPr>
                <w:spacing w:val="-9"/>
              </w:rPr>
              <w:t xml:space="preserve"> </w:t>
            </w:r>
            <w:r w:rsidRPr="007B612C">
              <w:t>use, evaluating</w:t>
            </w:r>
            <w:r w:rsidRPr="00493148">
              <w:rPr>
                <w:spacing w:val="-10"/>
              </w:rPr>
              <w:t xml:space="preserve"> </w:t>
            </w:r>
            <w:r w:rsidRPr="007B612C">
              <w:t>product</w:t>
            </w:r>
            <w:r w:rsidRPr="00493148">
              <w:rPr>
                <w:spacing w:val="-7"/>
              </w:rPr>
              <w:t xml:space="preserve"> </w:t>
            </w:r>
            <w:r w:rsidRPr="007B612C">
              <w:t>claims).</w:t>
            </w:r>
          </w:p>
        </w:tc>
        <w:tc>
          <w:tcPr>
            <w:tcW w:w="864" w:type="dxa"/>
          </w:tcPr>
          <w:p w14:paraId="4BAEB4D1" w14:textId="77777777" w:rsidR="00D52812" w:rsidRDefault="00D52812" w:rsidP="00D52812">
            <w:pPr>
              <w:pStyle w:val="TableBodyCopy"/>
            </w:pPr>
          </w:p>
        </w:tc>
        <w:tc>
          <w:tcPr>
            <w:tcW w:w="866" w:type="dxa"/>
          </w:tcPr>
          <w:p w14:paraId="085B84FB" w14:textId="77777777" w:rsidR="00D52812" w:rsidRDefault="00D52812" w:rsidP="00D52812">
            <w:pPr>
              <w:pStyle w:val="TableBodyCopy"/>
            </w:pPr>
          </w:p>
        </w:tc>
        <w:tc>
          <w:tcPr>
            <w:tcW w:w="864" w:type="dxa"/>
          </w:tcPr>
          <w:p w14:paraId="3A093680" w14:textId="77777777" w:rsidR="00D52812" w:rsidRDefault="00D52812" w:rsidP="00D52812">
            <w:pPr>
              <w:pStyle w:val="TableBodyCopy"/>
            </w:pPr>
          </w:p>
        </w:tc>
        <w:tc>
          <w:tcPr>
            <w:tcW w:w="864" w:type="dxa"/>
          </w:tcPr>
          <w:p w14:paraId="0E7C9183" w14:textId="77777777" w:rsidR="00D52812" w:rsidRDefault="00D52812" w:rsidP="00D52812">
            <w:pPr>
              <w:pStyle w:val="TableBodyCopy"/>
            </w:pPr>
          </w:p>
        </w:tc>
        <w:tc>
          <w:tcPr>
            <w:tcW w:w="864" w:type="dxa"/>
          </w:tcPr>
          <w:p w14:paraId="5BE70D3B" w14:textId="77777777" w:rsidR="00D52812" w:rsidRDefault="00D52812" w:rsidP="00D52812">
            <w:pPr>
              <w:pStyle w:val="TableBodyCopy"/>
            </w:pPr>
          </w:p>
        </w:tc>
        <w:tc>
          <w:tcPr>
            <w:tcW w:w="864" w:type="dxa"/>
          </w:tcPr>
          <w:p w14:paraId="49F36494" w14:textId="77777777" w:rsidR="00D52812" w:rsidRDefault="00D52812" w:rsidP="00D52812">
            <w:pPr>
              <w:pStyle w:val="TableBodyCopy"/>
            </w:pPr>
          </w:p>
        </w:tc>
        <w:tc>
          <w:tcPr>
            <w:tcW w:w="864" w:type="dxa"/>
          </w:tcPr>
          <w:p w14:paraId="19665AEF" w14:textId="77777777" w:rsidR="00D52812" w:rsidRDefault="00D52812" w:rsidP="00D52812">
            <w:pPr>
              <w:pStyle w:val="TableBodyCopy"/>
            </w:pPr>
          </w:p>
        </w:tc>
        <w:tc>
          <w:tcPr>
            <w:tcW w:w="864" w:type="dxa"/>
          </w:tcPr>
          <w:p w14:paraId="06BB3C26" w14:textId="77777777" w:rsidR="00D52812" w:rsidRDefault="00D52812" w:rsidP="00D52812">
            <w:pPr>
              <w:pStyle w:val="TableBodyCopy"/>
            </w:pPr>
          </w:p>
        </w:tc>
        <w:tc>
          <w:tcPr>
            <w:tcW w:w="864" w:type="dxa"/>
          </w:tcPr>
          <w:p w14:paraId="57FF2F8E" w14:textId="77777777" w:rsidR="00D52812" w:rsidRDefault="00D52812" w:rsidP="00D52812">
            <w:pPr>
              <w:pStyle w:val="TableBodyCopy"/>
            </w:pPr>
          </w:p>
        </w:tc>
        <w:tc>
          <w:tcPr>
            <w:tcW w:w="864" w:type="dxa"/>
          </w:tcPr>
          <w:p w14:paraId="73D04BCD" w14:textId="77777777" w:rsidR="00D52812" w:rsidRDefault="00D52812" w:rsidP="00D52812">
            <w:pPr>
              <w:pStyle w:val="TableBodyCopy"/>
            </w:pPr>
          </w:p>
        </w:tc>
        <w:tc>
          <w:tcPr>
            <w:tcW w:w="864" w:type="dxa"/>
          </w:tcPr>
          <w:p w14:paraId="18F8E2EC" w14:textId="77777777" w:rsidR="00D52812" w:rsidRDefault="00D52812" w:rsidP="00D52812">
            <w:pPr>
              <w:pStyle w:val="TableBodyCopy"/>
            </w:pPr>
          </w:p>
        </w:tc>
      </w:tr>
      <w:tr w:rsidR="00D52812" w:rsidRPr="00CC38F7" w14:paraId="076EE866" w14:textId="77777777" w:rsidTr="73059CA2">
        <w:tblPrEx>
          <w:tblCellMar>
            <w:left w:w="108" w:type="dxa"/>
            <w:right w:w="108" w:type="dxa"/>
          </w:tblCellMar>
        </w:tblPrEx>
        <w:trPr>
          <w:cantSplit/>
          <w:trHeight w:val="395"/>
        </w:trPr>
        <w:tc>
          <w:tcPr>
            <w:tcW w:w="4894" w:type="dxa"/>
          </w:tcPr>
          <w:p w14:paraId="1DFF5566" w14:textId="0D7FBDDC" w:rsidR="00D52812" w:rsidRPr="003C3E6F" w:rsidRDefault="00D52812" w:rsidP="00381F7A">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II</w:t>
            </w:r>
            <w:r w:rsidRPr="00A815E6">
              <w:rPr>
                <w:rFonts w:eastAsia="Verdana"/>
              </w:rPr>
              <w:t xml:space="preserve"> — </w:t>
            </w:r>
            <w:r>
              <w:rPr>
                <w:kern w:val="24"/>
              </w:rPr>
              <w:t>Physics</w:t>
            </w:r>
          </w:p>
        </w:tc>
        <w:tc>
          <w:tcPr>
            <w:tcW w:w="864" w:type="dxa"/>
          </w:tcPr>
          <w:p w14:paraId="677BD9B5" w14:textId="77777777" w:rsidR="00D52812" w:rsidRDefault="00D52812" w:rsidP="00381F7A">
            <w:pPr>
              <w:pStyle w:val="TableBodyCopy"/>
            </w:pPr>
          </w:p>
        </w:tc>
        <w:tc>
          <w:tcPr>
            <w:tcW w:w="866" w:type="dxa"/>
          </w:tcPr>
          <w:p w14:paraId="155BE2AD" w14:textId="77777777" w:rsidR="00D52812" w:rsidRDefault="00D52812" w:rsidP="00381F7A">
            <w:pPr>
              <w:pStyle w:val="TableBodyCopy"/>
            </w:pPr>
          </w:p>
        </w:tc>
        <w:tc>
          <w:tcPr>
            <w:tcW w:w="864" w:type="dxa"/>
          </w:tcPr>
          <w:p w14:paraId="0113CC3C" w14:textId="77777777" w:rsidR="00D52812" w:rsidRDefault="00D52812" w:rsidP="00381F7A">
            <w:pPr>
              <w:pStyle w:val="TableBodyCopy"/>
            </w:pPr>
          </w:p>
        </w:tc>
        <w:tc>
          <w:tcPr>
            <w:tcW w:w="864" w:type="dxa"/>
          </w:tcPr>
          <w:p w14:paraId="6F8ED4EA" w14:textId="77777777" w:rsidR="00D52812" w:rsidRDefault="00D52812" w:rsidP="00381F7A">
            <w:pPr>
              <w:pStyle w:val="TableBodyCopy"/>
            </w:pPr>
          </w:p>
        </w:tc>
        <w:tc>
          <w:tcPr>
            <w:tcW w:w="864" w:type="dxa"/>
          </w:tcPr>
          <w:p w14:paraId="558AFAE9" w14:textId="77777777" w:rsidR="00D52812" w:rsidRDefault="00D52812" w:rsidP="00381F7A">
            <w:pPr>
              <w:pStyle w:val="TableBodyCopy"/>
            </w:pPr>
          </w:p>
        </w:tc>
        <w:tc>
          <w:tcPr>
            <w:tcW w:w="864" w:type="dxa"/>
          </w:tcPr>
          <w:p w14:paraId="4FC8A339" w14:textId="77777777" w:rsidR="00D52812" w:rsidRDefault="00D52812" w:rsidP="00381F7A">
            <w:pPr>
              <w:pStyle w:val="TableBodyCopy"/>
            </w:pPr>
          </w:p>
        </w:tc>
        <w:tc>
          <w:tcPr>
            <w:tcW w:w="864" w:type="dxa"/>
          </w:tcPr>
          <w:p w14:paraId="5F2A8EBB" w14:textId="77777777" w:rsidR="00D52812" w:rsidRDefault="00D52812" w:rsidP="00381F7A">
            <w:pPr>
              <w:pStyle w:val="TableBodyCopy"/>
            </w:pPr>
          </w:p>
        </w:tc>
        <w:tc>
          <w:tcPr>
            <w:tcW w:w="864" w:type="dxa"/>
          </w:tcPr>
          <w:p w14:paraId="7EB291A4" w14:textId="77777777" w:rsidR="00D52812" w:rsidRDefault="00D52812" w:rsidP="00381F7A">
            <w:pPr>
              <w:pStyle w:val="TableBodyCopy"/>
            </w:pPr>
          </w:p>
        </w:tc>
        <w:tc>
          <w:tcPr>
            <w:tcW w:w="864" w:type="dxa"/>
          </w:tcPr>
          <w:p w14:paraId="238A4E7F" w14:textId="77777777" w:rsidR="00D52812" w:rsidRDefault="00D52812" w:rsidP="00381F7A">
            <w:pPr>
              <w:pStyle w:val="TableBodyCopy"/>
            </w:pPr>
          </w:p>
        </w:tc>
        <w:tc>
          <w:tcPr>
            <w:tcW w:w="864" w:type="dxa"/>
          </w:tcPr>
          <w:p w14:paraId="0BF212D1" w14:textId="77777777" w:rsidR="00D52812" w:rsidRDefault="00D52812" w:rsidP="00381F7A">
            <w:pPr>
              <w:pStyle w:val="TableBodyCopy"/>
            </w:pPr>
          </w:p>
        </w:tc>
        <w:tc>
          <w:tcPr>
            <w:tcW w:w="864" w:type="dxa"/>
          </w:tcPr>
          <w:p w14:paraId="60C883A3" w14:textId="77777777" w:rsidR="00D52812" w:rsidRDefault="00D52812" w:rsidP="00381F7A">
            <w:pPr>
              <w:pStyle w:val="TableBodyCopy"/>
            </w:pPr>
          </w:p>
        </w:tc>
      </w:tr>
      <w:tr w:rsidR="00920443" w:rsidRPr="00CC38F7" w14:paraId="7BAB3778" w14:textId="77777777" w:rsidTr="73059CA2">
        <w:tblPrEx>
          <w:tblCellMar>
            <w:left w:w="108" w:type="dxa"/>
            <w:right w:w="108" w:type="dxa"/>
          </w:tblCellMar>
        </w:tblPrEx>
        <w:trPr>
          <w:cantSplit/>
          <w:trHeight w:val="395"/>
        </w:trPr>
        <w:tc>
          <w:tcPr>
            <w:tcW w:w="4894" w:type="dxa"/>
          </w:tcPr>
          <w:p w14:paraId="7A10BC65" w14:textId="6801EDF1" w:rsidR="00920443" w:rsidRPr="00A815E6" w:rsidRDefault="00920443" w:rsidP="00920443">
            <w:pPr>
              <w:pStyle w:val="TableBodyCopy"/>
              <w:rPr>
                <w:rFonts w:eastAsia="Verdana"/>
              </w:rPr>
            </w:pPr>
            <w:r>
              <w:t xml:space="preserve">Competency 025: </w:t>
            </w:r>
            <w:r w:rsidRPr="0090767B">
              <w:rPr>
                <w:i/>
              </w:rPr>
              <w:t xml:space="preserve">The teacher understands the </w:t>
            </w:r>
            <w:r w:rsidR="00D52812" w:rsidRPr="006D296A">
              <w:rPr>
                <w:rFonts w:eastAsia="Verdana" w:cs="Verdana"/>
                <w:i/>
                <w:color w:val="000000"/>
                <w:spacing w:val="1"/>
              </w:rPr>
              <w:t>d</w:t>
            </w:r>
            <w:r w:rsidR="00D52812" w:rsidRPr="006D296A">
              <w:rPr>
                <w:rFonts w:eastAsia="Verdana" w:cs="Verdana"/>
                <w:i/>
                <w:color w:val="000000"/>
              </w:rPr>
              <w:t>escri</w:t>
            </w:r>
            <w:r w:rsidR="00D52812" w:rsidRPr="006D296A">
              <w:rPr>
                <w:rFonts w:eastAsia="Verdana" w:cs="Verdana"/>
                <w:i/>
                <w:color w:val="000000"/>
                <w:spacing w:val="1"/>
              </w:rPr>
              <w:t>p</w:t>
            </w:r>
            <w:r w:rsidR="00D52812" w:rsidRPr="006D296A">
              <w:rPr>
                <w:rFonts w:eastAsia="Verdana" w:cs="Verdana"/>
                <w:i/>
                <w:color w:val="000000"/>
              </w:rPr>
              <w:t>tion</w:t>
            </w:r>
            <w:r w:rsidR="00D52812" w:rsidRPr="006D296A">
              <w:rPr>
                <w:rFonts w:eastAsia="Verdana" w:cs="Verdana"/>
                <w:i/>
                <w:color w:val="000000"/>
                <w:spacing w:val="-11"/>
              </w:rPr>
              <w:t xml:space="preserve"> </w:t>
            </w:r>
            <w:r w:rsidR="00D52812" w:rsidRPr="006D296A">
              <w:rPr>
                <w:rFonts w:eastAsia="Verdana" w:cs="Verdana"/>
                <w:i/>
                <w:color w:val="000000"/>
              </w:rPr>
              <w:t>of</w:t>
            </w:r>
            <w:r w:rsidR="00D52812" w:rsidRPr="006D296A">
              <w:rPr>
                <w:rFonts w:eastAsia="Verdana" w:cs="Verdana"/>
                <w:i/>
                <w:color w:val="000000"/>
                <w:spacing w:val="-1"/>
              </w:rPr>
              <w:t xml:space="preserve"> </w:t>
            </w:r>
            <w:r w:rsidR="00D52812" w:rsidRPr="006D296A">
              <w:rPr>
                <w:rFonts w:eastAsia="Verdana" w:cs="Verdana"/>
                <w:i/>
                <w:color w:val="000000"/>
              </w:rPr>
              <w:t>motion</w:t>
            </w:r>
            <w:r w:rsidR="00D52812" w:rsidRPr="006D296A">
              <w:rPr>
                <w:rFonts w:eastAsia="Verdana" w:cs="Verdana"/>
                <w:i/>
                <w:color w:val="000000"/>
                <w:spacing w:val="-7"/>
              </w:rPr>
              <w:t xml:space="preserve"> </w:t>
            </w:r>
            <w:r w:rsidR="00D52812" w:rsidRPr="006D296A">
              <w:rPr>
                <w:rFonts w:eastAsia="Verdana" w:cs="Verdana"/>
                <w:i/>
                <w:color w:val="000000"/>
              </w:rPr>
              <w:t>in</w:t>
            </w:r>
            <w:r w:rsidR="00D52812">
              <w:rPr>
                <w:rFonts w:eastAsia="Verdana" w:cs="Verdana"/>
                <w:i/>
                <w:color w:val="000000"/>
              </w:rPr>
              <w:t xml:space="preserve"> o</w:t>
            </w:r>
            <w:r w:rsidR="00D52812" w:rsidRPr="006D296A">
              <w:rPr>
                <w:rFonts w:eastAsia="Verdana" w:cs="Verdana"/>
                <w:i/>
                <w:color w:val="000000"/>
              </w:rPr>
              <w:t>ne</w:t>
            </w:r>
            <w:r w:rsidR="00D52812" w:rsidRPr="006D296A">
              <w:rPr>
                <w:rFonts w:eastAsia="Verdana" w:cs="Verdana"/>
                <w:i/>
                <w:color w:val="000000"/>
                <w:spacing w:val="-4"/>
              </w:rPr>
              <w:t xml:space="preserve"> </w:t>
            </w:r>
            <w:r w:rsidR="00D52812" w:rsidRPr="006D296A">
              <w:rPr>
                <w:rFonts w:eastAsia="Verdana" w:cs="Verdana"/>
                <w:i/>
                <w:color w:val="000000"/>
              </w:rPr>
              <w:t>and two</w:t>
            </w:r>
            <w:r w:rsidR="00D52812" w:rsidRPr="006D296A">
              <w:rPr>
                <w:rFonts w:eastAsia="Verdana" w:cs="Verdana"/>
                <w:i/>
                <w:color w:val="000000"/>
                <w:spacing w:val="-4"/>
              </w:rPr>
              <w:t xml:space="preserve"> </w:t>
            </w:r>
            <w:r w:rsidR="00D52812" w:rsidRPr="006D296A">
              <w:rPr>
                <w:rFonts w:eastAsia="Verdana" w:cs="Verdana"/>
                <w:i/>
                <w:color w:val="000000"/>
                <w:spacing w:val="1"/>
              </w:rPr>
              <w:t>d</w:t>
            </w:r>
            <w:r w:rsidR="00D52812" w:rsidRPr="006D296A">
              <w:rPr>
                <w:rFonts w:eastAsia="Verdana" w:cs="Verdana"/>
                <w:i/>
                <w:color w:val="000000"/>
              </w:rPr>
              <w:t>ime</w:t>
            </w:r>
            <w:r w:rsidR="00D52812" w:rsidRPr="006D296A">
              <w:rPr>
                <w:rFonts w:eastAsia="Verdana" w:cs="Verdana"/>
                <w:i/>
                <w:color w:val="000000"/>
                <w:spacing w:val="1"/>
              </w:rPr>
              <w:t>n</w:t>
            </w:r>
            <w:r w:rsidR="00D52812" w:rsidRPr="006D296A">
              <w:rPr>
                <w:rFonts w:eastAsia="Verdana" w:cs="Verdana"/>
                <w:i/>
                <w:color w:val="000000"/>
              </w:rPr>
              <w:t>sio</w:t>
            </w:r>
            <w:r w:rsidR="00D52812" w:rsidRPr="006D296A">
              <w:rPr>
                <w:rFonts w:eastAsia="Verdana" w:cs="Verdana"/>
                <w:i/>
                <w:color w:val="000000"/>
                <w:spacing w:val="1"/>
              </w:rPr>
              <w:t>n</w:t>
            </w:r>
            <w:r w:rsidR="00D52812" w:rsidRPr="006D296A">
              <w:rPr>
                <w:rFonts w:eastAsia="Verdana" w:cs="Verdana"/>
                <w:i/>
                <w:color w:val="000000"/>
              </w:rPr>
              <w:t>s</w:t>
            </w:r>
            <w:r w:rsidRPr="0090767B">
              <w:rPr>
                <w:i/>
              </w:rPr>
              <w:t>.</w:t>
            </w:r>
          </w:p>
        </w:tc>
        <w:tc>
          <w:tcPr>
            <w:tcW w:w="864" w:type="dxa"/>
          </w:tcPr>
          <w:p w14:paraId="6F18623A" w14:textId="77777777" w:rsidR="00920443" w:rsidRDefault="00920443" w:rsidP="0087696B">
            <w:pPr>
              <w:pStyle w:val="TableBodyCopy"/>
            </w:pPr>
          </w:p>
        </w:tc>
        <w:tc>
          <w:tcPr>
            <w:tcW w:w="866" w:type="dxa"/>
          </w:tcPr>
          <w:p w14:paraId="157D4EDF" w14:textId="77777777" w:rsidR="00920443" w:rsidRDefault="00920443" w:rsidP="0087696B">
            <w:pPr>
              <w:pStyle w:val="TableBodyCopy"/>
            </w:pPr>
          </w:p>
        </w:tc>
        <w:tc>
          <w:tcPr>
            <w:tcW w:w="864" w:type="dxa"/>
          </w:tcPr>
          <w:p w14:paraId="034787F9" w14:textId="77777777" w:rsidR="00920443" w:rsidRDefault="00920443" w:rsidP="0087696B">
            <w:pPr>
              <w:pStyle w:val="TableBodyCopy"/>
            </w:pPr>
          </w:p>
        </w:tc>
        <w:tc>
          <w:tcPr>
            <w:tcW w:w="864" w:type="dxa"/>
          </w:tcPr>
          <w:p w14:paraId="6A380F74" w14:textId="77777777" w:rsidR="00920443" w:rsidRDefault="00920443" w:rsidP="0087696B">
            <w:pPr>
              <w:pStyle w:val="TableBodyCopy"/>
            </w:pPr>
          </w:p>
        </w:tc>
        <w:tc>
          <w:tcPr>
            <w:tcW w:w="864" w:type="dxa"/>
          </w:tcPr>
          <w:p w14:paraId="03B5D799" w14:textId="77777777" w:rsidR="00920443" w:rsidRDefault="00920443" w:rsidP="0087696B">
            <w:pPr>
              <w:pStyle w:val="TableBodyCopy"/>
            </w:pPr>
          </w:p>
        </w:tc>
        <w:tc>
          <w:tcPr>
            <w:tcW w:w="864" w:type="dxa"/>
          </w:tcPr>
          <w:p w14:paraId="721CB5C3" w14:textId="77777777" w:rsidR="00920443" w:rsidRDefault="00920443" w:rsidP="0087696B">
            <w:pPr>
              <w:pStyle w:val="TableBodyCopy"/>
            </w:pPr>
          </w:p>
        </w:tc>
        <w:tc>
          <w:tcPr>
            <w:tcW w:w="864" w:type="dxa"/>
          </w:tcPr>
          <w:p w14:paraId="5275E7FC" w14:textId="77777777" w:rsidR="00920443" w:rsidRDefault="00920443" w:rsidP="0087696B">
            <w:pPr>
              <w:pStyle w:val="TableBodyCopy"/>
            </w:pPr>
          </w:p>
        </w:tc>
        <w:tc>
          <w:tcPr>
            <w:tcW w:w="864" w:type="dxa"/>
          </w:tcPr>
          <w:p w14:paraId="105188FD" w14:textId="77777777" w:rsidR="00920443" w:rsidRDefault="00920443" w:rsidP="0087696B">
            <w:pPr>
              <w:pStyle w:val="TableBodyCopy"/>
            </w:pPr>
          </w:p>
        </w:tc>
        <w:tc>
          <w:tcPr>
            <w:tcW w:w="864" w:type="dxa"/>
          </w:tcPr>
          <w:p w14:paraId="23010E9B" w14:textId="77777777" w:rsidR="00920443" w:rsidRDefault="00920443" w:rsidP="0087696B">
            <w:pPr>
              <w:pStyle w:val="TableBodyCopy"/>
            </w:pPr>
          </w:p>
        </w:tc>
        <w:tc>
          <w:tcPr>
            <w:tcW w:w="864" w:type="dxa"/>
          </w:tcPr>
          <w:p w14:paraId="7A9A08BA" w14:textId="77777777" w:rsidR="00920443" w:rsidRDefault="00920443" w:rsidP="0087696B">
            <w:pPr>
              <w:pStyle w:val="TableBodyCopy"/>
            </w:pPr>
          </w:p>
        </w:tc>
        <w:tc>
          <w:tcPr>
            <w:tcW w:w="864" w:type="dxa"/>
          </w:tcPr>
          <w:p w14:paraId="024DBF29" w14:textId="77777777" w:rsidR="00920443" w:rsidRDefault="00920443" w:rsidP="0087696B">
            <w:pPr>
              <w:pStyle w:val="TableBodyCopy"/>
            </w:pPr>
          </w:p>
        </w:tc>
      </w:tr>
      <w:tr w:rsidR="00D52812" w:rsidRPr="00CC38F7" w14:paraId="30B12B71" w14:textId="77777777" w:rsidTr="73059CA2">
        <w:tblPrEx>
          <w:tblCellMar>
            <w:left w:w="108" w:type="dxa"/>
            <w:right w:w="108" w:type="dxa"/>
          </w:tblCellMar>
        </w:tblPrEx>
        <w:trPr>
          <w:cantSplit/>
          <w:trHeight w:val="395"/>
        </w:trPr>
        <w:tc>
          <w:tcPr>
            <w:tcW w:w="4894" w:type="dxa"/>
          </w:tcPr>
          <w:p w14:paraId="13A1C8F2" w14:textId="7C914964" w:rsidR="00D52812" w:rsidRPr="00A815E6" w:rsidRDefault="00D52812" w:rsidP="00493148">
            <w:pPr>
              <w:pStyle w:val="TableDescriptivestatements"/>
              <w:numPr>
                <w:ilvl w:val="0"/>
                <w:numId w:val="24"/>
              </w:numPr>
            </w:pPr>
            <w:r w:rsidRPr="00FB3423">
              <w:t>Generates,</w:t>
            </w:r>
            <w:r w:rsidRPr="00493148">
              <w:rPr>
                <w:spacing w:val="-10"/>
              </w:rPr>
              <w:t xml:space="preserve"> </w:t>
            </w:r>
            <w:r w:rsidRPr="00FB3423">
              <w:t>analyzes</w:t>
            </w:r>
            <w:r w:rsidRPr="00493148">
              <w:rPr>
                <w:spacing w:val="-9"/>
              </w:rPr>
              <w:t xml:space="preserve"> </w:t>
            </w:r>
            <w:r w:rsidRPr="00FB3423">
              <w:t>and</w:t>
            </w:r>
            <w:r w:rsidRPr="00493148">
              <w:rPr>
                <w:spacing w:val="-4"/>
              </w:rPr>
              <w:t xml:space="preserve"> </w:t>
            </w:r>
            <w:r w:rsidRPr="00FB3423">
              <w:t>interprets</w:t>
            </w:r>
            <w:r w:rsidRPr="00493148">
              <w:rPr>
                <w:spacing w:val="-10"/>
              </w:rPr>
              <w:t xml:space="preserve"> </w:t>
            </w:r>
            <w:r w:rsidRPr="00FB3423">
              <w:t>gra</w:t>
            </w:r>
            <w:r w:rsidRPr="00493148">
              <w:rPr>
                <w:spacing w:val="-1"/>
              </w:rPr>
              <w:t>p</w:t>
            </w:r>
            <w:r w:rsidRPr="00493148">
              <w:rPr>
                <w:spacing w:val="1"/>
              </w:rPr>
              <w:t>h</w:t>
            </w:r>
            <w:r w:rsidRPr="00FB3423">
              <w:t>s</w:t>
            </w:r>
            <w:r w:rsidRPr="00493148">
              <w:rPr>
                <w:spacing w:val="-8"/>
              </w:rPr>
              <w:t xml:space="preserve"> </w:t>
            </w:r>
            <w:r w:rsidRPr="00FB3423">
              <w:t>describing</w:t>
            </w:r>
            <w:r w:rsidRPr="00493148">
              <w:rPr>
                <w:spacing w:val="-11"/>
              </w:rPr>
              <w:t xml:space="preserve"> </w:t>
            </w:r>
            <w:r w:rsidRPr="00FB3423">
              <w:t>the</w:t>
            </w:r>
            <w:r w:rsidRPr="00493148">
              <w:rPr>
                <w:spacing w:val="-3"/>
              </w:rPr>
              <w:t xml:space="preserve"> </w:t>
            </w:r>
            <w:r w:rsidRPr="00FB3423">
              <w:t>moti</w:t>
            </w:r>
            <w:r w:rsidRPr="00493148">
              <w:rPr>
                <w:spacing w:val="1"/>
              </w:rPr>
              <w:t>o</w:t>
            </w:r>
            <w:r w:rsidRPr="00FB3423">
              <w:t>n</w:t>
            </w:r>
            <w:r w:rsidRPr="00493148">
              <w:rPr>
                <w:spacing w:val="-8"/>
              </w:rPr>
              <w:t xml:space="preserve"> </w:t>
            </w:r>
            <w:r w:rsidRPr="00FB3423">
              <w:t>of</w:t>
            </w:r>
            <w:r w:rsidRPr="00493148">
              <w:rPr>
                <w:spacing w:val="-2"/>
              </w:rPr>
              <w:t xml:space="preserve"> </w:t>
            </w:r>
            <w:r w:rsidRPr="00FB3423">
              <w:t>a</w:t>
            </w:r>
            <w:r w:rsidRPr="00493148">
              <w:rPr>
                <w:spacing w:val="-1"/>
              </w:rPr>
              <w:t xml:space="preserve"> </w:t>
            </w:r>
            <w:r w:rsidRPr="00493148">
              <w:rPr>
                <w:spacing w:val="1"/>
              </w:rPr>
              <w:t>p</w:t>
            </w:r>
            <w:r w:rsidRPr="00FB3423">
              <w:t xml:space="preserve">article. </w:t>
            </w:r>
          </w:p>
        </w:tc>
        <w:tc>
          <w:tcPr>
            <w:tcW w:w="864" w:type="dxa"/>
          </w:tcPr>
          <w:p w14:paraId="40A69F8A" w14:textId="77777777" w:rsidR="00D52812" w:rsidRDefault="00D52812" w:rsidP="00D52812">
            <w:pPr>
              <w:pStyle w:val="TableBodyCopy"/>
            </w:pPr>
          </w:p>
        </w:tc>
        <w:tc>
          <w:tcPr>
            <w:tcW w:w="866" w:type="dxa"/>
          </w:tcPr>
          <w:p w14:paraId="534350BE" w14:textId="77777777" w:rsidR="00D52812" w:rsidRDefault="00D52812" w:rsidP="00D52812">
            <w:pPr>
              <w:pStyle w:val="TableBodyCopy"/>
            </w:pPr>
          </w:p>
        </w:tc>
        <w:tc>
          <w:tcPr>
            <w:tcW w:w="864" w:type="dxa"/>
          </w:tcPr>
          <w:p w14:paraId="587D5A2B" w14:textId="77777777" w:rsidR="00D52812" w:rsidRDefault="00D52812" w:rsidP="00D52812">
            <w:pPr>
              <w:pStyle w:val="TableBodyCopy"/>
            </w:pPr>
          </w:p>
        </w:tc>
        <w:tc>
          <w:tcPr>
            <w:tcW w:w="864" w:type="dxa"/>
          </w:tcPr>
          <w:p w14:paraId="5BF918F5" w14:textId="77777777" w:rsidR="00D52812" w:rsidRDefault="00D52812" w:rsidP="00D52812">
            <w:pPr>
              <w:pStyle w:val="TableBodyCopy"/>
            </w:pPr>
          </w:p>
        </w:tc>
        <w:tc>
          <w:tcPr>
            <w:tcW w:w="864" w:type="dxa"/>
          </w:tcPr>
          <w:p w14:paraId="7E3F5A13" w14:textId="77777777" w:rsidR="00D52812" w:rsidRDefault="00D52812" w:rsidP="00D52812">
            <w:pPr>
              <w:pStyle w:val="TableBodyCopy"/>
            </w:pPr>
          </w:p>
        </w:tc>
        <w:tc>
          <w:tcPr>
            <w:tcW w:w="864" w:type="dxa"/>
          </w:tcPr>
          <w:p w14:paraId="5F6F7A65" w14:textId="77777777" w:rsidR="00D52812" w:rsidRDefault="00D52812" w:rsidP="00D52812">
            <w:pPr>
              <w:pStyle w:val="TableBodyCopy"/>
            </w:pPr>
          </w:p>
        </w:tc>
        <w:tc>
          <w:tcPr>
            <w:tcW w:w="864" w:type="dxa"/>
          </w:tcPr>
          <w:p w14:paraId="52B75952" w14:textId="77777777" w:rsidR="00D52812" w:rsidRDefault="00D52812" w:rsidP="00D52812">
            <w:pPr>
              <w:pStyle w:val="TableBodyCopy"/>
            </w:pPr>
          </w:p>
        </w:tc>
        <w:tc>
          <w:tcPr>
            <w:tcW w:w="864" w:type="dxa"/>
          </w:tcPr>
          <w:p w14:paraId="5EEA7674" w14:textId="77777777" w:rsidR="00D52812" w:rsidRDefault="00D52812" w:rsidP="00D52812">
            <w:pPr>
              <w:pStyle w:val="TableBodyCopy"/>
            </w:pPr>
          </w:p>
        </w:tc>
        <w:tc>
          <w:tcPr>
            <w:tcW w:w="864" w:type="dxa"/>
          </w:tcPr>
          <w:p w14:paraId="63CF2DE9" w14:textId="77777777" w:rsidR="00D52812" w:rsidRDefault="00D52812" w:rsidP="00D52812">
            <w:pPr>
              <w:pStyle w:val="TableBodyCopy"/>
            </w:pPr>
          </w:p>
        </w:tc>
        <w:tc>
          <w:tcPr>
            <w:tcW w:w="864" w:type="dxa"/>
          </w:tcPr>
          <w:p w14:paraId="1E212175" w14:textId="77777777" w:rsidR="00D52812" w:rsidRDefault="00D52812" w:rsidP="00D52812">
            <w:pPr>
              <w:pStyle w:val="TableBodyCopy"/>
            </w:pPr>
          </w:p>
        </w:tc>
        <w:tc>
          <w:tcPr>
            <w:tcW w:w="864" w:type="dxa"/>
          </w:tcPr>
          <w:p w14:paraId="780D48DD" w14:textId="77777777" w:rsidR="00D52812" w:rsidRDefault="00D52812" w:rsidP="00D52812">
            <w:pPr>
              <w:pStyle w:val="TableBodyCopy"/>
            </w:pPr>
          </w:p>
        </w:tc>
      </w:tr>
      <w:tr w:rsidR="00D52812" w:rsidRPr="00CC38F7" w14:paraId="152ED8E6" w14:textId="77777777" w:rsidTr="73059CA2">
        <w:tblPrEx>
          <w:tblCellMar>
            <w:left w:w="108" w:type="dxa"/>
            <w:right w:w="108" w:type="dxa"/>
          </w:tblCellMar>
        </w:tblPrEx>
        <w:trPr>
          <w:cantSplit/>
          <w:trHeight w:val="395"/>
        </w:trPr>
        <w:tc>
          <w:tcPr>
            <w:tcW w:w="4894" w:type="dxa"/>
          </w:tcPr>
          <w:p w14:paraId="1C44477A" w14:textId="204F96C0" w:rsidR="00D52812" w:rsidRPr="00A815E6" w:rsidRDefault="00D52812" w:rsidP="00493148">
            <w:pPr>
              <w:pStyle w:val="TableDescriptivestatements"/>
            </w:pPr>
            <w:r w:rsidRPr="00FB3423">
              <w:t>Appl</w:t>
            </w:r>
            <w:r w:rsidRPr="00FB3423">
              <w:rPr>
                <w:spacing w:val="1"/>
              </w:rPr>
              <w:t>i</w:t>
            </w:r>
            <w:r w:rsidRPr="00FB3423">
              <w:t>es</w:t>
            </w:r>
            <w:r w:rsidRPr="00FB3423">
              <w:rPr>
                <w:spacing w:val="-8"/>
              </w:rPr>
              <w:t xml:space="preserve"> </w:t>
            </w:r>
            <w:r w:rsidRPr="00FB3423">
              <w:t>v</w:t>
            </w:r>
            <w:r w:rsidRPr="00FB3423">
              <w:rPr>
                <w:spacing w:val="1"/>
              </w:rPr>
              <w:t>e</w:t>
            </w:r>
            <w:r w:rsidRPr="00FB3423">
              <w:t>ctor</w:t>
            </w:r>
            <w:r w:rsidRPr="00FB3423">
              <w:rPr>
                <w:spacing w:val="-7"/>
              </w:rPr>
              <w:t xml:space="preserve"> </w:t>
            </w:r>
            <w:r w:rsidRPr="00FB3423">
              <w:t>co</w:t>
            </w:r>
            <w:r w:rsidRPr="00FB3423">
              <w:rPr>
                <w:spacing w:val="1"/>
              </w:rPr>
              <w:t>n</w:t>
            </w:r>
            <w:r w:rsidRPr="00FB3423">
              <w:t>c</w:t>
            </w:r>
            <w:r w:rsidRPr="00FB3423">
              <w:rPr>
                <w:spacing w:val="1"/>
              </w:rPr>
              <w:t>e</w:t>
            </w:r>
            <w:r w:rsidRPr="00FB3423">
              <w:t>pts</w:t>
            </w:r>
            <w:r w:rsidRPr="00FB3423">
              <w:rPr>
                <w:spacing w:val="-10"/>
              </w:rPr>
              <w:t xml:space="preserve"> </w:t>
            </w:r>
            <w:r w:rsidRPr="00FB3423">
              <w:t>to</w:t>
            </w:r>
            <w:r w:rsidRPr="00FB3423">
              <w:rPr>
                <w:spacing w:val="-2"/>
              </w:rPr>
              <w:t xml:space="preserve"> </w:t>
            </w:r>
            <w:r w:rsidRPr="00FB3423">
              <w:t>di</w:t>
            </w:r>
            <w:r w:rsidRPr="00FB3423">
              <w:rPr>
                <w:spacing w:val="1"/>
              </w:rPr>
              <w:t>s</w:t>
            </w:r>
            <w:r w:rsidRPr="00FB3423">
              <w:t>p</w:t>
            </w:r>
            <w:r w:rsidRPr="00FB3423">
              <w:rPr>
                <w:spacing w:val="1"/>
              </w:rPr>
              <w:t>l</w:t>
            </w:r>
            <w:r w:rsidRPr="00FB3423">
              <w:t>aceme</w:t>
            </w:r>
            <w:r w:rsidRPr="00FB3423">
              <w:rPr>
                <w:spacing w:val="2"/>
              </w:rPr>
              <w:t>n</w:t>
            </w:r>
            <w:r w:rsidRPr="00FB3423">
              <w:t>t,</w:t>
            </w:r>
            <w:r w:rsidRPr="00FB3423">
              <w:rPr>
                <w:spacing w:val="-15"/>
              </w:rPr>
              <w:t xml:space="preserve"> </w:t>
            </w:r>
            <w:r w:rsidRPr="00FB3423">
              <w:t>vel</w:t>
            </w:r>
            <w:r w:rsidRPr="00FB3423">
              <w:rPr>
                <w:spacing w:val="1"/>
              </w:rPr>
              <w:t>o</w:t>
            </w:r>
            <w:r w:rsidRPr="00FB3423">
              <w:t>ci</w:t>
            </w:r>
            <w:r w:rsidRPr="00FB3423">
              <w:rPr>
                <w:spacing w:val="1"/>
              </w:rPr>
              <w:t>t</w:t>
            </w:r>
            <w:r w:rsidRPr="00FB3423">
              <w:t>y</w:t>
            </w:r>
            <w:r w:rsidRPr="00FB3423">
              <w:rPr>
                <w:spacing w:val="-9"/>
              </w:rPr>
              <w:t xml:space="preserve"> </w:t>
            </w:r>
            <w:r w:rsidRPr="00FB3423">
              <w:t>a</w:t>
            </w:r>
            <w:r w:rsidRPr="00FB3423">
              <w:rPr>
                <w:spacing w:val="2"/>
              </w:rPr>
              <w:t>n</w:t>
            </w:r>
            <w:r w:rsidRPr="00FB3423">
              <w:t>d</w:t>
            </w:r>
            <w:r w:rsidRPr="00FB3423">
              <w:rPr>
                <w:spacing w:val="-4"/>
              </w:rPr>
              <w:t xml:space="preserve"> </w:t>
            </w:r>
            <w:r w:rsidRPr="00FB3423">
              <w:t>a</w:t>
            </w:r>
            <w:r w:rsidRPr="00FB3423">
              <w:rPr>
                <w:spacing w:val="1"/>
              </w:rPr>
              <w:t>c</w:t>
            </w:r>
            <w:r w:rsidRPr="00FB3423">
              <w:t>ce</w:t>
            </w:r>
            <w:r w:rsidRPr="00FB3423">
              <w:rPr>
                <w:spacing w:val="1"/>
              </w:rPr>
              <w:t>l</w:t>
            </w:r>
            <w:r w:rsidRPr="00FB3423">
              <w:t>era</w:t>
            </w:r>
            <w:r w:rsidRPr="00FB3423">
              <w:rPr>
                <w:spacing w:val="1"/>
              </w:rPr>
              <w:t>t</w:t>
            </w:r>
            <w:r w:rsidRPr="00FB3423">
              <w:t>ion</w:t>
            </w:r>
            <w:r w:rsidRPr="00FB3423">
              <w:rPr>
                <w:spacing w:val="-13"/>
              </w:rPr>
              <w:t xml:space="preserve"> </w:t>
            </w:r>
            <w:r w:rsidRPr="00FB3423">
              <w:t>in</w:t>
            </w:r>
            <w:r w:rsidRPr="00FB3423">
              <w:rPr>
                <w:spacing w:val="-1"/>
              </w:rPr>
              <w:t xml:space="preserve"> </w:t>
            </w:r>
            <w:r w:rsidRPr="00FB3423">
              <w:t>o</w:t>
            </w:r>
            <w:r w:rsidRPr="00FB3423">
              <w:rPr>
                <w:spacing w:val="1"/>
              </w:rPr>
              <w:t>r</w:t>
            </w:r>
            <w:r w:rsidRPr="00FB3423">
              <w:t>d</w:t>
            </w:r>
            <w:r w:rsidRPr="00FB3423">
              <w:rPr>
                <w:spacing w:val="1"/>
              </w:rPr>
              <w:t>e</w:t>
            </w:r>
            <w:r w:rsidRPr="00FB3423">
              <w:t>r</w:t>
            </w:r>
            <w:r w:rsidRPr="00FB3423">
              <w:rPr>
                <w:spacing w:val="-6"/>
              </w:rPr>
              <w:t xml:space="preserve"> </w:t>
            </w:r>
            <w:r w:rsidRPr="00FB3423">
              <w:t>to analyze</w:t>
            </w:r>
            <w:r w:rsidRPr="00FB3423">
              <w:rPr>
                <w:spacing w:val="-8"/>
              </w:rPr>
              <w:t xml:space="preserve"> </w:t>
            </w:r>
            <w:r w:rsidRPr="00FB3423">
              <w:t>a</w:t>
            </w:r>
            <w:r w:rsidRPr="00FB3423">
              <w:rPr>
                <w:spacing w:val="2"/>
              </w:rPr>
              <w:t>n</w:t>
            </w:r>
            <w:r w:rsidRPr="00FB3423">
              <w:t>d</w:t>
            </w:r>
            <w:r w:rsidRPr="00FB3423">
              <w:rPr>
                <w:spacing w:val="-4"/>
              </w:rPr>
              <w:t xml:space="preserve"> </w:t>
            </w:r>
            <w:r w:rsidRPr="00FB3423">
              <w:t>d</w:t>
            </w:r>
            <w:r w:rsidRPr="00FB3423">
              <w:rPr>
                <w:spacing w:val="1"/>
              </w:rPr>
              <w:t>e</w:t>
            </w:r>
            <w:r w:rsidRPr="00FB3423">
              <w:t>scribe</w:t>
            </w:r>
            <w:r w:rsidRPr="00FB3423">
              <w:rPr>
                <w:spacing w:val="-7"/>
              </w:rPr>
              <w:t xml:space="preserve"> </w:t>
            </w:r>
            <w:r w:rsidRPr="00FB3423">
              <w:t>the</w:t>
            </w:r>
            <w:r w:rsidRPr="00FB3423">
              <w:rPr>
                <w:spacing w:val="-4"/>
              </w:rPr>
              <w:t xml:space="preserve"> </w:t>
            </w:r>
            <w:r w:rsidRPr="00FB3423">
              <w:t>m</w:t>
            </w:r>
            <w:r w:rsidRPr="00FB3423">
              <w:rPr>
                <w:spacing w:val="1"/>
              </w:rPr>
              <w:t>o</w:t>
            </w:r>
            <w:r w:rsidRPr="00FB3423">
              <w:t>tion</w:t>
            </w:r>
            <w:r w:rsidRPr="00FB3423">
              <w:rPr>
                <w:spacing w:val="-7"/>
              </w:rPr>
              <w:t xml:space="preserve"> </w:t>
            </w:r>
            <w:r w:rsidRPr="00FB3423">
              <w:t>of</w:t>
            </w:r>
            <w:r w:rsidRPr="00FB3423">
              <w:rPr>
                <w:spacing w:val="-2"/>
              </w:rPr>
              <w:t xml:space="preserve"> </w:t>
            </w:r>
            <w:r w:rsidRPr="00FB3423">
              <w:t>a</w:t>
            </w:r>
            <w:r w:rsidRPr="00FB3423">
              <w:rPr>
                <w:spacing w:val="-1"/>
              </w:rPr>
              <w:t xml:space="preserve"> </w:t>
            </w:r>
            <w:r w:rsidRPr="00FB3423">
              <w:t>p</w:t>
            </w:r>
            <w:r w:rsidRPr="00FB3423">
              <w:rPr>
                <w:spacing w:val="1"/>
              </w:rPr>
              <w:t>a</w:t>
            </w:r>
            <w:r w:rsidRPr="00FB3423">
              <w:t>rticle.</w:t>
            </w:r>
          </w:p>
        </w:tc>
        <w:tc>
          <w:tcPr>
            <w:tcW w:w="864" w:type="dxa"/>
          </w:tcPr>
          <w:p w14:paraId="0276D57C" w14:textId="77777777" w:rsidR="00D52812" w:rsidRDefault="00D52812" w:rsidP="00D52812">
            <w:pPr>
              <w:pStyle w:val="TableBodyCopy"/>
            </w:pPr>
          </w:p>
        </w:tc>
        <w:tc>
          <w:tcPr>
            <w:tcW w:w="866" w:type="dxa"/>
          </w:tcPr>
          <w:p w14:paraId="23E8B86F" w14:textId="77777777" w:rsidR="00D52812" w:rsidRDefault="00D52812" w:rsidP="00D52812">
            <w:pPr>
              <w:pStyle w:val="TableBodyCopy"/>
            </w:pPr>
          </w:p>
        </w:tc>
        <w:tc>
          <w:tcPr>
            <w:tcW w:w="864" w:type="dxa"/>
          </w:tcPr>
          <w:p w14:paraId="31F8519F" w14:textId="77777777" w:rsidR="00D52812" w:rsidRDefault="00D52812" w:rsidP="00D52812">
            <w:pPr>
              <w:pStyle w:val="TableBodyCopy"/>
            </w:pPr>
          </w:p>
        </w:tc>
        <w:tc>
          <w:tcPr>
            <w:tcW w:w="864" w:type="dxa"/>
          </w:tcPr>
          <w:p w14:paraId="1E5FFC55" w14:textId="77777777" w:rsidR="00D52812" w:rsidRDefault="00D52812" w:rsidP="00D52812">
            <w:pPr>
              <w:pStyle w:val="TableBodyCopy"/>
            </w:pPr>
          </w:p>
        </w:tc>
        <w:tc>
          <w:tcPr>
            <w:tcW w:w="864" w:type="dxa"/>
          </w:tcPr>
          <w:p w14:paraId="63600BDD" w14:textId="77777777" w:rsidR="00D52812" w:rsidRDefault="00D52812" w:rsidP="00D52812">
            <w:pPr>
              <w:pStyle w:val="TableBodyCopy"/>
            </w:pPr>
          </w:p>
        </w:tc>
        <w:tc>
          <w:tcPr>
            <w:tcW w:w="864" w:type="dxa"/>
          </w:tcPr>
          <w:p w14:paraId="76B405F5" w14:textId="77777777" w:rsidR="00D52812" w:rsidRDefault="00D52812" w:rsidP="00D52812">
            <w:pPr>
              <w:pStyle w:val="TableBodyCopy"/>
            </w:pPr>
          </w:p>
        </w:tc>
        <w:tc>
          <w:tcPr>
            <w:tcW w:w="864" w:type="dxa"/>
          </w:tcPr>
          <w:p w14:paraId="73557EB0" w14:textId="77777777" w:rsidR="00D52812" w:rsidRDefault="00D52812" w:rsidP="00D52812">
            <w:pPr>
              <w:pStyle w:val="TableBodyCopy"/>
            </w:pPr>
          </w:p>
        </w:tc>
        <w:tc>
          <w:tcPr>
            <w:tcW w:w="864" w:type="dxa"/>
          </w:tcPr>
          <w:p w14:paraId="31EA1B5A" w14:textId="77777777" w:rsidR="00D52812" w:rsidRDefault="00D52812" w:rsidP="00D52812">
            <w:pPr>
              <w:pStyle w:val="TableBodyCopy"/>
            </w:pPr>
          </w:p>
        </w:tc>
        <w:tc>
          <w:tcPr>
            <w:tcW w:w="864" w:type="dxa"/>
          </w:tcPr>
          <w:p w14:paraId="7D281772" w14:textId="77777777" w:rsidR="00D52812" w:rsidRDefault="00D52812" w:rsidP="00D52812">
            <w:pPr>
              <w:pStyle w:val="TableBodyCopy"/>
            </w:pPr>
          </w:p>
        </w:tc>
        <w:tc>
          <w:tcPr>
            <w:tcW w:w="864" w:type="dxa"/>
          </w:tcPr>
          <w:p w14:paraId="061862C2" w14:textId="77777777" w:rsidR="00D52812" w:rsidRDefault="00D52812" w:rsidP="00D52812">
            <w:pPr>
              <w:pStyle w:val="TableBodyCopy"/>
            </w:pPr>
          </w:p>
        </w:tc>
        <w:tc>
          <w:tcPr>
            <w:tcW w:w="864" w:type="dxa"/>
          </w:tcPr>
          <w:p w14:paraId="70916725" w14:textId="77777777" w:rsidR="00D52812" w:rsidRDefault="00D52812" w:rsidP="00D52812">
            <w:pPr>
              <w:pStyle w:val="TableBodyCopy"/>
            </w:pPr>
          </w:p>
        </w:tc>
      </w:tr>
      <w:tr w:rsidR="00D52812" w:rsidRPr="00CC38F7" w14:paraId="12E9CADA" w14:textId="77777777" w:rsidTr="73059CA2">
        <w:tblPrEx>
          <w:tblCellMar>
            <w:left w:w="108" w:type="dxa"/>
            <w:right w:w="108" w:type="dxa"/>
          </w:tblCellMar>
        </w:tblPrEx>
        <w:trPr>
          <w:cantSplit/>
          <w:trHeight w:val="395"/>
        </w:trPr>
        <w:tc>
          <w:tcPr>
            <w:tcW w:w="4894" w:type="dxa"/>
          </w:tcPr>
          <w:p w14:paraId="69465CD9" w14:textId="2BF83680" w:rsidR="00D52812" w:rsidRPr="00A815E6" w:rsidRDefault="00D52812" w:rsidP="00493148">
            <w:pPr>
              <w:pStyle w:val="TableDescriptivestatements"/>
            </w:pPr>
            <w:r w:rsidRPr="00FB3423">
              <w:lastRenderedPageBreak/>
              <w:t>Solves</w:t>
            </w:r>
            <w:r w:rsidRPr="00FB3423">
              <w:rPr>
                <w:spacing w:val="-7"/>
              </w:rPr>
              <w:t xml:space="preserve"> </w:t>
            </w:r>
            <w:r w:rsidRPr="00FB3423">
              <w:t>pr</w:t>
            </w:r>
            <w:r w:rsidRPr="00FB3423">
              <w:rPr>
                <w:spacing w:val="1"/>
              </w:rPr>
              <w:t>o</w:t>
            </w:r>
            <w:r w:rsidRPr="00FB3423">
              <w:t>ble</w:t>
            </w:r>
            <w:r w:rsidRPr="00FB3423">
              <w:rPr>
                <w:spacing w:val="1"/>
              </w:rPr>
              <w:t>m</w:t>
            </w:r>
            <w:r w:rsidRPr="00FB3423">
              <w:t>s</w:t>
            </w:r>
            <w:r w:rsidRPr="00FB3423">
              <w:rPr>
                <w:spacing w:val="-11"/>
              </w:rPr>
              <w:t xml:space="preserve"> </w:t>
            </w:r>
            <w:r w:rsidRPr="00FB3423">
              <w:t>i</w:t>
            </w:r>
            <w:r w:rsidRPr="00FB3423">
              <w:rPr>
                <w:spacing w:val="1"/>
              </w:rPr>
              <w:t>n</w:t>
            </w:r>
            <w:r w:rsidRPr="00FB3423">
              <w:t>v</w:t>
            </w:r>
            <w:r w:rsidRPr="00FB3423">
              <w:rPr>
                <w:spacing w:val="1"/>
              </w:rPr>
              <w:t>o</w:t>
            </w:r>
            <w:r w:rsidRPr="00FB3423">
              <w:t>lving</w:t>
            </w:r>
            <w:r w:rsidRPr="00FB3423">
              <w:rPr>
                <w:spacing w:val="-10"/>
              </w:rPr>
              <w:t xml:space="preserve"> </w:t>
            </w:r>
            <w:r w:rsidRPr="00FB3423">
              <w:t>un</w:t>
            </w:r>
            <w:r w:rsidRPr="00FB3423">
              <w:rPr>
                <w:spacing w:val="1"/>
              </w:rPr>
              <w:t>i</w:t>
            </w:r>
            <w:r w:rsidRPr="00FB3423">
              <w:t>f</w:t>
            </w:r>
            <w:r w:rsidRPr="00FB3423">
              <w:rPr>
                <w:spacing w:val="1"/>
              </w:rPr>
              <w:t>o</w:t>
            </w:r>
            <w:r w:rsidRPr="00FB3423">
              <w:t>rm</w:t>
            </w:r>
            <w:r w:rsidRPr="00FB3423">
              <w:rPr>
                <w:spacing w:val="-9"/>
              </w:rPr>
              <w:t xml:space="preserve"> </w:t>
            </w:r>
            <w:r w:rsidRPr="00FB3423">
              <w:t>and</w:t>
            </w:r>
            <w:r w:rsidRPr="00FB3423">
              <w:rPr>
                <w:spacing w:val="-4"/>
              </w:rPr>
              <w:t xml:space="preserve"> </w:t>
            </w:r>
            <w:r w:rsidRPr="00FB3423">
              <w:t>accele</w:t>
            </w:r>
            <w:r w:rsidRPr="00FB3423">
              <w:rPr>
                <w:spacing w:val="1"/>
              </w:rPr>
              <w:t>r</w:t>
            </w:r>
            <w:r w:rsidRPr="00FB3423">
              <w:t>ated</w:t>
            </w:r>
            <w:r w:rsidRPr="00FB3423">
              <w:rPr>
                <w:spacing w:val="-11"/>
              </w:rPr>
              <w:t xml:space="preserve"> </w:t>
            </w:r>
            <w:r w:rsidRPr="00FB3423">
              <w:t>motion</w:t>
            </w:r>
            <w:r w:rsidRPr="00FB3423">
              <w:rPr>
                <w:spacing w:val="-7"/>
              </w:rPr>
              <w:t xml:space="preserve"> </w:t>
            </w:r>
            <w:r w:rsidRPr="00FB3423">
              <w:t>us</w:t>
            </w:r>
            <w:r w:rsidRPr="00FB3423">
              <w:rPr>
                <w:spacing w:val="1"/>
              </w:rPr>
              <w:t>i</w:t>
            </w:r>
            <w:r w:rsidRPr="00FB3423">
              <w:t>ng</w:t>
            </w:r>
            <w:r w:rsidRPr="00FB3423">
              <w:rPr>
                <w:spacing w:val="-6"/>
              </w:rPr>
              <w:t xml:space="preserve"> </w:t>
            </w:r>
            <w:r w:rsidRPr="00FB3423">
              <w:t xml:space="preserve">scalar </w:t>
            </w:r>
            <w:r w:rsidRPr="00FB3423">
              <w:br/>
            </w:r>
            <w:r w:rsidRPr="00FB3423">
              <w:rPr>
                <w:position w:val="-1"/>
              </w:rPr>
              <w:t>(e.g.,</w:t>
            </w:r>
            <w:r w:rsidRPr="00FB3423">
              <w:rPr>
                <w:spacing w:val="-6"/>
                <w:position w:val="-1"/>
              </w:rPr>
              <w:t xml:space="preserve"> </w:t>
            </w:r>
            <w:r w:rsidRPr="00FB3423">
              <w:rPr>
                <w:position w:val="-1"/>
              </w:rPr>
              <w:t>spe</w:t>
            </w:r>
            <w:r w:rsidRPr="00FB3423">
              <w:rPr>
                <w:spacing w:val="1"/>
                <w:position w:val="-1"/>
              </w:rPr>
              <w:t>e</w:t>
            </w:r>
            <w:r w:rsidRPr="00FB3423">
              <w:rPr>
                <w:position w:val="-1"/>
              </w:rPr>
              <w:t>d)</w:t>
            </w:r>
            <w:r w:rsidRPr="00FB3423">
              <w:rPr>
                <w:spacing w:val="-8"/>
                <w:position w:val="-1"/>
              </w:rPr>
              <w:t xml:space="preserve"> </w:t>
            </w:r>
            <w:r w:rsidRPr="00FB3423">
              <w:rPr>
                <w:position w:val="-1"/>
              </w:rPr>
              <w:t>and</w:t>
            </w:r>
            <w:r w:rsidRPr="00FB3423">
              <w:rPr>
                <w:spacing w:val="-4"/>
                <w:position w:val="-1"/>
              </w:rPr>
              <w:t xml:space="preserve"> </w:t>
            </w:r>
            <w:r w:rsidRPr="00FB3423">
              <w:rPr>
                <w:position w:val="-1"/>
              </w:rPr>
              <w:t>v</w:t>
            </w:r>
            <w:r w:rsidRPr="00FB3423">
              <w:rPr>
                <w:spacing w:val="1"/>
                <w:position w:val="-1"/>
              </w:rPr>
              <w:t>e</w:t>
            </w:r>
            <w:r w:rsidRPr="00FB3423">
              <w:rPr>
                <w:position w:val="-1"/>
              </w:rPr>
              <w:t>ctor</w:t>
            </w:r>
            <w:r w:rsidRPr="00FB3423">
              <w:rPr>
                <w:spacing w:val="-7"/>
                <w:position w:val="-1"/>
              </w:rPr>
              <w:t xml:space="preserve"> </w:t>
            </w:r>
            <w:r w:rsidRPr="00FB3423">
              <w:rPr>
                <w:spacing w:val="1"/>
                <w:position w:val="-1"/>
              </w:rPr>
              <w:t>(</w:t>
            </w:r>
            <w:r w:rsidRPr="00FB3423">
              <w:rPr>
                <w:position w:val="-1"/>
              </w:rPr>
              <w:t>e.g.,</w:t>
            </w:r>
            <w:r w:rsidRPr="00FB3423">
              <w:rPr>
                <w:spacing w:val="-6"/>
                <w:position w:val="-1"/>
              </w:rPr>
              <w:t xml:space="preserve"> </w:t>
            </w:r>
            <w:r w:rsidRPr="00FB3423">
              <w:rPr>
                <w:position w:val="-1"/>
              </w:rPr>
              <w:t>velocity)</w:t>
            </w:r>
            <w:r w:rsidRPr="00FB3423">
              <w:rPr>
                <w:spacing w:val="-9"/>
                <w:position w:val="-1"/>
              </w:rPr>
              <w:t xml:space="preserve"> </w:t>
            </w:r>
            <w:r w:rsidRPr="00FB3423">
              <w:rPr>
                <w:position w:val="-1"/>
              </w:rPr>
              <w:t>q</w:t>
            </w:r>
            <w:r w:rsidRPr="00FB3423">
              <w:rPr>
                <w:spacing w:val="1"/>
                <w:position w:val="-1"/>
              </w:rPr>
              <w:t>u</w:t>
            </w:r>
            <w:r w:rsidRPr="00FB3423">
              <w:rPr>
                <w:position w:val="-1"/>
              </w:rPr>
              <w:t>antiti</w:t>
            </w:r>
            <w:r w:rsidRPr="00FB3423">
              <w:rPr>
                <w:spacing w:val="1"/>
                <w:position w:val="-1"/>
              </w:rPr>
              <w:t>e</w:t>
            </w:r>
            <w:r w:rsidRPr="00FB3423">
              <w:rPr>
                <w:position w:val="-1"/>
              </w:rPr>
              <w:t>s.</w:t>
            </w:r>
          </w:p>
        </w:tc>
        <w:tc>
          <w:tcPr>
            <w:tcW w:w="864" w:type="dxa"/>
          </w:tcPr>
          <w:p w14:paraId="4B64D769" w14:textId="77777777" w:rsidR="00D52812" w:rsidRDefault="00D52812" w:rsidP="00D52812">
            <w:pPr>
              <w:pStyle w:val="TableBodyCopy"/>
            </w:pPr>
          </w:p>
        </w:tc>
        <w:tc>
          <w:tcPr>
            <w:tcW w:w="866" w:type="dxa"/>
          </w:tcPr>
          <w:p w14:paraId="76A8A42B" w14:textId="77777777" w:rsidR="00D52812" w:rsidRDefault="00D52812" w:rsidP="00D52812">
            <w:pPr>
              <w:pStyle w:val="TableBodyCopy"/>
            </w:pPr>
          </w:p>
        </w:tc>
        <w:tc>
          <w:tcPr>
            <w:tcW w:w="864" w:type="dxa"/>
          </w:tcPr>
          <w:p w14:paraId="3EAEFB55" w14:textId="77777777" w:rsidR="00D52812" w:rsidRDefault="00D52812" w:rsidP="00D52812">
            <w:pPr>
              <w:pStyle w:val="TableBodyCopy"/>
            </w:pPr>
          </w:p>
        </w:tc>
        <w:tc>
          <w:tcPr>
            <w:tcW w:w="864" w:type="dxa"/>
          </w:tcPr>
          <w:p w14:paraId="59ECD381" w14:textId="77777777" w:rsidR="00D52812" w:rsidRDefault="00D52812" w:rsidP="00D52812">
            <w:pPr>
              <w:pStyle w:val="TableBodyCopy"/>
            </w:pPr>
          </w:p>
        </w:tc>
        <w:tc>
          <w:tcPr>
            <w:tcW w:w="864" w:type="dxa"/>
          </w:tcPr>
          <w:p w14:paraId="6D7ADDB8" w14:textId="77777777" w:rsidR="00D52812" w:rsidRDefault="00D52812" w:rsidP="00D52812">
            <w:pPr>
              <w:pStyle w:val="TableBodyCopy"/>
            </w:pPr>
          </w:p>
        </w:tc>
        <w:tc>
          <w:tcPr>
            <w:tcW w:w="864" w:type="dxa"/>
          </w:tcPr>
          <w:p w14:paraId="1D98BE3A" w14:textId="77777777" w:rsidR="00D52812" w:rsidRDefault="00D52812" w:rsidP="00D52812">
            <w:pPr>
              <w:pStyle w:val="TableBodyCopy"/>
            </w:pPr>
          </w:p>
        </w:tc>
        <w:tc>
          <w:tcPr>
            <w:tcW w:w="864" w:type="dxa"/>
          </w:tcPr>
          <w:p w14:paraId="07C67D95" w14:textId="77777777" w:rsidR="00D52812" w:rsidRDefault="00D52812" w:rsidP="00D52812">
            <w:pPr>
              <w:pStyle w:val="TableBodyCopy"/>
            </w:pPr>
          </w:p>
        </w:tc>
        <w:tc>
          <w:tcPr>
            <w:tcW w:w="864" w:type="dxa"/>
          </w:tcPr>
          <w:p w14:paraId="64CC6DAE" w14:textId="77777777" w:rsidR="00D52812" w:rsidRDefault="00D52812" w:rsidP="00D52812">
            <w:pPr>
              <w:pStyle w:val="TableBodyCopy"/>
            </w:pPr>
          </w:p>
        </w:tc>
        <w:tc>
          <w:tcPr>
            <w:tcW w:w="864" w:type="dxa"/>
          </w:tcPr>
          <w:p w14:paraId="1198A107" w14:textId="77777777" w:rsidR="00D52812" w:rsidRDefault="00D52812" w:rsidP="00D52812">
            <w:pPr>
              <w:pStyle w:val="TableBodyCopy"/>
            </w:pPr>
          </w:p>
        </w:tc>
        <w:tc>
          <w:tcPr>
            <w:tcW w:w="864" w:type="dxa"/>
          </w:tcPr>
          <w:p w14:paraId="276643D7" w14:textId="77777777" w:rsidR="00D52812" w:rsidRDefault="00D52812" w:rsidP="00D52812">
            <w:pPr>
              <w:pStyle w:val="TableBodyCopy"/>
            </w:pPr>
          </w:p>
        </w:tc>
        <w:tc>
          <w:tcPr>
            <w:tcW w:w="864" w:type="dxa"/>
          </w:tcPr>
          <w:p w14:paraId="19454EB9" w14:textId="77777777" w:rsidR="00D52812" w:rsidRDefault="00D52812" w:rsidP="00D52812">
            <w:pPr>
              <w:pStyle w:val="TableBodyCopy"/>
            </w:pPr>
          </w:p>
        </w:tc>
      </w:tr>
      <w:tr w:rsidR="00D52812" w:rsidRPr="00CC38F7" w14:paraId="2BCB11D3" w14:textId="77777777" w:rsidTr="73059CA2">
        <w:tblPrEx>
          <w:tblCellMar>
            <w:left w:w="108" w:type="dxa"/>
            <w:right w:w="108" w:type="dxa"/>
          </w:tblCellMar>
        </w:tblPrEx>
        <w:trPr>
          <w:cantSplit/>
          <w:trHeight w:val="395"/>
        </w:trPr>
        <w:tc>
          <w:tcPr>
            <w:tcW w:w="4894" w:type="dxa"/>
          </w:tcPr>
          <w:p w14:paraId="5142B1F7" w14:textId="4684EB16" w:rsidR="00D52812" w:rsidRPr="00A815E6" w:rsidRDefault="00D52812" w:rsidP="00493148">
            <w:pPr>
              <w:pStyle w:val="TableDescriptivestatements"/>
            </w:pPr>
            <w:r w:rsidRPr="00FB3423">
              <w:t>Analyzes</w:t>
            </w:r>
            <w:r w:rsidRPr="00FB3423">
              <w:rPr>
                <w:spacing w:val="-10"/>
              </w:rPr>
              <w:t xml:space="preserve"> </w:t>
            </w:r>
            <w:r w:rsidRPr="00FB3423">
              <w:rPr>
                <w:spacing w:val="1"/>
              </w:rPr>
              <w:t>a</w:t>
            </w:r>
            <w:r w:rsidRPr="00FB3423">
              <w:t>nd</w:t>
            </w:r>
            <w:r w:rsidRPr="00FB3423">
              <w:rPr>
                <w:spacing w:val="-4"/>
              </w:rPr>
              <w:t xml:space="preserve"> </w:t>
            </w:r>
            <w:r w:rsidRPr="00FB3423">
              <w:t>s</w:t>
            </w:r>
            <w:r w:rsidRPr="00FB3423">
              <w:rPr>
                <w:spacing w:val="1"/>
              </w:rPr>
              <w:t>o</w:t>
            </w:r>
            <w:r w:rsidRPr="00FB3423">
              <w:t>lv</w:t>
            </w:r>
            <w:r w:rsidRPr="00FB3423">
              <w:rPr>
                <w:spacing w:val="1"/>
              </w:rPr>
              <w:t>e</w:t>
            </w:r>
            <w:r w:rsidRPr="00FB3423">
              <w:t>s</w:t>
            </w:r>
            <w:r w:rsidRPr="00FB3423">
              <w:rPr>
                <w:spacing w:val="-7"/>
              </w:rPr>
              <w:t xml:space="preserve"> </w:t>
            </w:r>
            <w:r w:rsidRPr="00FB3423">
              <w:t>probl</w:t>
            </w:r>
            <w:r w:rsidRPr="00FB3423">
              <w:rPr>
                <w:spacing w:val="1"/>
              </w:rPr>
              <w:t>e</w:t>
            </w:r>
            <w:r w:rsidRPr="00FB3423">
              <w:t>ms</w:t>
            </w:r>
            <w:r w:rsidRPr="00FB3423">
              <w:rPr>
                <w:spacing w:val="-10"/>
              </w:rPr>
              <w:t xml:space="preserve"> </w:t>
            </w:r>
            <w:r w:rsidRPr="00FB3423">
              <w:rPr>
                <w:spacing w:val="1"/>
              </w:rPr>
              <w:t>i</w:t>
            </w:r>
            <w:r w:rsidRPr="00FB3423">
              <w:t>nvo</w:t>
            </w:r>
            <w:r w:rsidRPr="00FB3423">
              <w:rPr>
                <w:spacing w:val="1"/>
              </w:rPr>
              <w:t>l</w:t>
            </w:r>
            <w:r w:rsidRPr="00FB3423">
              <w:t>ving</w:t>
            </w:r>
            <w:r w:rsidRPr="00FB3423">
              <w:rPr>
                <w:spacing w:val="-10"/>
              </w:rPr>
              <w:t xml:space="preserve"> </w:t>
            </w:r>
            <w:r w:rsidRPr="00FB3423">
              <w:rPr>
                <w:spacing w:val="1"/>
              </w:rPr>
              <w:t>p</w:t>
            </w:r>
            <w:r w:rsidRPr="00FB3423">
              <w:t>rojectile</w:t>
            </w:r>
            <w:r w:rsidRPr="00FB3423">
              <w:rPr>
                <w:spacing w:val="-10"/>
              </w:rPr>
              <w:t xml:space="preserve"> </w:t>
            </w:r>
            <w:r w:rsidRPr="00FB3423">
              <w:rPr>
                <w:spacing w:val="1"/>
              </w:rPr>
              <w:t>m</w:t>
            </w:r>
            <w:r w:rsidRPr="00FB3423">
              <w:t>otion.</w:t>
            </w:r>
          </w:p>
        </w:tc>
        <w:tc>
          <w:tcPr>
            <w:tcW w:w="864" w:type="dxa"/>
          </w:tcPr>
          <w:p w14:paraId="06B23849" w14:textId="77777777" w:rsidR="00D52812" w:rsidRDefault="00D52812" w:rsidP="00D52812">
            <w:pPr>
              <w:pStyle w:val="TableBodyCopy"/>
            </w:pPr>
          </w:p>
        </w:tc>
        <w:tc>
          <w:tcPr>
            <w:tcW w:w="866" w:type="dxa"/>
          </w:tcPr>
          <w:p w14:paraId="7E25FD0A" w14:textId="77777777" w:rsidR="00D52812" w:rsidRDefault="00D52812" w:rsidP="00D52812">
            <w:pPr>
              <w:pStyle w:val="TableBodyCopy"/>
            </w:pPr>
          </w:p>
        </w:tc>
        <w:tc>
          <w:tcPr>
            <w:tcW w:w="864" w:type="dxa"/>
          </w:tcPr>
          <w:p w14:paraId="12697580" w14:textId="77777777" w:rsidR="00D52812" w:rsidRDefault="00D52812" w:rsidP="00D52812">
            <w:pPr>
              <w:pStyle w:val="TableBodyCopy"/>
            </w:pPr>
          </w:p>
        </w:tc>
        <w:tc>
          <w:tcPr>
            <w:tcW w:w="864" w:type="dxa"/>
          </w:tcPr>
          <w:p w14:paraId="72CD758E" w14:textId="77777777" w:rsidR="00D52812" w:rsidRDefault="00D52812" w:rsidP="00D52812">
            <w:pPr>
              <w:pStyle w:val="TableBodyCopy"/>
            </w:pPr>
          </w:p>
        </w:tc>
        <w:tc>
          <w:tcPr>
            <w:tcW w:w="864" w:type="dxa"/>
          </w:tcPr>
          <w:p w14:paraId="4F23C26B" w14:textId="77777777" w:rsidR="00D52812" w:rsidRDefault="00D52812" w:rsidP="00D52812">
            <w:pPr>
              <w:pStyle w:val="TableBodyCopy"/>
            </w:pPr>
          </w:p>
        </w:tc>
        <w:tc>
          <w:tcPr>
            <w:tcW w:w="864" w:type="dxa"/>
          </w:tcPr>
          <w:p w14:paraId="29E66A33" w14:textId="77777777" w:rsidR="00D52812" w:rsidRDefault="00D52812" w:rsidP="00D52812">
            <w:pPr>
              <w:pStyle w:val="TableBodyCopy"/>
            </w:pPr>
          </w:p>
        </w:tc>
        <w:tc>
          <w:tcPr>
            <w:tcW w:w="864" w:type="dxa"/>
          </w:tcPr>
          <w:p w14:paraId="0784EC84" w14:textId="77777777" w:rsidR="00D52812" w:rsidRDefault="00D52812" w:rsidP="00D52812">
            <w:pPr>
              <w:pStyle w:val="TableBodyCopy"/>
            </w:pPr>
          </w:p>
        </w:tc>
        <w:tc>
          <w:tcPr>
            <w:tcW w:w="864" w:type="dxa"/>
          </w:tcPr>
          <w:p w14:paraId="11722A18" w14:textId="77777777" w:rsidR="00D52812" w:rsidRDefault="00D52812" w:rsidP="00D52812">
            <w:pPr>
              <w:pStyle w:val="TableBodyCopy"/>
            </w:pPr>
          </w:p>
        </w:tc>
        <w:tc>
          <w:tcPr>
            <w:tcW w:w="864" w:type="dxa"/>
          </w:tcPr>
          <w:p w14:paraId="63C59FA7" w14:textId="77777777" w:rsidR="00D52812" w:rsidRDefault="00D52812" w:rsidP="00D52812">
            <w:pPr>
              <w:pStyle w:val="TableBodyCopy"/>
            </w:pPr>
          </w:p>
        </w:tc>
        <w:tc>
          <w:tcPr>
            <w:tcW w:w="864" w:type="dxa"/>
          </w:tcPr>
          <w:p w14:paraId="2F8AA7B4" w14:textId="77777777" w:rsidR="00D52812" w:rsidRDefault="00D52812" w:rsidP="00D52812">
            <w:pPr>
              <w:pStyle w:val="TableBodyCopy"/>
            </w:pPr>
          </w:p>
        </w:tc>
        <w:tc>
          <w:tcPr>
            <w:tcW w:w="864" w:type="dxa"/>
          </w:tcPr>
          <w:p w14:paraId="75507CA7" w14:textId="77777777" w:rsidR="00D52812" w:rsidRDefault="00D52812" w:rsidP="00D52812">
            <w:pPr>
              <w:pStyle w:val="TableBodyCopy"/>
            </w:pPr>
          </w:p>
        </w:tc>
      </w:tr>
      <w:tr w:rsidR="00D52812" w:rsidRPr="00CC38F7" w14:paraId="6AB725AF" w14:textId="77777777" w:rsidTr="73059CA2">
        <w:tblPrEx>
          <w:tblCellMar>
            <w:left w:w="108" w:type="dxa"/>
            <w:right w:w="108" w:type="dxa"/>
          </w:tblCellMar>
        </w:tblPrEx>
        <w:trPr>
          <w:cantSplit/>
          <w:trHeight w:val="395"/>
        </w:trPr>
        <w:tc>
          <w:tcPr>
            <w:tcW w:w="4894" w:type="dxa"/>
          </w:tcPr>
          <w:p w14:paraId="5392A779" w14:textId="2D381076" w:rsidR="00D52812" w:rsidRPr="00A815E6" w:rsidRDefault="00D52812" w:rsidP="00493148">
            <w:pPr>
              <w:pStyle w:val="TableDescriptivestatements"/>
            </w:pPr>
            <w:r w:rsidRPr="00FB3423">
              <w:t>Analyzes</w:t>
            </w:r>
            <w:r w:rsidRPr="00FB3423">
              <w:rPr>
                <w:spacing w:val="-10"/>
              </w:rPr>
              <w:t xml:space="preserve"> </w:t>
            </w:r>
            <w:r w:rsidRPr="00FB3423">
              <w:rPr>
                <w:spacing w:val="1"/>
              </w:rPr>
              <w:t>a</w:t>
            </w:r>
            <w:r w:rsidRPr="00FB3423">
              <w:t>nd</w:t>
            </w:r>
            <w:r w:rsidRPr="00FB3423">
              <w:rPr>
                <w:spacing w:val="-4"/>
              </w:rPr>
              <w:t xml:space="preserve"> </w:t>
            </w:r>
            <w:r w:rsidRPr="00FB3423">
              <w:t>s</w:t>
            </w:r>
            <w:r w:rsidRPr="00FB3423">
              <w:rPr>
                <w:spacing w:val="1"/>
              </w:rPr>
              <w:t>o</w:t>
            </w:r>
            <w:r w:rsidRPr="00FB3423">
              <w:t>lv</w:t>
            </w:r>
            <w:r w:rsidRPr="00FB3423">
              <w:rPr>
                <w:spacing w:val="1"/>
              </w:rPr>
              <w:t>e</w:t>
            </w:r>
            <w:r w:rsidRPr="00FB3423">
              <w:t>s</w:t>
            </w:r>
            <w:r w:rsidRPr="00FB3423">
              <w:rPr>
                <w:spacing w:val="-7"/>
              </w:rPr>
              <w:t xml:space="preserve"> </w:t>
            </w:r>
            <w:r w:rsidRPr="00FB3423">
              <w:t>probl</w:t>
            </w:r>
            <w:r w:rsidRPr="00FB3423">
              <w:rPr>
                <w:spacing w:val="1"/>
              </w:rPr>
              <w:t>e</w:t>
            </w:r>
            <w:r w:rsidRPr="00FB3423">
              <w:t>ms</w:t>
            </w:r>
            <w:r w:rsidRPr="00FB3423">
              <w:rPr>
                <w:spacing w:val="-10"/>
              </w:rPr>
              <w:t xml:space="preserve"> </w:t>
            </w:r>
            <w:r w:rsidRPr="00FB3423">
              <w:rPr>
                <w:spacing w:val="1"/>
              </w:rPr>
              <w:t>i</w:t>
            </w:r>
            <w:r w:rsidRPr="00FB3423">
              <w:t>nvo</w:t>
            </w:r>
            <w:r w:rsidRPr="00FB3423">
              <w:rPr>
                <w:spacing w:val="1"/>
              </w:rPr>
              <w:t>l</w:t>
            </w:r>
            <w:r w:rsidRPr="00FB3423">
              <w:t>ving</w:t>
            </w:r>
            <w:r w:rsidRPr="00FB3423">
              <w:rPr>
                <w:spacing w:val="-10"/>
              </w:rPr>
              <w:t xml:space="preserve"> </w:t>
            </w:r>
            <w:r w:rsidRPr="00FB3423">
              <w:rPr>
                <w:spacing w:val="1"/>
              </w:rPr>
              <w:t>u</w:t>
            </w:r>
            <w:r w:rsidRPr="00FB3423">
              <w:t>nifo</w:t>
            </w:r>
            <w:r w:rsidRPr="00FB3423">
              <w:rPr>
                <w:spacing w:val="1"/>
              </w:rPr>
              <w:t>r</w:t>
            </w:r>
            <w:r w:rsidRPr="00FB3423">
              <w:t>m</w:t>
            </w:r>
            <w:r w:rsidRPr="00FB3423">
              <w:rPr>
                <w:spacing w:val="-9"/>
              </w:rPr>
              <w:t xml:space="preserve"> </w:t>
            </w:r>
            <w:r w:rsidRPr="00FB3423">
              <w:t>ci</w:t>
            </w:r>
            <w:r w:rsidRPr="00FB3423">
              <w:rPr>
                <w:spacing w:val="1"/>
              </w:rPr>
              <w:t>rc</w:t>
            </w:r>
            <w:r w:rsidRPr="00FB3423">
              <w:t>ular</w:t>
            </w:r>
            <w:r w:rsidRPr="00FB3423">
              <w:rPr>
                <w:spacing w:val="-8"/>
              </w:rPr>
              <w:t xml:space="preserve"> </w:t>
            </w:r>
            <w:r w:rsidRPr="00FB3423">
              <w:t>and</w:t>
            </w:r>
            <w:r w:rsidRPr="00FB3423">
              <w:rPr>
                <w:spacing w:val="-4"/>
              </w:rPr>
              <w:t xml:space="preserve"> </w:t>
            </w:r>
            <w:r w:rsidRPr="00FB3423">
              <w:t>r</w:t>
            </w:r>
            <w:r w:rsidRPr="00FB3423">
              <w:rPr>
                <w:spacing w:val="1"/>
              </w:rPr>
              <w:t>o</w:t>
            </w:r>
            <w:r w:rsidRPr="00FB3423">
              <w:t>tary</w:t>
            </w:r>
            <w:r w:rsidRPr="00FB3423">
              <w:rPr>
                <w:spacing w:val="-7"/>
              </w:rPr>
              <w:t xml:space="preserve"> </w:t>
            </w:r>
            <w:r w:rsidRPr="00FB3423">
              <w:t>mo</w:t>
            </w:r>
            <w:r w:rsidRPr="00FB3423">
              <w:rPr>
                <w:spacing w:val="1"/>
              </w:rPr>
              <w:t>t</w:t>
            </w:r>
            <w:r w:rsidRPr="00FB3423">
              <w:t>i</w:t>
            </w:r>
            <w:r w:rsidRPr="00FB3423">
              <w:rPr>
                <w:spacing w:val="1"/>
              </w:rPr>
              <w:t>o</w:t>
            </w:r>
            <w:r w:rsidRPr="00FB3423">
              <w:t xml:space="preserve">n. </w:t>
            </w:r>
          </w:p>
        </w:tc>
        <w:tc>
          <w:tcPr>
            <w:tcW w:w="864" w:type="dxa"/>
          </w:tcPr>
          <w:p w14:paraId="3C2FA021" w14:textId="77777777" w:rsidR="00D52812" w:rsidRDefault="00D52812" w:rsidP="00D52812">
            <w:pPr>
              <w:pStyle w:val="TableBodyCopy"/>
            </w:pPr>
          </w:p>
        </w:tc>
        <w:tc>
          <w:tcPr>
            <w:tcW w:w="866" w:type="dxa"/>
          </w:tcPr>
          <w:p w14:paraId="0A1EDD4B" w14:textId="77777777" w:rsidR="00D52812" w:rsidRDefault="00D52812" w:rsidP="00D52812">
            <w:pPr>
              <w:pStyle w:val="TableBodyCopy"/>
            </w:pPr>
          </w:p>
        </w:tc>
        <w:tc>
          <w:tcPr>
            <w:tcW w:w="864" w:type="dxa"/>
          </w:tcPr>
          <w:p w14:paraId="5D1C4EC6" w14:textId="77777777" w:rsidR="00D52812" w:rsidRDefault="00D52812" w:rsidP="00D52812">
            <w:pPr>
              <w:pStyle w:val="TableBodyCopy"/>
            </w:pPr>
          </w:p>
        </w:tc>
        <w:tc>
          <w:tcPr>
            <w:tcW w:w="864" w:type="dxa"/>
          </w:tcPr>
          <w:p w14:paraId="2206FB8A" w14:textId="77777777" w:rsidR="00D52812" w:rsidRDefault="00D52812" w:rsidP="00D52812">
            <w:pPr>
              <w:pStyle w:val="TableBodyCopy"/>
            </w:pPr>
          </w:p>
        </w:tc>
        <w:tc>
          <w:tcPr>
            <w:tcW w:w="864" w:type="dxa"/>
          </w:tcPr>
          <w:p w14:paraId="00ECAF69" w14:textId="77777777" w:rsidR="00D52812" w:rsidRDefault="00D52812" w:rsidP="00D52812">
            <w:pPr>
              <w:pStyle w:val="TableBodyCopy"/>
            </w:pPr>
          </w:p>
        </w:tc>
        <w:tc>
          <w:tcPr>
            <w:tcW w:w="864" w:type="dxa"/>
          </w:tcPr>
          <w:p w14:paraId="1311ED32" w14:textId="77777777" w:rsidR="00D52812" w:rsidRDefault="00D52812" w:rsidP="00D52812">
            <w:pPr>
              <w:pStyle w:val="TableBodyCopy"/>
            </w:pPr>
          </w:p>
        </w:tc>
        <w:tc>
          <w:tcPr>
            <w:tcW w:w="864" w:type="dxa"/>
          </w:tcPr>
          <w:p w14:paraId="31C5446C" w14:textId="77777777" w:rsidR="00D52812" w:rsidRDefault="00D52812" w:rsidP="00D52812">
            <w:pPr>
              <w:pStyle w:val="TableBodyCopy"/>
            </w:pPr>
          </w:p>
        </w:tc>
        <w:tc>
          <w:tcPr>
            <w:tcW w:w="864" w:type="dxa"/>
          </w:tcPr>
          <w:p w14:paraId="77DEBD7B" w14:textId="77777777" w:rsidR="00D52812" w:rsidRDefault="00D52812" w:rsidP="00D52812">
            <w:pPr>
              <w:pStyle w:val="TableBodyCopy"/>
            </w:pPr>
          </w:p>
        </w:tc>
        <w:tc>
          <w:tcPr>
            <w:tcW w:w="864" w:type="dxa"/>
          </w:tcPr>
          <w:p w14:paraId="371822DD" w14:textId="77777777" w:rsidR="00D52812" w:rsidRDefault="00D52812" w:rsidP="00D52812">
            <w:pPr>
              <w:pStyle w:val="TableBodyCopy"/>
            </w:pPr>
          </w:p>
        </w:tc>
        <w:tc>
          <w:tcPr>
            <w:tcW w:w="864" w:type="dxa"/>
          </w:tcPr>
          <w:p w14:paraId="33FE4E3B" w14:textId="77777777" w:rsidR="00D52812" w:rsidRDefault="00D52812" w:rsidP="00D52812">
            <w:pPr>
              <w:pStyle w:val="TableBodyCopy"/>
            </w:pPr>
          </w:p>
        </w:tc>
        <w:tc>
          <w:tcPr>
            <w:tcW w:w="864" w:type="dxa"/>
          </w:tcPr>
          <w:p w14:paraId="3E0BEE06" w14:textId="77777777" w:rsidR="00D52812" w:rsidRDefault="00D52812" w:rsidP="00D52812">
            <w:pPr>
              <w:pStyle w:val="TableBodyCopy"/>
            </w:pPr>
          </w:p>
        </w:tc>
      </w:tr>
      <w:tr w:rsidR="00D52812" w:rsidRPr="00CC38F7" w14:paraId="65CCE812" w14:textId="77777777" w:rsidTr="73059CA2">
        <w:tblPrEx>
          <w:tblCellMar>
            <w:left w:w="108" w:type="dxa"/>
            <w:right w:w="108" w:type="dxa"/>
          </w:tblCellMar>
        </w:tblPrEx>
        <w:trPr>
          <w:cantSplit/>
          <w:trHeight w:val="395"/>
        </w:trPr>
        <w:tc>
          <w:tcPr>
            <w:tcW w:w="4894" w:type="dxa"/>
          </w:tcPr>
          <w:p w14:paraId="23D0E5B0" w14:textId="51D0EE99" w:rsidR="00D52812" w:rsidRPr="00A815E6" w:rsidRDefault="00D52812" w:rsidP="00493148">
            <w:pPr>
              <w:pStyle w:val="TableDescriptivestatements"/>
            </w:pPr>
            <w:r w:rsidRPr="00FB3423">
              <w:t>Understa</w:t>
            </w:r>
            <w:r w:rsidRPr="00FB3423">
              <w:rPr>
                <w:spacing w:val="2"/>
              </w:rPr>
              <w:t>n</w:t>
            </w:r>
            <w:r w:rsidRPr="00FB3423">
              <w:t>ds</w:t>
            </w:r>
            <w:r w:rsidRPr="00FB3423">
              <w:rPr>
                <w:spacing w:val="-14"/>
              </w:rPr>
              <w:t xml:space="preserve"> </w:t>
            </w:r>
            <w:r w:rsidRPr="00FB3423">
              <w:rPr>
                <w:spacing w:val="1"/>
              </w:rPr>
              <w:t>m</w:t>
            </w:r>
            <w:r w:rsidRPr="00FB3423">
              <w:t>otion</w:t>
            </w:r>
            <w:r w:rsidRPr="00FB3423">
              <w:rPr>
                <w:spacing w:val="-8"/>
              </w:rPr>
              <w:t xml:space="preserve"> </w:t>
            </w:r>
            <w:r w:rsidRPr="00FB3423">
              <w:t>of</w:t>
            </w:r>
            <w:r w:rsidRPr="00FB3423">
              <w:rPr>
                <w:spacing w:val="-1"/>
              </w:rPr>
              <w:t xml:space="preserve"> </w:t>
            </w:r>
            <w:r w:rsidRPr="00FB3423">
              <w:t>flui</w:t>
            </w:r>
            <w:r w:rsidRPr="00FB3423">
              <w:rPr>
                <w:spacing w:val="1"/>
              </w:rPr>
              <w:t>d</w:t>
            </w:r>
            <w:r w:rsidRPr="00FB3423">
              <w:t>s.</w:t>
            </w:r>
          </w:p>
        </w:tc>
        <w:tc>
          <w:tcPr>
            <w:tcW w:w="864" w:type="dxa"/>
          </w:tcPr>
          <w:p w14:paraId="200857F9" w14:textId="77777777" w:rsidR="00D52812" w:rsidRDefault="00D52812" w:rsidP="00D52812">
            <w:pPr>
              <w:pStyle w:val="TableBodyCopy"/>
            </w:pPr>
          </w:p>
        </w:tc>
        <w:tc>
          <w:tcPr>
            <w:tcW w:w="866" w:type="dxa"/>
          </w:tcPr>
          <w:p w14:paraId="7B23A66C" w14:textId="77777777" w:rsidR="00D52812" w:rsidRDefault="00D52812" w:rsidP="00D52812">
            <w:pPr>
              <w:pStyle w:val="TableBodyCopy"/>
            </w:pPr>
          </w:p>
        </w:tc>
        <w:tc>
          <w:tcPr>
            <w:tcW w:w="864" w:type="dxa"/>
          </w:tcPr>
          <w:p w14:paraId="21B47B91" w14:textId="77777777" w:rsidR="00D52812" w:rsidRDefault="00D52812" w:rsidP="00D52812">
            <w:pPr>
              <w:pStyle w:val="TableBodyCopy"/>
            </w:pPr>
          </w:p>
        </w:tc>
        <w:tc>
          <w:tcPr>
            <w:tcW w:w="864" w:type="dxa"/>
          </w:tcPr>
          <w:p w14:paraId="23F526BF" w14:textId="77777777" w:rsidR="00D52812" w:rsidRDefault="00D52812" w:rsidP="00D52812">
            <w:pPr>
              <w:pStyle w:val="TableBodyCopy"/>
            </w:pPr>
          </w:p>
        </w:tc>
        <w:tc>
          <w:tcPr>
            <w:tcW w:w="864" w:type="dxa"/>
          </w:tcPr>
          <w:p w14:paraId="0EDC224A" w14:textId="77777777" w:rsidR="00D52812" w:rsidRDefault="00D52812" w:rsidP="00D52812">
            <w:pPr>
              <w:pStyle w:val="TableBodyCopy"/>
            </w:pPr>
          </w:p>
        </w:tc>
        <w:tc>
          <w:tcPr>
            <w:tcW w:w="864" w:type="dxa"/>
          </w:tcPr>
          <w:p w14:paraId="2E1C2D80" w14:textId="77777777" w:rsidR="00D52812" w:rsidRDefault="00D52812" w:rsidP="00D52812">
            <w:pPr>
              <w:pStyle w:val="TableBodyCopy"/>
            </w:pPr>
          </w:p>
        </w:tc>
        <w:tc>
          <w:tcPr>
            <w:tcW w:w="864" w:type="dxa"/>
          </w:tcPr>
          <w:p w14:paraId="0A0A5F52" w14:textId="77777777" w:rsidR="00D52812" w:rsidRDefault="00D52812" w:rsidP="00D52812">
            <w:pPr>
              <w:pStyle w:val="TableBodyCopy"/>
            </w:pPr>
          </w:p>
        </w:tc>
        <w:tc>
          <w:tcPr>
            <w:tcW w:w="864" w:type="dxa"/>
          </w:tcPr>
          <w:p w14:paraId="4AF77BC5" w14:textId="77777777" w:rsidR="00D52812" w:rsidRDefault="00D52812" w:rsidP="00D52812">
            <w:pPr>
              <w:pStyle w:val="TableBodyCopy"/>
            </w:pPr>
          </w:p>
        </w:tc>
        <w:tc>
          <w:tcPr>
            <w:tcW w:w="864" w:type="dxa"/>
          </w:tcPr>
          <w:p w14:paraId="13540A23" w14:textId="77777777" w:rsidR="00D52812" w:rsidRDefault="00D52812" w:rsidP="00D52812">
            <w:pPr>
              <w:pStyle w:val="TableBodyCopy"/>
            </w:pPr>
          </w:p>
        </w:tc>
        <w:tc>
          <w:tcPr>
            <w:tcW w:w="864" w:type="dxa"/>
          </w:tcPr>
          <w:p w14:paraId="1A15A4D4" w14:textId="77777777" w:rsidR="00D52812" w:rsidRDefault="00D52812" w:rsidP="00D52812">
            <w:pPr>
              <w:pStyle w:val="TableBodyCopy"/>
            </w:pPr>
          </w:p>
        </w:tc>
        <w:tc>
          <w:tcPr>
            <w:tcW w:w="864" w:type="dxa"/>
          </w:tcPr>
          <w:p w14:paraId="4B6110C3" w14:textId="77777777" w:rsidR="00D52812" w:rsidRDefault="00D52812" w:rsidP="00D52812">
            <w:pPr>
              <w:pStyle w:val="TableBodyCopy"/>
            </w:pPr>
          </w:p>
        </w:tc>
      </w:tr>
      <w:tr w:rsidR="00D52812" w:rsidRPr="00CC38F7" w14:paraId="6F65E146" w14:textId="77777777" w:rsidTr="73059CA2">
        <w:tblPrEx>
          <w:tblCellMar>
            <w:left w:w="108" w:type="dxa"/>
            <w:right w:w="108" w:type="dxa"/>
          </w:tblCellMar>
        </w:tblPrEx>
        <w:trPr>
          <w:cantSplit/>
          <w:trHeight w:val="395"/>
        </w:trPr>
        <w:tc>
          <w:tcPr>
            <w:tcW w:w="4894" w:type="dxa"/>
          </w:tcPr>
          <w:p w14:paraId="7BB52B50" w14:textId="575E485C" w:rsidR="00D52812" w:rsidRPr="00EA101D" w:rsidRDefault="00D52812" w:rsidP="00493148">
            <w:pPr>
              <w:pStyle w:val="TableDescriptivestatements"/>
            </w:pPr>
            <w:r w:rsidRPr="00FB3423">
              <w:t>Understa</w:t>
            </w:r>
            <w:r w:rsidRPr="00FB3423">
              <w:rPr>
                <w:spacing w:val="2"/>
              </w:rPr>
              <w:t>n</w:t>
            </w:r>
            <w:r w:rsidRPr="00FB3423">
              <w:t>ds</w:t>
            </w:r>
            <w:r w:rsidRPr="00FB3423">
              <w:rPr>
                <w:spacing w:val="-14"/>
              </w:rPr>
              <w:t xml:space="preserve"> </w:t>
            </w:r>
            <w:r w:rsidRPr="00FB3423">
              <w:rPr>
                <w:spacing w:val="1"/>
              </w:rPr>
              <w:t>m</w:t>
            </w:r>
            <w:r w:rsidRPr="00FB3423">
              <w:t>otion</w:t>
            </w:r>
            <w:r w:rsidRPr="00FB3423">
              <w:rPr>
                <w:spacing w:val="-8"/>
              </w:rPr>
              <w:t xml:space="preserve"> </w:t>
            </w:r>
            <w:r w:rsidRPr="00FB3423">
              <w:t>in</w:t>
            </w:r>
            <w:r w:rsidRPr="00FB3423">
              <w:rPr>
                <w:spacing w:val="-2"/>
              </w:rPr>
              <w:t xml:space="preserve"> </w:t>
            </w:r>
            <w:r w:rsidRPr="00FB3423">
              <w:t>terms</w:t>
            </w:r>
            <w:r w:rsidRPr="00FB3423">
              <w:rPr>
                <w:spacing w:val="-6"/>
              </w:rPr>
              <w:t xml:space="preserve"> </w:t>
            </w:r>
            <w:r w:rsidRPr="00FB3423">
              <w:t>of</w:t>
            </w:r>
            <w:r w:rsidRPr="00FB3423">
              <w:rPr>
                <w:spacing w:val="-2"/>
              </w:rPr>
              <w:t xml:space="preserve"> </w:t>
            </w:r>
            <w:r w:rsidRPr="00FB3423">
              <w:t>fr</w:t>
            </w:r>
            <w:r w:rsidRPr="00FB3423">
              <w:rPr>
                <w:spacing w:val="2"/>
              </w:rPr>
              <w:t>a</w:t>
            </w:r>
            <w:r w:rsidRPr="00FB3423">
              <w:t>mes</w:t>
            </w:r>
            <w:r w:rsidRPr="00FB3423">
              <w:rPr>
                <w:spacing w:val="-9"/>
              </w:rPr>
              <w:t xml:space="preserve"> </w:t>
            </w:r>
            <w:r w:rsidRPr="00FB3423">
              <w:t>of</w:t>
            </w:r>
            <w:r w:rsidRPr="00FB3423">
              <w:rPr>
                <w:spacing w:val="-1"/>
              </w:rPr>
              <w:t xml:space="preserve"> </w:t>
            </w:r>
            <w:r w:rsidRPr="00FB3423">
              <w:t>reference</w:t>
            </w:r>
            <w:r w:rsidRPr="00FB3423">
              <w:rPr>
                <w:spacing w:val="-8"/>
              </w:rPr>
              <w:t xml:space="preserve"> </w:t>
            </w:r>
            <w:r w:rsidRPr="00FB3423">
              <w:t>and</w:t>
            </w:r>
            <w:r w:rsidRPr="00FB3423">
              <w:rPr>
                <w:spacing w:val="-4"/>
              </w:rPr>
              <w:t xml:space="preserve"> </w:t>
            </w:r>
            <w:r w:rsidRPr="00FB3423">
              <w:t>r</w:t>
            </w:r>
            <w:r w:rsidRPr="00FB3423">
              <w:rPr>
                <w:spacing w:val="1"/>
              </w:rPr>
              <w:t>e</w:t>
            </w:r>
            <w:r w:rsidRPr="00FB3423">
              <w:t>lativity</w:t>
            </w:r>
            <w:r w:rsidRPr="00FB3423">
              <w:rPr>
                <w:spacing w:val="-10"/>
              </w:rPr>
              <w:t xml:space="preserve"> </w:t>
            </w:r>
            <w:r w:rsidRPr="00FB3423">
              <w:t>co</w:t>
            </w:r>
            <w:r w:rsidRPr="00FB3423">
              <w:rPr>
                <w:spacing w:val="1"/>
              </w:rPr>
              <w:t>n</w:t>
            </w:r>
            <w:r w:rsidRPr="00FB3423">
              <w:t>cepts.</w:t>
            </w:r>
          </w:p>
        </w:tc>
        <w:tc>
          <w:tcPr>
            <w:tcW w:w="864" w:type="dxa"/>
          </w:tcPr>
          <w:p w14:paraId="704B863C" w14:textId="77777777" w:rsidR="00D52812" w:rsidRDefault="00D52812" w:rsidP="00D52812">
            <w:pPr>
              <w:pStyle w:val="TableBodyCopy"/>
            </w:pPr>
          </w:p>
        </w:tc>
        <w:tc>
          <w:tcPr>
            <w:tcW w:w="866" w:type="dxa"/>
          </w:tcPr>
          <w:p w14:paraId="1C699479" w14:textId="77777777" w:rsidR="00D52812" w:rsidRDefault="00D52812" w:rsidP="00D52812">
            <w:pPr>
              <w:pStyle w:val="TableBodyCopy"/>
            </w:pPr>
          </w:p>
        </w:tc>
        <w:tc>
          <w:tcPr>
            <w:tcW w:w="864" w:type="dxa"/>
          </w:tcPr>
          <w:p w14:paraId="1971B65C" w14:textId="77777777" w:rsidR="00D52812" w:rsidRDefault="00D52812" w:rsidP="00D52812">
            <w:pPr>
              <w:pStyle w:val="TableBodyCopy"/>
            </w:pPr>
          </w:p>
        </w:tc>
        <w:tc>
          <w:tcPr>
            <w:tcW w:w="864" w:type="dxa"/>
          </w:tcPr>
          <w:p w14:paraId="3A6D9714" w14:textId="77777777" w:rsidR="00D52812" w:rsidRDefault="00D52812" w:rsidP="00D52812">
            <w:pPr>
              <w:pStyle w:val="TableBodyCopy"/>
            </w:pPr>
          </w:p>
        </w:tc>
        <w:tc>
          <w:tcPr>
            <w:tcW w:w="864" w:type="dxa"/>
          </w:tcPr>
          <w:p w14:paraId="1949A1D3" w14:textId="77777777" w:rsidR="00D52812" w:rsidRDefault="00D52812" w:rsidP="00D52812">
            <w:pPr>
              <w:pStyle w:val="TableBodyCopy"/>
            </w:pPr>
          </w:p>
        </w:tc>
        <w:tc>
          <w:tcPr>
            <w:tcW w:w="864" w:type="dxa"/>
          </w:tcPr>
          <w:p w14:paraId="38D1E109" w14:textId="77777777" w:rsidR="00D52812" w:rsidRDefault="00D52812" w:rsidP="00D52812">
            <w:pPr>
              <w:pStyle w:val="TableBodyCopy"/>
            </w:pPr>
          </w:p>
        </w:tc>
        <w:tc>
          <w:tcPr>
            <w:tcW w:w="864" w:type="dxa"/>
          </w:tcPr>
          <w:p w14:paraId="66B2F7C0" w14:textId="77777777" w:rsidR="00D52812" w:rsidRDefault="00D52812" w:rsidP="00D52812">
            <w:pPr>
              <w:pStyle w:val="TableBodyCopy"/>
            </w:pPr>
          </w:p>
        </w:tc>
        <w:tc>
          <w:tcPr>
            <w:tcW w:w="864" w:type="dxa"/>
          </w:tcPr>
          <w:p w14:paraId="7AD766A6" w14:textId="77777777" w:rsidR="00D52812" w:rsidRDefault="00D52812" w:rsidP="00D52812">
            <w:pPr>
              <w:pStyle w:val="TableBodyCopy"/>
            </w:pPr>
          </w:p>
        </w:tc>
        <w:tc>
          <w:tcPr>
            <w:tcW w:w="864" w:type="dxa"/>
          </w:tcPr>
          <w:p w14:paraId="3489EFB5" w14:textId="77777777" w:rsidR="00D52812" w:rsidRDefault="00D52812" w:rsidP="00D52812">
            <w:pPr>
              <w:pStyle w:val="TableBodyCopy"/>
            </w:pPr>
          </w:p>
        </w:tc>
        <w:tc>
          <w:tcPr>
            <w:tcW w:w="864" w:type="dxa"/>
          </w:tcPr>
          <w:p w14:paraId="2ABDC0E8" w14:textId="77777777" w:rsidR="00D52812" w:rsidRDefault="00D52812" w:rsidP="00D52812">
            <w:pPr>
              <w:pStyle w:val="TableBodyCopy"/>
            </w:pPr>
          </w:p>
        </w:tc>
        <w:tc>
          <w:tcPr>
            <w:tcW w:w="864" w:type="dxa"/>
          </w:tcPr>
          <w:p w14:paraId="4C9E4911" w14:textId="77777777" w:rsidR="00D52812" w:rsidRDefault="00D52812" w:rsidP="00D52812">
            <w:pPr>
              <w:pStyle w:val="TableBodyCopy"/>
            </w:pPr>
          </w:p>
        </w:tc>
      </w:tr>
      <w:tr w:rsidR="00920443" w:rsidRPr="00CC38F7" w14:paraId="205034C3" w14:textId="77777777" w:rsidTr="73059CA2">
        <w:tblPrEx>
          <w:tblCellMar>
            <w:left w:w="108" w:type="dxa"/>
            <w:right w:w="108" w:type="dxa"/>
          </w:tblCellMar>
        </w:tblPrEx>
        <w:trPr>
          <w:cantSplit/>
          <w:trHeight w:val="395"/>
        </w:trPr>
        <w:tc>
          <w:tcPr>
            <w:tcW w:w="4894" w:type="dxa"/>
          </w:tcPr>
          <w:p w14:paraId="7B1DA29B" w14:textId="50D3FE81" w:rsidR="00920443" w:rsidRPr="00EA101D" w:rsidRDefault="00B134CA" w:rsidP="00920443">
            <w:pPr>
              <w:pStyle w:val="TableBodyCopy"/>
            </w:pPr>
            <w:r>
              <w:t xml:space="preserve">Competency 026: </w:t>
            </w:r>
            <w:r w:rsidRPr="0090767B">
              <w:rPr>
                <w:i/>
              </w:rPr>
              <w:t xml:space="preserve">The teacher understands the </w:t>
            </w:r>
            <w:r w:rsidR="00D52812" w:rsidRPr="007C0ABC">
              <w:rPr>
                <w:i/>
              </w:rPr>
              <w:t>laws of motion</w:t>
            </w:r>
            <w:r w:rsidRPr="0090767B">
              <w:rPr>
                <w:i/>
              </w:rPr>
              <w:t>.</w:t>
            </w:r>
          </w:p>
        </w:tc>
        <w:tc>
          <w:tcPr>
            <w:tcW w:w="864" w:type="dxa"/>
          </w:tcPr>
          <w:p w14:paraId="3AF41FAD" w14:textId="77777777" w:rsidR="00920443" w:rsidRDefault="00920443" w:rsidP="00920443">
            <w:pPr>
              <w:pStyle w:val="TableBodyCopy"/>
            </w:pPr>
          </w:p>
        </w:tc>
        <w:tc>
          <w:tcPr>
            <w:tcW w:w="866" w:type="dxa"/>
          </w:tcPr>
          <w:p w14:paraId="427003FE" w14:textId="77777777" w:rsidR="00920443" w:rsidRDefault="00920443" w:rsidP="00920443">
            <w:pPr>
              <w:pStyle w:val="TableBodyCopy"/>
            </w:pPr>
          </w:p>
        </w:tc>
        <w:tc>
          <w:tcPr>
            <w:tcW w:w="864" w:type="dxa"/>
          </w:tcPr>
          <w:p w14:paraId="5E560070" w14:textId="77777777" w:rsidR="00920443" w:rsidRDefault="00920443" w:rsidP="00920443">
            <w:pPr>
              <w:pStyle w:val="TableBodyCopy"/>
            </w:pPr>
          </w:p>
        </w:tc>
        <w:tc>
          <w:tcPr>
            <w:tcW w:w="864" w:type="dxa"/>
          </w:tcPr>
          <w:p w14:paraId="245BA85F" w14:textId="77777777" w:rsidR="00920443" w:rsidRDefault="00920443" w:rsidP="00920443">
            <w:pPr>
              <w:pStyle w:val="TableBodyCopy"/>
            </w:pPr>
          </w:p>
        </w:tc>
        <w:tc>
          <w:tcPr>
            <w:tcW w:w="864" w:type="dxa"/>
          </w:tcPr>
          <w:p w14:paraId="6B571CA0" w14:textId="77777777" w:rsidR="00920443" w:rsidRDefault="00920443" w:rsidP="00920443">
            <w:pPr>
              <w:pStyle w:val="TableBodyCopy"/>
            </w:pPr>
          </w:p>
        </w:tc>
        <w:tc>
          <w:tcPr>
            <w:tcW w:w="864" w:type="dxa"/>
          </w:tcPr>
          <w:p w14:paraId="07F21758" w14:textId="77777777" w:rsidR="00920443" w:rsidRDefault="00920443" w:rsidP="00920443">
            <w:pPr>
              <w:pStyle w:val="TableBodyCopy"/>
            </w:pPr>
          </w:p>
        </w:tc>
        <w:tc>
          <w:tcPr>
            <w:tcW w:w="864" w:type="dxa"/>
          </w:tcPr>
          <w:p w14:paraId="6D765020" w14:textId="77777777" w:rsidR="00920443" w:rsidRDefault="00920443" w:rsidP="00920443">
            <w:pPr>
              <w:pStyle w:val="TableBodyCopy"/>
            </w:pPr>
          </w:p>
        </w:tc>
        <w:tc>
          <w:tcPr>
            <w:tcW w:w="864" w:type="dxa"/>
          </w:tcPr>
          <w:p w14:paraId="6EECCE90" w14:textId="77777777" w:rsidR="00920443" w:rsidRDefault="00920443" w:rsidP="00920443">
            <w:pPr>
              <w:pStyle w:val="TableBodyCopy"/>
            </w:pPr>
          </w:p>
        </w:tc>
        <w:tc>
          <w:tcPr>
            <w:tcW w:w="864" w:type="dxa"/>
          </w:tcPr>
          <w:p w14:paraId="0DBD5CBB" w14:textId="77777777" w:rsidR="00920443" w:rsidRDefault="00920443" w:rsidP="00920443">
            <w:pPr>
              <w:pStyle w:val="TableBodyCopy"/>
            </w:pPr>
          </w:p>
        </w:tc>
        <w:tc>
          <w:tcPr>
            <w:tcW w:w="864" w:type="dxa"/>
          </w:tcPr>
          <w:p w14:paraId="349B337F" w14:textId="77777777" w:rsidR="00920443" w:rsidRDefault="00920443" w:rsidP="00920443">
            <w:pPr>
              <w:pStyle w:val="TableBodyCopy"/>
            </w:pPr>
          </w:p>
        </w:tc>
        <w:tc>
          <w:tcPr>
            <w:tcW w:w="864" w:type="dxa"/>
          </w:tcPr>
          <w:p w14:paraId="41136681" w14:textId="77777777" w:rsidR="00920443" w:rsidRDefault="00920443" w:rsidP="00920443">
            <w:pPr>
              <w:pStyle w:val="TableBodyCopy"/>
            </w:pPr>
          </w:p>
        </w:tc>
      </w:tr>
      <w:tr w:rsidR="00D52812" w:rsidRPr="00CC38F7" w14:paraId="4DD8479F" w14:textId="77777777" w:rsidTr="73059CA2">
        <w:tblPrEx>
          <w:tblCellMar>
            <w:left w:w="108" w:type="dxa"/>
            <w:right w:w="108" w:type="dxa"/>
          </w:tblCellMar>
        </w:tblPrEx>
        <w:trPr>
          <w:cantSplit/>
          <w:trHeight w:val="395"/>
        </w:trPr>
        <w:tc>
          <w:tcPr>
            <w:tcW w:w="4894" w:type="dxa"/>
          </w:tcPr>
          <w:p w14:paraId="5265487A" w14:textId="507FACCE" w:rsidR="00D52812" w:rsidRPr="00EA101D" w:rsidRDefault="00D52812" w:rsidP="00493148">
            <w:pPr>
              <w:pStyle w:val="TableDescriptivestatements"/>
              <w:numPr>
                <w:ilvl w:val="0"/>
                <w:numId w:val="25"/>
              </w:numPr>
            </w:pPr>
            <w:r w:rsidRPr="0087224F">
              <w:t>Identifi</w:t>
            </w:r>
            <w:r w:rsidRPr="00493148">
              <w:rPr>
                <w:spacing w:val="1"/>
              </w:rPr>
              <w:t>e</w:t>
            </w:r>
            <w:r w:rsidRPr="0087224F">
              <w:t>s</w:t>
            </w:r>
            <w:r w:rsidRPr="00493148">
              <w:rPr>
                <w:spacing w:val="-10"/>
              </w:rPr>
              <w:t xml:space="preserve"> </w:t>
            </w:r>
            <w:r w:rsidRPr="0087224F">
              <w:t>and</w:t>
            </w:r>
            <w:r w:rsidRPr="00493148">
              <w:rPr>
                <w:spacing w:val="-4"/>
              </w:rPr>
              <w:t xml:space="preserve"> </w:t>
            </w:r>
            <w:r w:rsidRPr="0087224F">
              <w:t>analyzes</w:t>
            </w:r>
            <w:r w:rsidRPr="00493148">
              <w:rPr>
                <w:spacing w:val="-10"/>
              </w:rPr>
              <w:t xml:space="preserve"> </w:t>
            </w:r>
            <w:r w:rsidRPr="0087224F">
              <w:t>t</w:t>
            </w:r>
            <w:r w:rsidRPr="00493148">
              <w:rPr>
                <w:spacing w:val="1"/>
              </w:rPr>
              <w:t>h</w:t>
            </w:r>
            <w:r w:rsidRPr="0087224F">
              <w:t>e</w:t>
            </w:r>
            <w:r w:rsidRPr="00493148">
              <w:rPr>
                <w:spacing w:val="-3"/>
              </w:rPr>
              <w:t xml:space="preserve"> </w:t>
            </w:r>
            <w:r w:rsidRPr="0087224F">
              <w:t>forces</w:t>
            </w:r>
            <w:r w:rsidRPr="00493148">
              <w:rPr>
                <w:spacing w:val="-7"/>
              </w:rPr>
              <w:t xml:space="preserve"> </w:t>
            </w:r>
            <w:r w:rsidRPr="00493148">
              <w:rPr>
                <w:spacing w:val="1"/>
              </w:rPr>
              <w:t>a</w:t>
            </w:r>
            <w:r w:rsidRPr="0087224F">
              <w:t>cti</w:t>
            </w:r>
            <w:r w:rsidRPr="00493148">
              <w:rPr>
                <w:spacing w:val="1"/>
              </w:rPr>
              <w:t>n</w:t>
            </w:r>
            <w:r w:rsidRPr="0087224F">
              <w:t>g</w:t>
            </w:r>
            <w:r w:rsidRPr="00493148">
              <w:rPr>
                <w:spacing w:val="-8"/>
              </w:rPr>
              <w:t xml:space="preserve"> </w:t>
            </w:r>
            <w:r w:rsidRPr="0087224F">
              <w:t>in</w:t>
            </w:r>
            <w:r w:rsidRPr="00493148">
              <w:rPr>
                <w:spacing w:val="-2"/>
              </w:rPr>
              <w:t xml:space="preserve"> </w:t>
            </w:r>
            <w:r w:rsidRPr="0087224F">
              <w:t>a</w:t>
            </w:r>
            <w:r w:rsidRPr="00493148">
              <w:rPr>
                <w:spacing w:val="-1"/>
              </w:rPr>
              <w:t xml:space="preserve"> </w:t>
            </w:r>
            <w:r w:rsidRPr="00493148">
              <w:rPr>
                <w:spacing w:val="1"/>
              </w:rPr>
              <w:t>g</w:t>
            </w:r>
            <w:r w:rsidRPr="0087224F">
              <w:t>iven</w:t>
            </w:r>
            <w:r w:rsidRPr="00493148">
              <w:rPr>
                <w:spacing w:val="-5"/>
              </w:rPr>
              <w:t xml:space="preserve"> </w:t>
            </w:r>
            <w:r w:rsidRPr="0087224F">
              <w:t>situation</w:t>
            </w:r>
            <w:r w:rsidRPr="00493148">
              <w:rPr>
                <w:spacing w:val="-9"/>
              </w:rPr>
              <w:t xml:space="preserve"> </w:t>
            </w:r>
            <w:r w:rsidRPr="0087224F">
              <w:t>a</w:t>
            </w:r>
            <w:r w:rsidRPr="00493148">
              <w:rPr>
                <w:spacing w:val="2"/>
              </w:rPr>
              <w:t>n</w:t>
            </w:r>
            <w:r w:rsidRPr="0087224F">
              <w:t>d</w:t>
            </w:r>
            <w:r w:rsidRPr="00493148">
              <w:rPr>
                <w:spacing w:val="-4"/>
              </w:rPr>
              <w:t xml:space="preserve"> </w:t>
            </w:r>
            <w:r w:rsidRPr="0087224F">
              <w:t>co</w:t>
            </w:r>
            <w:r w:rsidRPr="00493148">
              <w:rPr>
                <w:spacing w:val="1"/>
              </w:rPr>
              <w:t>n</w:t>
            </w:r>
            <w:r w:rsidRPr="0087224F">
              <w:t>str</w:t>
            </w:r>
            <w:r w:rsidRPr="00493148">
              <w:rPr>
                <w:spacing w:val="2"/>
              </w:rPr>
              <w:t>u</w:t>
            </w:r>
            <w:r w:rsidRPr="00493148">
              <w:rPr>
                <w:spacing w:val="1"/>
              </w:rPr>
              <w:t>c</w:t>
            </w:r>
            <w:r w:rsidRPr="0087224F">
              <w:t>ts</w:t>
            </w:r>
            <w:r w:rsidRPr="00493148">
              <w:rPr>
                <w:spacing w:val="-11"/>
              </w:rPr>
              <w:t xml:space="preserve"> </w:t>
            </w:r>
            <w:r w:rsidRPr="0087224F">
              <w:t>a free-bo</w:t>
            </w:r>
            <w:r w:rsidRPr="00493148">
              <w:rPr>
                <w:spacing w:val="1"/>
              </w:rPr>
              <w:t>d</w:t>
            </w:r>
            <w:r w:rsidRPr="0087224F">
              <w:t>y</w:t>
            </w:r>
            <w:r w:rsidRPr="00493148">
              <w:rPr>
                <w:spacing w:val="-11"/>
              </w:rPr>
              <w:t xml:space="preserve"> </w:t>
            </w:r>
            <w:r w:rsidRPr="0087224F">
              <w:t>diagr</w:t>
            </w:r>
            <w:r w:rsidRPr="00493148">
              <w:rPr>
                <w:spacing w:val="1"/>
              </w:rPr>
              <w:t>a</w:t>
            </w:r>
            <w:r w:rsidRPr="0087224F">
              <w:t>m.</w:t>
            </w:r>
          </w:p>
        </w:tc>
        <w:tc>
          <w:tcPr>
            <w:tcW w:w="864" w:type="dxa"/>
          </w:tcPr>
          <w:p w14:paraId="129A5BFF" w14:textId="77777777" w:rsidR="00D52812" w:rsidRDefault="00D52812" w:rsidP="00D52812">
            <w:pPr>
              <w:pStyle w:val="TableBodyCopy"/>
            </w:pPr>
          </w:p>
        </w:tc>
        <w:tc>
          <w:tcPr>
            <w:tcW w:w="866" w:type="dxa"/>
          </w:tcPr>
          <w:p w14:paraId="46C7F9C9" w14:textId="77777777" w:rsidR="00D52812" w:rsidRDefault="00D52812" w:rsidP="00D52812">
            <w:pPr>
              <w:pStyle w:val="TableBodyCopy"/>
            </w:pPr>
          </w:p>
        </w:tc>
        <w:tc>
          <w:tcPr>
            <w:tcW w:w="864" w:type="dxa"/>
          </w:tcPr>
          <w:p w14:paraId="00C67E0C" w14:textId="77777777" w:rsidR="00D52812" w:rsidRDefault="00D52812" w:rsidP="00D52812">
            <w:pPr>
              <w:pStyle w:val="TableBodyCopy"/>
            </w:pPr>
          </w:p>
        </w:tc>
        <w:tc>
          <w:tcPr>
            <w:tcW w:w="864" w:type="dxa"/>
          </w:tcPr>
          <w:p w14:paraId="59DE46A8" w14:textId="77777777" w:rsidR="00D52812" w:rsidRDefault="00D52812" w:rsidP="00D52812">
            <w:pPr>
              <w:pStyle w:val="TableBodyCopy"/>
            </w:pPr>
          </w:p>
        </w:tc>
        <w:tc>
          <w:tcPr>
            <w:tcW w:w="864" w:type="dxa"/>
          </w:tcPr>
          <w:p w14:paraId="3F4992FE" w14:textId="77777777" w:rsidR="00D52812" w:rsidRDefault="00D52812" w:rsidP="00D52812">
            <w:pPr>
              <w:pStyle w:val="TableBodyCopy"/>
            </w:pPr>
          </w:p>
        </w:tc>
        <w:tc>
          <w:tcPr>
            <w:tcW w:w="864" w:type="dxa"/>
          </w:tcPr>
          <w:p w14:paraId="0498F82A" w14:textId="77777777" w:rsidR="00D52812" w:rsidRDefault="00D52812" w:rsidP="00D52812">
            <w:pPr>
              <w:pStyle w:val="TableBodyCopy"/>
            </w:pPr>
          </w:p>
        </w:tc>
        <w:tc>
          <w:tcPr>
            <w:tcW w:w="864" w:type="dxa"/>
          </w:tcPr>
          <w:p w14:paraId="7B750738" w14:textId="77777777" w:rsidR="00D52812" w:rsidRDefault="00D52812" w:rsidP="00D52812">
            <w:pPr>
              <w:pStyle w:val="TableBodyCopy"/>
            </w:pPr>
          </w:p>
        </w:tc>
        <w:tc>
          <w:tcPr>
            <w:tcW w:w="864" w:type="dxa"/>
          </w:tcPr>
          <w:p w14:paraId="53A2F6BD" w14:textId="77777777" w:rsidR="00D52812" w:rsidRDefault="00D52812" w:rsidP="00D52812">
            <w:pPr>
              <w:pStyle w:val="TableBodyCopy"/>
            </w:pPr>
          </w:p>
        </w:tc>
        <w:tc>
          <w:tcPr>
            <w:tcW w:w="864" w:type="dxa"/>
          </w:tcPr>
          <w:p w14:paraId="2DE09331" w14:textId="77777777" w:rsidR="00D52812" w:rsidRDefault="00D52812" w:rsidP="00D52812">
            <w:pPr>
              <w:pStyle w:val="TableBodyCopy"/>
            </w:pPr>
          </w:p>
        </w:tc>
        <w:tc>
          <w:tcPr>
            <w:tcW w:w="864" w:type="dxa"/>
          </w:tcPr>
          <w:p w14:paraId="1B7B932C" w14:textId="77777777" w:rsidR="00D52812" w:rsidRDefault="00D52812" w:rsidP="00D52812">
            <w:pPr>
              <w:pStyle w:val="TableBodyCopy"/>
            </w:pPr>
          </w:p>
        </w:tc>
        <w:tc>
          <w:tcPr>
            <w:tcW w:w="864" w:type="dxa"/>
          </w:tcPr>
          <w:p w14:paraId="6EC9C6B0" w14:textId="77777777" w:rsidR="00D52812" w:rsidRDefault="00D52812" w:rsidP="00D52812">
            <w:pPr>
              <w:pStyle w:val="TableBodyCopy"/>
            </w:pPr>
          </w:p>
        </w:tc>
      </w:tr>
      <w:tr w:rsidR="00D52812" w:rsidRPr="00CC38F7" w14:paraId="0E1726E3" w14:textId="77777777" w:rsidTr="73059CA2">
        <w:tblPrEx>
          <w:tblCellMar>
            <w:left w:w="108" w:type="dxa"/>
            <w:right w:w="108" w:type="dxa"/>
          </w:tblCellMar>
        </w:tblPrEx>
        <w:trPr>
          <w:cantSplit/>
          <w:trHeight w:val="395"/>
        </w:trPr>
        <w:tc>
          <w:tcPr>
            <w:tcW w:w="4894" w:type="dxa"/>
          </w:tcPr>
          <w:p w14:paraId="39D8F9CB" w14:textId="40704F95" w:rsidR="00D52812" w:rsidRPr="00EA101D" w:rsidRDefault="00D52812" w:rsidP="00493148">
            <w:pPr>
              <w:pStyle w:val="TableDescriptivestatements"/>
            </w:pPr>
            <w:r w:rsidRPr="0087224F">
              <w:t>Solves</w:t>
            </w:r>
            <w:r w:rsidRPr="0087224F">
              <w:rPr>
                <w:spacing w:val="-7"/>
              </w:rPr>
              <w:t xml:space="preserve"> </w:t>
            </w:r>
            <w:r w:rsidRPr="0087224F">
              <w:t>pr</w:t>
            </w:r>
            <w:r w:rsidRPr="0087224F">
              <w:rPr>
                <w:spacing w:val="1"/>
              </w:rPr>
              <w:t>o</w:t>
            </w:r>
            <w:r w:rsidRPr="0087224F">
              <w:t>ble</w:t>
            </w:r>
            <w:r w:rsidRPr="0087224F">
              <w:rPr>
                <w:spacing w:val="1"/>
              </w:rPr>
              <w:t>m</w:t>
            </w:r>
            <w:r w:rsidRPr="0087224F">
              <w:t>s</w:t>
            </w:r>
            <w:r w:rsidRPr="0087224F">
              <w:rPr>
                <w:spacing w:val="-11"/>
              </w:rPr>
              <w:t xml:space="preserve"> </w:t>
            </w:r>
            <w:r w:rsidRPr="0087224F">
              <w:t>i</w:t>
            </w:r>
            <w:r w:rsidRPr="0087224F">
              <w:rPr>
                <w:spacing w:val="1"/>
              </w:rPr>
              <w:t>n</w:t>
            </w:r>
            <w:r w:rsidRPr="0087224F">
              <w:t>v</w:t>
            </w:r>
            <w:r w:rsidRPr="0087224F">
              <w:rPr>
                <w:spacing w:val="1"/>
              </w:rPr>
              <w:t>o</w:t>
            </w:r>
            <w:r w:rsidRPr="0087224F">
              <w:t>lving</w:t>
            </w:r>
            <w:r w:rsidRPr="0087224F">
              <w:rPr>
                <w:spacing w:val="-10"/>
              </w:rPr>
              <w:t xml:space="preserve"> </w:t>
            </w:r>
            <w:r w:rsidRPr="0087224F">
              <w:t>the</w:t>
            </w:r>
            <w:r w:rsidRPr="0087224F">
              <w:rPr>
                <w:spacing w:val="-4"/>
              </w:rPr>
              <w:t xml:space="preserve"> </w:t>
            </w:r>
            <w:r w:rsidRPr="0087224F">
              <w:t>vector</w:t>
            </w:r>
            <w:r w:rsidRPr="0087224F">
              <w:rPr>
                <w:spacing w:val="-7"/>
              </w:rPr>
              <w:t xml:space="preserve"> </w:t>
            </w:r>
            <w:r w:rsidRPr="0087224F">
              <w:t>nat</w:t>
            </w:r>
            <w:r w:rsidRPr="0087224F">
              <w:rPr>
                <w:spacing w:val="2"/>
              </w:rPr>
              <w:t>u</w:t>
            </w:r>
            <w:r w:rsidRPr="0087224F">
              <w:t>re</w:t>
            </w:r>
            <w:r w:rsidRPr="0087224F">
              <w:rPr>
                <w:spacing w:val="-7"/>
              </w:rPr>
              <w:t xml:space="preserve"> </w:t>
            </w:r>
            <w:r w:rsidRPr="0087224F">
              <w:rPr>
                <w:spacing w:val="1"/>
              </w:rPr>
              <w:t>o</w:t>
            </w:r>
            <w:r w:rsidRPr="0087224F">
              <w:t>f</w:t>
            </w:r>
            <w:r w:rsidRPr="0087224F">
              <w:rPr>
                <w:spacing w:val="-2"/>
              </w:rPr>
              <w:t xml:space="preserve"> </w:t>
            </w:r>
            <w:r w:rsidRPr="0087224F">
              <w:t>fo</w:t>
            </w:r>
            <w:r w:rsidRPr="0087224F">
              <w:rPr>
                <w:spacing w:val="1"/>
              </w:rPr>
              <w:t>r</w:t>
            </w:r>
            <w:r w:rsidRPr="0087224F">
              <w:t>ce</w:t>
            </w:r>
            <w:r w:rsidRPr="0087224F">
              <w:rPr>
                <w:spacing w:val="-5"/>
              </w:rPr>
              <w:t xml:space="preserve"> </w:t>
            </w:r>
            <w:r w:rsidRPr="0087224F">
              <w:t>(e.g.,</w:t>
            </w:r>
            <w:r w:rsidRPr="0087224F">
              <w:rPr>
                <w:spacing w:val="-6"/>
              </w:rPr>
              <w:t xml:space="preserve"> </w:t>
            </w:r>
            <w:r w:rsidRPr="0087224F">
              <w:t>res</w:t>
            </w:r>
            <w:r w:rsidRPr="0087224F">
              <w:rPr>
                <w:spacing w:val="1"/>
              </w:rPr>
              <w:t>ol</w:t>
            </w:r>
            <w:r w:rsidRPr="0087224F">
              <w:t>ving</w:t>
            </w:r>
            <w:r w:rsidRPr="0087224F">
              <w:rPr>
                <w:spacing w:val="-10"/>
              </w:rPr>
              <w:t xml:space="preserve"> </w:t>
            </w:r>
            <w:r w:rsidRPr="0087224F">
              <w:t>fo</w:t>
            </w:r>
            <w:r w:rsidRPr="0087224F">
              <w:rPr>
                <w:spacing w:val="1"/>
              </w:rPr>
              <w:t>r</w:t>
            </w:r>
            <w:r w:rsidRPr="0087224F">
              <w:t>c</w:t>
            </w:r>
            <w:r w:rsidRPr="0087224F">
              <w:rPr>
                <w:spacing w:val="1"/>
              </w:rPr>
              <w:t>e</w:t>
            </w:r>
            <w:r w:rsidRPr="0087224F">
              <w:t>s</w:t>
            </w:r>
            <w:r w:rsidRPr="0087224F">
              <w:rPr>
                <w:spacing w:val="-7"/>
              </w:rPr>
              <w:t xml:space="preserve"> </w:t>
            </w:r>
            <w:r w:rsidRPr="0087224F">
              <w:t>into compone</w:t>
            </w:r>
            <w:r w:rsidRPr="0087224F">
              <w:rPr>
                <w:spacing w:val="2"/>
              </w:rPr>
              <w:t>n</w:t>
            </w:r>
            <w:r w:rsidRPr="0087224F">
              <w:t>ts,</w:t>
            </w:r>
            <w:r w:rsidRPr="0087224F">
              <w:rPr>
                <w:spacing w:val="-14"/>
              </w:rPr>
              <w:t xml:space="preserve"> </w:t>
            </w:r>
            <w:r w:rsidRPr="0087224F">
              <w:t>analyzing</w:t>
            </w:r>
            <w:r w:rsidRPr="0087224F">
              <w:rPr>
                <w:spacing w:val="-10"/>
              </w:rPr>
              <w:t xml:space="preserve"> </w:t>
            </w:r>
            <w:r w:rsidRPr="0087224F">
              <w:t>static</w:t>
            </w:r>
            <w:r w:rsidRPr="0087224F">
              <w:rPr>
                <w:spacing w:val="-6"/>
              </w:rPr>
              <w:t xml:space="preserve"> </w:t>
            </w:r>
            <w:r w:rsidRPr="0087224F">
              <w:t>or</w:t>
            </w:r>
            <w:r w:rsidRPr="0087224F">
              <w:rPr>
                <w:spacing w:val="-2"/>
              </w:rPr>
              <w:t xml:space="preserve"> </w:t>
            </w:r>
            <w:r w:rsidRPr="0087224F">
              <w:t>dy</w:t>
            </w:r>
            <w:r w:rsidRPr="0087224F">
              <w:rPr>
                <w:spacing w:val="1"/>
              </w:rPr>
              <w:t>n</w:t>
            </w:r>
            <w:r w:rsidRPr="0087224F">
              <w:t>amic</w:t>
            </w:r>
            <w:r w:rsidRPr="0087224F">
              <w:rPr>
                <w:spacing w:val="-9"/>
              </w:rPr>
              <w:t xml:space="preserve"> </w:t>
            </w:r>
            <w:r w:rsidRPr="0087224F">
              <w:t>equilibri</w:t>
            </w:r>
            <w:r w:rsidRPr="0087224F">
              <w:rPr>
                <w:spacing w:val="1"/>
              </w:rPr>
              <w:t>u</w:t>
            </w:r>
            <w:r w:rsidRPr="0087224F">
              <w:t>m</w:t>
            </w:r>
            <w:r w:rsidRPr="0087224F">
              <w:rPr>
                <w:spacing w:val="-12"/>
              </w:rPr>
              <w:t xml:space="preserve"> </w:t>
            </w:r>
            <w:r w:rsidRPr="0087224F">
              <w:t>of</w:t>
            </w:r>
            <w:r w:rsidRPr="0087224F">
              <w:rPr>
                <w:spacing w:val="-2"/>
              </w:rPr>
              <w:t xml:space="preserve"> </w:t>
            </w:r>
            <w:r w:rsidRPr="0087224F">
              <w:t>a particle).</w:t>
            </w:r>
          </w:p>
        </w:tc>
        <w:tc>
          <w:tcPr>
            <w:tcW w:w="864" w:type="dxa"/>
          </w:tcPr>
          <w:p w14:paraId="53F3B0EB" w14:textId="77777777" w:rsidR="00D52812" w:rsidRDefault="00D52812" w:rsidP="00D52812">
            <w:pPr>
              <w:pStyle w:val="TableBodyCopy"/>
            </w:pPr>
          </w:p>
        </w:tc>
        <w:tc>
          <w:tcPr>
            <w:tcW w:w="866" w:type="dxa"/>
          </w:tcPr>
          <w:p w14:paraId="46D70ED9" w14:textId="77777777" w:rsidR="00D52812" w:rsidRDefault="00D52812" w:rsidP="00D52812">
            <w:pPr>
              <w:pStyle w:val="TableBodyCopy"/>
            </w:pPr>
          </w:p>
        </w:tc>
        <w:tc>
          <w:tcPr>
            <w:tcW w:w="864" w:type="dxa"/>
          </w:tcPr>
          <w:p w14:paraId="43616EC0" w14:textId="77777777" w:rsidR="00D52812" w:rsidRDefault="00D52812" w:rsidP="00D52812">
            <w:pPr>
              <w:pStyle w:val="TableBodyCopy"/>
            </w:pPr>
          </w:p>
        </w:tc>
        <w:tc>
          <w:tcPr>
            <w:tcW w:w="864" w:type="dxa"/>
          </w:tcPr>
          <w:p w14:paraId="0BE2A660" w14:textId="77777777" w:rsidR="00D52812" w:rsidRDefault="00D52812" w:rsidP="00D52812">
            <w:pPr>
              <w:pStyle w:val="TableBodyCopy"/>
            </w:pPr>
          </w:p>
        </w:tc>
        <w:tc>
          <w:tcPr>
            <w:tcW w:w="864" w:type="dxa"/>
          </w:tcPr>
          <w:p w14:paraId="11157690" w14:textId="77777777" w:rsidR="00D52812" w:rsidRDefault="00D52812" w:rsidP="00D52812">
            <w:pPr>
              <w:pStyle w:val="TableBodyCopy"/>
            </w:pPr>
          </w:p>
        </w:tc>
        <w:tc>
          <w:tcPr>
            <w:tcW w:w="864" w:type="dxa"/>
          </w:tcPr>
          <w:p w14:paraId="7F7222F0" w14:textId="77777777" w:rsidR="00D52812" w:rsidRDefault="00D52812" w:rsidP="00D52812">
            <w:pPr>
              <w:pStyle w:val="TableBodyCopy"/>
            </w:pPr>
          </w:p>
        </w:tc>
        <w:tc>
          <w:tcPr>
            <w:tcW w:w="864" w:type="dxa"/>
          </w:tcPr>
          <w:p w14:paraId="58B34CF8" w14:textId="77777777" w:rsidR="00D52812" w:rsidRDefault="00D52812" w:rsidP="00D52812">
            <w:pPr>
              <w:pStyle w:val="TableBodyCopy"/>
            </w:pPr>
          </w:p>
        </w:tc>
        <w:tc>
          <w:tcPr>
            <w:tcW w:w="864" w:type="dxa"/>
          </w:tcPr>
          <w:p w14:paraId="719CA2A1" w14:textId="77777777" w:rsidR="00D52812" w:rsidRDefault="00D52812" w:rsidP="00D52812">
            <w:pPr>
              <w:pStyle w:val="TableBodyCopy"/>
            </w:pPr>
          </w:p>
        </w:tc>
        <w:tc>
          <w:tcPr>
            <w:tcW w:w="864" w:type="dxa"/>
          </w:tcPr>
          <w:p w14:paraId="2117E0D8" w14:textId="77777777" w:rsidR="00D52812" w:rsidRDefault="00D52812" w:rsidP="00D52812">
            <w:pPr>
              <w:pStyle w:val="TableBodyCopy"/>
            </w:pPr>
          </w:p>
        </w:tc>
        <w:tc>
          <w:tcPr>
            <w:tcW w:w="864" w:type="dxa"/>
          </w:tcPr>
          <w:p w14:paraId="2C1976BE" w14:textId="77777777" w:rsidR="00D52812" w:rsidRDefault="00D52812" w:rsidP="00D52812">
            <w:pPr>
              <w:pStyle w:val="TableBodyCopy"/>
            </w:pPr>
          </w:p>
        </w:tc>
        <w:tc>
          <w:tcPr>
            <w:tcW w:w="864" w:type="dxa"/>
          </w:tcPr>
          <w:p w14:paraId="67ED1A4F" w14:textId="77777777" w:rsidR="00D52812" w:rsidRDefault="00D52812" w:rsidP="00D52812">
            <w:pPr>
              <w:pStyle w:val="TableBodyCopy"/>
            </w:pPr>
          </w:p>
        </w:tc>
      </w:tr>
      <w:tr w:rsidR="00D52812" w:rsidRPr="00CC38F7" w14:paraId="786AC4C5" w14:textId="77777777" w:rsidTr="73059CA2">
        <w:tblPrEx>
          <w:tblCellMar>
            <w:left w:w="108" w:type="dxa"/>
            <w:right w:w="108" w:type="dxa"/>
          </w:tblCellMar>
        </w:tblPrEx>
        <w:trPr>
          <w:cantSplit/>
          <w:trHeight w:val="395"/>
        </w:trPr>
        <w:tc>
          <w:tcPr>
            <w:tcW w:w="4894" w:type="dxa"/>
          </w:tcPr>
          <w:p w14:paraId="48952A4B" w14:textId="2239C680" w:rsidR="00D52812" w:rsidRPr="00EA101D" w:rsidRDefault="00D52812" w:rsidP="00493148">
            <w:pPr>
              <w:pStyle w:val="TableDescriptivestatements"/>
            </w:pPr>
            <w:r w:rsidRPr="0087224F">
              <w:t>Identifi</w:t>
            </w:r>
            <w:r w:rsidRPr="0087224F">
              <w:rPr>
                <w:spacing w:val="1"/>
              </w:rPr>
              <w:t>e</w:t>
            </w:r>
            <w:r w:rsidRPr="0087224F">
              <w:t>s</w:t>
            </w:r>
            <w:r w:rsidRPr="0087224F">
              <w:rPr>
                <w:spacing w:val="-10"/>
              </w:rPr>
              <w:t xml:space="preserve"> </w:t>
            </w:r>
            <w:r w:rsidRPr="0087224F">
              <w:t>and</w:t>
            </w:r>
            <w:r w:rsidRPr="0087224F">
              <w:rPr>
                <w:spacing w:val="-4"/>
              </w:rPr>
              <w:t xml:space="preserve"> </w:t>
            </w:r>
            <w:r w:rsidRPr="0087224F">
              <w:t>ap</w:t>
            </w:r>
            <w:r w:rsidRPr="0087224F">
              <w:rPr>
                <w:spacing w:val="1"/>
              </w:rPr>
              <w:t>p</w:t>
            </w:r>
            <w:r w:rsidRPr="0087224F">
              <w:t>li</w:t>
            </w:r>
            <w:r w:rsidRPr="0087224F">
              <w:rPr>
                <w:spacing w:val="1"/>
              </w:rPr>
              <w:t>e</w:t>
            </w:r>
            <w:r w:rsidRPr="0087224F">
              <w:t>s</w:t>
            </w:r>
            <w:r w:rsidRPr="0087224F">
              <w:rPr>
                <w:spacing w:val="-8"/>
              </w:rPr>
              <w:t xml:space="preserve"> </w:t>
            </w:r>
            <w:r w:rsidRPr="0087224F">
              <w:t>Ne</w:t>
            </w:r>
            <w:r w:rsidRPr="0087224F">
              <w:rPr>
                <w:spacing w:val="1"/>
              </w:rPr>
              <w:t>w</w:t>
            </w:r>
            <w:r w:rsidRPr="0087224F">
              <w:t>ton’s</w:t>
            </w:r>
            <w:r w:rsidRPr="0087224F">
              <w:rPr>
                <w:spacing w:val="-10"/>
              </w:rPr>
              <w:t xml:space="preserve"> </w:t>
            </w:r>
            <w:r w:rsidRPr="0087224F">
              <w:t>laws</w:t>
            </w:r>
            <w:r w:rsidRPr="0087224F">
              <w:rPr>
                <w:spacing w:val="-5"/>
              </w:rPr>
              <w:t xml:space="preserve"> </w:t>
            </w:r>
            <w:r w:rsidRPr="0087224F">
              <w:t>to</w:t>
            </w:r>
            <w:r w:rsidRPr="0087224F">
              <w:rPr>
                <w:spacing w:val="-1"/>
              </w:rPr>
              <w:t xml:space="preserve"> </w:t>
            </w:r>
            <w:r w:rsidRPr="0087224F">
              <w:t>a</w:t>
            </w:r>
            <w:r w:rsidRPr="0087224F">
              <w:rPr>
                <w:spacing w:val="2"/>
              </w:rPr>
              <w:t>n</w:t>
            </w:r>
            <w:r w:rsidRPr="0087224F">
              <w:t>alyze</w:t>
            </w:r>
            <w:r w:rsidRPr="0087224F">
              <w:rPr>
                <w:spacing w:val="-8"/>
              </w:rPr>
              <w:t xml:space="preserve"> </w:t>
            </w:r>
            <w:r w:rsidRPr="0087224F">
              <w:t>and</w:t>
            </w:r>
            <w:r w:rsidRPr="0087224F">
              <w:rPr>
                <w:spacing w:val="-2"/>
              </w:rPr>
              <w:t xml:space="preserve"> </w:t>
            </w:r>
            <w:r w:rsidRPr="0087224F">
              <w:t>solve</w:t>
            </w:r>
            <w:r w:rsidRPr="0087224F">
              <w:rPr>
                <w:spacing w:val="-6"/>
              </w:rPr>
              <w:t xml:space="preserve"> </w:t>
            </w:r>
            <w:r w:rsidRPr="0087224F">
              <w:t>a v</w:t>
            </w:r>
            <w:r w:rsidRPr="0087224F">
              <w:rPr>
                <w:spacing w:val="1"/>
              </w:rPr>
              <w:t>a</w:t>
            </w:r>
            <w:r w:rsidRPr="0087224F">
              <w:t>riety</w:t>
            </w:r>
            <w:r w:rsidRPr="0087224F">
              <w:rPr>
                <w:spacing w:val="-8"/>
              </w:rPr>
              <w:t xml:space="preserve"> </w:t>
            </w:r>
            <w:r w:rsidRPr="0087224F">
              <w:t>of</w:t>
            </w:r>
            <w:r w:rsidRPr="0087224F">
              <w:rPr>
                <w:spacing w:val="-2"/>
              </w:rPr>
              <w:t xml:space="preserve"> </w:t>
            </w:r>
            <w:r w:rsidRPr="0087224F">
              <w:t>pr</w:t>
            </w:r>
            <w:r w:rsidRPr="0087224F">
              <w:rPr>
                <w:spacing w:val="1"/>
              </w:rPr>
              <w:t>a</w:t>
            </w:r>
            <w:r w:rsidRPr="0087224F">
              <w:t>ctical probl</w:t>
            </w:r>
            <w:r w:rsidRPr="0087224F">
              <w:rPr>
                <w:spacing w:val="1"/>
              </w:rPr>
              <w:t>e</w:t>
            </w:r>
            <w:r w:rsidRPr="0087224F">
              <w:t>ms</w:t>
            </w:r>
            <w:r w:rsidRPr="0087224F">
              <w:rPr>
                <w:spacing w:val="-10"/>
              </w:rPr>
              <w:t xml:space="preserve"> </w:t>
            </w:r>
            <w:r w:rsidRPr="0087224F">
              <w:rPr>
                <w:spacing w:val="1"/>
              </w:rPr>
              <w:t>(</w:t>
            </w:r>
            <w:r w:rsidRPr="0087224F">
              <w:t>e.g.,</w:t>
            </w:r>
            <w:r w:rsidRPr="0087224F">
              <w:rPr>
                <w:spacing w:val="-6"/>
              </w:rPr>
              <w:t xml:space="preserve"> </w:t>
            </w:r>
            <w:r w:rsidRPr="0087224F">
              <w:t>prop</w:t>
            </w:r>
            <w:r w:rsidRPr="0087224F">
              <w:rPr>
                <w:spacing w:val="1"/>
              </w:rPr>
              <w:t>e</w:t>
            </w:r>
            <w:r w:rsidRPr="0087224F">
              <w:t>rti</w:t>
            </w:r>
            <w:r w:rsidRPr="0087224F">
              <w:rPr>
                <w:spacing w:val="1"/>
              </w:rPr>
              <w:t>e</w:t>
            </w:r>
            <w:r w:rsidRPr="0087224F">
              <w:t>s</w:t>
            </w:r>
            <w:r w:rsidRPr="0087224F">
              <w:rPr>
                <w:spacing w:val="-12"/>
              </w:rPr>
              <w:t xml:space="preserve"> </w:t>
            </w:r>
            <w:r w:rsidRPr="0087224F">
              <w:rPr>
                <w:spacing w:val="1"/>
              </w:rPr>
              <w:t>o</w:t>
            </w:r>
            <w:r w:rsidRPr="0087224F">
              <w:t>f</w:t>
            </w:r>
            <w:r w:rsidRPr="0087224F">
              <w:rPr>
                <w:spacing w:val="-2"/>
              </w:rPr>
              <w:t xml:space="preserve"> </w:t>
            </w:r>
            <w:r w:rsidRPr="0087224F">
              <w:t>frictional</w:t>
            </w:r>
            <w:r w:rsidRPr="0087224F">
              <w:rPr>
                <w:spacing w:val="-10"/>
              </w:rPr>
              <w:t xml:space="preserve"> </w:t>
            </w:r>
            <w:r w:rsidRPr="0087224F">
              <w:t>f</w:t>
            </w:r>
            <w:r w:rsidRPr="0087224F">
              <w:rPr>
                <w:spacing w:val="1"/>
              </w:rPr>
              <w:t>o</w:t>
            </w:r>
            <w:r w:rsidRPr="0087224F">
              <w:t>rces,</w:t>
            </w:r>
            <w:r w:rsidRPr="0087224F">
              <w:rPr>
                <w:spacing w:val="-7"/>
              </w:rPr>
              <w:t xml:space="preserve"> </w:t>
            </w:r>
            <w:r w:rsidRPr="0087224F">
              <w:t>acc</w:t>
            </w:r>
            <w:r w:rsidRPr="0087224F">
              <w:rPr>
                <w:spacing w:val="1"/>
              </w:rPr>
              <w:t>e</w:t>
            </w:r>
            <w:r w:rsidRPr="0087224F">
              <w:t>le</w:t>
            </w:r>
            <w:r w:rsidRPr="0087224F">
              <w:rPr>
                <w:spacing w:val="1"/>
              </w:rPr>
              <w:t>r</w:t>
            </w:r>
            <w:r w:rsidRPr="0087224F">
              <w:t>ation</w:t>
            </w:r>
            <w:r w:rsidRPr="0087224F">
              <w:rPr>
                <w:spacing w:val="-13"/>
              </w:rPr>
              <w:t xml:space="preserve"> </w:t>
            </w:r>
            <w:r w:rsidRPr="0087224F">
              <w:t>of</w:t>
            </w:r>
            <w:r w:rsidRPr="0087224F">
              <w:rPr>
                <w:spacing w:val="-2"/>
              </w:rPr>
              <w:t xml:space="preserve"> </w:t>
            </w:r>
            <w:r w:rsidRPr="0087224F">
              <w:t>a</w:t>
            </w:r>
            <w:r w:rsidRPr="0087224F">
              <w:rPr>
                <w:spacing w:val="-1"/>
              </w:rPr>
              <w:t xml:space="preserve"> </w:t>
            </w:r>
            <w:r w:rsidRPr="0087224F">
              <w:t>particle</w:t>
            </w:r>
            <w:r w:rsidRPr="0087224F">
              <w:rPr>
                <w:spacing w:val="-8"/>
              </w:rPr>
              <w:t xml:space="preserve"> </w:t>
            </w:r>
            <w:r w:rsidRPr="0087224F">
              <w:t>on</w:t>
            </w:r>
            <w:r w:rsidRPr="0087224F">
              <w:rPr>
                <w:spacing w:val="-2"/>
              </w:rPr>
              <w:t xml:space="preserve"> </w:t>
            </w:r>
            <w:r w:rsidRPr="0087224F">
              <w:t>an incli</w:t>
            </w:r>
            <w:r w:rsidRPr="0087224F">
              <w:rPr>
                <w:spacing w:val="1"/>
              </w:rPr>
              <w:t>n</w:t>
            </w:r>
            <w:r w:rsidRPr="0087224F">
              <w:t>ed</w:t>
            </w:r>
            <w:r w:rsidRPr="0087224F">
              <w:rPr>
                <w:spacing w:val="-8"/>
              </w:rPr>
              <w:t xml:space="preserve"> </w:t>
            </w:r>
            <w:r w:rsidRPr="0087224F">
              <w:t>plane,</w:t>
            </w:r>
            <w:r w:rsidRPr="0087224F">
              <w:rPr>
                <w:spacing w:val="-7"/>
              </w:rPr>
              <w:t xml:space="preserve"> </w:t>
            </w:r>
            <w:r w:rsidRPr="0087224F">
              <w:t>displ</w:t>
            </w:r>
            <w:r w:rsidRPr="0087224F">
              <w:rPr>
                <w:spacing w:val="1"/>
              </w:rPr>
              <w:t>a</w:t>
            </w:r>
            <w:r w:rsidRPr="0087224F">
              <w:t>cement</w:t>
            </w:r>
            <w:r w:rsidRPr="0087224F">
              <w:rPr>
                <w:spacing w:val="-15"/>
              </w:rPr>
              <w:t xml:space="preserve"> </w:t>
            </w:r>
            <w:r w:rsidRPr="0087224F">
              <w:rPr>
                <w:spacing w:val="1"/>
              </w:rPr>
              <w:t>o</w:t>
            </w:r>
            <w:r w:rsidRPr="0087224F">
              <w:t>f</w:t>
            </w:r>
            <w:r w:rsidRPr="0087224F">
              <w:rPr>
                <w:spacing w:val="-2"/>
              </w:rPr>
              <w:t xml:space="preserve"> </w:t>
            </w:r>
            <w:r w:rsidRPr="0087224F">
              <w:t>a</w:t>
            </w:r>
            <w:r w:rsidRPr="0087224F">
              <w:rPr>
                <w:spacing w:val="-1"/>
              </w:rPr>
              <w:t xml:space="preserve"> </w:t>
            </w:r>
            <w:r w:rsidRPr="0087224F">
              <w:t>mass</w:t>
            </w:r>
            <w:r w:rsidRPr="0087224F">
              <w:rPr>
                <w:spacing w:val="-5"/>
              </w:rPr>
              <w:t xml:space="preserve"> </w:t>
            </w:r>
            <w:r w:rsidRPr="0087224F">
              <w:t>on</w:t>
            </w:r>
            <w:r w:rsidRPr="0087224F">
              <w:rPr>
                <w:spacing w:val="-3"/>
              </w:rPr>
              <w:t xml:space="preserve"> </w:t>
            </w:r>
            <w:r w:rsidRPr="0087224F">
              <w:t>a</w:t>
            </w:r>
            <w:r w:rsidRPr="0087224F">
              <w:rPr>
                <w:spacing w:val="-1"/>
              </w:rPr>
              <w:t xml:space="preserve"> </w:t>
            </w:r>
            <w:r w:rsidRPr="0087224F">
              <w:t>s</w:t>
            </w:r>
            <w:r w:rsidRPr="0087224F">
              <w:rPr>
                <w:spacing w:val="1"/>
              </w:rPr>
              <w:t>p</w:t>
            </w:r>
            <w:r w:rsidRPr="0087224F">
              <w:t>ring,</w:t>
            </w:r>
            <w:r w:rsidRPr="0087224F">
              <w:rPr>
                <w:spacing w:val="-8"/>
              </w:rPr>
              <w:t xml:space="preserve"> </w:t>
            </w:r>
            <w:r w:rsidRPr="0087224F">
              <w:t>forc</w:t>
            </w:r>
            <w:r w:rsidRPr="0087224F">
              <w:rPr>
                <w:spacing w:val="1"/>
              </w:rPr>
              <w:t>e</w:t>
            </w:r>
            <w:r w:rsidRPr="0087224F">
              <w:t>s</w:t>
            </w:r>
            <w:r w:rsidRPr="0087224F">
              <w:rPr>
                <w:spacing w:val="-8"/>
              </w:rPr>
              <w:t xml:space="preserve"> </w:t>
            </w:r>
            <w:r w:rsidRPr="0087224F">
              <w:t>on</w:t>
            </w:r>
            <w:r w:rsidRPr="0087224F">
              <w:rPr>
                <w:spacing w:val="-2"/>
              </w:rPr>
              <w:t xml:space="preserve"> </w:t>
            </w:r>
            <w:r w:rsidRPr="0087224F">
              <w:t>a pendulu</w:t>
            </w:r>
            <w:r w:rsidRPr="0087224F">
              <w:rPr>
                <w:spacing w:val="1"/>
              </w:rPr>
              <w:t>m)</w:t>
            </w:r>
            <w:r w:rsidRPr="0087224F">
              <w:t>.</w:t>
            </w:r>
          </w:p>
        </w:tc>
        <w:tc>
          <w:tcPr>
            <w:tcW w:w="864" w:type="dxa"/>
          </w:tcPr>
          <w:p w14:paraId="1D845258" w14:textId="77777777" w:rsidR="00D52812" w:rsidRDefault="00D52812" w:rsidP="00D52812">
            <w:pPr>
              <w:pStyle w:val="TableBodyCopy"/>
            </w:pPr>
          </w:p>
        </w:tc>
        <w:tc>
          <w:tcPr>
            <w:tcW w:w="866" w:type="dxa"/>
          </w:tcPr>
          <w:p w14:paraId="7857BE4D" w14:textId="77777777" w:rsidR="00D52812" w:rsidRDefault="00D52812" w:rsidP="00D52812">
            <w:pPr>
              <w:pStyle w:val="TableBodyCopy"/>
            </w:pPr>
          </w:p>
        </w:tc>
        <w:tc>
          <w:tcPr>
            <w:tcW w:w="864" w:type="dxa"/>
          </w:tcPr>
          <w:p w14:paraId="592C82FD" w14:textId="77777777" w:rsidR="00D52812" w:rsidRDefault="00D52812" w:rsidP="00D52812">
            <w:pPr>
              <w:pStyle w:val="TableBodyCopy"/>
            </w:pPr>
          </w:p>
        </w:tc>
        <w:tc>
          <w:tcPr>
            <w:tcW w:w="864" w:type="dxa"/>
          </w:tcPr>
          <w:p w14:paraId="1BA9F6DC" w14:textId="77777777" w:rsidR="00D52812" w:rsidRDefault="00D52812" w:rsidP="00D52812">
            <w:pPr>
              <w:pStyle w:val="TableBodyCopy"/>
            </w:pPr>
          </w:p>
        </w:tc>
        <w:tc>
          <w:tcPr>
            <w:tcW w:w="864" w:type="dxa"/>
          </w:tcPr>
          <w:p w14:paraId="62700C51" w14:textId="77777777" w:rsidR="00D52812" w:rsidRDefault="00D52812" w:rsidP="00D52812">
            <w:pPr>
              <w:pStyle w:val="TableBodyCopy"/>
            </w:pPr>
          </w:p>
        </w:tc>
        <w:tc>
          <w:tcPr>
            <w:tcW w:w="864" w:type="dxa"/>
          </w:tcPr>
          <w:p w14:paraId="7F957AAE" w14:textId="77777777" w:rsidR="00D52812" w:rsidRDefault="00D52812" w:rsidP="00D52812">
            <w:pPr>
              <w:pStyle w:val="TableBodyCopy"/>
            </w:pPr>
          </w:p>
        </w:tc>
        <w:tc>
          <w:tcPr>
            <w:tcW w:w="864" w:type="dxa"/>
          </w:tcPr>
          <w:p w14:paraId="24905DB3" w14:textId="77777777" w:rsidR="00D52812" w:rsidRDefault="00D52812" w:rsidP="00D52812">
            <w:pPr>
              <w:pStyle w:val="TableBodyCopy"/>
            </w:pPr>
          </w:p>
        </w:tc>
        <w:tc>
          <w:tcPr>
            <w:tcW w:w="864" w:type="dxa"/>
          </w:tcPr>
          <w:p w14:paraId="51675280" w14:textId="77777777" w:rsidR="00D52812" w:rsidRDefault="00D52812" w:rsidP="00D52812">
            <w:pPr>
              <w:pStyle w:val="TableBodyCopy"/>
            </w:pPr>
          </w:p>
        </w:tc>
        <w:tc>
          <w:tcPr>
            <w:tcW w:w="864" w:type="dxa"/>
          </w:tcPr>
          <w:p w14:paraId="03D4D45E" w14:textId="77777777" w:rsidR="00D52812" w:rsidRDefault="00D52812" w:rsidP="00D52812">
            <w:pPr>
              <w:pStyle w:val="TableBodyCopy"/>
            </w:pPr>
          </w:p>
        </w:tc>
        <w:tc>
          <w:tcPr>
            <w:tcW w:w="864" w:type="dxa"/>
          </w:tcPr>
          <w:p w14:paraId="16E3C1CA" w14:textId="77777777" w:rsidR="00D52812" w:rsidRDefault="00D52812" w:rsidP="00D52812">
            <w:pPr>
              <w:pStyle w:val="TableBodyCopy"/>
            </w:pPr>
          </w:p>
        </w:tc>
        <w:tc>
          <w:tcPr>
            <w:tcW w:w="864" w:type="dxa"/>
          </w:tcPr>
          <w:p w14:paraId="3A8E193B" w14:textId="77777777" w:rsidR="00D52812" w:rsidRDefault="00D52812" w:rsidP="00D52812">
            <w:pPr>
              <w:pStyle w:val="TableBodyCopy"/>
            </w:pPr>
          </w:p>
        </w:tc>
      </w:tr>
    </w:tbl>
    <w:p w14:paraId="00885363" w14:textId="77777777" w:rsidR="00DA08FD" w:rsidRDefault="00DA08F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0C3E63FB" w14:textId="77777777" w:rsidTr="00381F7A">
        <w:trPr>
          <w:cantSplit/>
          <w:trHeight w:val="143"/>
          <w:tblHeader/>
        </w:trPr>
        <w:tc>
          <w:tcPr>
            <w:tcW w:w="14400" w:type="dxa"/>
            <w:gridSpan w:val="12"/>
            <w:shd w:val="clear" w:color="auto" w:fill="D9D9D9"/>
          </w:tcPr>
          <w:p w14:paraId="1F654CC2" w14:textId="77777777" w:rsidR="001F40CA" w:rsidRPr="00EA0C81" w:rsidRDefault="001F40CA" w:rsidP="00381F7A">
            <w:pPr>
              <w:pStyle w:val="RowHeader1"/>
              <w:ind w:firstLine="8435"/>
            </w:pPr>
            <w:r w:rsidRPr="00EA0C81">
              <w:lastRenderedPageBreak/>
              <w:t>Required Course Numbers</w:t>
            </w:r>
          </w:p>
        </w:tc>
      </w:tr>
      <w:tr w:rsidR="001F40CA" w:rsidRPr="00CC38F7" w14:paraId="16501848" w14:textId="77777777" w:rsidTr="00381F7A">
        <w:trPr>
          <w:cantSplit/>
          <w:trHeight w:val="494"/>
          <w:tblHeader/>
        </w:trPr>
        <w:tc>
          <w:tcPr>
            <w:tcW w:w="4894" w:type="dxa"/>
            <w:shd w:val="clear" w:color="auto" w:fill="D9D9D9"/>
          </w:tcPr>
          <w:p w14:paraId="508E3BD2" w14:textId="77777777" w:rsidR="001F40CA" w:rsidRPr="00CC38F7" w:rsidRDefault="001F40CA"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B99C47F" w14:textId="77777777" w:rsidR="001F40CA" w:rsidRPr="00CC38F7" w:rsidRDefault="001F40CA" w:rsidP="00381F7A">
            <w:r>
              <w:t xml:space="preserve">  </w:t>
            </w:r>
          </w:p>
        </w:tc>
        <w:tc>
          <w:tcPr>
            <w:tcW w:w="866" w:type="dxa"/>
            <w:shd w:val="clear" w:color="auto" w:fill="D9D9D9"/>
            <w:vAlign w:val="center"/>
          </w:tcPr>
          <w:p w14:paraId="55143AD7" w14:textId="77777777" w:rsidR="001F40CA" w:rsidRPr="00CC38F7" w:rsidRDefault="001F40CA" w:rsidP="00381F7A">
            <w:r>
              <w:t xml:space="preserve">  </w:t>
            </w:r>
          </w:p>
        </w:tc>
        <w:tc>
          <w:tcPr>
            <w:tcW w:w="864" w:type="dxa"/>
            <w:shd w:val="clear" w:color="auto" w:fill="D9D9D9"/>
            <w:vAlign w:val="center"/>
          </w:tcPr>
          <w:p w14:paraId="042229F1" w14:textId="77777777" w:rsidR="001F40CA" w:rsidRPr="00CC38F7" w:rsidRDefault="001F40CA" w:rsidP="00381F7A">
            <w:r>
              <w:t xml:space="preserve">  </w:t>
            </w:r>
          </w:p>
        </w:tc>
        <w:tc>
          <w:tcPr>
            <w:tcW w:w="864" w:type="dxa"/>
            <w:shd w:val="clear" w:color="auto" w:fill="D9D9D9"/>
            <w:vAlign w:val="center"/>
          </w:tcPr>
          <w:p w14:paraId="2DAFC23E" w14:textId="77777777" w:rsidR="001F40CA" w:rsidRPr="00CC38F7" w:rsidRDefault="001F40CA" w:rsidP="00381F7A">
            <w:r>
              <w:t xml:space="preserve">  </w:t>
            </w:r>
          </w:p>
        </w:tc>
        <w:tc>
          <w:tcPr>
            <w:tcW w:w="864" w:type="dxa"/>
            <w:shd w:val="clear" w:color="auto" w:fill="D9D9D9"/>
            <w:vAlign w:val="center"/>
          </w:tcPr>
          <w:p w14:paraId="4ABB8722" w14:textId="77777777" w:rsidR="001F40CA" w:rsidRPr="00CC38F7" w:rsidRDefault="001F40CA" w:rsidP="00381F7A">
            <w:r>
              <w:t xml:space="preserve">  </w:t>
            </w:r>
          </w:p>
        </w:tc>
        <w:tc>
          <w:tcPr>
            <w:tcW w:w="864" w:type="dxa"/>
            <w:shd w:val="clear" w:color="auto" w:fill="D9D9D9"/>
            <w:vAlign w:val="center"/>
          </w:tcPr>
          <w:p w14:paraId="173C0F8D" w14:textId="77777777" w:rsidR="001F40CA" w:rsidRPr="00CC38F7" w:rsidRDefault="001F40CA" w:rsidP="00381F7A">
            <w:r>
              <w:t xml:space="preserve">  </w:t>
            </w:r>
          </w:p>
        </w:tc>
        <w:tc>
          <w:tcPr>
            <w:tcW w:w="864" w:type="dxa"/>
            <w:shd w:val="clear" w:color="auto" w:fill="D9D9D9"/>
            <w:vAlign w:val="center"/>
          </w:tcPr>
          <w:p w14:paraId="762D52C9" w14:textId="77777777" w:rsidR="001F40CA" w:rsidRPr="00CC38F7" w:rsidRDefault="001F40CA" w:rsidP="00381F7A">
            <w:r>
              <w:t xml:space="preserve">  </w:t>
            </w:r>
          </w:p>
        </w:tc>
        <w:tc>
          <w:tcPr>
            <w:tcW w:w="864" w:type="dxa"/>
            <w:shd w:val="clear" w:color="auto" w:fill="D9D9D9"/>
            <w:vAlign w:val="center"/>
          </w:tcPr>
          <w:p w14:paraId="43CDDC8F" w14:textId="77777777" w:rsidR="001F40CA" w:rsidRPr="00CC38F7" w:rsidRDefault="001F40CA" w:rsidP="00381F7A">
            <w:r>
              <w:t xml:space="preserve">  </w:t>
            </w:r>
          </w:p>
        </w:tc>
        <w:tc>
          <w:tcPr>
            <w:tcW w:w="864" w:type="dxa"/>
            <w:shd w:val="clear" w:color="auto" w:fill="D9D9D9"/>
            <w:vAlign w:val="center"/>
          </w:tcPr>
          <w:p w14:paraId="4B933762" w14:textId="77777777" w:rsidR="001F40CA" w:rsidRPr="00CC38F7" w:rsidRDefault="001F40CA" w:rsidP="00381F7A">
            <w:r>
              <w:t xml:space="preserve">  </w:t>
            </w:r>
          </w:p>
        </w:tc>
        <w:tc>
          <w:tcPr>
            <w:tcW w:w="864" w:type="dxa"/>
            <w:shd w:val="clear" w:color="auto" w:fill="D9D9D9"/>
            <w:vAlign w:val="center"/>
          </w:tcPr>
          <w:p w14:paraId="69C097D8" w14:textId="77777777" w:rsidR="001F40CA" w:rsidRPr="00CC38F7" w:rsidRDefault="001F40CA" w:rsidP="00381F7A">
            <w:r>
              <w:t xml:space="preserve">  </w:t>
            </w:r>
          </w:p>
        </w:tc>
        <w:tc>
          <w:tcPr>
            <w:tcW w:w="864" w:type="dxa"/>
            <w:shd w:val="clear" w:color="auto" w:fill="D9D9D9"/>
            <w:vAlign w:val="center"/>
          </w:tcPr>
          <w:p w14:paraId="1C8E333B" w14:textId="77777777" w:rsidR="001F40CA" w:rsidRPr="00CC38F7" w:rsidRDefault="001F40CA" w:rsidP="00381F7A">
            <w:r>
              <w:t xml:space="preserve">  </w:t>
            </w:r>
          </w:p>
        </w:tc>
      </w:tr>
      <w:tr w:rsidR="00B134CA" w:rsidRPr="00CC38F7" w14:paraId="39FA9BE3" w14:textId="77777777" w:rsidTr="0087696B">
        <w:tblPrEx>
          <w:tblCellMar>
            <w:left w:w="108" w:type="dxa"/>
            <w:right w:w="108" w:type="dxa"/>
          </w:tblCellMar>
        </w:tblPrEx>
        <w:trPr>
          <w:cantSplit/>
          <w:trHeight w:val="395"/>
        </w:trPr>
        <w:tc>
          <w:tcPr>
            <w:tcW w:w="4894" w:type="dxa"/>
          </w:tcPr>
          <w:p w14:paraId="010E2010" w14:textId="4DF9BB03" w:rsidR="00B134CA" w:rsidRPr="000E13EA" w:rsidRDefault="00B134CA" w:rsidP="00B134CA">
            <w:pPr>
              <w:pStyle w:val="TableBodyCopy"/>
            </w:pPr>
            <w:r>
              <w:t xml:space="preserve">Competency 027: </w:t>
            </w:r>
            <w:r w:rsidRPr="0090767B">
              <w:rPr>
                <w:i/>
              </w:rPr>
              <w:t xml:space="preserve">The teacher understands the </w:t>
            </w:r>
            <w:r w:rsidR="00DA08FD" w:rsidRPr="007C0ABC">
              <w:rPr>
                <w:i/>
              </w:rPr>
              <w:t>concepts of gravitational and electromagnetic forces in nature</w:t>
            </w:r>
            <w:r w:rsidRPr="0090767B">
              <w:rPr>
                <w:i/>
              </w:rPr>
              <w:t>.</w:t>
            </w:r>
          </w:p>
        </w:tc>
        <w:tc>
          <w:tcPr>
            <w:tcW w:w="864" w:type="dxa"/>
          </w:tcPr>
          <w:p w14:paraId="15F0B29F" w14:textId="77777777" w:rsidR="00B134CA" w:rsidRDefault="00B134CA" w:rsidP="00B134CA">
            <w:pPr>
              <w:pStyle w:val="TableBodyCopy"/>
            </w:pPr>
          </w:p>
        </w:tc>
        <w:tc>
          <w:tcPr>
            <w:tcW w:w="866" w:type="dxa"/>
          </w:tcPr>
          <w:p w14:paraId="4E014911" w14:textId="77777777" w:rsidR="00B134CA" w:rsidRDefault="00B134CA" w:rsidP="00B134CA">
            <w:pPr>
              <w:pStyle w:val="TableBodyCopy"/>
            </w:pPr>
          </w:p>
        </w:tc>
        <w:tc>
          <w:tcPr>
            <w:tcW w:w="864" w:type="dxa"/>
          </w:tcPr>
          <w:p w14:paraId="225CE536" w14:textId="77777777" w:rsidR="00B134CA" w:rsidRDefault="00B134CA" w:rsidP="00B134CA">
            <w:pPr>
              <w:pStyle w:val="TableBodyCopy"/>
            </w:pPr>
          </w:p>
        </w:tc>
        <w:tc>
          <w:tcPr>
            <w:tcW w:w="864" w:type="dxa"/>
          </w:tcPr>
          <w:p w14:paraId="60D2041C" w14:textId="77777777" w:rsidR="00B134CA" w:rsidRDefault="00B134CA" w:rsidP="00B134CA">
            <w:pPr>
              <w:pStyle w:val="TableBodyCopy"/>
            </w:pPr>
          </w:p>
        </w:tc>
        <w:tc>
          <w:tcPr>
            <w:tcW w:w="864" w:type="dxa"/>
          </w:tcPr>
          <w:p w14:paraId="73F4888D" w14:textId="77777777" w:rsidR="00B134CA" w:rsidRDefault="00B134CA" w:rsidP="00B134CA">
            <w:pPr>
              <w:pStyle w:val="TableBodyCopy"/>
            </w:pPr>
          </w:p>
        </w:tc>
        <w:tc>
          <w:tcPr>
            <w:tcW w:w="864" w:type="dxa"/>
          </w:tcPr>
          <w:p w14:paraId="07277606" w14:textId="77777777" w:rsidR="00B134CA" w:rsidRDefault="00B134CA" w:rsidP="00B134CA">
            <w:pPr>
              <w:pStyle w:val="TableBodyCopy"/>
            </w:pPr>
          </w:p>
        </w:tc>
        <w:tc>
          <w:tcPr>
            <w:tcW w:w="864" w:type="dxa"/>
          </w:tcPr>
          <w:p w14:paraId="0FE76DC5" w14:textId="77777777" w:rsidR="00B134CA" w:rsidRDefault="00B134CA" w:rsidP="00B134CA">
            <w:pPr>
              <w:pStyle w:val="TableBodyCopy"/>
            </w:pPr>
          </w:p>
        </w:tc>
        <w:tc>
          <w:tcPr>
            <w:tcW w:w="864" w:type="dxa"/>
          </w:tcPr>
          <w:p w14:paraId="3C6ACAC6" w14:textId="77777777" w:rsidR="00B134CA" w:rsidRDefault="00B134CA" w:rsidP="00B134CA">
            <w:pPr>
              <w:pStyle w:val="TableBodyCopy"/>
            </w:pPr>
          </w:p>
        </w:tc>
        <w:tc>
          <w:tcPr>
            <w:tcW w:w="864" w:type="dxa"/>
          </w:tcPr>
          <w:p w14:paraId="67F1EE36" w14:textId="77777777" w:rsidR="00B134CA" w:rsidRDefault="00B134CA" w:rsidP="00B134CA">
            <w:pPr>
              <w:pStyle w:val="TableBodyCopy"/>
            </w:pPr>
          </w:p>
        </w:tc>
        <w:tc>
          <w:tcPr>
            <w:tcW w:w="864" w:type="dxa"/>
          </w:tcPr>
          <w:p w14:paraId="474C771E" w14:textId="77777777" w:rsidR="00B134CA" w:rsidRDefault="00B134CA" w:rsidP="00B134CA">
            <w:pPr>
              <w:pStyle w:val="TableBodyCopy"/>
            </w:pPr>
          </w:p>
        </w:tc>
        <w:tc>
          <w:tcPr>
            <w:tcW w:w="864" w:type="dxa"/>
          </w:tcPr>
          <w:p w14:paraId="5B828A25" w14:textId="77777777" w:rsidR="00B134CA" w:rsidRDefault="00B134CA" w:rsidP="00B134CA">
            <w:pPr>
              <w:pStyle w:val="TableBodyCopy"/>
            </w:pPr>
          </w:p>
        </w:tc>
      </w:tr>
      <w:tr w:rsidR="001F40CA" w:rsidRPr="00CC38F7" w14:paraId="6CDCE613" w14:textId="77777777" w:rsidTr="0087696B">
        <w:tblPrEx>
          <w:tblCellMar>
            <w:left w:w="108" w:type="dxa"/>
            <w:right w:w="108" w:type="dxa"/>
          </w:tblCellMar>
        </w:tblPrEx>
        <w:trPr>
          <w:cantSplit/>
          <w:trHeight w:val="395"/>
        </w:trPr>
        <w:tc>
          <w:tcPr>
            <w:tcW w:w="4894" w:type="dxa"/>
          </w:tcPr>
          <w:p w14:paraId="6B4F26AF" w14:textId="23F0648A" w:rsidR="001F40CA" w:rsidRPr="000E13EA" w:rsidRDefault="001F40CA" w:rsidP="00493148">
            <w:pPr>
              <w:pStyle w:val="TableDescriptivestatements"/>
              <w:numPr>
                <w:ilvl w:val="0"/>
                <w:numId w:val="26"/>
              </w:numPr>
            </w:pPr>
            <w:r w:rsidRPr="00E32D64">
              <w:t>Applies</w:t>
            </w:r>
            <w:r w:rsidRPr="00493148">
              <w:rPr>
                <w:spacing w:val="-8"/>
              </w:rPr>
              <w:t xml:space="preserve"> </w:t>
            </w:r>
            <w:r w:rsidRPr="00E32D64">
              <w:t>the</w:t>
            </w:r>
            <w:r w:rsidRPr="00493148">
              <w:rPr>
                <w:spacing w:val="-4"/>
              </w:rPr>
              <w:t xml:space="preserve"> </w:t>
            </w:r>
            <w:r w:rsidRPr="00E32D64">
              <w:t>law</w:t>
            </w:r>
            <w:r w:rsidRPr="00493148">
              <w:rPr>
                <w:spacing w:val="-4"/>
              </w:rPr>
              <w:t xml:space="preserve"> </w:t>
            </w:r>
            <w:r w:rsidRPr="00493148">
              <w:rPr>
                <w:spacing w:val="1"/>
              </w:rPr>
              <w:t>o</w:t>
            </w:r>
            <w:r w:rsidRPr="00E32D64">
              <w:t>f</w:t>
            </w:r>
            <w:r w:rsidRPr="00493148">
              <w:rPr>
                <w:spacing w:val="-3"/>
              </w:rPr>
              <w:t xml:space="preserve"> </w:t>
            </w:r>
            <w:r w:rsidRPr="00E32D64">
              <w:t>u</w:t>
            </w:r>
            <w:r w:rsidRPr="00493148">
              <w:rPr>
                <w:spacing w:val="1"/>
              </w:rPr>
              <w:t>n</w:t>
            </w:r>
            <w:r w:rsidRPr="00E32D64">
              <w:t>iversal</w:t>
            </w:r>
            <w:r w:rsidRPr="00493148">
              <w:rPr>
                <w:spacing w:val="-10"/>
              </w:rPr>
              <w:t xml:space="preserve"> </w:t>
            </w:r>
            <w:r w:rsidRPr="00E32D64">
              <w:t>gr</w:t>
            </w:r>
            <w:r w:rsidRPr="00493148">
              <w:rPr>
                <w:spacing w:val="1"/>
              </w:rPr>
              <w:t>a</w:t>
            </w:r>
            <w:r w:rsidRPr="00E32D64">
              <w:t>vitation</w:t>
            </w:r>
            <w:r w:rsidRPr="00493148">
              <w:rPr>
                <w:spacing w:val="-12"/>
              </w:rPr>
              <w:t xml:space="preserve"> </w:t>
            </w:r>
            <w:r w:rsidRPr="00E32D64">
              <w:t>to</w:t>
            </w:r>
            <w:r w:rsidRPr="00493148">
              <w:rPr>
                <w:spacing w:val="-1"/>
              </w:rPr>
              <w:t xml:space="preserve"> </w:t>
            </w:r>
            <w:r w:rsidRPr="00E32D64">
              <w:t>solve</w:t>
            </w:r>
            <w:r w:rsidRPr="00493148">
              <w:rPr>
                <w:spacing w:val="-6"/>
              </w:rPr>
              <w:t xml:space="preserve"> </w:t>
            </w:r>
            <w:r w:rsidRPr="00E32D64">
              <w:t>a v</w:t>
            </w:r>
            <w:r w:rsidRPr="00493148">
              <w:rPr>
                <w:spacing w:val="1"/>
              </w:rPr>
              <w:t>a</w:t>
            </w:r>
            <w:r w:rsidRPr="00E32D64">
              <w:t>riety</w:t>
            </w:r>
            <w:r w:rsidRPr="00493148">
              <w:rPr>
                <w:spacing w:val="-8"/>
              </w:rPr>
              <w:t xml:space="preserve"> </w:t>
            </w:r>
            <w:r w:rsidRPr="00E32D64">
              <w:t>of</w:t>
            </w:r>
            <w:r w:rsidRPr="00493148">
              <w:rPr>
                <w:spacing w:val="-2"/>
              </w:rPr>
              <w:t xml:space="preserve"> </w:t>
            </w:r>
            <w:r w:rsidRPr="00E32D64">
              <w:t>pr</w:t>
            </w:r>
            <w:r w:rsidRPr="00493148">
              <w:rPr>
                <w:spacing w:val="1"/>
              </w:rPr>
              <w:t>o</w:t>
            </w:r>
            <w:r w:rsidRPr="00E32D64">
              <w:t>ble</w:t>
            </w:r>
            <w:r w:rsidRPr="00493148">
              <w:rPr>
                <w:spacing w:val="1"/>
              </w:rPr>
              <w:t>m</w:t>
            </w:r>
            <w:r w:rsidRPr="00E32D64">
              <w:t>s</w:t>
            </w:r>
            <w:r w:rsidRPr="00493148">
              <w:rPr>
                <w:spacing w:val="-11"/>
              </w:rPr>
              <w:t xml:space="preserve"> </w:t>
            </w:r>
            <w:r w:rsidRPr="00E32D64">
              <w:t>(e.</w:t>
            </w:r>
            <w:r w:rsidRPr="00493148">
              <w:rPr>
                <w:spacing w:val="1"/>
              </w:rPr>
              <w:t>g</w:t>
            </w:r>
            <w:r w:rsidRPr="00E32D64">
              <w:t>., deter</w:t>
            </w:r>
            <w:r w:rsidRPr="00493148">
              <w:rPr>
                <w:spacing w:val="1"/>
              </w:rPr>
              <w:t>m</w:t>
            </w:r>
            <w:r w:rsidRPr="00E32D64">
              <w:t>ini</w:t>
            </w:r>
            <w:r w:rsidRPr="00493148">
              <w:rPr>
                <w:spacing w:val="1"/>
              </w:rPr>
              <w:t>n</w:t>
            </w:r>
            <w:r w:rsidRPr="00E32D64">
              <w:t>g</w:t>
            </w:r>
            <w:r w:rsidRPr="00493148">
              <w:rPr>
                <w:spacing w:val="-13"/>
              </w:rPr>
              <w:t xml:space="preserve"> </w:t>
            </w:r>
            <w:r w:rsidRPr="00E32D64">
              <w:t>the</w:t>
            </w:r>
            <w:r w:rsidRPr="00493148">
              <w:rPr>
                <w:spacing w:val="-4"/>
              </w:rPr>
              <w:t xml:space="preserve"> </w:t>
            </w:r>
            <w:r w:rsidRPr="00E32D64">
              <w:t>gr</w:t>
            </w:r>
            <w:r w:rsidRPr="00493148">
              <w:rPr>
                <w:spacing w:val="1"/>
              </w:rPr>
              <w:t>a</w:t>
            </w:r>
            <w:r w:rsidRPr="00E32D64">
              <w:t>vitation</w:t>
            </w:r>
            <w:r w:rsidRPr="00493148">
              <w:rPr>
                <w:spacing w:val="1"/>
              </w:rPr>
              <w:t>a</w:t>
            </w:r>
            <w:r w:rsidRPr="00E32D64">
              <w:t>l</w:t>
            </w:r>
            <w:r w:rsidRPr="00493148">
              <w:rPr>
                <w:spacing w:val="-14"/>
              </w:rPr>
              <w:t xml:space="preserve"> </w:t>
            </w:r>
            <w:r w:rsidRPr="00E32D64">
              <w:t>fi</w:t>
            </w:r>
            <w:r w:rsidRPr="00493148">
              <w:rPr>
                <w:spacing w:val="1"/>
              </w:rPr>
              <w:t>e</w:t>
            </w:r>
            <w:r w:rsidRPr="00E32D64">
              <w:t>lds</w:t>
            </w:r>
            <w:r w:rsidRPr="00493148">
              <w:rPr>
                <w:spacing w:val="-6"/>
              </w:rPr>
              <w:t xml:space="preserve"> </w:t>
            </w:r>
            <w:r w:rsidRPr="00E32D64">
              <w:t>of</w:t>
            </w:r>
            <w:r w:rsidRPr="00493148">
              <w:rPr>
                <w:spacing w:val="-2"/>
              </w:rPr>
              <w:t xml:space="preserve"> </w:t>
            </w:r>
            <w:r w:rsidRPr="00E32D64">
              <w:t>the</w:t>
            </w:r>
            <w:r w:rsidRPr="00493148">
              <w:rPr>
                <w:spacing w:val="-3"/>
              </w:rPr>
              <w:t xml:space="preserve"> </w:t>
            </w:r>
            <w:r w:rsidRPr="00E32D64">
              <w:t>planets,</w:t>
            </w:r>
            <w:r w:rsidRPr="00493148">
              <w:rPr>
                <w:spacing w:val="-9"/>
              </w:rPr>
              <w:t xml:space="preserve"> </w:t>
            </w:r>
            <w:r w:rsidRPr="00493148">
              <w:rPr>
                <w:spacing w:val="1"/>
              </w:rPr>
              <w:t>a</w:t>
            </w:r>
            <w:r w:rsidRPr="00E32D64">
              <w:t>nalyzing</w:t>
            </w:r>
            <w:r w:rsidRPr="00493148">
              <w:rPr>
                <w:spacing w:val="-10"/>
              </w:rPr>
              <w:t xml:space="preserve"> </w:t>
            </w:r>
            <w:r w:rsidRPr="00493148">
              <w:rPr>
                <w:spacing w:val="1"/>
              </w:rPr>
              <w:t>pr</w:t>
            </w:r>
            <w:r w:rsidRPr="00E32D64">
              <w:t>operties</w:t>
            </w:r>
            <w:r w:rsidRPr="00493148">
              <w:rPr>
                <w:spacing w:val="-11"/>
              </w:rPr>
              <w:t xml:space="preserve"> </w:t>
            </w:r>
            <w:r w:rsidRPr="00E32D64">
              <w:t>of</w:t>
            </w:r>
            <w:r w:rsidRPr="00493148">
              <w:rPr>
                <w:spacing w:val="-2"/>
              </w:rPr>
              <w:t xml:space="preserve"> </w:t>
            </w:r>
            <w:r w:rsidRPr="00E32D64">
              <w:t>satellite orbi</w:t>
            </w:r>
            <w:r w:rsidRPr="00493148">
              <w:rPr>
                <w:spacing w:val="1"/>
              </w:rPr>
              <w:t>t</w:t>
            </w:r>
            <w:r w:rsidRPr="00E32D64">
              <w:t>s).</w:t>
            </w:r>
          </w:p>
        </w:tc>
        <w:tc>
          <w:tcPr>
            <w:tcW w:w="864" w:type="dxa"/>
          </w:tcPr>
          <w:p w14:paraId="568BF68B" w14:textId="77777777" w:rsidR="001F40CA" w:rsidRDefault="001F40CA" w:rsidP="001F40CA">
            <w:pPr>
              <w:pStyle w:val="TableBodyCopy"/>
            </w:pPr>
          </w:p>
        </w:tc>
        <w:tc>
          <w:tcPr>
            <w:tcW w:w="866" w:type="dxa"/>
          </w:tcPr>
          <w:p w14:paraId="527E0CC9" w14:textId="77777777" w:rsidR="001F40CA" w:rsidRDefault="001F40CA" w:rsidP="001F40CA">
            <w:pPr>
              <w:pStyle w:val="TableBodyCopy"/>
            </w:pPr>
          </w:p>
        </w:tc>
        <w:tc>
          <w:tcPr>
            <w:tcW w:w="864" w:type="dxa"/>
          </w:tcPr>
          <w:p w14:paraId="48BD5023" w14:textId="77777777" w:rsidR="001F40CA" w:rsidRDefault="001F40CA" w:rsidP="001F40CA">
            <w:pPr>
              <w:pStyle w:val="TableBodyCopy"/>
            </w:pPr>
          </w:p>
        </w:tc>
        <w:tc>
          <w:tcPr>
            <w:tcW w:w="864" w:type="dxa"/>
          </w:tcPr>
          <w:p w14:paraId="21B835BE" w14:textId="77777777" w:rsidR="001F40CA" w:rsidRDefault="001F40CA" w:rsidP="001F40CA">
            <w:pPr>
              <w:pStyle w:val="TableBodyCopy"/>
            </w:pPr>
          </w:p>
        </w:tc>
        <w:tc>
          <w:tcPr>
            <w:tcW w:w="864" w:type="dxa"/>
          </w:tcPr>
          <w:p w14:paraId="32F28A7F" w14:textId="77777777" w:rsidR="001F40CA" w:rsidRDefault="001F40CA" w:rsidP="001F40CA">
            <w:pPr>
              <w:pStyle w:val="TableBodyCopy"/>
            </w:pPr>
          </w:p>
        </w:tc>
        <w:tc>
          <w:tcPr>
            <w:tcW w:w="864" w:type="dxa"/>
          </w:tcPr>
          <w:p w14:paraId="1DB80720" w14:textId="77777777" w:rsidR="001F40CA" w:rsidRDefault="001F40CA" w:rsidP="001F40CA">
            <w:pPr>
              <w:pStyle w:val="TableBodyCopy"/>
            </w:pPr>
          </w:p>
        </w:tc>
        <w:tc>
          <w:tcPr>
            <w:tcW w:w="864" w:type="dxa"/>
          </w:tcPr>
          <w:p w14:paraId="37F61A10" w14:textId="77777777" w:rsidR="001F40CA" w:rsidRDefault="001F40CA" w:rsidP="001F40CA">
            <w:pPr>
              <w:pStyle w:val="TableBodyCopy"/>
            </w:pPr>
          </w:p>
        </w:tc>
        <w:tc>
          <w:tcPr>
            <w:tcW w:w="864" w:type="dxa"/>
          </w:tcPr>
          <w:p w14:paraId="77529D91" w14:textId="77777777" w:rsidR="001F40CA" w:rsidRDefault="001F40CA" w:rsidP="001F40CA">
            <w:pPr>
              <w:pStyle w:val="TableBodyCopy"/>
            </w:pPr>
          </w:p>
        </w:tc>
        <w:tc>
          <w:tcPr>
            <w:tcW w:w="864" w:type="dxa"/>
          </w:tcPr>
          <w:p w14:paraId="3773C800" w14:textId="77777777" w:rsidR="001F40CA" w:rsidRDefault="001F40CA" w:rsidP="001F40CA">
            <w:pPr>
              <w:pStyle w:val="TableBodyCopy"/>
            </w:pPr>
          </w:p>
        </w:tc>
        <w:tc>
          <w:tcPr>
            <w:tcW w:w="864" w:type="dxa"/>
          </w:tcPr>
          <w:p w14:paraId="6FCC7972" w14:textId="77777777" w:rsidR="001F40CA" w:rsidRDefault="001F40CA" w:rsidP="001F40CA">
            <w:pPr>
              <w:pStyle w:val="TableBodyCopy"/>
            </w:pPr>
          </w:p>
        </w:tc>
        <w:tc>
          <w:tcPr>
            <w:tcW w:w="864" w:type="dxa"/>
          </w:tcPr>
          <w:p w14:paraId="125BF544" w14:textId="77777777" w:rsidR="001F40CA" w:rsidRDefault="001F40CA" w:rsidP="001F40CA">
            <w:pPr>
              <w:pStyle w:val="TableBodyCopy"/>
            </w:pPr>
          </w:p>
        </w:tc>
      </w:tr>
      <w:tr w:rsidR="001F40CA" w:rsidRPr="00CC38F7" w14:paraId="4B234FF6" w14:textId="77777777" w:rsidTr="0087696B">
        <w:tblPrEx>
          <w:tblCellMar>
            <w:left w:w="108" w:type="dxa"/>
            <w:right w:w="108" w:type="dxa"/>
          </w:tblCellMar>
        </w:tblPrEx>
        <w:trPr>
          <w:cantSplit/>
          <w:trHeight w:val="395"/>
        </w:trPr>
        <w:tc>
          <w:tcPr>
            <w:tcW w:w="4894" w:type="dxa"/>
          </w:tcPr>
          <w:p w14:paraId="37C9860F" w14:textId="10F37862" w:rsidR="001F40CA" w:rsidRPr="000E13EA" w:rsidRDefault="001F40CA" w:rsidP="00493148">
            <w:pPr>
              <w:pStyle w:val="TableDescriptivestatements"/>
              <w:numPr>
                <w:ilvl w:val="0"/>
                <w:numId w:val="26"/>
              </w:numPr>
            </w:pPr>
            <w:r w:rsidRPr="00E32D64">
              <w:t>Calcul</w:t>
            </w:r>
            <w:r w:rsidRPr="00493148">
              <w:rPr>
                <w:spacing w:val="1"/>
              </w:rPr>
              <w:t>a</w:t>
            </w:r>
            <w:r w:rsidRPr="00E32D64">
              <w:t>tes</w:t>
            </w:r>
            <w:r w:rsidRPr="00493148">
              <w:rPr>
                <w:spacing w:val="-11"/>
              </w:rPr>
              <w:t xml:space="preserve"> </w:t>
            </w:r>
            <w:r w:rsidRPr="00E32D64">
              <w:t>electrostatic</w:t>
            </w:r>
            <w:r w:rsidRPr="00493148">
              <w:rPr>
                <w:spacing w:val="-13"/>
              </w:rPr>
              <w:t xml:space="preserve"> </w:t>
            </w:r>
            <w:r w:rsidRPr="00E32D64">
              <w:t>forces,</w:t>
            </w:r>
            <w:r w:rsidRPr="00493148">
              <w:rPr>
                <w:spacing w:val="-6"/>
              </w:rPr>
              <w:t xml:space="preserve"> </w:t>
            </w:r>
            <w:r w:rsidRPr="00E32D64">
              <w:t>fields</w:t>
            </w:r>
            <w:r w:rsidRPr="00493148">
              <w:rPr>
                <w:spacing w:val="-6"/>
              </w:rPr>
              <w:t xml:space="preserve"> </w:t>
            </w:r>
            <w:r w:rsidRPr="00E32D64">
              <w:t>and</w:t>
            </w:r>
            <w:r w:rsidRPr="00493148">
              <w:rPr>
                <w:spacing w:val="-3"/>
              </w:rPr>
              <w:t xml:space="preserve"> </w:t>
            </w:r>
            <w:r w:rsidRPr="00493148">
              <w:rPr>
                <w:spacing w:val="1"/>
              </w:rPr>
              <w:t>p</w:t>
            </w:r>
            <w:r w:rsidRPr="00E32D64">
              <w:t>otenti</w:t>
            </w:r>
            <w:r w:rsidRPr="00493148">
              <w:rPr>
                <w:spacing w:val="1"/>
              </w:rPr>
              <w:t>a</w:t>
            </w:r>
            <w:r w:rsidRPr="00E32D64">
              <w:t>ls.</w:t>
            </w:r>
          </w:p>
        </w:tc>
        <w:tc>
          <w:tcPr>
            <w:tcW w:w="864" w:type="dxa"/>
          </w:tcPr>
          <w:p w14:paraId="4928B2C2" w14:textId="77777777" w:rsidR="001F40CA" w:rsidRDefault="001F40CA" w:rsidP="001F40CA">
            <w:pPr>
              <w:pStyle w:val="TableBodyCopy"/>
            </w:pPr>
          </w:p>
        </w:tc>
        <w:tc>
          <w:tcPr>
            <w:tcW w:w="866" w:type="dxa"/>
          </w:tcPr>
          <w:p w14:paraId="395E96FE" w14:textId="77777777" w:rsidR="001F40CA" w:rsidRDefault="001F40CA" w:rsidP="001F40CA">
            <w:pPr>
              <w:pStyle w:val="TableBodyCopy"/>
            </w:pPr>
          </w:p>
        </w:tc>
        <w:tc>
          <w:tcPr>
            <w:tcW w:w="864" w:type="dxa"/>
          </w:tcPr>
          <w:p w14:paraId="7CD351EE" w14:textId="77777777" w:rsidR="001F40CA" w:rsidRDefault="001F40CA" w:rsidP="001F40CA">
            <w:pPr>
              <w:pStyle w:val="TableBodyCopy"/>
            </w:pPr>
          </w:p>
        </w:tc>
        <w:tc>
          <w:tcPr>
            <w:tcW w:w="864" w:type="dxa"/>
          </w:tcPr>
          <w:p w14:paraId="51FB187D" w14:textId="77777777" w:rsidR="001F40CA" w:rsidRDefault="001F40CA" w:rsidP="001F40CA">
            <w:pPr>
              <w:pStyle w:val="TableBodyCopy"/>
            </w:pPr>
          </w:p>
        </w:tc>
        <w:tc>
          <w:tcPr>
            <w:tcW w:w="864" w:type="dxa"/>
          </w:tcPr>
          <w:p w14:paraId="28E74529" w14:textId="77777777" w:rsidR="001F40CA" w:rsidRDefault="001F40CA" w:rsidP="001F40CA">
            <w:pPr>
              <w:pStyle w:val="TableBodyCopy"/>
            </w:pPr>
          </w:p>
        </w:tc>
        <w:tc>
          <w:tcPr>
            <w:tcW w:w="864" w:type="dxa"/>
          </w:tcPr>
          <w:p w14:paraId="4B54EFE3" w14:textId="77777777" w:rsidR="001F40CA" w:rsidRDefault="001F40CA" w:rsidP="001F40CA">
            <w:pPr>
              <w:pStyle w:val="TableBodyCopy"/>
            </w:pPr>
          </w:p>
        </w:tc>
        <w:tc>
          <w:tcPr>
            <w:tcW w:w="864" w:type="dxa"/>
          </w:tcPr>
          <w:p w14:paraId="1483C7EF" w14:textId="77777777" w:rsidR="001F40CA" w:rsidRDefault="001F40CA" w:rsidP="001F40CA">
            <w:pPr>
              <w:pStyle w:val="TableBodyCopy"/>
            </w:pPr>
          </w:p>
        </w:tc>
        <w:tc>
          <w:tcPr>
            <w:tcW w:w="864" w:type="dxa"/>
          </w:tcPr>
          <w:p w14:paraId="1E99E7F4" w14:textId="77777777" w:rsidR="001F40CA" w:rsidRDefault="001F40CA" w:rsidP="001F40CA">
            <w:pPr>
              <w:pStyle w:val="TableBodyCopy"/>
            </w:pPr>
          </w:p>
        </w:tc>
        <w:tc>
          <w:tcPr>
            <w:tcW w:w="864" w:type="dxa"/>
          </w:tcPr>
          <w:p w14:paraId="11644419" w14:textId="77777777" w:rsidR="001F40CA" w:rsidRDefault="001F40CA" w:rsidP="001F40CA">
            <w:pPr>
              <w:pStyle w:val="TableBodyCopy"/>
            </w:pPr>
          </w:p>
        </w:tc>
        <w:tc>
          <w:tcPr>
            <w:tcW w:w="864" w:type="dxa"/>
          </w:tcPr>
          <w:p w14:paraId="4E953F5C" w14:textId="77777777" w:rsidR="001F40CA" w:rsidRDefault="001F40CA" w:rsidP="001F40CA">
            <w:pPr>
              <w:pStyle w:val="TableBodyCopy"/>
            </w:pPr>
          </w:p>
        </w:tc>
        <w:tc>
          <w:tcPr>
            <w:tcW w:w="864" w:type="dxa"/>
          </w:tcPr>
          <w:p w14:paraId="4EAC82D0" w14:textId="77777777" w:rsidR="001F40CA" w:rsidRDefault="001F40CA" w:rsidP="001F40CA">
            <w:pPr>
              <w:pStyle w:val="TableBodyCopy"/>
            </w:pPr>
          </w:p>
        </w:tc>
      </w:tr>
      <w:tr w:rsidR="001F40CA" w:rsidRPr="00CC38F7" w14:paraId="288C8A88" w14:textId="77777777" w:rsidTr="0087696B">
        <w:tblPrEx>
          <w:tblCellMar>
            <w:left w:w="108" w:type="dxa"/>
            <w:right w:w="108" w:type="dxa"/>
          </w:tblCellMar>
        </w:tblPrEx>
        <w:trPr>
          <w:cantSplit/>
          <w:trHeight w:val="395"/>
        </w:trPr>
        <w:tc>
          <w:tcPr>
            <w:tcW w:w="4894" w:type="dxa"/>
          </w:tcPr>
          <w:p w14:paraId="47828F16" w14:textId="1E530A77" w:rsidR="001F40CA" w:rsidRPr="000E13EA" w:rsidRDefault="001F40CA" w:rsidP="00493148">
            <w:pPr>
              <w:pStyle w:val="TableDescriptivestatements"/>
              <w:numPr>
                <w:ilvl w:val="0"/>
                <w:numId w:val="26"/>
              </w:numPr>
            </w:pPr>
            <w:r w:rsidRPr="00E32D64">
              <w:t>Understa</w:t>
            </w:r>
            <w:r w:rsidRPr="00493148">
              <w:rPr>
                <w:spacing w:val="2"/>
              </w:rPr>
              <w:t>n</w:t>
            </w:r>
            <w:r w:rsidRPr="00E32D64">
              <w:t>ds</w:t>
            </w:r>
            <w:r w:rsidRPr="00493148">
              <w:rPr>
                <w:spacing w:val="-14"/>
              </w:rPr>
              <w:t xml:space="preserve"> </w:t>
            </w:r>
            <w:r w:rsidRPr="00E32D64">
              <w:t>t</w:t>
            </w:r>
            <w:r w:rsidRPr="00493148">
              <w:rPr>
                <w:spacing w:val="1"/>
              </w:rPr>
              <w:t>h</w:t>
            </w:r>
            <w:r w:rsidRPr="00E32D64">
              <w:t>e</w:t>
            </w:r>
            <w:r w:rsidRPr="00493148">
              <w:rPr>
                <w:spacing w:val="-4"/>
              </w:rPr>
              <w:t xml:space="preserve"> </w:t>
            </w:r>
            <w:r w:rsidRPr="00493148">
              <w:rPr>
                <w:spacing w:val="1"/>
              </w:rPr>
              <w:t>p</w:t>
            </w:r>
            <w:r w:rsidRPr="00E32D64">
              <w:t>r</w:t>
            </w:r>
            <w:r w:rsidRPr="00493148">
              <w:rPr>
                <w:spacing w:val="1"/>
              </w:rPr>
              <w:t>o</w:t>
            </w:r>
            <w:r w:rsidRPr="00E32D64">
              <w:t>perti</w:t>
            </w:r>
            <w:r w:rsidRPr="00493148">
              <w:rPr>
                <w:spacing w:val="1"/>
              </w:rPr>
              <w:t>e</w:t>
            </w:r>
            <w:r w:rsidRPr="00E32D64">
              <w:t>s</w:t>
            </w:r>
            <w:r w:rsidRPr="00493148">
              <w:rPr>
                <w:spacing w:val="-11"/>
              </w:rPr>
              <w:t xml:space="preserve"> </w:t>
            </w:r>
            <w:r w:rsidRPr="00E32D64">
              <w:t>of</w:t>
            </w:r>
            <w:r w:rsidRPr="00493148">
              <w:rPr>
                <w:spacing w:val="-1"/>
              </w:rPr>
              <w:t xml:space="preserve"> </w:t>
            </w:r>
            <w:r w:rsidRPr="00E32D64">
              <w:t>magnetic</w:t>
            </w:r>
            <w:r w:rsidRPr="00493148">
              <w:rPr>
                <w:spacing w:val="-9"/>
              </w:rPr>
              <w:t xml:space="preserve"> </w:t>
            </w:r>
            <w:r w:rsidRPr="00E32D64">
              <w:t>materials</w:t>
            </w:r>
            <w:r w:rsidRPr="00493148">
              <w:rPr>
                <w:spacing w:val="-9"/>
              </w:rPr>
              <w:t xml:space="preserve"> </w:t>
            </w:r>
            <w:r w:rsidRPr="00E32D64">
              <w:t>and</w:t>
            </w:r>
            <w:r w:rsidRPr="00493148">
              <w:rPr>
                <w:spacing w:val="-4"/>
              </w:rPr>
              <w:t xml:space="preserve"> </w:t>
            </w:r>
            <w:r w:rsidRPr="00E32D64">
              <w:t>the</w:t>
            </w:r>
            <w:r w:rsidRPr="00493148">
              <w:rPr>
                <w:spacing w:val="-4"/>
              </w:rPr>
              <w:t xml:space="preserve"> </w:t>
            </w:r>
            <w:r w:rsidRPr="00493148">
              <w:rPr>
                <w:spacing w:val="1"/>
              </w:rPr>
              <w:t>m</w:t>
            </w:r>
            <w:r w:rsidRPr="00E32D64">
              <w:t>olec</w:t>
            </w:r>
            <w:r w:rsidRPr="00493148">
              <w:rPr>
                <w:spacing w:val="1"/>
              </w:rPr>
              <w:t>u</w:t>
            </w:r>
            <w:r w:rsidRPr="00E32D64">
              <w:t>lar</w:t>
            </w:r>
            <w:r w:rsidRPr="00493148">
              <w:rPr>
                <w:spacing w:val="-11"/>
              </w:rPr>
              <w:t xml:space="preserve"> </w:t>
            </w:r>
            <w:r w:rsidRPr="00E32D64">
              <w:t>t</w:t>
            </w:r>
            <w:r w:rsidRPr="00493148">
              <w:rPr>
                <w:spacing w:val="1"/>
              </w:rPr>
              <w:t>h</w:t>
            </w:r>
            <w:r w:rsidRPr="00E32D64">
              <w:t>eory</w:t>
            </w:r>
            <w:r w:rsidRPr="00493148">
              <w:rPr>
                <w:spacing w:val="-7"/>
              </w:rPr>
              <w:t xml:space="preserve"> </w:t>
            </w:r>
            <w:r w:rsidRPr="00E32D64">
              <w:t>of magnetism.</w:t>
            </w:r>
          </w:p>
        </w:tc>
        <w:tc>
          <w:tcPr>
            <w:tcW w:w="864" w:type="dxa"/>
          </w:tcPr>
          <w:p w14:paraId="76B82890" w14:textId="77777777" w:rsidR="001F40CA" w:rsidRDefault="001F40CA" w:rsidP="001F40CA">
            <w:pPr>
              <w:pStyle w:val="TableBodyCopy"/>
            </w:pPr>
          </w:p>
        </w:tc>
        <w:tc>
          <w:tcPr>
            <w:tcW w:w="866" w:type="dxa"/>
          </w:tcPr>
          <w:p w14:paraId="11F919E5" w14:textId="77777777" w:rsidR="001F40CA" w:rsidRDefault="001F40CA" w:rsidP="001F40CA">
            <w:pPr>
              <w:pStyle w:val="TableBodyCopy"/>
            </w:pPr>
          </w:p>
        </w:tc>
        <w:tc>
          <w:tcPr>
            <w:tcW w:w="864" w:type="dxa"/>
          </w:tcPr>
          <w:p w14:paraId="1C632A27" w14:textId="77777777" w:rsidR="001F40CA" w:rsidRDefault="001F40CA" w:rsidP="001F40CA">
            <w:pPr>
              <w:pStyle w:val="TableBodyCopy"/>
            </w:pPr>
          </w:p>
        </w:tc>
        <w:tc>
          <w:tcPr>
            <w:tcW w:w="864" w:type="dxa"/>
          </w:tcPr>
          <w:p w14:paraId="2354EA58" w14:textId="77777777" w:rsidR="001F40CA" w:rsidRDefault="001F40CA" w:rsidP="001F40CA">
            <w:pPr>
              <w:pStyle w:val="TableBodyCopy"/>
            </w:pPr>
          </w:p>
        </w:tc>
        <w:tc>
          <w:tcPr>
            <w:tcW w:w="864" w:type="dxa"/>
          </w:tcPr>
          <w:p w14:paraId="0BAEF316" w14:textId="77777777" w:rsidR="001F40CA" w:rsidRDefault="001F40CA" w:rsidP="001F40CA">
            <w:pPr>
              <w:pStyle w:val="TableBodyCopy"/>
            </w:pPr>
          </w:p>
        </w:tc>
        <w:tc>
          <w:tcPr>
            <w:tcW w:w="864" w:type="dxa"/>
          </w:tcPr>
          <w:p w14:paraId="51B0408C" w14:textId="77777777" w:rsidR="001F40CA" w:rsidRDefault="001F40CA" w:rsidP="001F40CA">
            <w:pPr>
              <w:pStyle w:val="TableBodyCopy"/>
            </w:pPr>
          </w:p>
        </w:tc>
        <w:tc>
          <w:tcPr>
            <w:tcW w:w="864" w:type="dxa"/>
          </w:tcPr>
          <w:p w14:paraId="71A9257B" w14:textId="77777777" w:rsidR="001F40CA" w:rsidRDefault="001F40CA" w:rsidP="001F40CA">
            <w:pPr>
              <w:pStyle w:val="TableBodyCopy"/>
            </w:pPr>
          </w:p>
        </w:tc>
        <w:tc>
          <w:tcPr>
            <w:tcW w:w="864" w:type="dxa"/>
          </w:tcPr>
          <w:p w14:paraId="010FCBBC" w14:textId="77777777" w:rsidR="001F40CA" w:rsidRDefault="001F40CA" w:rsidP="001F40CA">
            <w:pPr>
              <w:pStyle w:val="TableBodyCopy"/>
            </w:pPr>
          </w:p>
        </w:tc>
        <w:tc>
          <w:tcPr>
            <w:tcW w:w="864" w:type="dxa"/>
          </w:tcPr>
          <w:p w14:paraId="56079C13" w14:textId="77777777" w:rsidR="001F40CA" w:rsidRDefault="001F40CA" w:rsidP="001F40CA">
            <w:pPr>
              <w:pStyle w:val="TableBodyCopy"/>
            </w:pPr>
          </w:p>
        </w:tc>
        <w:tc>
          <w:tcPr>
            <w:tcW w:w="864" w:type="dxa"/>
          </w:tcPr>
          <w:p w14:paraId="7CFB6841" w14:textId="77777777" w:rsidR="001F40CA" w:rsidRDefault="001F40CA" w:rsidP="001F40CA">
            <w:pPr>
              <w:pStyle w:val="TableBodyCopy"/>
            </w:pPr>
          </w:p>
        </w:tc>
        <w:tc>
          <w:tcPr>
            <w:tcW w:w="864" w:type="dxa"/>
          </w:tcPr>
          <w:p w14:paraId="53DB8BBC" w14:textId="77777777" w:rsidR="001F40CA" w:rsidRDefault="001F40CA" w:rsidP="001F40CA">
            <w:pPr>
              <w:pStyle w:val="TableBodyCopy"/>
            </w:pPr>
          </w:p>
        </w:tc>
      </w:tr>
      <w:tr w:rsidR="001F40CA" w:rsidRPr="00CC38F7" w14:paraId="7241CBA9" w14:textId="77777777" w:rsidTr="0087696B">
        <w:tblPrEx>
          <w:tblCellMar>
            <w:left w:w="108" w:type="dxa"/>
            <w:right w:w="108" w:type="dxa"/>
          </w:tblCellMar>
        </w:tblPrEx>
        <w:trPr>
          <w:cantSplit/>
          <w:trHeight w:val="395"/>
        </w:trPr>
        <w:tc>
          <w:tcPr>
            <w:tcW w:w="4894" w:type="dxa"/>
          </w:tcPr>
          <w:p w14:paraId="6D1AA8A8" w14:textId="10E494DA" w:rsidR="001F40CA" w:rsidRPr="000E13EA" w:rsidRDefault="001F40CA" w:rsidP="00493148">
            <w:pPr>
              <w:pStyle w:val="TableDescriptivestatements"/>
              <w:numPr>
                <w:ilvl w:val="0"/>
                <w:numId w:val="26"/>
              </w:numPr>
            </w:pPr>
            <w:r w:rsidRPr="00E32D64">
              <w:t>Identifi</w:t>
            </w:r>
            <w:r w:rsidRPr="00493148">
              <w:rPr>
                <w:spacing w:val="1"/>
              </w:rPr>
              <w:t>e</w:t>
            </w:r>
            <w:r w:rsidRPr="00E32D64">
              <w:t>s</w:t>
            </w:r>
            <w:r w:rsidRPr="00493148">
              <w:rPr>
                <w:spacing w:val="-11"/>
              </w:rPr>
              <w:t xml:space="preserve"> </w:t>
            </w:r>
            <w:r w:rsidRPr="00E32D64">
              <w:t>the</w:t>
            </w:r>
            <w:r w:rsidRPr="00493148">
              <w:rPr>
                <w:spacing w:val="-4"/>
              </w:rPr>
              <w:t xml:space="preserve"> </w:t>
            </w:r>
            <w:r w:rsidRPr="00E32D64">
              <w:t>so</w:t>
            </w:r>
            <w:r w:rsidRPr="00493148">
              <w:rPr>
                <w:spacing w:val="1"/>
              </w:rPr>
              <w:t>u</w:t>
            </w:r>
            <w:r w:rsidRPr="00E32D64">
              <w:t>rce</w:t>
            </w:r>
            <w:r w:rsidRPr="00493148">
              <w:rPr>
                <w:spacing w:val="-5"/>
              </w:rPr>
              <w:t xml:space="preserve"> </w:t>
            </w:r>
            <w:r w:rsidRPr="00E32D64">
              <w:t>of</w:t>
            </w:r>
            <w:r w:rsidRPr="00493148">
              <w:rPr>
                <w:spacing w:val="-2"/>
              </w:rPr>
              <w:t xml:space="preserve"> </w:t>
            </w:r>
            <w:r w:rsidRPr="00E32D64">
              <w:t>t</w:t>
            </w:r>
            <w:r w:rsidRPr="00493148">
              <w:rPr>
                <w:spacing w:val="1"/>
              </w:rPr>
              <w:t>h</w:t>
            </w:r>
            <w:r w:rsidRPr="00E32D64">
              <w:t>e</w:t>
            </w:r>
            <w:r w:rsidRPr="00493148">
              <w:rPr>
                <w:spacing w:val="-4"/>
              </w:rPr>
              <w:t xml:space="preserve"> </w:t>
            </w:r>
            <w:r w:rsidRPr="00E32D64">
              <w:t>m</w:t>
            </w:r>
            <w:r w:rsidRPr="00493148">
              <w:rPr>
                <w:spacing w:val="1"/>
              </w:rPr>
              <w:t>ag</w:t>
            </w:r>
            <w:r w:rsidRPr="00E32D64">
              <w:t>netic</w:t>
            </w:r>
            <w:r w:rsidRPr="00493148">
              <w:rPr>
                <w:spacing w:val="-10"/>
              </w:rPr>
              <w:t xml:space="preserve"> </w:t>
            </w:r>
            <w:r w:rsidRPr="00E32D64">
              <w:t>fie</w:t>
            </w:r>
            <w:r w:rsidRPr="00493148">
              <w:rPr>
                <w:spacing w:val="-1"/>
              </w:rPr>
              <w:t>l</w:t>
            </w:r>
            <w:r w:rsidRPr="00E32D64">
              <w:t>d</w:t>
            </w:r>
            <w:r w:rsidRPr="00493148">
              <w:rPr>
                <w:spacing w:val="-3"/>
              </w:rPr>
              <w:t xml:space="preserve"> </w:t>
            </w:r>
            <w:r w:rsidRPr="00E32D64">
              <w:t>and</w:t>
            </w:r>
            <w:r w:rsidRPr="00493148">
              <w:rPr>
                <w:spacing w:val="-4"/>
              </w:rPr>
              <w:t xml:space="preserve"> </w:t>
            </w:r>
            <w:r w:rsidRPr="00E32D64">
              <w:t>c</w:t>
            </w:r>
            <w:r w:rsidRPr="00493148">
              <w:rPr>
                <w:spacing w:val="1"/>
              </w:rPr>
              <w:t>a</w:t>
            </w:r>
            <w:r w:rsidRPr="00E32D64">
              <w:t>lc</w:t>
            </w:r>
            <w:r w:rsidRPr="00493148">
              <w:rPr>
                <w:spacing w:val="1"/>
              </w:rPr>
              <w:t>ul</w:t>
            </w:r>
            <w:r w:rsidRPr="00E32D64">
              <w:t>ates</w:t>
            </w:r>
            <w:r w:rsidRPr="00493148">
              <w:rPr>
                <w:spacing w:val="-11"/>
              </w:rPr>
              <w:t xml:space="preserve"> </w:t>
            </w:r>
            <w:r w:rsidRPr="00E32D64">
              <w:t>the</w:t>
            </w:r>
            <w:r w:rsidRPr="00493148">
              <w:rPr>
                <w:spacing w:val="-4"/>
              </w:rPr>
              <w:t xml:space="preserve"> </w:t>
            </w:r>
            <w:r w:rsidRPr="00493148">
              <w:rPr>
                <w:spacing w:val="1"/>
              </w:rPr>
              <w:t>m</w:t>
            </w:r>
            <w:r w:rsidRPr="00E32D64">
              <w:t>agnetic</w:t>
            </w:r>
            <w:r w:rsidRPr="00493148">
              <w:rPr>
                <w:spacing w:val="-10"/>
              </w:rPr>
              <w:t xml:space="preserve"> </w:t>
            </w:r>
            <w:r w:rsidRPr="00E32D64">
              <w:t>field</w:t>
            </w:r>
            <w:r w:rsidRPr="00493148">
              <w:rPr>
                <w:spacing w:val="-5"/>
              </w:rPr>
              <w:t xml:space="preserve"> </w:t>
            </w:r>
            <w:r w:rsidRPr="00E32D64">
              <w:t>f</w:t>
            </w:r>
            <w:r w:rsidRPr="00493148">
              <w:rPr>
                <w:spacing w:val="1"/>
              </w:rPr>
              <w:t>o</w:t>
            </w:r>
            <w:r w:rsidRPr="00E32D64">
              <w:t>r vario</w:t>
            </w:r>
            <w:r w:rsidRPr="00493148">
              <w:rPr>
                <w:spacing w:val="2"/>
              </w:rPr>
              <w:t>u</w:t>
            </w:r>
            <w:r w:rsidRPr="00E32D64">
              <w:t>s</w:t>
            </w:r>
            <w:r w:rsidRPr="00493148">
              <w:rPr>
                <w:spacing w:val="-8"/>
              </w:rPr>
              <w:t xml:space="preserve"> </w:t>
            </w:r>
            <w:r w:rsidRPr="00E32D64">
              <w:t>s</w:t>
            </w:r>
            <w:r w:rsidRPr="00493148">
              <w:rPr>
                <w:spacing w:val="1"/>
              </w:rPr>
              <w:t>i</w:t>
            </w:r>
            <w:r w:rsidRPr="00E32D64">
              <w:t>mple</w:t>
            </w:r>
            <w:r w:rsidRPr="00493148">
              <w:rPr>
                <w:spacing w:val="-7"/>
              </w:rPr>
              <w:t xml:space="preserve"> </w:t>
            </w:r>
            <w:r w:rsidRPr="00E32D64">
              <w:t>cur</w:t>
            </w:r>
            <w:r w:rsidRPr="00493148">
              <w:rPr>
                <w:spacing w:val="1"/>
              </w:rPr>
              <w:t>re</w:t>
            </w:r>
            <w:r w:rsidRPr="00E32D64">
              <w:t>nt</w:t>
            </w:r>
            <w:r w:rsidRPr="00493148">
              <w:rPr>
                <w:spacing w:val="-8"/>
              </w:rPr>
              <w:t xml:space="preserve"> </w:t>
            </w:r>
            <w:r w:rsidRPr="00E32D64">
              <w:t>d</w:t>
            </w:r>
            <w:r w:rsidRPr="00493148">
              <w:rPr>
                <w:spacing w:val="1"/>
              </w:rPr>
              <w:t>i</w:t>
            </w:r>
            <w:r w:rsidRPr="00E32D64">
              <w:t>st</w:t>
            </w:r>
            <w:r w:rsidRPr="00493148">
              <w:rPr>
                <w:spacing w:val="1"/>
              </w:rPr>
              <w:t>r</w:t>
            </w:r>
            <w:r w:rsidRPr="00E32D64">
              <w:t>ibu</w:t>
            </w:r>
            <w:r w:rsidRPr="00493148">
              <w:rPr>
                <w:spacing w:val="1"/>
              </w:rPr>
              <w:t>t</w:t>
            </w:r>
            <w:r w:rsidRPr="00E32D64">
              <w:t>ions.</w:t>
            </w:r>
          </w:p>
        </w:tc>
        <w:tc>
          <w:tcPr>
            <w:tcW w:w="864" w:type="dxa"/>
          </w:tcPr>
          <w:p w14:paraId="32C53562" w14:textId="77777777" w:rsidR="001F40CA" w:rsidRDefault="001F40CA" w:rsidP="001F40CA">
            <w:pPr>
              <w:pStyle w:val="TableBodyCopy"/>
            </w:pPr>
          </w:p>
        </w:tc>
        <w:tc>
          <w:tcPr>
            <w:tcW w:w="866" w:type="dxa"/>
          </w:tcPr>
          <w:p w14:paraId="529DD049" w14:textId="77777777" w:rsidR="001F40CA" w:rsidRDefault="001F40CA" w:rsidP="001F40CA">
            <w:pPr>
              <w:pStyle w:val="TableBodyCopy"/>
            </w:pPr>
          </w:p>
        </w:tc>
        <w:tc>
          <w:tcPr>
            <w:tcW w:w="864" w:type="dxa"/>
          </w:tcPr>
          <w:p w14:paraId="0B4C58A4" w14:textId="77777777" w:rsidR="001F40CA" w:rsidRDefault="001F40CA" w:rsidP="001F40CA">
            <w:pPr>
              <w:pStyle w:val="TableBodyCopy"/>
            </w:pPr>
          </w:p>
        </w:tc>
        <w:tc>
          <w:tcPr>
            <w:tcW w:w="864" w:type="dxa"/>
          </w:tcPr>
          <w:p w14:paraId="0AF13012" w14:textId="77777777" w:rsidR="001F40CA" w:rsidRDefault="001F40CA" w:rsidP="001F40CA">
            <w:pPr>
              <w:pStyle w:val="TableBodyCopy"/>
            </w:pPr>
          </w:p>
        </w:tc>
        <w:tc>
          <w:tcPr>
            <w:tcW w:w="864" w:type="dxa"/>
          </w:tcPr>
          <w:p w14:paraId="61CDE79F" w14:textId="77777777" w:rsidR="001F40CA" w:rsidRDefault="001F40CA" w:rsidP="001F40CA">
            <w:pPr>
              <w:pStyle w:val="TableBodyCopy"/>
            </w:pPr>
          </w:p>
        </w:tc>
        <w:tc>
          <w:tcPr>
            <w:tcW w:w="864" w:type="dxa"/>
          </w:tcPr>
          <w:p w14:paraId="333BAABC" w14:textId="77777777" w:rsidR="001F40CA" w:rsidRDefault="001F40CA" w:rsidP="001F40CA">
            <w:pPr>
              <w:pStyle w:val="TableBodyCopy"/>
            </w:pPr>
          </w:p>
        </w:tc>
        <w:tc>
          <w:tcPr>
            <w:tcW w:w="864" w:type="dxa"/>
          </w:tcPr>
          <w:p w14:paraId="1311BE53" w14:textId="77777777" w:rsidR="001F40CA" w:rsidRDefault="001F40CA" w:rsidP="001F40CA">
            <w:pPr>
              <w:pStyle w:val="TableBodyCopy"/>
            </w:pPr>
          </w:p>
        </w:tc>
        <w:tc>
          <w:tcPr>
            <w:tcW w:w="864" w:type="dxa"/>
          </w:tcPr>
          <w:p w14:paraId="2ABF2954" w14:textId="77777777" w:rsidR="001F40CA" w:rsidRDefault="001F40CA" w:rsidP="001F40CA">
            <w:pPr>
              <w:pStyle w:val="TableBodyCopy"/>
            </w:pPr>
          </w:p>
        </w:tc>
        <w:tc>
          <w:tcPr>
            <w:tcW w:w="864" w:type="dxa"/>
          </w:tcPr>
          <w:p w14:paraId="02A157AE" w14:textId="77777777" w:rsidR="001F40CA" w:rsidRDefault="001F40CA" w:rsidP="001F40CA">
            <w:pPr>
              <w:pStyle w:val="TableBodyCopy"/>
            </w:pPr>
          </w:p>
        </w:tc>
        <w:tc>
          <w:tcPr>
            <w:tcW w:w="864" w:type="dxa"/>
          </w:tcPr>
          <w:p w14:paraId="02AD71BA" w14:textId="77777777" w:rsidR="001F40CA" w:rsidRDefault="001F40CA" w:rsidP="001F40CA">
            <w:pPr>
              <w:pStyle w:val="TableBodyCopy"/>
            </w:pPr>
          </w:p>
        </w:tc>
        <w:tc>
          <w:tcPr>
            <w:tcW w:w="864" w:type="dxa"/>
          </w:tcPr>
          <w:p w14:paraId="52F092EF" w14:textId="77777777" w:rsidR="001F40CA" w:rsidRDefault="001F40CA" w:rsidP="001F40CA">
            <w:pPr>
              <w:pStyle w:val="TableBodyCopy"/>
            </w:pPr>
          </w:p>
        </w:tc>
      </w:tr>
      <w:tr w:rsidR="001F40CA" w:rsidRPr="00CC38F7" w14:paraId="0EEBF058" w14:textId="77777777" w:rsidTr="0087696B">
        <w:tblPrEx>
          <w:tblCellMar>
            <w:left w:w="108" w:type="dxa"/>
            <w:right w:w="108" w:type="dxa"/>
          </w:tblCellMar>
        </w:tblPrEx>
        <w:trPr>
          <w:cantSplit/>
          <w:trHeight w:val="395"/>
        </w:trPr>
        <w:tc>
          <w:tcPr>
            <w:tcW w:w="4894" w:type="dxa"/>
          </w:tcPr>
          <w:p w14:paraId="71A977EF" w14:textId="284EE6C7" w:rsidR="001F40CA" w:rsidRPr="000E13EA" w:rsidRDefault="001F40CA" w:rsidP="00493148">
            <w:pPr>
              <w:pStyle w:val="TableDescriptivestatements"/>
              <w:numPr>
                <w:ilvl w:val="0"/>
                <w:numId w:val="26"/>
              </w:numPr>
            </w:pPr>
            <w:r w:rsidRPr="00E32D64">
              <w:t>Analyzes</w:t>
            </w:r>
            <w:r w:rsidRPr="00493148">
              <w:rPr>
                <w:spacing w:val="-10"/>
              </w:rPr>
              <w:t xml:space="preserve"> </w:t>
            </w:r>
            <w:r w:rsidRPr="00E32D64">
              <w:t>the</w:t>
            </w:r>
            <w:r w:rsidRPr="00493148">
              <w:rPr>
                <w:spacing w:val="-4"/>
              </w:rPr>
              <w:t xml:space="preserve"> </w:t>
            </w:r>
            <w:r w:rsidRPr="00E32D64">
              <w:t>mag</w:t>
            </w:r>
            <w:r w:rsidRPr="00493148">
              <w:rPr>
                <w:spacing w:val="2"/>
              </w:rPr>
              <w:t>n</w:t>
            </w:r>
            <w:r w:rsidRPr="00E32D64">
              <w:t>etic</w:t>
            </w:r>
            <w:r w:rsidRPr="00493148">
              <w:rPr>
                <w:spacing w:val="-10"/>
              </w:rPr>
              <w:t xml:space="preserve"> </w:t>
            </w:r>
            <w:r w:rsidRPr="00E32D64">
              <w:t>force</w:t>
            </w:r>
            <w:r w:rsidRPr="00493148">
              <w:rPr>
                <w:spacing w:val="-4"/>
              </w:rPr>
              <w:t xml:space="preserve"> </w:t>
            </w:r>
            <w:r w:rsidRPr="00E32D64">
              <w:t>on</w:t>
            </w:r>
            <w:r w:rsidRPr="00493148">
              <w:rPr>
                <w:spacing w:val="-2"/>
              </w:rPr>
              <w:t xml:space="preserve"> </w:t>
            </w:r>
            <w:r w:rsidRPr="00E32D64">
              <w:t>charged</w:t>
            </w:r>
            <w:r w:rsidRPr="00493148">
              <w:rPr>
                <w:spacing w:val="-8"/>
              </w:rPr>
              <w:t xml:space="preserve"> </w:t>
            </w:r>
            <w:r w:rsidRPr="00493148">
              <w:rPr>
                <w:spacing w:val="1"/>
              </w:rPr>
              <w:t>p</w:t>
            </w:r>
            <w:r w:rsidRPr="00493148">
              <w:rPr>
                <w:spacing w:val="-1"/>
              </w:rPr>
              <w:t>a</w:t>
            </w:r>
            <w:r w:rsidRPr="00E32D64">
              <w:t>rticles</w:t>
            </w:r>
            <w:r w:rsidRPr="00493148">
              <w:rPr>
                <w:spacing w:val="-9"/>
              </w:rPr>
              <w:t xml:space="preserve"> </w:t>
            </w:r>
            <w:r w:rsidRPr="00E32D64">
              <w:t>a</w:t>
            </w:r>
            <w:r w:rsidRPr="00493148">
              <w:rPr>
                <w:spacing w:val="2"/>
              </w:rPr>
              <w:t>n</w:t>
            </w:r>
            <w:r w:rsidRPr="00E32D64">
              <w:t>d</w:t>
            </w:r>
            <w:r w:rsidRPr="00493148">
              <w:rPr>
                <w:spacing w:val="-4"/>
              </w:rPr>
              <w:t xml:space="preserve"> </w:t>
            </w:r>
            <w:r w:rsidRPr="00E32D64">
              <w:t>current-carryi</w:t>
            </w:r>
            <w:r w:rsidRPr="00493148">
              <w:rPr>
                <w:spacing w:val="2"/>
              </w:rPr>
              <w:t>n</w:t>
            </w:r>
            <w:r w:rsidRPr="00E32D64">
              <w:t>g</w:t>
            </w:r>
            <w:r w:rsidRPr="00493148">
              <w:rPr>
                <w:spacing w:val="-18"/>
              </w:rPr>
              <w:t xml:space="preserve"> </w:t>
            </w:r>
            <w:r w:rsidRPr="00E32D64">
              <w:t>c</w:t>
            </w:r>
            <w:r w:rsidRPr="00493148">
              <w:rPr>
                <w:spacing w:val="1"/>
              </w:rPr>
              <w:t>o</w:t>
            </w:r>
            <w:r w:rsidRPr="00E32D64">
              <w:t xml:space="preserve">nductors. </w:t>
            </w:r>
          </w:p>
        </w:tc>
        <w:tc>
          <w:tcPr>
            <w:tcW w:w="864" w:type="dxa"/>
          </w:tcPr>
          <w:p w14:paraId="0D6AF4E1" w14:textId="77777777" w:rsidR="001F40CA" w:rsidRDefault="001F40CA" w:rsidP="001F40CA">
            <w:pPr>
              <w:pStyle w:val="TableBodyCopy"/>
            </w:pPr>
          </w:p>
        </w:tc>
        <w:tc>
          <w:tcPr>
            <w:tcW w:w="866" w:type="dxa"/>
          </w:tcPr>
          <w:p w14:paraId="5B410253" w14:textId="77777777" w:rsidR="001F40CA" w:rsidRDefault="001F40CA" w:rsidP="001F40CA">
            <w:pPr>
              <w:pStyle w:val="TableBodyCopy"/>
            </w:pPr>
          </w:p>
        </w:tc>
        <w:tc>
          <w:tcPr>
            <w:tcW w:w="864" w:type="dxa"/>
          </w:tcPr>
          <w:p w14:paraId="680318E5" w14:textId="77777777" w:rsidR="001F40CA" w:rsidRDefault="001F40CA" w:rsidP="001F40CA">
            <w:pPr>
              <w:pStyle w:val="TableBodyCopy"/>
            </w:pPr>
          </w:p>
        </w:tc>
        <w:tc>
          <w:tcPr>
            <w:tcW w:w="864" w:type="dxa"/>
          </w:tcPr>
          <w:p w14:paraId="59DEF4DD" w14:textId="77777777" w:rsidR="001F40CA" w:rsidRDefault="001F40CA" w:rsidP="001F40CA">
            <w:pPr>
              <w:pStyle w:val="TableBodyCopy"/>
            </w:pPr>
          </w:p>
        </w:tc>
        <w:tc>
          <w:tcPr>
            <w:tcW w:w="864" w:type="dxa"/>
          </w:tcPr>
          <w:p w14:paraId="59649CCC" w14:textId="77777777" w:rsidR="001F40CA" w:rsidRDefault="001F40CA" w:rsidP="001F40CA">
            <w:pPr>
              <w:pStyle w:val="TableBodyCopy"/>
            </w:pPr>
          </w:p>
        </w:tc>
        <w:tc>
          <w:tcPr>
            <w:tcW w:w="864" w:type="dxa"/>
          </w:tcPr>
          <w:p w14:paraId="03E02823" w14:textId="77777777" w:rsidR="001F40CA" w:rsidRDefault="001F40CA" w:rsidP="001F40CA">
            <w:pPr>
              <w:pStyle w:val="TableBodyCopy"/>
            </w:pPr>
          </w:p>
        </w:tc>
        <w:tc>
          <w:tcPr>
            <w:tcW w:w="864" w:type="dxa"/>
          </w:tcPr>
          <w:p w14:paraId="49707B04" w14:textId="77777777" w:rsidR="001F40CA" w:rsidRDefault="001F40CA" w:rsidP="001F40CA">
            <w:pPr>
              <w:pStyle w:val="TableBodyCopy"/>
            </w:pPr>
          </w:p>
        </w:tc>
        <w:tc>
          <w:tcPr>
            <w:tcW w:w="864" w:type="dxa"/>
          </w:tcPr>
          <w:p w14:paraId="7B2C1A0C" w14:textId="77777777" w:rsidR="001F40CA" w:rsidRDefault="001F40CA" w:rsidP="001F40CA">
            <w:pPr>
              <w:pStyle w:val="TableBodyCopy"/>
            </w:pPr>
          </w:p>
        </w:tc>
        <w:tc>
          <w:tcPr>
            <w:tcW w:w="864" w:type="dxa"/>
          </w:tcPr>
          <w:p w14:paraId="65F03724" w14:textId="77777777" w:rsidR="001F40CA" w:rsidRDefault="001F40CA" w:rsidP="001F40CA">
            <w:pPr>
              <w:pStyle w:val="TableBodyCopy"/>
            </w:pPr>
          </w:p>
        </w:tc>
        <w:tc>
          <w:tcPr>
            <w:tcW w:w="864" w:type="dxa"/>
          </w:tcPr>
          <w:p w14:paraId="4B8058CA" w14:textId="77777777" w:rsidR="001F40CA" w:rsidRDefault="001F40CA" w:rsidP="001F40CA">
            <w:pPr>
              <w:pStyle w:val="TableBodyCopy"/>
            </w:pPr>
          </w:p>
        </w:tc>
        <w:tc>
          <w:tcPr>
            <w:tcW w:w="864" w:type="dxa"/>
          </w:tcPr>
          <w:p w14:paraId="15DB08C3" w14:textId="77777777" w:rsidR="001F40CA" w:rsidRDefault="001F40CA" w:rsidP="001F40CA">
            <w:pPr>
              <w:pStyle w:val="TableBodyCopy"/>
            </w:pPr>
          </w:p>
        </w:tc>
      </w:tr>
      <w:tr w:rsidR="001F40CA" w:rsidRPr="00CC38F7" w14:paraId="0A02D2B6" w14:textId="77777777" w:rsidTr="0087696B">
        <w:tblPrEx>
          <w:tblCellMar>
            <w:left w:w="108" w:type="dxa"/>
            <w:right w:w="108" w:type="dxa"/>
          </w:tblCellMar>
        </w:tblPrEx>
        <w:trPr>
          <w:cantSplit/>
          <w:trHeight w:val="395"/>
        </w:trPr>
        <w:tc>
          <w:tcPr>
            <w:tcW w:w="4894" w:type="dxa"/>
          </w:tcPr>
          <w:p w14:paraId="6172E013" w14:textId="4C2EDACD" w:rsidR="001F40CA" w:rsidRPr="000E13EA" w:rsidRDefault="001F40CA" w:rsidP="00493148">
            <w:pPr>
              <w:pStyle w:val="TableDescriptivestatements"/>
              <w:numPr>
                <w:ilvl w:val="0"/>
                <w:numId w:val="26"/>
              </w:numPr>
            </w:pPr>
            <w:r w:rsidRPr="00E32D64">
              <w:t>Understa</w:t>
            </w:r>
            <w:r w:rsidRPr="00493148">
              <w:rPr>
                <w:spacing w:val="2"/>
              </w:rPr>
              <w:t>n</w:t>
            </w:r>
            <w:r w:rsidRPr="00E32D64">
              <w:t>ds</w:t>
            </w:r>
            <w:r w:rsidRPr="00493148">
              <w:rPr>
                <w:spacing w:val="-14"/>
              </w:rPr>
              <w:t xml:space="preserve"> </w:t>
            </w:r>
            <w:r w:rsidRPr="00E32D64">
              <w:t>induc</w:t>
            </w:r>
            <w:r w:rsidRPr="00493148">
              <w:rPr>
                <w:spacing w:val="1"/>
              </w:rPr>
              <w:t>e</w:t>
            </w:r>
            <w:r w:rsidRPr="00E32D64">
              <w:t>d</w:t>
            </w:r>
            <w:r w:rsidRPr="00493148">
              <w:rPr>
                <w:spacing w:val="-9"/>
              </w:rPr>
              <w:t xml:space="preserve"> </w:t>
            </w:r>
            <w:r w:rsidRPr="00E32D64">
              <w:t>el</w:t>
            </w:r>
            <w:r w:rsidRPr="00493148">
              <w:rPr>
                <w:spacing w:val="1"/>
              </w:rPr>
              <w:t>e</w:t>
            </w:r>
            <w:r w:rsidRPr="00E32D64">
              <w:t>ctric</w:t>
            </w:r>
            <w:r w:rsidRPr="00493148">
              <w:rPr>
                <w:spacing w:val="-8"/>
              </w:rPr>
              <w:t xml:space="preserve"> </w:t>
            </w:r>
            <w:r w:rsidRPr="00E32D64">
              <w:t>a</w:t>
            </w:r>
            <w:r w:rsidRPr="00493148">
              <w:rPr>
                <w:spacing w:val="2"/>
              </w:rPr>
              <w:t>n</w:t>
            </w:r>
            <w:r w:rsidRPr="00E32D64">
              <w:t>d</w:t>
            </w:r>
            <w:r w:rsidRPr="00493148">
              <w:rPr>
                <w:spacing w:val="-4"/>
              </w:rPr>
              <w:t xml:space="preserve"> </w:t>
            </w:r>
            <w:r w:rsidRPr="00E32D64">
              <w:t>mag</w:t>
            </w:r>
            <w:r w:rsidRPr="00493148">
              <w:rPr>
                <w:spacing w:val="2"/>
              </w:rPr>
              <w:t>n</w:t>
            </w:r>
            <w:r w:rsidRPr="00E32D64">
              <w:t>etic</w:t>
            </w:r>
            <w:r w:rsidRPr="00493148">
              <w:rPr>
                <w:spacing w:val="-10"/>
              </w:rPr>
              <w:t xml:space="preserve"> </w:t>
            </w:r>
            <w:r w:rsidRPr="00E32D64">
              <w:t>fiel</w:t>
            </w:r>
            <w:r w:rsidRPr="00493148">
              <w:rPr>
                <w:spacing w:val="1"/>
              </w:rPr>
              <w:t>d</w:t>
            </w:r>
            <w:r w:rsidRPr="00E32D64">
              <w:t>s</w:t>
            </w:r>
            <w:r w:rsidRPr="00493148">
              <w:rPr>
                <w:spacing w:val="-6"/>
              </w:rPr>
              <w:t xml:space="preserve"> </w:t>
            </w:r>
            <w:r w:rsidRPr="00E32D64">
              <w:t>a</w:t>
            </w:r>
            <w:r w:rsidRPr="00493148">
              <w:rPr>
                <w:spacing w:val="2"/>
              </w:rPr>
              <w:t>n</w:t>
            </w:r>
            <w:r w:rsidRPr="00E32D64">
              <w:t>d</w:t>
            </w:r>
            <w:r w:rsidRPr="00493148">
              <w:rPr>
                <w:spacing w:val="-4"/>
              </w:rPr>
              <w:t xml:space="preserve"> </w:t>
            </w:r>
            <w:r w:rsidRPr="00E32D64">
              <w:t>analyz</w:t>
            </w:r>
            <w:r w:rsidRPr="00493148">
              <w:rPr>
                <w:spacing w:val="1"/>
              </w:rPr>
              <w:t>e</w:t>
            </w:r>
            <w:r w:rsidRPr="00E32D64">
              <w:t>s</w:t>
            </w:r>
            <w:r w:rsidRPr="00493148">
              <w:rPr>
                <w:spacing w:val="-10"/>
              </w:rPr>
              <w:t xml:space="preserve"> </w:t>
            </w:r>
            <w:r w:rsidRPr="00E32D64">
              <w:t>the</w:t>
            </w:r>
            <w:r w:rsidRPr="00493148">
              <w:rPr>
                <w:spacing w:val="-3"/>
              </w:rPr>
              <w:t xml:space="preserve"> </w:t>
            </w:r>
            <w:r w:rsidRPr="00E32D64">
              <w:t>relati</w:t>
            </w:r>
            <w:r w:rsidRPr="00493148">
              <w:rPr>
                <w:spacing w:val="1"/>
              </w:rPr>
              <w:t>o</w:t>
            </w:r>
            <w:r w:rsidRPr="00E32D64">
              <w:t>nship between</w:t>
            </w:r>
            <w:r w:rsidRPr="00493148">
              <w:rPr>
                <w:spacing w:val="-8"/>
              </w:rPr>
              <w:t xml:space="preserve"> </w:t>
            </w:r>
            <w:r w:rsidRPr="00E32D64">
              <w:t>electricity</w:t>
            </w:r>
            <w:r w:rsidRPr="00493148">
              <w:rPr>
                <w:spacing w:val="-11"/>
              </w:rPr>
              <w:t xml:space="preserve"> </w:t>
            </w:r>
            <w:r w:rsidRPr="00E32D64">
              <w:t>a</w:t>
            </w:r>
            <w:r w:rsidRPr="00493148">
              <w:rPr>
                <w:spacing w:val="2"/>
              </w:rPr>
              <w:t>n</w:t>
            </w:r>
            <w:r w:rsidRPr="00E32D64">
              <w:t>d</w:t>
            </w:r>
            <w:r w:rsidRPr="00493148">
              <w:rPr>
                <w:spacing w:val="-4"/>
              </w:rPr>
              <w:t xml:space="preserve"> </w:t>
            </w:r>
            <w:r w:rsidRPr="00E32D64">
              <w:t>mag</w:t>
            </w:r>
            <w:r w:rsidRPr="00493148">
              <w:rPr>
                <w:spacing w:val="2"/>
              </w:rPr>
              <w:t>n</w:t>
            </w:r>
            <w:r w:rsidRPr="00E32D64">
              <w:t>etism.</w:t>
            </w:r>
          </w:p>
        </w:tc>
        <w:tc>
          <w:tcPr>
            <w:tcW w:w="864" w:type="dxa"/>
          </w:tcPr>
          <w:p w14:paraId="0F0B2062" w14:textId="77777777" w:rsidR="001F40CA" w:rsidRDefault="001F40CA" w:rsidP="001F40CA">
            <w:pPr>
              <w:pStyle w:val="TableBodyCopy"/>
            </w:pPr>
          </w:p>
        </w:tc>
        <w:tc>
          <w:tcPr>
            <w:tcW w:w="866" w:type="dxa"/>
          </w:tcPr>
          <w:p w14:paraId="38E5FD29" w14:textId="77777777" w:rsidR="001F40CA" w:rsidRDefault="001F40CA" w:rsidP="001F40CA">
            <w:pPr>
              <w:pStyle w:val="TableBodyCopy"/>
            </w:pPr>
          </w:p>
        </w:tc>
        <w:tc>
          <w:tcPr>
            <w:tcW w:w="864" w:type="dxa"/>
          </w:tcPr>
          <w:p w14:paraId="6A2DD227" w14:textId="77777777" w:rsidR="001F40CA" w:rsidRDefault="001F40CA" w:rsidP="001F40CA">
            <w:pPr>
              <w:pStyle w:val="TableBodyCopy"/>
            </w:pPr>
          </w:p>
        </w:tc>
        <w:tc>
          <w:tcPr>
            <w:tcW w:w="864" w:type="dxa"/>
          </w:tcPr>
          <w:p w14:paraId="7AE40E36" w14:textId="77777777" w:rsidR="001F40CA" w:rsidRDefault="001F40CA" w:rsidP="001F40CA">
            <w:pPr>
              <w:pStyle w:val="TableBodyCopy"/>
            </w:pPr>
          </w:p>
        </w:tc>
        <w:tc>
          <w:tcPr>
            <w:tcW w:w="864" w:type="dxa"/>
          </w:tcPr>
          <w:p w14:paraId="1A022AFA" w14:textId="77777777" w:rsidR="001F40CA" w:rsidRDefault="001F40CA" w:rsidP="001F40CA">
            <w:pPr>
              <w:pStyle w:val="TableBodyCopy"/>
            </w:pPr>
          </w:p>
        </w:tc>
        <w:tc>
          <w:tcPr>
            <w:tcW w:w="864" w:type="dxa"/>
          </w:tcPr>
          <w:p w14:paraId="603767F3" w14:textId="77777777" w:rsidR="001F40CA" w:rsidRDefault="001F40CA" w:rsidP="001F40CA">
            <w:pPr>
              <w:pStyle w:val="TableBodyCopy"/>
            </w:pPr>
          </w:p>
        </w:tc>
        <w:tc>
          <w:tcPr>
            <w:tcW w:w="864" w:type="dxa"/>
          </w:tcPr>
          <w:p w14:paraId="489BB8C8" w14:textId="77777777" w:rsidR="001F40CA" w:rsidRDefault="001F40CA" w:rsidP="001F40CA">
            <w:pPr>
              <w:pStyle w:val="TableBodyCopy"/>
            </w:pPr>
          </w:p>
        </w:tc>
        <w:tc>
          <w:tcPr>
            <w:tcW w:w="864" w:type="dxa"/>
          </w:tcPr>
          <w:p w14:paraId="190CB2E4" w14:textId="77777777" w:rsidR="001F40CA" w:rsidRDefault="001F40CA" w:rsidP="001F40CA">
            <w:pPr>
              <w:pStyle w:val="TableBodyCopy"/>
            </w:pPr>
          </w:p>
        </w:tc>
        <w:tc>
          <w:tcPr>
            <w:tcW w:w="864" w:type="dxa"/>
          </w:tcPr>
          <w:p w14:paraId="17378D54" w14:textId="77777777" w:rsidR="001F40CA" w:rsidRDefault="001F40CA" w:rsidP="001F40CA">
            <w:pPr>
              <w:pStyle w:val="TableBodyCopy"/>
            </w:pPr>
          </w:p>
        </w:tc>
        <w:tc>
          <w:tcPr>
            <w:tcW w:w="864" w:type="dxa"/>
          </w:tcPr>
          <w:p w14:paraId="49358158" w14:textId="77777777" w:rsidR="001F40CA" w:rsidRDefault="001F40CA" w:rsidP="001F40CA">
            <w:pPr>
              <w:pStyle w:val="TableBodyCopy"/>
            </w:pPr>
          </w:p>
        </w:tc>
        <w:tc>
          <w:tcPr>
            <w:tcW w:w="864" w:type="dxa"/>
          </w:tcPr>
          <w:p w14:paraId="24AFDECB" w14:textId="77777777" w:rsidR="001F40CA" w:rsidRDefault="001F40CA" w:rsidP="001F40CA">
            <w:pPr>
              <w:pStyle w:val="TableBodyCopy"/>
            </w:pPr>
          </w:p>
        </w:tc>
      </w:tr>
      <w:tr w:rsidR="001F40CA" w:rsidRPr="00CC38F7" w14:paraId="5076C5AA" w14:textId="77777777" w:rsidTr="0087696B">
        <w:tblPrEx>
          <w:tblCellMar>
            <w:left w:w="108" w:type="dxa"/>
            <w:right w:w="108" w:type="dxa"/>
          </w:tblCellMar>
        </w:tblPrEx>
        <w:trPr>
          <w:cantSplit/>
          <w:trHeight w:val="395"/>
        </w:trPr>
        <w:tc>
          <w:tcPr>
            <w:tcW w:w="4894" w:type="dxa"/>
          </w:tcPr>
          <w:p w14:paraId="46613960" w14:textId="3C8CD998" w:rsidR="001F40CA" w:rsidRDefault="001F40CA" w:rsidP="00493148">
            <w:pPr>
              <w:pStyle w:val="TableDescriptivestatements"/>
              <w:numPr>
                <w:ilvl w:val="0"/>
                <w:numId w:val="26"/>
              </w:numPr>
            </w:pPr>
            <w:r w:rsidRPr="00E32D64">
              <w:t>Understa</w:t>
            </w:r>
            <w:r w:rsidRPr="00493148">
              <w:rPr>
                <w:spacing w:val="2"/>
              </w:rPr>
              <w:t>n</w:t>
            </w:r>
            <w:r w:rsidRPr="00E32D64">
              <w:t>ds</w:t>
            </w:r>
            <w:r w:rsidRPr="00493148">
              <w:rPr>
                <w:spacing w:val="-14"/>
              </w:rPr>
              <w:t xml:space="preserve"> </w:t>
            </w:r>
            <w:r w:rsidRPr="00E32D64">
              <w:t>t</w:t>
            </w:r>
            <w:r w:rsidRPr="00493148">
              <w:rPr>
                <w:spacing w:val="1"/>
              </w:rPr>
              <w:t>h</w:t>
            </w:r>
            <w:r w:rsidRPr="00E32D64">
              <w:t>e</w:t>
            </w:r>
            <w:r w:rsidRPr="00493148">
              <w:rPr>
                <w:spacing w:val="-4"/>
              </w:rPr>
              <w:t xml:space="preserve"> </w:t>
            </w:r>
            <w:r w:rsidRPr="00493148">
              <w:rPr>
                <w:spacing w:val="1"/>
              </w:rPr>
              <w:t>e</w:t>
            </w:r>
            <w:r w:rsidRPr="00E32D64">
              <w:t>lectromag</w:t>
            </w:r>
            <w:r w:rsidRPr="00493148">
              <w:rPr>
                <w:spacing w:val="2"/>
              </w:rPr>
              <w:t>n</w:t>
            </w:r>
            <w:r w:rsidRPr="00E32D64">
              <w:t>etic</w:t>
            </w:r>
            <w:r w:rsidRPr="00493148">
              <w:rPr>
                <w:spacing w:val="-18"/>
              </w:rPr>
              <w:t xml:space="preserve"> </w:t>
            </w:r>
            <w:r w:rsidRPr="00E32D64">
              <w:t>spectrum</w:t>
            </w:r>
            <w:r w:rsidRPr="00493148">
              <w:rPr>
                <w:spacing w:val="-9"/>
              </w:rPr>
              <w:t xml:space="preserve"> </w:t>
            </w:r>
            <w:r w:rsidRPr="00E32D64">
              <w:t>and</w:t>
            </w:r>
            <w:r w:rsidRPr="00493148">
              <w:rPr>
                <w:spacing w:val="-4"/>
              </w:rPr>
              <w:t xml:space="preserve"> </w:t>
            </w:r>
            <w:r w:rsidRPr="00E32D64">
              <w:t>t</w:t>
            </w:r>
            <w:r w:rsidRPr="00493148">
              <w:rPr>
                <w:spacing w:val="1"/>
              </w:rPr>
              <w:t>h</w:t>
            </w:r>
            <w:r w:rsidRPr="00E32D64">
              <w:t>e</w:t>
            </w:r>
            <w:r w:rsidRPr="00493148">
              <w:rPr>
                <w:spacing w:val="-4"/>
              </w:rPr>
              <w:t xml:space="preserve"> </w:t>
            </w:r>
            <w:r w:rsidRPr="00493148">
              <w:rPr>
                <w:spacing w:val="1"/>
              </w:rPr>
              <w:t>p</w:t>
            </w:r>
            <w:r w:rsidRPr="00E32D64">
              <w:t>roduc</w:t>
            </w:r>
            <w:r w:rsidRPr="00493148">
              <w:rPr>
                <w:spacing w:val="1"/>
              </w:rPr>
              <w:t>t</w:t>
            </w:r>
            <w:r w:rsidRPr="00E32D64">
              <w:t>ion</w:t>
            </w:r>
            <w:r w:rsidRPr="00493148">
              <w:rPr>
                <w:spacing w:val="-10"/>
              </w:rPr>
              <w:t xml:space="preserve"> </w:t>
            </w:r>
            <w:r w:rsidRPr="00E32D64">
              <w:t>of</w:t>
            </w:r>
            <w:r w:rsidRPr="00493148">
              <w:rPr>
                <w:spacing w:val="-2"/>
              </w:rPr>
              <w:t xml:space="preserve"> </w:t>
            </w:r>
            <w:r w:rsidRPr="00493148">
              <w:rPr>
                <w:spacing w:val="1"/>
              </w:rPr>
              <w:t>e</w:t>
            </w:r>
            <w:r w:rsidRPr="00E32D64">
              <w:t>lectr</w:t>
            </w:r>
            <w:r w:rsidRPr="00493148">
              <w:rPr>
                <w:spacing w:val="1"/>
              </w:rPr>
              <w:t>o</w:t>
            </w:r>
            <w:r w:rsidRPr="00E32D64">
              <w:t>magnetic waves.</w:t>
            </w:r>
          </w:p>
        </w:tc>
        <w:tc>
          <w:tcPr>
            <w:tcW w:w="864" w:type="dxa"/>
          </w:tcPr>
          <w:p w14:paraId="1AE2FFCE" w14:textId="77777777" w:rsidR="001F40CA" w:rsidRDefault="001F40CA" w:rsidP="001F40CA">
            <w:pPr>
              <w:pStyle w:val="TableBodyCopy"/>
            </w:pPr>
          </w:p>
        </w:tc>
        <w:tc>
          <w:tcPr>
            <w:tcW w:w="866" w:type="dxa"/>
          </w:tcPr>
          <w:p w14:paraId="117C32D8" w14:textId="77777777" w:rsidR="001F40CA" w:rsidRDefault="001F40CA" w:rsidP="001F40CA">
            <w:pPr>
              <w:pStyle w:val="TableBodyCopy"/>
            </w:pPr>
          </w:p>
        </w:tc>
        <w:tc>
          <w:tcPr>
            <w:tcW w:w="864" w:type="dxa"/>
          </w:tcPr>
          <w:p w14:paraId="64B73400" w14:textId="77777777" w:rsidR="001F40CA" w:rsidRDefault="001F40CA" w:rsidP="001F40CA">
            <w:pPr>
              <w:pStyle w:val="TableBodyCopy"/>
            </w:pPr>
          </w:p>
        </w:tc>
        <w:tc>
          <w:tcPr>
            <w:tcW w:w="864" w:type="dxa"/>
          </w:tcPr>
          <w:p w14:paraId="6352D24B" w14:textId="77777777" w:rsidR="001F40CA" w:rsidRDefault="001F40CA" w:rsidP="001F40CA">
            <w:pPr>
              <w:pStyle w:val="TableBodyCopy"/>
            </w:pPr>
          </w:p>
        </w:tc>
        <w:tc>
          <w:tcPr>
            <w:tcW w:w="864" w:type="dxa"/>
          </w:tcPr>
          <w:p w14:paraId="7B5A6F78" w14:textId="77777777" w:rsidR="001F40CA" w:rsidRDefault="001F40CA" w:rsidP="001F40CA">
            <w:pPr>
              <w:pStyle w:val="TableBodyCopy"/>
            </w:pPr>
          </w:p>
        </w:tc>
        <w:tc>
          <w:tcPr>
            <w:tcW w:w="864" w:type="dxa"/>
          </w:tcPr>
          <w:p w14:paraId="577341D5" w14:textId="77777777" w:rsidR="001F40CA" w:rsidRDefault="001F40CA" w:rsidP="001F40CA">
            <w:pPr>
              <w:pStyle w:val="TableBodyCopy"/>
            </w:pPr>
          </w:p>
        </w:tc>
        <w:tc>
          <w:tcPr>
            <w:tcW w:w="864" w:type="dxa"/>
          </w:tcPr>
          <w:p w14:paraId="7BB1704D" w14:textId="77777777" w:rsidR="001F40CA" w:rsidRDefault="001F40CA" w:rsidP="001F40CA">
            <w:pPr>
              <w:pStyle w:val="TableBodyCopy"/>
            </w:pPr>
          </w:p>
        </w:tc>
        <w:tc>
          <w:tcPr>
            <w:tcW w:w="864" w:type="dxa"/>
          </w:tcPr>
          <w:p w14:paraId="612E37B3" w14:textId="77777777" w:rsidR="001F40CA" w:rsidRDefault="001F40CA" w:rsidP="001F40CA">
            <w:pPr>
              <w:pStyle w:val="TableBodyCopy"/>
            </w:pPr>
          </w:p>
        </w:tc>
        <w:tc>
          <w:tcPr>
            <w:tcW w:w="864" w:type="dxa"/>
          </w:tcPr>
          <w:p w14:paraId="451BC670" w14:textId="77777777" w:rsidR="001F40CA" w:rsidRDefault="001F40CA" w:rsidP="001F40CA">
            <w:pPr>
              <w:pStyle w:val="TableBodyCopy"/>
            </w:pPr>
          </w:p>
        </w:tc>
        <w:tc>
          <w:tcPr>
            <w:tcW w:w="864" w:type="dxa"/>
          </w:tcPr>
          <w:p w14:paraId="55988C8E" w14:textId="77777777" w:rsidR="001F40CA" w:rsidRDefault="001F40CA" w:rsidP="001F40CA">
            <w:pPr>
              <w:pStyle w:val="TableBodyCopy"/>
            </w:pPr>
          </w:p>
        </w:tc>
        <w:tc>
          <w:tcPr>
            <w:tcW w:w="864" w:type="dxa"/>
          </w:tcPr>
          <w:p w14:paraId="58550391" w14:textId="77777777" w:rsidR="001F40CA" w:rsidRDefault="001F40CA" w:rsidP="001F40CA">
            <w:pPr>
              <w:pStyle w:val="TableBodyCopy"/>
            </w:pPr>
          </w:p>
        </w:tc>
      </w:tr>
    </w:tbl>
    <w:p w14:paraId="5185409A" w14:textId="77777777" w:rsidR="001F40CA" w:rsidRDefault="001F40C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13502D69" w14:textId="77777777" w:rsidTr="00381F7A">
        <w:trPr>
          <w:cantSplit/>
          <w:trHeight w:val="143"/>
          <w:tblHeader/>
        </w:trPr>
        <w:tc>
          <w:tcPr>
            <w:tcW w:w="14400" w:type="dxa"/>
            <w:gridSpan w:val="12"/>
            <w:shd w:val="clear" w:color="auto" w:fill="D9D9D9"/>
          </w:tcPr>
          <w:p w14:paraId="4328E7C4" w14:textId="77777777" w:rsidR="001F40CA" w:rsidRPr="00EA0C81" w:rsidRDefault="001F40CA" w:rsidP="00381F7A">
            <w:pPr>
              <w:pStyle w:val="RowHeader1"/>
              <w:ind w:firstLine="8435"/>
            </w:pPr>
            <w:r w:rsidRPr="00EA0C81">
              <w:lastRenderedPageBreak/>
              <w:t>Required Course Numbers</w:t>
            </w:r>
          </w:p>
        </w:tc>
      </w:tr>
      <w:tr w:rsidR="001F40CA" w:rsidRPr="00CC38F7" w14:paraId="7A694EE7" w14:textId="77777777" w:rsidTr="00381F7A">
        <w:trPr>
          <w:cantSplit/>
          <w:trHeight w:val="494"/>
          <w:tblHeader/>
        </w:trPr>
        <w:tc>
          <w:tcPr>
            <w:tcW w:w="4894" w:type="dxa"/>
            <w:shd w:val="clear" w:color="auto" w:fill="D9D9D9"/>
          </w:tcPr>
          <w:p w14:paraId="05EADB82" w14:textId="77777777" w:rsidR="001F40CA" w:rsidRPr="00CC38F7" w:rsidRDefault="001F40CA"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1DF3ACD9" w14:textId="77777777" w:rsidR="001F40CA" w:rsidRPr="00CC38F7" w:rsidRDefault="001F40CA" w:rsidP="00381F7A">
            <w:r>
              <w:t xml:space="preserve">  </w:t>
            </w:r>
          </w:p>
        </w:tc>
        <w:tc>
          <w:tcPr>
            <w:tcW w:w="866" w:type="dxa"/>
            <w:shd w:val="clear" w:color="auto" w:fill="D9D9D9"/>
            <w:vAlign w:val="center"/>
          </w:tcPr>
          <w:p w14:paraId="283AB12A" w14:textId="77777777" w:rsidR="001F40CA" w:rsidRPr="00CC38F7" w:rsidRDefault="001F40CA" w:rsidP="00381F7A">
            <w:r>
              <w:t xml:space="preserve">  </w:t>
            </w:r>
          </w:p>
        </w:tc>
        <w:tc>
          <w:tcPr>
            <w:tcW w:w="864" w:type="dxa"/>
            <w:shd w:val="clear" w:color="auto" w:fill="D9D9D9"/>
            <w:vAlign w:val="center"/>
          </w:tcPr>
          <w:p w14:paraId="6EAB51CD" w14:textId="77777777" w:rsidR="001F40CA" w:rsidRPr="00CC38F7" w:rsidRDefault="001F40CA" w:rsidP="00381F7A">
            <w:r>
              <w:t xml:space="preserve">  </w:t>
            </w:r>
          </w:p>
        </w:tc>
        <w:tc>
          <w:tcPr>
            <w:tcW w:w="864" w:type="dxa"/>
            <w:shd w:val="clear" w:color="auto" w:fill="D9D9D9"/>
            <w:vAlign w:val="center"/>
          </w:tcPr>
          <w:p w14:paraId="3D6E127E" w14:textId="77777777" w:rsidR="001F40CA" w:rsidRPr="00CC38F7" w:rsidRDefault="001F40CA" w:rsidP="00381F7A">
            <w:r>
              <w:t xml:space="preserve">  </w:t>
            </w:r>
          </w:p>
        </w:tc>
        <w:tc>
          <w:tcPr>
            <w:tcW w:w="864" w:type="dxa"/>
            <w:shd w:val="clear" w:color="auto" w:fill="D9D9D9"/>
            <w:vAlign w:val="center"/>
          </w:tcPr>
          <w:p w14:paraId="42C850B4" w14:textId="77777777" w:rsidR="001F40CA" w:rsidRPr="00CC38F7" w:rsidRDefault="001F40CA" w:rsidP="00381F7A">
            <w:r>
              <w:t xml:space="preserve">  </w:t>
            </w:r>
          </w:p>
        </w:tc>
        <w:tc>
          <w:tcPr>
            <w:tcW w:w="864" w:type="dxa"/>
            <w:shd w:val="clear" w:color="auto" w:fill="D9D9D9"/>
            <w:vAlign w:val="center"/>
          </w:tcPr>
          <w:p w14:paraId="19CCD692" w14:textId="77777777" w:rsidR="001F40CA" w:rsidRPr="00CC38F7" w:rsidRDefault="001F40CA" w:rsidP="00381F7A">
            <w:r>
              <w:t xml:space="preserve">  </w:t>
            </w:r>
          </w:p>
        </w:tc>
        <w:tc>
          <w:tcPr>
            <w:tcW w:w="864" w:type="dxa"/>
            <w:shd w:val="clear" w:color="auto" w:fill="D9D9D9"/>
            <w:vAlign w:val="center"/>
          </w:tcPr>
          <w:p w14:paraId="625055F6" w14:textId="77777777" w:rsidR="001F40CA" w:rsidRPr="00CC38F7" w:rsidRDefault="001F40CA" w:rsidP="00381F7A">
            <w:r>
              <w:t xml:space="preserve">  </w:t>
            </w:r>
          </w:p>
        </w:tc>
        <w:tc>
          <w:tcPr>
            <w:tcW w:w="864" w:type="dxa"/>
            <w:shd w:val="clear" w:color="auto" w:fill="D9D9D9"/>
            <w:vAlign w:val="center"/>
          </w:tcPr>
          <w:p w14:paraId="3EFE9DAD" w14:textId="77777777" w:rsidR="001F40CA" w:rsidRPr="00CC38F7" w:rsidRDefault="001F40CA" w:rsidP="00381F7A">
            <w:r>
              <w:t xml:space="preserve">  </w:t>
            </w:r>
          </w:p>
        </w:tc>
        <w:tc>
          <w:tcPr>
            <w:tcW w:w="864" w:type="dxa"/>
            <w:shd w:val="clear" w:color="auto" w:fill="D9D9D9"/>
            <w:vAlign w:val="center"/>
          </w:tcPr>
          <w:p w14:paraId="48F3D17C" w14:textId="77777777" w:rsidR="001F40CA" w:rsidRPr="00CC38F7" w:rsidRDefault="001F40CA" w:rsidP="00381F7A">
            <w:r>
              <w:t xml:space="preserve">  </w:t>
            </w:r>
          </w:p>
        </w:tc>
        <w:tc>
          <w:tcPr>
            <w:tcW w:w="864" w:type="dxa"/>
            <w:shd w:val="clear" w:color="auto" w:fill="D9D9D9"/>
            <w:vAlign w:val="center"/>
          </w:tcPr>
          <w:p w14:paraId="4CB86181" w14:textId="77777777" w:rsidR="001F40CA" w:rsidRPr="00CC38F7" w:rsidRDefault="001F40CA" w:rsidP="00381F7A">
            <w:r>
              <w:t xml:space="preserve">  </w:t>
            </w:r>
          </w:p>
        </w:tc>
        <w:tc>
          <w:tcPr>
            <w:tcW w:w="864" w:type="dxa"/>
            <w:shd w:val="clear" w:color="auto" w:fill="D9D9D9"/>
            <w:vAlign w:val="center"/>
          </w:tcPr>
          <w:p w14:paraId="58817B70" w14:textId="77777777" w:rsidR="001F40CA" w:rsidRPr="00CC38F7" w:rsidRDefault="001F40CA" w:rsidP="00381F7A">
            <w:r>
              <w:t xml:space="preserve">  </w:t>
            </w:r>
          </w:p>
        </w:tc>
      </w:tr>
      <w:tr w:rsidR="00B134CA" w:rsidRPr="00CC38F7" w14:paraId="4D832EFD" w14:textId="77777777" w:rsidTr="0087696B">
        <w:tblPrEx>
          <w:tblCellMar>
            <w:left w:w="108" w:type="dxa"/>
            <w:right w:w="108" w:type="dxa"/>
          </w:tblCellMar>
        </w:tblPrEx>
        <w:trPr>
          <w:cantSplit/>
          <w:trHeight w:val="395"/>
        </w:trPr>
        <w:tc>
          <w:tcPr>
            <w:tcW w:w="4894" w:type="dxa"/>
          </w:tcPr>
          <w:p w14:paraId="50093299" w14:textId="6AB23417" w:rsidR="00B134CA" w:rsidRDefault="00B134CA" w:rsidP="00B134CA">
            <w:pPr>
              <w:pStyle w:val="TableBodyCopy"/>
            </w:pPr>
            <w:r>
              <w:t xml:space="preserve">Competency 028: </w:t>
            </w:r>
            <w:r w:rsidRPr="0090767B">
              <w:rPr>
                <w:i/>
              </w:rPr>
              <w:t xml:space="preserve">The teacher understands </w:t>
            </w:r>
            <w:r w:rsidR="001F40CA" w:rsidRPr="007C0ABC">
              <w:rPr>
                <w:i/>
              </w:rPr>
              <w:t>applications of electricity</w:t>
            </w:r>
            <w:r w:rsidR="001F40CA">
              <w:rPr>
                <w:i/>
              </w:rPr>
              <w:t xml:space="preserve"> </w:t>
            </w:r>
            <w:r w:rsidR="001F40CA" w:rsidRPr="007C0ABC">
              <w:rPr>
                <w:i/>
              </w:rPr>
              <w:t>and</w:t>
            </w:r>
            <w:r w:rsidR="001F40CA">
              <w:rPr>
                <w:i/>
              </w:rPr>
              <w:t xml:space="preserve"> </w:t>
            </w:r>
            <w:r w:rsidR="001F40CA" w:rsidRPr="007C0ABC">
              <w:rPr>
                <w:i/>
              </w:rPr>
              <w:t>magnetism</w:t>
            </w:r>
            <w:r w:rsidRPr="0090767B">
              <w:rPr>
                <w:i/>
              </w:rPr>
              <w:t>.</w:t>
            </w:r>
          </w:p>
        </w:tc>
        <w:tc>
          <w:tcPr>
            <w:tcW w:w="864" w:type="dxa"/>
          </w:tcPr>
          <w:p w14:paraId="0BE6EF07" w14:textId="77777777" w:rsidR="00B134CA" w:rsidRDefault="00B134CA" w:rsidP="00B134CA">
            <w:pPr>
              <w:pStyle w:val="TableBodyCopy"/>
            </w:pPr>
          </w:p>
        </w:tc>
        <w:tc>
          <w:tcPr>
            <w:tcW w:w="866" w:type="dxa"/>
          </w:tcPr>
          <w:p w14:paraId="356C920C" w14:textId="77777777" w:rsidR="00B134CA" w:rsidRDefault="00B134CA" w:rsidP="00B134CA">
            <w:pPr>
              <w:pStyle w:val="TableBodyCopy"/>
            </w:pPr>
          </w:p>
        </w:tc>
        <w:tc>
          <w:tcPr>
            <w:tcW w:w="864" w:type="dxa"/>
          </w:tcPr>
          <w:p w14:paraId="212B9A2C" w14:textId="77777777" w:rsidR="00B134CA" w:rsidRDefault="00B134CA" w:rsidP="00B134CA">
            <w:pPr>
              <w:pStyle w:val="TableBodyCopy"/>
            </w:pPr>
          </w:p>
        </w:tc>
        <w:tc>
          <w:tcPr>
            <w:tcW w:w="864" w:type="dxa"/>
          </w:tcPr>
          <w:p w14:paraId="20C64C39" w14:textId="77777777" w:rsidR="00B134CA" w:rsidRDefault="00B134CA" w:rsidP="00B134CA">
            <w:pPr>
              <w:pStyle w:val="TableBodyCopy"/>
            </w:pPr>
          </w:p>
        </w:tc>
        <w:tc>
          <w:tcPr>
            <w:tcW w:w="864" w:type="dxa"/>
          </w:tcPr>
          <w:p w14:paraId="7266F00F" w14:textId="77777777" w:rsidR="00B134CA" w:rsidRDefault="00B134CA" w:rsidP="00B134CA">
            <w:pPr>
              <w:pStyle w:val="TableBodyCopy"/>
            </w:pPr>
          </w:p>
        </w:tc>
        <w:tc>
          <w:tcPr>
            <w:tcW w:w="864" w:type="dxa"/>
          </w:tcPr>
          <w:p w14:paraId="721468FB" w14:textId="77777777" w:rsidR="00B134CA" w:rsidRDefault="00B134CA" w:rsidP="00B134CA">
            <w:pPr>
              <w:pStyle w:val="TableBodyCopy"/>
            </w:pPr>
          </w:p>
        </w:tc>
        <w:tc>
          <w:tcPr>
            <w:tcW w:w="864" w:type="dxa"/>
          </w:tcPr>
          <w:p w14:paraId="140C5701" w14:textId="77777777" w:rsidR="00B134CA" w:rsidRDefault="00B134CA" w:rsidP="00B134CA">
            <w:pPr>
              <w:pStyle w:val="TableBodyCopy"/>
            </w:pPr>
          </w:p>
        </w:tc>
        <w:tc>
          <w:tcPr>
            <w:tcW w:w="864" w:type="dxa"/>
          </w:tcPr>
          <w:p w14:paraId="3872718B" w14:textId="77777777" w:rsidR="00B134CA" w:rsidRDefault="00B134CA" w:rsidP="00B134CA">
            <w:pPr>
              <w:pStyle w:val="TableBodyCopy"/>
            </w:pPr>
          </w:p>
        </w:tc>
        <w:tc>
          <w:tcPr>
            <w:tcW w:w="864" w:type="dxa"/>
          </w:tcPr>
          <w:p w14:paraId="197AB378" w14:textId="77777777" w:rsidR="00B134CA" w:rsidRDefault="00B134CA" w:rsidP="00B134CA">
            <w:pPr>
              <w:pStyle w:val="TableBodyCopy"/>
            </w:pPr>
          </w:p>
        </w:tc>
        <w:tc>
          <w:tcPr>
            <w:tcW w:w="864" w:type="dxa"/>
          </w:tcPr>
          <w:p w14:paraId="1343D17F" w14:textId="77777777" w:rsidR="00B134CA" w:rsidRDefault="00B134CA" w:rsidP="00B134CA">
            <w:pPr>
              <w:pStyle w:val="TableBodyCopy"/>
            </w:pPr>
          </w:p>
        </w:tc>
        <w:tc>
          <w:tcPr>
            <w:tcW w:w="864" w:type="dxa"/>
          </w:tcPr>
          <w:p w14:paraId="2BC8B2E1" w14:textId="77777777" w:rsidR="00B134CA" w:rsidRDefault="00B134CA" w:rsidP="00B134CA">
            <w:pPr>
              <w:pStyle w:val="TableBodyCopy"/>
            </w:pPr>
          </w:p>
        </w:tc>
      </w:tr>
      <w:tr w:rsidR="001F40CA" w:rsidRPr="00CC38F7" w14:paraId="1DF6AA06" w14:textId="77777777" w:rsidTr="0087696B">
        <w:tblPrEx>
          <w:tblCellMar>
            <w:left w:w="108" w:type="dxa"/>
            <w:right w:w="108" w:type="dxa"/>
          </w:tblCellMar>
        </w:tblPrEx>
        <w:trPr>
          <w:cantSplit/>
          <w:trHeight w:val="395"/>
        </w:trPr>
        <w:tc>
          <w:tcPr>
            <w:tcW w:w="4894" w:type="dxa"/>
          </w:tcPr>
          <w:p w14:paraId="17CE75D2" w14:textId="527BCD14" w:rsidR="001F40CA" w:rsidRDefault="001F40CA" w:rsidP="00493148">
            <w:pPr>
              <w:pStyle w:val="TableDescriptivestatements"/>
              <w:numPr>
                <w:ilvl w:val="0"/>
                <w:numId w:val="27"/>
              </w:numPr>
            </w:pPr>
            <w:r w:rsidRPr="000E1B9A">
              <w:t>Analyzes</w:t>
            </w:r>
            <w:r w:rsidRPr="00493148">
              <w:rPr>
                <w:spacing w:val="-10"/>
              </w:rPr>
              <w:t xml:space="preserve"> </w:t>
            </w:r>
            <w:r w:rsidRPr="000E1B9A">
              <w:t>common</w:t>
            </w:r>
            <w:r w:rsidRPr="00493148">
              <w:rPr>
                <w:spacing w:val="-8"/>
              </w:rPr>
              <w:t xml:space="preserve"> </w:t>
            </w:r>
            <w:r w:rsidRPr="000E1B9A">
              <w:t>exampl</w:t>
            </w:r>
            <w:r w:rsidRPr="00493148">
              <w:rPr>
                <w:spacing w:val="1"/>
              </w:rPr>
              <w:t>e</w:t>
            </w:r>
            <w:r w:rsidRPr="000E1B9A">
              <w:t>s</w:t>
            </w:r>
            <w:r w:rsidRPr="00493148">
              <w:rPr>
                <w:spacing w:val="-11"/>
              </w:rPr>
              <w:t xml:space="preserve"> </w:t>
            </w:r>
            <w:r w:rsidRPr="00493148">
              <w:rPr>
                <w:spacing w:val="1"/>
              </w:rPr>
              <w:t>o</w:t>
            </w:r>
            <w:r w:rsidRPr="000E1B9A">
              <w:t>f</w:t>
            </w:r>
            <w:r w:rsidRPr="00493148">
              <w:rPr>
                <w:spacing w:val="-2"/>
              </w:rPr>
              <w:t xml:space="preserve"> </w:t>
            </w:r>
            <w:r w:rsidRPr="000E1B9A">
              <w:t>electrostat</w:t>
            </w:r>
            <w:r w:rsidRPr="00493148">
              <w:rPr>
                <w:spacing w:val="-2"/>
              </w:rPr>
              <w:t>i</w:t>
            </w:r>
            <w:r w:rsidRPr="000E1B9A">
              <w:t>cs</w:t>
            </w:r>
            <w:r w:rsidRPr="00493148">
              <w:rPr>
                <w:spacing w:val="-15"/>
              </w:rPr>
              <w:t xml:space="preserve"> </w:t>
            </w:r>
            <w:r w:rsidRPr="000E1B9A">
              <w:t>(e.g.,</w:t>
            </w:r>
            <w:r w:rsidRPr="00493148">
              <w:rPr>
                <w:spacing w:val="-6"/>
              </w:rPr>
              <w:t xml:space="preserve"> </w:t>
            </w:r>
            <w:r w:rsidRPr="000E1B9A">
              <w:t>a charged</w:t>
            </w:r>
            <w:r w:rsidRPr="00493148">
              <w:rPr>
                <w:spacing w:val="-8"/>
              </w:rPr>
              <w:t xml:space="preserve"> </w:t>
            </w:r>
            <w:r w:rsidRPr="00493148">
              <w:rPr>
                <w:spacing w:val="1"/>
              </w:rPr>
              <w:t>b</w:t>
            </w:r>
            <w:r w:rsidRPr="000E1B9A">
              <w:t>alloon</w:t>
            </w:r>
            <w:r w:rsidRPr="00493148">
              <w:rPr>
                <w:spacing w:val="-7"/>
              </w:rPr>
              <w:t xml:space="preserve"> </w:t>
            </w:r>
            <w:r w:rsidRPr="000E1B9A">
              <w:t>att</w:t>
            </w:r>
            <w:r w:rsidRPr="00493148">
              <w:rPr>
                <w:spacing w:val="1"/>
              </w:rPr>
              <w:t>a</w:t>
            </w:r>
            <w:r w:rsidRPr="000E1B9A">
              <w:t>ched</w:t>
            </w:r>
            <w:r w:rsidRPr="00493148">
              <w:rPr>
                <w:spacing w:val="-10"/>
              </w:rPr>
              <w:t xml:space="preserve"> </w:t>
            </w:r>
            <w:r w:rsidRPr="000E1B9A">
              <w:t>to</w:t>
            </w:r>
            <w:r w:rsidRPr="00493148">
              <w:rPr>
                <w:spacing w:val="-2"/>
              </w:rPr>
              <w:t xml:space="preserve"> </w:t>
            </w:r>
            <w:r w:rsidRPr="000E1B9A">
              <w:t>a wall,</w:t>
            </w:r>
            <w:r w:rsidRPr="00493148">
              <w:rPr>
                <w:spacing w:val="-5"/>
              </w:rPr>
              <w:t xml:space="preserve"> </w:t>
            </w:r>
            <w:r w:rsidRPr="000E1B9A">
              <w:t>beh</w:t>
            </w:r>
            <w:r w:rsidRPr="00493148">
              <w:rPr>
                <w:spacing w:val="2"/>
              </w:rPr>
              <w:t>a</w:t>
            </w:r>
            <w:r w:rsidRPr="000E1B9A">
              <w:t>vior</w:t>
            </w:r>
            <w:r w:rsidRPr="00493148">
              <w:rPr>
                <w:spacing w:val="-10"/>
              </w:rPr>
              <w:t xml:space="preserve"> </w:t>
            </w:r>
            <w:r w:rsidRPr="000E1B9A">
              <w:t>of</w:t>
            </w:r>
            <w:r w:rsidRPr="00493148">
              <w:rPr>
                <w:spacing w:val="-2"/>
              </w:rPr>
              <w:t xml:space="preserve"> </w:t>
            </w:r>
            <w:r w:rsidRPr="000E1B9A">
              <w:t>an</w:t>
            </w:r>
            <w:r w:rsidRPr="00493148">
              <w:rPr>
                <w:spacing w:val="-2"/>
              </w:rPr>
              <w:t xml:space="preserve"> </w:t>
            </w:r>
            <w:r w:rsidRPr="000E1B9A">
              <w:t>electroscope,</w:t>
            </w:r>
            <w:r w:rsidRPr="00493148">
              <w:rPr>
                <w:spacing w:val="-15"/>
              </w:rPr>
              <w:t xml:space="preserve"> </w:t>
            </w:r>
            <w:r w:rsidRPr="000E1B9A">
              <w:t>charging</w:t>
            </w:r>
            <w:r w:rsidRPr="00493148">
              <w:rPr>
                <w:spacing w:val="-10"/>
              </w:rPr>
              <w:t xml:space="preserve"> </w:t>
            </w:r>
            <w:r w:rsidRPr="000E1B9A">
              <w:t>by</w:t>
            </w:r>
            <w:r w:rsidRPr="00493148">
              <w:rPr>
                <w:spacing w:val="-3"/>
              </w:rPr>
              <w:t xml:space="preserve"> </w:t>
            </w:r>
            <w:r w:rsidRPr="000E1B9A">
              <w:t>ind</w:t>
            </w:r>
            <w:r w:rsidRPr="00493148">
              <w:rPr>
                <w:spacing w:val="1"/>
              </w:rPr>
              <w:t>u</w:t>
            </w:r>
            <w:r w:rsidRPr="000E1B9A">
              <w:t>ctio</w:t>
            </w:r>
            <w:r w:rsidRPr="00493148">
              <w:rPr>
                <w:spacing w:val="1"/>
              </w:rPr>
              <w:t>n</w:t>
            </w:r>
            <w:r w:rsidRPr="000E1B9A">
              <w:t>).</w:t>
            </w:r>
          </w:p>
        </w:tc>
        <w:tc>
          <w:tcPr>
            <w:tcW w:w="864" w:type="dxa"/>
          </w:tcPr>
          <w:p w14:paraId="668AC8A3" w14:textId="77777777" w:rsidR="001F40CA" w:rsidRDefault="001F40CA" w:rsidP="001F40CA">
            <w:pPr>
              <w:pStyle w:val="TableBodyCopy"/>
            </w:pPr>
          </w:p>
        </w:tc>
        <w:tc>
          <w:tcPr>
            <w:tcW w:w="866" w:type="dxa"/>
          </w:tcPr>
          <w:p w14:paraId="753FFCC3" w14:textId="77777777" w:rsidR="001F40CA" w:rsidRDefault="001F40CA" w:rsidP="001F40CA">
            <w:pPr>
              <w:pStyle w:val="TableBodyCopy"/>
            </w:pPr>
          </w:p>
        </w:tc>
        <w:tc>
          <w:tcPr>
            <w:tcW w:w="864" w:type="dxa"/>
          </w:tcPr>
          <w:p w14:paraId="32D0C618" w14:textId="77777777" w:rsidR="001F40CA" w:rsidRDefault="001F40CA" w:rsidP="001F40CA">
            <w:pPr>
              <w:pStyle w:val="TableBodyCopy"/>
            </w:pPr>
          </w:p>
        </w:tc>
        <w:tc>
          <w:tcPr>
            <w:tcW w:w="864" w:type="dxa"/>
          </w:tcPr>
          <w:p w14:paraId="0E4C46F0" w14:textId="77777777" w:rsidR="001F40CA" w:rsidRDefault="001F40CA" w:rsidP="001F40CA">
            <w:pPr>
              <w:pStyle w:val="TableBodyCopy"/>
            </w:pPr>
          </w:p>
        </w:tc>
        <w:tc>
          <w:tcPr>
            <w:tcW w:w="864" w:type="dxa"/>
          </w:tcPr>
          <w:p w14:paraId="1F4A0BDA" w14:textId="77777777" w:rsidR="001F40CA" w:rsidRDefault="001F40CA" w:rsidP="001F40CA">
            <w:pPr>
              <w:pStyle w:val="TableBodyCopy"/>
            </w:pPr>
          </w:p>
        </w:tc>
        <w:tc>
          <w:tcPr>
            <w:tcW w:w="864" w:type="dxa"/>
          </w:tcPr>
          <w:p w14:paraId="76B5798B" w14:textId="77777777" w:rsidR="001F40CA" w:rsidRDefault="001F40CA" w:rsidP="001F40CA">
            <w:pPr>
              <w:pStyle w:val="TableBodyCopy"/>
            </w:pPr>
          </w:p>
        </w:tc>
        <w:tc>
          <w:tcPr>
            <w:tcW w:w="864" w:type="dxa"/>
          </w:tcPr>
          <w:p w14:paraId="2B04B10C" w14:textId="77777777" w:rsidR="001F40CA" w:rsidRDefault="001F40CA" w:rsidP="001F40CA">
            <w:pPr>
              <w:pStyle w:val="TableBodyCopy"/>
            </w:pPr>
          </w:p>
        </w:tc>
        <w:tc>
          <w:tcPr>
            <w:tcW w:w="864" w:type="dxa"/>
          </w:tcPr>
          <w:p w14:paraId="6E08F465" w14:textId="77777777" w:rsidR="001F40CA" w:rsidRDefault="001F40CA" w:rsidP="001F40CA">
            <w:pPr>
              <w:pStyle w:val="TableBodyCopy"/>
            </w:pPr>
          </w:p>
        </w:tc>
        <w:tc>
          <w:tcPr>
            <w:tcW w:w="864" w:type="dxa"/>
          </w:tcPr>
          <w:p w14:paraId="6894BB21" w14:textId="77777777" w:rsidR="001F40CA" w:rsidRDefault="001F40CA" w:rsidP="001F40CA">
            <w:pPr>
              <w:pStyle w:val="TableBodyCopy"/>
            </w:pPr>
          </w:p>
        </w:tc>
        <w:tc>
          <w:tcPr>
            <w:tcW w:w="864" w:type="dxa"/>
          </w:tcPr>
          <w:p w14:paraId="2CDBC552" w14:textId="77777777" w:rsidR="001F40CA" w:rsidRDefault="001F40CA" w:rsidP="001F40CA">
            <w:pPr>
              <w:pStyle w:val="TableBodyCopy"/>
            </w:pPr>
          </w:p>
        </w:tc>
        <w:tc>
          <w:tcPr>
            <w:tcW w:w="864" w:type="dxa"/>
          </w:tcPr>
          <w:p w14:paraId="062D9696" w14:textId="77777777" w:rsidR="001F40CA" w:rsidRDefault="001F40CA" w:rsidP="001F40CA">
            <w:pPr>
              <w:pStyle w:val="TableBodyCopy"/>
            </w:pPr>
          </w:p>
        </w:tc>
      </w:tr>
      <w:tr w:rsidR="001F40CA" w:rsidRPr="00CC38F7" w14:paraId="5FAC5A78" w14:textId="77777777" w:rsidTr="0087696B">
        <w:tblPrEx>
          <w:tblCellMar>
            <w:left w:w="108" w:type="dxa"/>
            <w:right w:w="108" w:type="dxa"/>
          </w:tblCellMar>
        </w:tblPrEx>
        <w:trPr>
          <w:cantSplit/>
          <w:trHeight w:val="395"/>
        </w:trPr>
        <w:tc>
          <w:tcPr>
            <w:tcW w:w="4894" w:type="dxa"/>
          </w:tcPr>
          <w:p w14:paraId="2978058D" w14:textId="68955075" w:rsidR="001F40CA" w:rsidRDefault="001F40CA" w:rsidP="00493148">
            <w:pPr>
              <w:pStyle w:val="TableDescriptivestatements"/>
              <w:numPr>
                <w:ilvl w:val="0"/>
                <w:numId w:val="27"/>
              </w:numPr>
            </w:pPr>
            <w:r w:rsidRPr="000E1B9A">
              <w:t>Understa</w:t>
            </w:r>
            <w:r w:rsidRPr="00493148">
              <w:rPr>
                <w:spacing w:val="2"/>
              </w:rPr>
              <w:t>n</w:t>
            </w:r>
            <w:r w:rsidRPr="000E1B9A">
              <w:t>ds</w:t>
            </w:r>
            <w:r w:rsidRPr="00493148">
              <w:rPr>
                <w:spacing w:val="-14"/>
              </w:rPr>
              <w:t xml:space="preserve"> </w:t>
            </w:r>
            <w:r w:rsidRPr="00493148">
              <w:rPr>
                <w:spacing w:val="1"/>
              </w:rPr>
              <w:t>e</w:t>
            </w:r>
            <w:r w:rsidRPr="000E1B9A">
              <w:t>lectric</w:t>
            </w:r>
            <w:r w:rsidRPr="00493148">
              <w:rPr>
                <w:spacing w:val="-8"/>
              </w:rPr>
              <w:t xml:space="preserve"> </w:t>
            </w:r>
            <w:r w:rsidRPr="000E1B9A">
              <w:t>current,</w:t>
            </w:r>
            <w:r w:rsidRPr="00493148">
              <w:rPr>
                <w:spacing w:val="-8"/>
              </w:rPr>
              <w:t xml:space="preserve"> </w:t>
            </w:r>
            <w:r w:rsidRPr="000E1B9A">
              <w:t>r</w:t>
            </w:r>
            <w:r w:rsidRPr="00493148">
              <w:rPr>
                <w:spacing w:val="1"/>
              </w:rPr>
              <w:t>e</w:t>
            </w:r>
            <w:r w:rsidRPr="000E1B9A">
              <w:t>sistance</w:t>
            </w:r>
            <w:r w:rsidRPr="00493148">
              <w:rPr>
                <w:spacing w:val="-11"/>
              </w:rPr>
              <w:t xml:space="preserve"> </w:t>
            </w:r>
            <w:r w:rsidRPr="00493148">
              <w:rPr>
                <w:spacing w:val="1"/>
              </w:rPr>
              <w:t>a</w:t>
            </w:r>
            <w:r w:rsidRPr="000E1B9A">
              <w:t>nd</w:t>
            </w:r>
            <w:r w:rsidRPr="00493148">
              <w:rPr>
                <w:spacing w:val="-4"/>
              </w:rPr>
              <w:t xml:space="preserve"> </w:t>
            </w:r>
            <w:r w:rsidRPr="000E1B9A">
              <w:t>r</w:t>
            </w:r>
            <w:r w:rsidRPr="00493148">
              <w:rPr>
                <w:spacing w:val="1"/>
              </w:rPr>
              <w:t>e</w:t>
            </w:r>
            <w:r w:rsidRPr="000E1B9A">
              <w:t>sistivity,</w:t>
            </w:r>
            <w:r w:rsidRPr="00493148">
              <w:rPr>
                <w:spacing w:val="-11"/>
              </w:rPr>
              <w:t xml:space="preserve"> </w:t>
            </w:r>
            <w:r w:rsidRPr="000E1B9A">
              <w:t>p</w:t>
            </w:r>
            <w:r w:rsidRPr="00493148">
              <w:rPr>
                <w:spacing w:val="1"/>
              </w:rPr>
              <w:t>o</w:t>
            </w:r>
            <w:r w:rsidRPr="000E1B9A">
              <w:t>tential</w:t>
            </w:r>
            <w:r w:rsidRPr="00493148">
              <w:rPr>
                <w:spacing w:val="-10"/>
              </w:rPr>
              <w:t xml:space="preserve"> </w:t>
            </w:r>
            <w:r w:rsidRPr="000E1B9A">
              <w:t>diff</w:t>
            </w:r>
            <w:r w:rsidRPr="00493148">
              <w:rPr>
                <w:spacing w:val="1"/>
              </w:rPr>
              <w:t>e</w:t>
            </w:r>
            <w:r w:rsidRPr="000E1B9A">
              <w:t>re</w:t>
            </w:r>
            <w:r w:rsidRPr="00493148">
              <w:rPr>
                <w:spacing w:val="2"/>
              </w:rPr>
              <w:t>n</w:t>
            </w:r>
            <w:r w:rsidRPr="000E1B9A">
              <w:t>ce, capacita</w:t>
            </w:r>
            <w:r w:rsidRPr="00493148">
              <w:rPr>
                <w:spacing w:val="2"/>
              </w:rPr>
              <w:t>n</w:t>
            </w:r>
            <w:r w:rsidRPr="00493148">
              <w:rPr>
                <w:spacing w:val="1"/>
              </w:rPr>
              <w:t>c</w:t>
            </w:r>
            <w:r w:rsidRPr="000E1B9A">
              <w:t>e</w:t>
            </w:r>
            <w:r w:rsidRPr="00493148">
              <w:rPr>
                <w:spacing w:val="-13"/>
              </w:rPr>
              <w:t xml:space="preserve"> </w:t>
            </w:r>
            <w:r w:rsidRPr="000E1B9A">
              <w:t>and</w:t>
            </w:r>
            <w:r w:rsidRPr="00493148">
              <w:rPr>
                <w:spacing w:val="-3"/>
              </w:rPr>
              <w:t xml:space="preserve"> </w:t>
            </w:r>
            <w:r w:rsidRPr="000E1B9A">
              <w:t>el</w:t>
            </w:r>
            <w:r w:rsidRPr="00493148">
              <w:rPr>
                <w:spacing w:val="1"/>
              </w:rPr>
              <w:t>e</w:t>
            </w:r>
            <w:r w:rsidRPr="000E1B9A">
              <w:t>ctromotive</w:t>
            </w:r>
            <w:r w:rsidRPr="00493148">
              <w:rPr>
                <w:spacing w:val="-14"/>
              </w:rPr>
              <w:t xml:space="preserve"> </w:t>
            </w:r>
            <w:r w:rsidRPr="000E1B9A">
              <w:t>force</w:t>
            </w:r>
            <w:r w:rsidRPr="00493148">
              <w:rPr>
                <w:spacing w:val="-4"/>
              </w:rPr>
              <w:t xml:space="preserve"> </w:t>
            </w:r>
            <w:r w:rsidRPr="000E1B9A">
              <w:t>in</w:t>
            </w:r>
            <w:r w:rsidRPr="00493148">
              <w:rPr>
                <w:spacing w:val="-2"/>
              </w:rPr>
              <w:t xml:space="preserve"> </w:t>
            </w:r>
            <w:r w:rsidRPr="000E1B9A">
              <w:t>co</w:t>
            </w:r>
            <w:r w:rsidRPr="00493148">
              <w:rPr>
                <w:spacing w:val="1"/>
              </w:rPr>
              <w:t>n</w:t>
            </w:r>
            <w:r w:rsidRPr="000E1B9A">
              <w:t>ductors</w:t>
            </w:r>
            <w:r w:rsidRPr="00493148">
              <w:rPr>
                <w:spacing w:val="-11"/>
              </w:rPr>
              <w:t xml:space="preserve"> </w:t>
            </w:r>
            <w:r w:rsidRPr="000E1B9A">
              <w:t>a</w:t>
            </w:r>
            <w:r w:rsidRPr="00493148">
              <w:rPr>
                <w:spacing w:val="2"/>
              </w:rPr>
              <w:t>n</w:t>
            </w:r>
            <w:r w:rsidRPr="000E1B9A">
              <w:t>d</w:t>
            </w:r>
            <w:r w:rsidRPr="00493148">
              <w:rPr>
                <w:spacing w:val="-4"/>
              </w:rPr>
              <w:t xml:space="preserve"> </w:t>
            </w:r>
            <w:r w:rsidRPr="000E1B9A">
              <w:t>circ</w:t>
            </w:r>
            <w:r w:rsidRPr="00493148">
              <w:rPr>
                <w:spacing w:val="1"/>
              </w:rPr>
              <w:t>u</w:t>
            </w:r>
            <w:r w:rsidRPr="000E1B9A">
              <w:t>its.</w:t>
            </w:r>
          </w:p>
        </w:tc>
        <w:tc>
          <w:tcPr>
            <w:tcW w:w="864" w:type="dxa"/>
          </w:tcPr>
          <w:p w14:paraId="7C79B25C" w14:textId="77777777" w:rsidR="001F40CA" w:rsidRDefault="001F40CA" w:rsidP="001F40CA">
            <w:pPr>
              <w:pStyle w:val="TableBodyCopy"/>
            </w:pPr>
          </w:p>
        </w:tc>
        <w:tc>
          <w:tcPr>
            <w:tcW w:w="866" w:type="dxa"/>
          </w:tcPr>
          <w:p w14:paraId="63BC5FD7" w14:textId="77777777" w:rsidR="001F40CA" w:rsidRDefault="001F40CA" w:rsidP="001F40CA">
            <w:pPr>
              <w:pStyle w:val="TableBodyCopy"/>
            </w:pPr>
          </w:p>
        </w:tc>
        <w:tc>
          <w:tcPr>
            <w:tcW w:w="864" w:type="dxa"/>
          </w:tcPr>
          <w:p w14:paraId="4CB5B503" w14:textId="77777777" w:rsidR="001F40CA" w:rsidRDefault="001F40CA" w:rsidP="001F40CA">
            <w:pPr>
              <w:pStyle w:val="TableBodyCopy"/>
            </w:pPr>
          </w:p>
        </w:tc>
        <w:tc>
          <w:tcPr>
            <w:tcW w:w="864" w:type="dxa"/>
          </w:tcPr>
          <w:p w14:paraId="71EE223B" w14:textId="77777777" w:rsidR="001F40CA" w:rsidRDefault="001F40CA" w:rsidP="001F40CA">
            <w:pPr>
              <w:pStyle w:val="TableBodyCopy"/>
            </w:pPr>
          </w:p>
        </w:tc>
        <w:tc>
          <w:tcPr>
            <w:tcW w:w="864" w:type="dxa"/>
          </w:tcPr>
          <w:p w14:paraId="57A43216" w14:textId="77777777" w:rsidR="001F40CA" w:rsidRDefault="001F40CA" w:rsidP="001F40CA">
            <w:pPr>
              <w:pStyle w:val="TableBodyCopy"/>
            </w:pPr>
          </w:p>
        </w:tc>
        <w:tc>
          <w:tcPr>
            <w:tcW w:w="864" w:type="dxa"/>
          </w:tcPr>
          <w:p w14:paraId="51224B2F" w14:textId="77777777" w:rsidR="001F40CA" w:rsidRDefault="001F40CA" w:rsidP="001F40CA">
            <w:pPr>
              <w:pStyle w:val="TableBodyCopy"/>
            </w:pPr>
          </w:p>
        </w:tc>
        <w:tc>
          <w:tcPr>
            <w:tcW w:w="864" w:type="dxa"/>
          </w:tcPr>
          <w:p w14:paraId="2BAB3812" w14:textId="77777777" w:rsidR="001F40CA" w:rsidRDefault="001F40CA" w:rsidP="001F40CA">
            <w:pPr>
              <w:pStyle w:val="TableBodyCopy"/>
            </w:pPr>
          </w:p>
        </w:tc>
        <w:tc>
          <w:tcPr>
            <w:tcW w:w="864" w:type="dxa"/>
          </w:tcPr>
          <w:p w14:paraId="6292D6E4" w14:textId="77777777" w:rsidR="001F40CA" w:rsidRDefault="001F40CA" w:rsidP="001F40CA">
            <w:pPr>
              <w:pStyle w:val="TableBodyCopy"/>
            </w:pPr>
          </w:p>
        </w:tc>
        <w:tc>
          <w:tcPr>
            <w:tcW w:w="864" w:type="dxa"/>
          </w:tcPr>
          <w:p w14:paraId="364AC631" w14:textId="77777777" w:rsidR="001F40CA" w:rsidRDefault="001F40CA" w:rsidP="001F40CA">
            <w:pPr>
              <w:pStyle w:val="TableBodyCopy"/>
            </w:pPr>
          </w:p>
        </w:tc>
        <w:tc>
          <w:tcPr>
            <w:tcW w:w="864" w:type="dxa"/>
          </w:tcPr>
          <w:p w14:paraId="6DA205B6" w14:textId="77777777" w:rsidR="001F40CA" w:rsidRDefault="001F40CA" w:rsidP="001F40CA">
            <w:pPr>
              <w:pStyle w:val="TableBodyCopy"/>
            </w:pPr>
          </w:p>
        </w:tc>
        <w:tc>
          <w:tcPr>
            <w:tcW w:w="864" w:type="dxa"/>
          </w:tcPr>
          <w:p w14:paraId="7BC214FE" w14:textId="77777777" w:rsidR="001F40CA" w:rsidRDefault="001F40CA" w:rsidP="001F40CA">
            <w:pPr>
              <w:pStyle w:val="TableBodyCopy"/>
            </w:pPr>
          </w:p>
        </w:tc>
      </w:tr>
      <w:tr w:rsidR="001F40CA" w:rsidRPr="00CC38F7" w14:paraId="58D4ADD3" w14:textId="77777777" w:rsidTr="0087696B">
        <w:tblPrEx>
          <w:tblCellMar>
            <w:left w:w="108" w:type="dxa"/>
            <w:right w:w="108" w:type="dxa"/>
          </w:tblCellMar>
        </w:tblPrEx>
        <w:trPr>
          <w:cantSplit/>
          <w:trHeight w:val="395"/>
        </w:trPr>
        <w:tc>
          <w:tcPr>
            <w:tcW w:w="4894" w:type="dxa"/>
          </w:tcPr>
          <w:p w14:paraId="42D22622" w14:textId="05F7B239" w:rsidR="001F40CA" w:rsidRDefault="001F40CA" w:rsidP="00493148">
            <w:pPr>
              <w:pStyle w:val="TableDescriptivestatements"/>
              <w:numPr>
                <w:ilvl w:val="0"/>
                <w:numId w:val="27"/>
              </w:numPr>
            </w:pPr>
            <w:r w:rsidRPr="000E1B9A">
              <w:t>Analyzes</w:t>
            </w:r>
            <w:r w:rsidRPr="00493148">
              <w:rPr>
                <w:spacing w:val="-10"/>
              </w:rPr>
              <w:t xml:space="preserve"> </w:t>
            </w:r>
            <w:r w:rsidRPr="000E1B9A">
              <w:t>series</w:t>
            </w:r>
            <w:r w:rsidRPr="00493148">
              <w:rPr>
                <w:spacing w:val="-6"/>
              </w:rPr>
              <w:t xml:space="preserve"> </w:t>
            </w:r>
            <w:r w:rsidRPr="000E1B9A">
              <w:t>and</w:t>
            </w:r>
            <w:r w:rsidRPr="00493148">
              <w:rPr>
                <w:spacing w:val="-2"/>
              </w:rPr>
              <w:t xml:space="preserve"> </w:t>
            </w:r>
            <w:r w:rsidRPr="000E1B9A">
              <w:t>parall</w:t>
            </w:r>
            <w:r w:rsidRPr="00493148">
              <w:rPr>
                <w:spacing w:val="1"/>
              </w:rPr>
              <w:t>e</w:t>
            </w:r>
            <w:r w:rsidRPr="000E1B9A">
              <w:t>l</w:t>
            </w:r>
            <w:r w:rsidRPr="00493148">
              <w:rPr>
                <w:spacing w:val="-8"/>
              </w:rPr>
              <w:t xml:space="preserve"> </w:t>
            </w:r>
            <w:r w:rsidRPr="00493148">
              <w:rPr>
                <w:spacing w:val="1"/>
              </w:rPr>
              <w:t>D</w:t>
            </w:r>
            <w:r w:rsidRPr="000E1B9A">
              <w:t>C</w:t>
            </w:r>
            <w:r w:rsidRPr="00493148">
              <w:rPr>
                <w:spacing w:val="-2"/>
              </w:rPr>
              <w:t xml:space="preserve"> </w:t>
            </w:r>
            <w:r w:rsidRPr="000E1B9A">
              <w:t>c</w:t>
            </w:r>
            <w:r w:rsidRPr="00493148">
              <w:rPr>
                <w:spacing w:val="1"/>
              </w:rPr>
              <w:t>i</w:t>
            </w:r>
            <w:r w:rsidRPr="000E1B9A">
              <w:t>rcu</w:t>
            </w:r>
            <w:r w:rsidRPr="00493148">
              <w:rPr>
                <w:spacing w:val="1"/>
              </w:rPr>
              <w:t>i</w:t>
            </w:r>
            <w:r w:rsidRPr="000E1B9A">
              <w:t>ts</w:t>
            </w:r>
            <w:r w:rsidRPr="00493148">
              <w:rPr>
                <w:spacing w:val="-8"/>
              </w:rPr>
              <w:t xml:space="preserve"> </w:t>
            </w:r>
            <w:r w:rsidRPr="000E1B9A">
              <w:t>in</w:t>
            </w:r>
            <w:r w:rsidRPr="00493148">
              <w:rPr>
                <w:spacing w:val="-2"/>
              </w:rPr>
              <w:t xml:space="preserve"> </w:t>
            </w:r>
            <w:r w:rsidRPr="000E1B9A">
              <w:t>ter</w:t>
            </w:r>
            <w:r w:rsidRPr="00493148">
              <w:rPr>
                <w:spacing w:val="1"/>
              </w:rPr>
              <w:t>m</w:t>
            </w:r>
            <w:r w:rsidRPr="000E1B9A">
              <w:t>s</w:t>
            </w:r>
            <w:r w:rsidRPr="00493148">
              <w:rPr>
                <w:spacing w:val="-6"/>
              </w:rPr>
              <w:t xml:space="preserve"> </w:t>
            </w:r>
            <w:r w:rsidRPr="00493148">
              <w:rPr>
                <w:spacing w:val="1"/>
              </w:rPr>
              <w:t>o</w:t>
            </w:r>
            <w:r w:rsidRPr="000E1B9A">
              <w:t>f</w:t>
            </w:r>
            <w:r w:rsidRPr="00493148">
              <w:rPr>
                <w:spacing w:val="-2"/>
              </w:rPr>
              <w:t xml:space="preserve"> </w:t>
            </w:r>
            <w:r w:rsidRPr="00493148">
              <w:rPr>
                <w:spacing w:val="1"/>
              </w:rPr>
              <w:t>c</w:t>
            </w:r>
            <w:r w:rsidRPr="000E1B9A">
              <w:t>urrent,</w:t>
            </w:r>
            <w:r w:rsidRPr="00493148">
              <w:rPr>
                <w:spacing w:val="-9"/>
              </w:rPr>
              <w:t xml:space="preserve"> </w:t>
            </w:r>
            <w:r w:rsidRPr="00493148">
              <w:rPr>
                <w:spacing w:val="1"/>
              </w:rPr>
              <w:t>r</w:t>
            </w:r>
            <w:r w:rsidRPr="000E1B9A">
              <w:t>e</w:t>
            </w:r>
            <w:r w:rsidRPr="00493148">
              <w:rPr>
                <w:spacing w:val="1"/>
              </w:rPr>
              <w:t>s</w:t>
            </w:r>
            <w:r w:rsidRPr="000E1B9A">
              <w:t>ista</w:t>
            </w:r>
            <w:r w:rsidRPr="00493148">
              <w:rPr>
                <w:spacing w:val="2"/>
              </w:rPr>
              <w:t>n</w:t>
            </w:r>
            <w:r w:rsidRPr="000E1B9A">
              <w:t>ce,</w:t>
            </w:r>
            <w:r w:rsidRPr="00493148">
              <w:rPr>
                <w:spacing w:val="-12"/>
              </w:rPr>
              <w:t xml:space="preserve"> </w:t>
            </w:r>
            <w:r w:rsidRPr="000E1B9A">
              <w:t>v</w:t>
            </w:r>
            <w:r w:rsidRPr="00493148">
              <w:rPr>
                <w:spacing w:val="1"/>
              </w:rPr>
              <w:t>o</w:t>
            </w:r>
            <w:r w:rsidRPr="000E1B9A">
              <w:t>ltage and</w:t>
            </w:r>
            <w:r w:rsidRPr="00493148">
              <w:rPr>
                <w:spacing w:val="-4"/>
              </w:rPr>
              <w:t xml:space="preserve"> </w:t>
            </w:r>
            <w:r w:rsidRPr="000E1B9A">
              <w:t>po</w:t>
            </w:r>
            <w:r w:rsidRPr="00493148">
              <w:rPr>
                <w:spacing w:val="1"/>
              </w:rPr>
              <w:t>w</w:t>
            </w:r>
            <w:r w:rsidRPr="000E1B9A">
              <w:t>er.</w:t>
            </w:r>
          </w:p>
        </w:tc>
        <w:tc>
          <w:tcPr>
            <w:tcW w:w="864" w:type="dxa"/>
          </w:tcPr>
          <w:p w14:paraId="130DAC0A" w14:textId="77777777" w:rsidR="001F40CA" w:rsidRDefault="001F40CA" w:rsidP="001F40CA">
            <w:pPr>
              <w:pStyle w:val="TableBodyCopy"/>
            </w:pPr>
          </w:p>
        </w:tc>
        <w:tc>
          <w:tcPr>
            <w:tcW w:w="866" w:type="dxa"/>
          </w:tcPr>
          <w:p w14:paraId="0E8DAC44" w14:textId="77777777" w:rsidR="001F40CA" w:rsidRDefault="001F40CA" w:rsidP="001F40CA">
            <w:pPr>
              <w:pStyle w:val="TableBodyCopy"/>
            </w:pPr>
          </w:p>
        </w:tc>
        <w:tc>
          <w:tcPr>
            <w:tcW w:w="864" w:type="dxa"/>
          </w:tcPr>
          <w:p w14:paraId="6C165BC1" w14:textId="77777777" w:rsidR="001F40CA" w:rsidRDefault="001F40CA" w:rsidP="001F40CA">
            <w:pPr>
              <w:pStyle w:val="TableBodyCopy"/>
            </w:pPr>
          </w:p>
        </w:tc>
        <w:tc>
          <w:tcPr>
            <w:tcW w:w="864" w:type="dxa"/>
          </w:tcPr>
          <w:p w14:paraId="30CAFE04" w14:textId="77777777" w:rsidR="001F40CA" w:rsidRDefault="001F40CA" w:rsidP="001F40CA">
            <w:pPr>
              <w:pStyle w:val="TableBodyCopy"/>
            </w:pPr>
          </w:p>
        </w:tc>
        <w:tc>
          <w:tcPr>
            <w:tcW w:w="864" w:type="dxa"/>
          </w:tcPr>
          <w:p w14:paraId="767F9F84" w14:textId="77777777" w:rsidR="001F40CA" w:rsidRDefault="001F40CA" w:rsidP="001F40CA">
            <w:pPr>
              <w:pStyle w:val="TableBodyCopy"/>
            </w:pPr>
          </w:p>
        </w:tc>
        <w:tc>
          <w:tcPr>
            <w:tcW w:w="864" w:type="dxa"/>
          </w:tcPr>
          <w:p w14:paraId="19177069" w14:textId="77777777" w:rsidR="001F40CA" w:rsidRDefault="001F40CA" w:rsidP="001F40CA">
            <w:pPr>
              <w:pStyle w:val="TableBodyCopy"/>
            </w:pPr>
          </w:p>
        </w:tc>
        <w:tc>
          <w:tcPr>
            <w:tcW w:w="864" w:type="dxa"/>
          </w:tcPr>
          <w:p w14:paraId="33401D86" w14:textId="77777777" w:rsidR="001F40CA" w:rsidRDefault="001F40CA" w:rsidP="001F40CA">
            <w:pPr>
              <w:pStyle w:val="TableBodyCopy"/>
            </w:pPr>
          </w:p>
        </w:tc>
        <w:tc>
          <w:tcPr>
            <w:tcW w:w="864" w:type="dxa"/>
          </w:tcPr>
          <w:p w14:paraId="3DB96C0E" w14:textId="77777777" w:rsidR="001F40CA" w:rsidRDefault="001F40CA" w:rsidP="001F40CA">
            <w:pPr>
              <w:pStyle w:val="TableBodyCopy"/>
            </w:pPr>
          </w:p>
        </w:tc>
        <w:tc>
          <w:tcPr>
            <w:tcW w:w="864" w:type="dxa"/>
          </w:tcPr>
          <w:p w14:paraId="0D732EC7" w14:textId="77777777" w:rsidR="001F40CA" w:rsidRDefault="001F40CA" w:rsidP="001F40CA">
            <w:pPr>
              <w:pStyle w:val="TableBodyCopy"/>
            </w:pPr>
          </w:p>
        </w:tc>
        <w:tc>
          <w:tcPr>
            <w:tcW w:w="864" w:type="dxa"/>
          </w:tcPr>
          <w:p w14:paraId="16D64C08" w14:textId="77777777" w:rsidR="001F40CA" w:rsidRDefault="001F40CA" w:rsidP="001F40CA">
            <w:pPr>
              <w:pStyle w:val="TableBodyCopy"/>
            </w:pPr>
          </w:p>
        </w:tc>
        <w:tc>
          <w:tcPr>
            <w:tcW w:w="864" w:type="dxa"/>
          </w:tcPr>
          <w:p w14:paraId="362F8A2D" w14:textId="77777777" w:rsidR="001F40CA" w:rsidRDefault="001F40CA" w:rsidP="001F40CA">
            <w:pPr>
              <w:pStyle w:val="TableBodyCopy"/>
            </w:pPr>
          </w:p>
        </w:tc>
      </w:tr>
      <w:tr w:rsidR="001F40CA" w:rsidRPr="00CC38F7" w14:paraId="7F520D46" w14:textId="77777777" w:rsidTr="0087696B">
        <w:tblPrEx>
          <w:tblCellMar>
            <w:left w:w="108" w:type="dxa"/>
            <w:right w:w="108" w:type="dxa"/>
          </w:tblCellMar>
        </w:tblPrEx>
        <w:trPr>
          <w:cantSplit/>
          <w:trHeight w:val="395"/>
        </w:trPr>
        <w:tc>
          <w:tcPr>
            <w:tcW w:w="4894" w:type="dxa"/>
          </w:tcPr>
          <w:p w14:paraId="79432C99" w14:textId="76935158" w:rsidR="001F40CA" w:rsidRDefault="001F40CA" w:rsidP="00493148">
            <w:pPr>
              <w:pStyle w:val="TableDescriptivestatements"/>
              <w:numPr>
                <w:ilvl w:val="0"/>
                <w:numId w:val="27"/>
              </w:numPr>
            </w:pPr>
            <w:r w:rsidRPr="000E1B9A">
              <w:t>Identifi</w:t>
            </w:r>
            <w:r w:rsidRPr="00493148">
              <w:rPr>
                <w:spacing w:val="1"/>
              </w:rPr>
              <w:t>e</w:t>
            </w:r>
            <w:r w:rsidRPr="000E1B9A">
              <w:t>s</w:t>
            </w:r>
            <w:r w:rsidRPr="00493148">
              <w:rPr>
                <w:spacing w:val="-10"/>
              </w:rPr>
              <w:t xml:space="preserve"> </w:t>
            </w:r>
            <w:r w:rsidRPr="000E1B9A">
              <w:t>basic</w:t>
            </w:r>
            <w:r w:rsidRPr="00493148">
              <w:rPr>
                <w:spacing w:val="-6"/>
              </w:rPr>
              <w:t xml:space="preserve"> </w:t>
            </w:r>
            <w:r w:rsidRPr="000E1B9A">
              <w:t>co</w:t>
            </w:r>
            <w:r w:rsidRPr="00493148">
              <w:rPr>
                <w:spacing w:val="1"/>
              </w:rPr>
              <w:t>m</w:t>
            </w:r>
            <w:r w:rsidRPr="000E1B9A">
              <w:t>ponents</w:t>
            </w:r>
            <w:r w:rsidRPr="00493148">
              <w:rPr>
                <w:spacing w:val="-13"/>
              </w:rPr>
              <w:t xml:space="preserve"> </w:t>
            </w:r>
            <w:r w:rsidRPr="00493148">
              <w:rPr>
                <w:spacing w:val="1"/>
              </w:rPr>
              <w:t>a</w:t>
            </w:r>
            <w:r w:rsidRPr="000E1B9A">
              <w:t>nd</w:t>
            </w:r>
            <w:r w:rsidRPr="00493148">
              <w:rPr>
                <w:spacing w:val="-4"/>
              </w:rPr>
              <w:t xml:space="preserve"> </w:t>
            </w:r>
            <w:r w:rsidRPr="000E1B9A">
              <w:t>ch</w:t>
            </w:r>
            <w:r w:rsidRPr="00493148">
              <w:rPr>
                <w:spacing w:val="1"/>
              </w:rPr>
              <w:t>a</w:t>
            </w:r>
            <w:r w:rsidRPr="000E1B9A">
              <w:t>racteristics</w:t>
            </w:r>
            <w:r w:rsidRPr="00493148">
              <w:rPr>
                <w:spacing w:val="-16"/>
              </w:rPr>
              <w:t xml:space="preserve"> </w:t>
            </w:r>
            <w:r w:rsidRPr="000E1B9A">
              <w:t>of</w:t>
            </w:r>
            <w:r w:rsidRPr="00493148">
              <w:rPr>
                <w:spacing w:val="-1"/>
              </w:rPr>
              <w:t xml:space="preserve"> </w:t>
            </w:r>
            <w:r w:rsidRPr="000E1B9A">
              <w:t>AC</w:t>
            </w:r>
            <w:r w:rsidRPr="00493148">
              <w:rPr>
                <w:spacing w:val="-3"/>
              </w:rPr>
              <w:t xml:space="preserve"> </w:t>
            </w:r>
            <w:r w:rsidRPr="000E1B9A">
              <w:t>circ</w:t>
            </w:r>
            <w:r w:rsidRPr="00493148">
              <w:rPr>
                <w:spacing w:val="1"/>
              </w:rPr>
              <w:t>u</w:t>
            </w:r>
            <w:r w:rsidRPr="000E1B9A">
              <w:t xml:space="preserve">its. </w:t>
            </w:r>
          </w:p>
        </w:tc>
        <w:tc>
          <w:tcPr>
            <w:tcW w:w="864" w:type="dxa"/>
          </w:tcPr>
          <w:p w14:paraId="2112D256" w14:textId="77777777" w:rsidR="001F40CA" w:rsidRDefault="001F40CA" w:rsidP="001F40CA">
            <w:pPr>
              <w:pStyle w:val="TableBodyCopy"/>
            </w:pPr>
          </w:p>
        </w:tc>
        <w:tc>
          <w:tcPr>
            <w:tcW w:w="866" w:type="dxa"/>
          </w:tcPr>
          <w:p w14:paraId="6A1BEC8E" w14:textId="77777777" w:rsidR="001F40CA" w:rsidRDefault="001F40CA" w:rsidP="001F40CA">
            <w:pPr>
              <w:pStyle w:val="TableBodyCopy"/>
            </w:pPr>
          </w:p>
        </w:tc>
        <w:tc>
          <w:tcPr>
            <w:tcW w:w="864" w:type="dxa"/>
          </w:tcPr>
          <w:p w14:paraId="4C4EF015" w14:textId="77777777" w:rsidR="001F40CA" w:rsidRDefault="001F40CA" w:rsidP="001F40CA">
            <w:pPr>
              <w:pStyle w:val="TableBodyCopy"/>
            </w:pPr>
          </w:p>
        </w:tc>
        <w:tc>
          <w:tcPr>
            <w:tcW w:w="864" w:type="dxa"/>
          </w:tcPr>
          <w:p w14:paraId="0B5D3012" w14:textId="77777777" w:rsidR="001F40CA" w:rsidRDefault="001F40CA" w:rsidP="001F40CA">
            <w:pPr>
              <w:pStyle w:val="TableBodyCopy"/>
            </w:pPr>
          </w:p>
        </w:tc>
        <w:tc>
          <w:tcPr>
            <w:tcW w:w="864" w:type="dxa"/>
          </w:tcPr>
          <w:p w14:paraId="1109DF3C" w14:textId="77777777" w:rsidR="001F40CA" w:rsidRDefault="001F40CA" w:rsidP="001F40CA">
            <w:pPr>
              <w:pStyle w:val="TableBodyCopy"/>
            </w:pPr>
          </w:p>
        </w:tc>
        <w:tc>
          <w:tcPr>
            <w:tcW w:w="864" w:type="dxa"/>
          </w:tcPr>
          <w:p w14:paraId="42C5B938" w14:textId="77777777" w:rsidR="001F40CA" w:rsidRDefault="001F40CA" w:rsidP="001F40CA">
            <w:pPr>
              <w:pStyle w:val="TableBodyCopy"/>
            </w:pPr>
          </w:p>
        </w:tc>
        <w:tc>
          <w:tcPr>
            <w:tcW w:w="864" w:type="dxa"/>
          </w:tcPr>
          <w:p w14:paraId="365F6A91" w14:textId="77777777" w:rsidR="001F40CA" w:rsidRDefault="001F40CA" w:rsidP="001F40CA">
            <w:pPr>
              <w:pStyle w:val="TableBodyCopy"/>
            </w:pPr>
          </w:p>
        </w:tc>
        <w:tc>
          <w:tcPr>
            <w:tcW w:w="864" w:type="dxa"/>
          </w:tcPr>
          <w:p w14:paraId="0588129F" w14:textId="77777777" w:rsidR="001F40CA" w:rsidRDefault="001F40CA" w:rsidP="001F40CA">
            <w:pPr>
              <w:pStyle w:val="TableBodyCopy"/>
            </w:pPr>
          </w:p>
        </w:tc>
        <w:tc>
          <w:tcPr>
            <w:tcW w:w="864" w:type="dxa"/>
          </w:tcPr>
          <w:p w14:paraId="503F1E59" w14:textId="77777777" w:rsidR="001F40CA" w:rsidRDefault="001F40CA" w:rsidP="001F40CA">
            <w:pPr>
              <w:pStyle w:val="TableBodyCopy"/>
            </w:pPr>
          </w:p>
        </w:tc>
        <w:tc>
          <w:tcPr>
            <w:tcW w:w="864" w:type="dxa"/>
          </w:tcPr>
          <w:p w14:paraId="207C2C34" w14:textId="77777777" w:rsidR="001F40CA" w:rsidRDefault="001F40CA" w:rsidP="001F40CA">
            <w:pPr>
              <w:pStyle w:val="TableBodyCopy"/>
            </w:pPr>
          </w:p>
        </w:tc>
        <w:tc>
          <w:tcPr>
            <w:tcW w:w="864" w:type="dxa"/>
          </w:tcPr>
          <w:p w14:paraId="56B881A2" w14:textId="77777777" w:rsidR="001F40CA" w:rsidRDefault="001F40CA" w:rsidP="001F40CA">
            <w:pPr>
              <w:pStyle w:val="TableBodyCopy"/>
            </w:pPr>
          </w:p>
        </w:tc>
      </w:tr>
      <w:tr w:rsidR="001F40CA" w:rsidRPr="00CC38F7" w14:paraId="0679CC0D" w14:textId="77777777" w:rsidTr="0087696B">
        <w:tblPrEx>
          <w:tblCellMar>
            <w:left w:w="108" w:type="dxa"/>
            <w:right w:w="108" w:type="dxa"/>
          </w:tblCellMar>
        </w:tblPrEx>
        <w:trPr>
          <w:cantSplit/>
          <w:trHeight w:val="395"/>
        </w:trPr>
        <w:tc>
          <w:tcPr>
            <w:tcW w:w="4894" w:type="dxa"/>
          </w:tcPr>
          <w:p w14:paraId="44672106" w14:textId="0CA49861" w:rsidR="001F40CA" w:rsidRPr="00002160" w:rsidRDefault="001F40CA" w:rsidP="00493148">
            <w:pPr>
              <w:pStyle w:val="TableDescriptivestatements"/>
              <w:numPr>
                <w:ilvl w:val="0"/>
                <w:numId w:val="27"/>
              </w:numPr>
            </w:pPr>
            <w:r w:rsidRPr="000E1B9A">
              <w:t>Understa</w:t>
            </w:r>
            <w:r w:rsidRPr="00493148">
              <w:rPr>
                <w:spacing w:val="2"/>
              </w:rPr>
              <w:t>n</w:t>
            </w:r>
            <w:r w:rsidRPr="000E1B9A">
              <w:t>ds</w:t>
            </w:r>
            <w:r w:rsidRPr="00493148">
              <w:rPr>
                <w:spacing w:val="-14"/>
              </w:rPr>
              <w:t xml:space="preserve"> </w:t>
            </w:r>
            <w:r w:rsidRPr="000E1B9A">
              <w:t>t</w:t>
            </w:r>
            <w:r w:rsidRPr="00493148">
              <w:rPr>
                <w:spacing w:val="1"/>
              </w:rPr>
              <w:t>h</w:t>
            </w:r>
            <w:r w:rsidRPr="000E1B9A">
              <w:t>e</w:t>
            </w:r>
            <w:r w:rsidRPr="00493148">
              <w:rPr>
                <w:spacing w:val="-4"/>
              </w:rPr>
              <w:t xml:space="preserve"> </w:t>
            </w:r>
            <w:r w:rsidRPr="00493148">
              <w:rPr>
                <w:spacing w:val="1"/>
              </w:rPr>
              <w:t>o</w:t>
            </w:r>
            <w:r w:rsidRPr="000E1B9A">
              <w:t>p</w:t>
            </w:r>
            <w:r w:rsidRPr="00493148">
              <w:rPr>
                <w:spacing w:val="1"/>
              </w:rPr>
              <w:t>e</w:t>
            </w:r>
            <w:r w:rsidRPr="000E1B9A">
              <w:t>ration</w:t>
            </w:r>
            <w:r w:rsidRPr="00493148">
              <w:rPr>
                <w:spacing w:val="-9"/>
              </w:rPr>
              <w:t xml:space="preserve"> </w:t>
            </w:r>
            <w:r w:rsidRPr="000E1B9A">
              <w:t>of</w:t>
            </w:r>
            <w:r w:rsidRPr="00493148">
              <w:rPr>
                <w:spacing w:val="-2"/>
              </w:rPr>
              <w:t xml:space="preserve"> </w:t>
            </w:r>
            <w:r w:rsidRPr="00493148">
              <w:rPr>
                <w:spacing w:val="1"/>
              </w:rPr>
              <w:t>a</w:t>
            </w:r>
            <w:r w:rsidRPr="000E1B9A">
              <w:t>n</w:t>
            </w:r>
            <w:r w:rsidRPr="00493148">
              <w:rPr>
                <w:spacing w:val="-3"/>
              </w:rPr>
              <w:t xml:space="preserve"> </w:t>
            </w:r>
            <w:r w:rsidRPr="000E1B9A">
              <w:t>el</w:t>
            </w:r>
            <w:r w:rsidRPr="00493148">
              <w:rPr>
                <w:spacing w:val="1"/>
              </w:rPr>
              <w:t>e</w:t>
            </w:r>
            <w:r w:rsidRPr="000E1B9A">
              <w:t>ctr</w:t>
            </w:r>
            <w:r w:rsidRPr="00493148">
              <w:rPr>
                <w:spacing w:val="1"/>
              </w:rPr>
              <w:t>om</w:t>
            </w:r>
            <w:r w:rsidRPr="000E1B9A">
              <w:t>agnet.</w:t>
            </w:r>
          </w:p>
        </w:tc>
        <w:tc>
          <w:tcPr>
            <w:tcW w:w="864" w:type="dxa"/>
          </w:tcPr>
          <w:p w14:paraId="436AB779" w14:textId="77777777" w:rsidR="001F40CA" w:rsidRDefault="001F40CA" w:rsidP="001F40CA">
            <w:pPr>
              <w:pStyle w:val="TableBodyCopy"/>
            </w:pPr>
          </w:p>
        </w:tc>
        <w:tc>
          <w:tcPr>
            <w:tcW w:w="866" w:type="dxa"/>
          </w:tcPr>
          <w:p w14:paraId="700D840E" w14:textId="77777777" w:rsidR="001F40CA" w:rsidRDefault="001F40CA" w:rsidP="001F40CA">
            <w:pPr>
              <w:pStyle w:val="TableBodyCopy"/>
            </w:pPr>
          </w:p>
        </w:tc>
        <w:tc>
          <w:tcPr>
            <w:tcW w:w="864" w:type="dxa"/>
          </w:tcPr>
          <w:p w14:paraId="51900AE4" w14:textId="77777777" w:rsidR="001F40CA" w:rsidRDefault="001F40CA" w:rsidP="001F40CA">
            <w:pPr>
              <w:pStyle w:val="TableBodyCopy"/>
            </w:pPr>
          </w:p>
        </w:tc>
        <w:tc>
          <w:tcPr>
            <w:tcW w:w="864" w:type="dxa"/>
          </w:tcPr>
          <w:p w14:paraId="1DFEA5C5" w14:textId="77777777" w:rsidR="001F40CA" w:rsidRDefault="001F40CA" w:rsidP="001F40CA">
            <w:pPr>
              <w:pStyle w:val="TableBodyCopy"/>
            </w:pPr>
          </w:p>
        </w:tc>
        <w:tc>
          <w:tcPr>
            <w:tcW w:w="864" w:type="dxa"/>
          </w:tcPr>
          <w:p w14:paraId="4D2A4158" w14:textId="77777777" w:rsidR="001F40CA" w:rsidRDefault="001F40CA" w:rsidP="001F40CA">
            <w:pPr>
              <w:pStyle w:val="TableBodyCopy"/>
            </w:pPr>
          </w:p>
        </w:tc>
        <w:tc>
          <w:tcPr>
            <w:tcW w:w="864" w:type="dxa"/>
          </w:tcPr>
          <w:p w14:paraId="6919B172" w14:textId="77777777" w:rsidR="001F40CA" w:rsidRDefault="001F40CA" w:rsidP="001F40CA">
            <w:pPr>
              <w:pStyle w:val="TableBodyCopy"/>
            </w:pPr>
          </w:p>
        </w:tc>
        <w:tc>
          <w:tcPr>
            <w:tcW w:w="864" w:type="dxa"/>
          </w:tcPr>
          <w:p w14:paraId="19B95282" w14:textId="77777777" w:rsidR="001F40CA" w:rsidRDefault="001F40CA" w:rsidP="001F40CA">
            <w:pPr>
              <w:pStyle w:val="TableBodyCopy"/>
            </w:pPr>
          </w:p>
        </w:tc>
        <w:tc>
          <w:tcPr>
            <w:tcW w:w="864" w:type="dxa"/>
          </w:tcPr>
          <w:p w14:paraId="759F14DF" w14:textId="77777777" w:rsidR="001F40CA" w:rsidRDefault="001F40CA" w:rsidP="001F40CA">
            <w:pPr>
              <w:pStyle w:val="TableBodyCopy"/>
            </w:pPr>
          </w:p>
        </w:tc>
        <w:tc>
          <w:tcPr>
            <w:tcW w:w="864" w:type="dxa"/>
          </w:tcPr>
          <w:p w14:paraId="72F0B26F" w14:textId="77777777" w:rsidR="001F40CA" w:rsidRDefault="001F40CA" w:rsidP="001F40CA">
            <w:pPr>
              <w:pStyle w:val="TableBodyCopy"/>
            </w:pPr>
          </w:p>
        </w:tc>
        <w:tc>
          <w:tcPr>
            <w:tcW w:w="864" w:type="dxa"/>
          </w:tcPr>
          <w:p w14:paraId="16FA3D3E" w14:textId="77777777" w:rsidR="001F40CA" w:rsidRDefault="001F40CA" w:rsidP="001F40CA">
            <w:pPr>
              <w:pStyle w:val="TableBodyCopy"/>
            </w:pPr>
          </w:p>
        </w:tc>
        <w:tc>
          <w:tcPr>
            <w:tcW w:w="864" w:type="dxa"/>
          </w:tcPr>
          <w:p w14:paraId="190C432D" w14:textId="77777777" w:rsidR="001F40CA" w:rsidRDefault="001F40CA" w:rsidP="001F40CA">
            <w:pPr>
              <w:pStyle w:val="TableBodyCopy"/>
            </w:pPr>
          </w:p>
        </w:tc>
      </w:tr>
      <w:tr w:rsidR="001F40CA" w:rsidRPr="00CC38F7" w14:paraId="76CA7C26" w14:textId="77777777" w:rsidTr="0087696B">
        <w:tblPrEx>
          <w:tblCellMar>
            <w:left w:w="108" w:type="dxa"/>
            <w:right w:w="108" w:type="dxa"/>
          </w:tblCellMar>
        </w:tblPrEx>
        <w:trPr>
          <w:cantSplit/>
          <w:trHeight w:val="395"/>
        </w:trPr>
        <w:tc>
          <w:tcPr>
            <w:tcW w:w="4894" w:type="dxa"/>
          </w:tcPr>
          <w:p w14:paraId="4C4A19B0" w14:textId="21767B03" w:rsidR="001F40CA" w:rsidRPr="00002160" w:rsidRDefault="001F40CA" w:rsidP="00493148">
            <w:pPr>
              <w:pStyle w:val="TableDescriptivestatements"/>
              <w:numPr>
                <w:ilvl w:val="0"/>
                <w:numId w:val="27"/>
              </w:numPr>
            </w:pPr>
            <w:r w:rsidRPr="000E1B9A">
              <w:t>Understa</w:t>
            </w:r>
            <w:r w:rsidRPr="00493148">
              <w:rPr>
                <w:spacing w:val="2"/>
              </w:rPr>
              <w:t>n</w:t>
            </w:r>
            <w:r w:rsidRPr="000E1B9A">
              <w:t>ds</w:t>
            </w:r>
            <w:r w:rsidRPr="00493148">
              <w:rPr>
                <w:spacing w:val="-14"/>
              </w:rPr>
              <w:t xml:space="preserve"> </w:t>
            </w:r>
            <w:r w:rsidRPr="000E1B9A">
              <w:t>t</w:t>
            </w:r>
            <w:r w:rsidRPr="00493148">
              <w:rPr>
                <w:spacing w:val="1"/>
              </w:rPr>
              <w:t>h</w:t>
            </w:r>
            <w:r w:rsidRPr="000E1B9A">
              <w:t>e</w:t>
            </w:r>
            <w:r w:rsidRPr="00493148">
              <w:rPr>
                <w:spacing w:val="-4"/>
              </w:rPr>
              <w:t xml:space="preserve"> </w:t>
            </w:r>
            <w:r w:rsidRPr="00493148">
              <w:rPr>
                <w:spacing w:val="1"/>
              </w:rPr>
              <w:t>o</w:t>
            </w:r>
            <w:r w:rsidRPr="000E1B9A">
              <w:t>p</w:t>
            </w:r>
            <w:r w:rsidRPr="00493148">
              <w:rPr>
                <w:spacing w:val="1"/>
              </w:rPr>
              <w:t>e</w:t>
            </w:r>
            <w:r w:rsidRPr="000E1B9A">
              <w:t>ration</w:t>
            </w:r>
            <w:r w:rsidRPr="00493148">
              <w:rPr>
                <w:spacing w:val="-9"/>
              </w:rPr>
              <w:t xml:space="preserve"> </w:t>
            </w:r>
            <w:r w:rsidRPr="000E1B9A">
              <w:t>of</w:t>
            </w:r>
            <w:r w:rsidRPr="00493148">
              <w:rPr>
                <w:spacing w:val="-2"/>
              </w:rPr>
              <w:t xml:space="preserve"> </w:t>
            </w:r>
            <w:r w:rsidRPr="000E1B9A">
              <w:t>electric</w:t>
            </w:r>
            <w:r w:rsidRPr="00493148">
              <w:rPr>
                <w:spacing w:val="-8"/>
              </w:rPr>
              <w:t xml:space="preserve"> </w:t>
            </w:r>
            <w:r w:rsidRPr="000E1B9A">
              <w:t>m</w:t>
            </w:r>
            <w:r w:rsidRPr="00493148">
              <w:rPr>
                <w:spacing w:val="-1"/>
              </w:rPr>
              <w:t>e</w:t>
            </w:r>
            <w:r w:rsidRPr="00493148">
              <w:rPr>
                <w:spacing w:val="1"/>
              </w:rPr>
              <w:t>te</w:t>
            </w:r>
            <w:r w:rsidRPr="000E1B9A">
              <w:t>rs,</w:t>
            </w:r>
            <w:r w:rsidRPr="00493148">
              <w:rPr>
                <w:spacing w:val="-9"/>
              </w:rPr>
              <w:t xml:space="preserve"> </w:t>
            </w:r>
            <w:r w:rsidRPr="00493148">
              <w:rPr>
                <w:spacing w:val="1"/>
              </w:rPr>
              <w:t>m</w:t>
            </w:r>
            <w:r w:rsidRPr="000E1B9A">
              <w:t>oto</w:t>
            </w:r>
            <w:r w:rsidRPr="00493148">
              <w:rPr>
                <w:spacing w:val="1"/>
              </w:rPr>
              <w:t>r</w:t>
            </w:r>
            <w:r w:rsidRPr="000E1B9A">
              <w:t>s,</w:t>
            </w:r>
            <w:r w:rsidRPr="00493148">
              <w:rPr>
                <w:spacing w:val="-9"/>
              </w:rPr>
              <w:t xml:space="preserve"> </w:t>
            </w:r>
            <w:r w:rsidRPr="00493148">
              <w:rPr>
                <w:spacing w:val="1"/>
              </w:rPr>
              <w:t>gene</w:t>
            </w:r>
            <w:r w:rsidRPr="000E1B9A">
              <w:t>r</w:t>
            </w:r>
            <w:r w:rsidRPr="00493148">
              <w:rPr>
                <w:spacing w:val="1"/>
              </w:rPr>
              <w:t>at</w:t>
            </w:r>
            <w:r w:rsidRPr="000E1B9A">
              <w:t>ors</w:t>
            </w:r>
            <w:r w:rsidRPr="00493148">
              <w:rPr>
                <w:spacing w:val="-12"/>
              </w:rPr>
              <w:t xml:space="preserve"> </w:t>
            </w:r>
            <w:r w:rsidRPr="00493148">
              <w:rPr>
                <w:spacing w:val="1"/>
              </w:rPr>
              <w:t>an</w:t>
            </w:r>
            <w:r w:rsidRPr="000E1B9A">
              <w:t>d</w:t>
            </w:r>
            <w:r w:rsidRPr="00493148">
              <w:rPr>
                <w:spacing w:val="-4"/>
              </w:rPr>
              <w:t xml:space="preserve"> </w:t>
            </w:r>
            <w:r w:rsidRPr="00493148">
              <w:rPr>
                <w:spacing w:val="1"/>
              </w:rPr>
              <w:t>t</w:t>
            </w:r>
            <w:r w:rsidRPr="000E1B9A">
              <w:t>r</w:t>
            </w:r>
            <w:r w:rsidRPr="00493148">
              <w:rPr>
                <w:spacing w:val="1"/>
              </w:rPr>
              <w:t>an</w:t>
            </w:r>
            <w:r w:rsidRPr="000E1B9A">
              <w:t>sfo</w:t>
            </w:r>
            <w:r w:rsidRPr="00493148">
              <w:rPr>
                <w:spacing w:val="1"/>
              </w:rPr>
              <w:t>rmer</w:t>
            </w:r>
            <w:r w:rsidRPr="000E1B9A">
              <w:t>s.</w:t>
            </w:r>
          </w:p>
        </w:tc>
        <w:tc>
          <w:tcPr>
            <w:tcW w:w="864" w:type="dxa"/>
          </w:tcPr>
          <w:p w14:paraId="51C84A48" w14:textId="77777777" w:rsidR="001F40CA" w:rsidRDefault="001F40CA" w:rsidP="001F40CA">
            <w:pPr>
              <w:pStyle w:val="TableBodyCopy"/>
            </w:pPr>
          </w:p>
        </w:tc>
        <w:tc>
          <w:tcPr>
            <w:tcW w:w="866" w:type="dxa"/>
          </w:tcPr>
          <w:p w14:paraId="0BD681BA" w14:textId="77777777" w:rsidR="001F40CA" w:rsidRDefault="001F40CA" w:rsidP="001F40CA">
            <w:pPr>
              <w:pStyle w:val="TableBodyCopy"/>
            </w:pPr>
          </w:p>
        </w:tc>
        <w:tc>
          <w:tcPr>
            <w:tcW w:w="864" w:type="dxa"/>
          </w:tcPr>
          <w:p w14:paraId="3F3B80AE" w14:textId="77777777" w:rsidR="001F40CA" w:rsidRDefault="001F40CA" w:rsidP="001F40CA">
            <w:pPr>
              <w:pStyle w:val="TableBodyCopy"/>
            </w:pPr>
          </w:p>
        </w:tc>
        <w:tc>
          <w:tcPr>
            <w:tcW w:w="864" w:type="dxa"/>
          </w:tcPr>
          <w:p w14:paraId="68C47152" w14:textId="77777777" w:rsidR="001F40CA" w:rsidRDefault="001F40CA" w:rsidP="001F40CA">
            <w:pPr>
              <w:pStyle w:val="TableBodyCopy"/>
            </w:pPr>
          </w:p>
        </w:tc>
        <w:tc>
          <w:tcPr>
            <w:tcW w:w="864" w:type="dxa"/>
          </w:tcPr>
          <w:p w14:paraId="533C3606" w14:textId="77777777" w:rsidR="001F40CA" w:rsidRDefault="001F40CA" w:rsidP="001F40CA">
            <w:pPr>
              <w:pStyle w:val="TableBodyCopy"/>
            </w:pPr>
          </w:p>
        </w:tc>
        <w:tc>
          <w:tcPr>
            <w:tcW w:w="864" w:type="dxa"/>
          </w:tcPr>
          <w:p w14:paraId="47F158D9" w14:textId="77777777" w:rsidR="001F40CA" w:rsidRDefault="001F40CA" w:rsidP="001F40CA">
            <w:pPr>
              <w:pStyle w:val="TableBodyCopy"/>
            </w:pPr>
          </w:p>
        </w:tc>
        <w:tc>
          <w:tcPr>
            <w:tcW w:w="864" w:type="dxa"/>
          </w:tcPr>
          <w:p w14:paraId="10EA606A" w14:textId="77777777" w:rsidR="001F40CA" w:rsidRDefault="001F40CA" w:rsidP="001F40CA">
            <w:pPr>
              <w:pStyle w:val="TableBodyCopy"/>
            </w:pPr>
          </w:p>
        </w:tc>
        <w:tc>
          <w:tcPr>
            <w:tcW w:w="864" w:type="dxa"/>
          </w:tcPr>
          <w:p w14:paraId="0A818559" w14:textId="77777777" w:rsidR="001F40CA" w:rsidRDefault="001F40CA" w:rsidP="001F40CA">
            <w:pPr>
              <w:pStyle w:val="TableBodyCopy"/>
            </w:pPr>
          </w:p>
        </w:tc>
        <w:tc>
          <w:tcPr>
            <w:tcW w:w="864" w:type="dxa"/>
          </w:tcPr>
          <w:p w14:paraId="25E55BB5" w14:textId="77777777" w:rsidR="001F40CA" w:rsidRDefault="001F40CA" w:rsidP="001F40CA">
            <w:pPr>
              <w:pStyle w:val="TableBodyCopy"/>
            </w:pPr>
          </w:p>
        </w:tc>
        <w:tc>
          <w:tcPr>
            <w:tcW w:w="864" w:type="dxa"/>
          </w:tcPr>
          <w:p w14:paraId="6AFC0751" w14:textId="77777777" w:rsidR="001F40CA" w:rsidRDefault="001F40CA" w:rsidP="001F40CA">
            <w:pPr>
              <w:pStyle w:val="TableBodyCopy"/>
            </w:pPr>
          </w:p>
        </w:tc>
        <w:tc>
          <w:tcPr>
            <w:tcW w:w="864" w:type="dxa"/>
          </w:tcPr>
          <w:p w14:paraId="61B1A316" w14:textId="77777777" w:rsidR="001F40CA" w:rsidRDefault="001F40CA" w:rsidP="001F40CA">
            <w:pPr>
              <w:pStyle w:val="TableBodyCopy"/>
            </w:pPr>
          </w:p>
        </w:tc>
      </w:tr>
      <w:tr w:rsidR="00563A13" w:rsidRPr="00CC38F7" w14:paraId="5B04BFCD" w14:textId="77777777" w:rsidTr="0087696B">
        <w:tblPrEx>
          <w:tblCellMar>
            <w:left w:w="108" w:type="dxa"/>
            <w:right w:w="108" w:type="dxa"/>
          </w:tblCellMar>
        </w:tblPrEx>
        <w:trPr>
          <w:cantSplit/>
          <w:trHeight w:val="395"/>
        </w:trPr>
        <w:tc>
          <w:tcPr>
            <w:tcW w:w="4894" w:type="dxa"/>
          </w:tcPr>
          <w:p w14:paraId="3040E8E4" w14:textId="14C63403" w:rsidR="00563A13" w:rsidRPr="00A815E6" w:rsidRDefault="00563A13" w:rsidP="00563A13">
            <w:pPr>
              <w:pStyle w:val="TableBodyCopy"/>
              <w:rPr>
                <w:rFonts w:eastAsia="Verdana"/>
              </w:rPr>
            </w:pPr>
            <w:r>
              <w:t xml:space="preserve">Competency 029: </w:t>
            </w:r>
            <w:r w:rsidRPr="0090767B">
              <w:rPr>
                <w:i/>
              </w:rPr>
              <w:t xml:space="preserve">The teacher understands </w:t>
            </w:r>
            <w:r w:rsidR="001F40CA" w:rsidRPr="007C0ABC">
              <w:rPr>
                <w:i/>
              </w:rPr>
              <w:t>the conservation of energy and momentum</w:t>
            </w:r>
            <w:r w:rsidRPr="0090767B">
              <w:rPr>
                <w:i/>
              </w:rPr>
              <w:t>.</w:t>
            </w:r>
          </w:p>
        </w:tc>
        <w:tc>
          <w:tcPr>
            <w:tcW w:w="864" w:type="dxa"/>
          </w:tcPr>
          <w:p w14:paraId="45334D0B" w14:textId="77777777" w:rsidR="00563A13" w:rsidRDefault="00563A13" w:rsidP="0087696B">
            <w:pPr>
              <w:pStyle w:val="TableBodyCopy"/>
            </w:pPr>
          </w:p>
        </w:tc>
        <w:tc>
          <w:tcPr>
            <w:tcW w:w="866" w:type="dxa"/>
          </w:tcPr>
          <w:p w14:paraId="5C1F6D25" w14:textId="77777777" w:rsidR="00563A13" w:rsidRDefault="00563A13" w:rsidP="0087696B">
            <w:pPr>
              <w:pStyle w:val="TableBodyCopy"/>
            </w:pPr>
          </w:p>
        </w:tc>
        <w:tc>
          <w:tcPr>
            <w:tcW w:w="864" w:type="dxa"/>
          </w:tcPr>
          <w:p w14:paraId="3CAB0F97" w14:textId="77777777" w:rsidR="00563A13" w:rsidRDefault="00563A13" w:rsidP="0087696B">
            <w:pPr>
              <w:pStyle w:val="TableBodyCopy"/>
            </w:pPr>
          </w:p>
        </w:tc>
        <w:tc>
          <w:tcPr>
            <w:tcW w:w="864" w:type="dxa"/>
          </w:tcPr>
          <w:p w14:paraId="0981E3F5" w14:textId="77777777" w:rsidR="00563A13" w:rsidRDefault="00563A13" w:rsidP="0087696B">
            <w:pPr>
              <w:pStyle w:val="TableBodyCopy"/>
            </w:pPr>
          </w:p>
        </w:tc>
        <w:tc>
          <w:tcPr>
            <w:tcW w:w="864" w:type="dxa"/>
          </w:tcPr>
          <w:p w14:paraId="5712E826" w14:textId="77777777" w:rsidR="00563A13" w:rsidRDefault="00563A13" w:rsidP="0087696B">
            <w:pPr>
              <w:pStyle w:val="TableBodyCopy"/>
            </w:pPr>
          </w:p>
        </w:tc>
        <w:tc>
          <w:tcPr>
            <w:tcW w:w="864" w:type="dxa"/>
          </w:tcPr>
          <w:p w14:paraId="0B60D1D9" w14:textId="77777777" w:rsidR="00563A13" w:rsidRDefault="00563A13" w:rsidP="0087696B">
            <w:pPr>
              <w:pStyle w:val="TableBodyCopy"/>
            </w:pPr>
          </w:p>
        </w:tc>
        <w:tc>
          <w:tcPr>
            <w:tcW w:w="864" w:type="dxa"/>
          </w:tcPr>
          <w:p w14:paraId="1C5F35B8" w14:textId="77777777" w:rsidR="00563A13" w:rsidRDefault="00563A13" w:rsidP="0087696B">
            <w:pPr>
              <w:pStyle w:val="TableBodyCopy"/>
            </w:pPr>
          </w:p>
        </w:tc>
        <w:tc>
          <w:tcPr>
            <w:tcW w:w="864" w:type="dxa"/>
          </w:tcPr>
          <w:p w14:paraId="0B9C9D0D" w14:textId="77777777" w:rsidR="00563A13" w:rsidRDefault="00563A13" w:rsidP="0087696B">
            <w:pPr>
              <w:pStyle w:val="TableBodyCopy"/>
            </w:pPr>
          </w:p>
        </w:tc>
        <w:tc>
          <w:tcPr>
            <w:tcW w:w="864" w:type="dxa"/>
          </w:tcPr>
          <w:p w14:paraId="1241C0F6" w14:textId="77777777" w:rsidR="00563A13" w:rsidRDefault="00563A13" w:rsidP="0087696B">
            <w:pPr>
              <w:pStyle w:val="TableBodyCopy"/>
            </w:pPr>
          </w:p>
        </w:tc>
        <w:tc>
          <w:tcPr>
            <w:tcW w:w="864" w:type="dxa"/>
          </w:tcPr>
          <w:p w14:paraId="7F944A8C" w14:textId="77777777" w:rsidR="00563A13" w:rsidRDefault="00563A13" w:rsidP="0087696B">
            <w:pPr>
              <w:pStyle w:val="TableBodyCopy"/>
            </w:pPr>
          </w:p>
        </w:tc>
        <w:tc>
          <w:tcPr>
            <w:tcW w:w="864" w:type="dxa"/>
          </w:tcPr>
          <w:p w14:paraId="76FCCB00" w14:textId="77777777" w:rsidR="00563A13" w:rsidRDefault="00563A13" w:rsidP="0087696B">
            <w:pPr>
              <w:pStyle w:val="TableBodyCopy"/>
            </w:pPr>
          </w:p>
        </w:tc>
      </w:tr>
      <w:tr w:rsidR="001F40CA" w:rsidRPr="00CC38F7" w14:paraId="21876075" w14:textId="77777777" w:rsidTr="00C42800">
        <w:tblPrEx>
          <w:tblCellMar>
            <w:left w:w="108" w:type="dxa"/>
            <w:right w:w="108" w:type="dxa"/>
          </w:tblCellMar>
        </w:tblPrEx>
        <w:trPr>
          <w:cantSplit/>
          <w:trHeight w:val="395"/>
        </w:trPr>
        <w:tc>
          <w:tcPr>
            <w:tcW w:w="4894" w:type="dxa"/>
          </w:tcPr>
          <w:p w14:paraId="3E080E9D" w14:textId="1D4E1373" w:rsidR="001F40CA" w:rsidRDefault="001F40CA" w:rsidP="00493148">
            <w:pPr>
              <w:pStyle w:val="TableDescriptivestatements"/>
              <w:numPr>
                <w:ilvl w:val="0"/>
                <w:numId w:val="28"/>
              </w:numPr>
            </w:pPr>
            <w:r w:rsidRPr="009E5ACD">
              <w:t>Understa</w:t>
            </w:r>
            <w:r w:rsidRPr="00493148">
              <w:rPr>
                <w:spacing w:val="2"/>
              </w:rPr>
              <w:t>n</w:t>
            </w:r>
            <w:r w:rsidRPr="009E5ACD">
              <w:t>ds</w:t>
            </w:r>
            <w:r w:rsidRPr="00493148">
              <w:rPr>
                <w:spacing w:val="-14"/>
              </w:rPr>
              <w:t xml:space="preserve"> </w:t>
            </w:r>
            <w:r w:rsidRPr="009E5ACD">
              <w:t>t</w:t>
            </w:r>
            <w:r w:rsidRPr="00493148">
              <w:rPr>
                <w:spacing w:val="1"/>
              </w:rPr>
              <w:t>h</w:t>
            </w:r>
            <w:r w:rsidRPr="009E5ACD">
              <w:t>e</w:t>
            </w:r>
            <w:r w:rsidRPr="00493148">
              <w:rPr>
                <w:spacing w:val="-4"/>
              </w:rPr>
              <w:t xml:space="preserve"> </w:t>
            </w:r>
            <w:r w:rsidRPr="009E5ACD">
              <w:t>co</w:t>
            </w:r>
            <w:r w:rsidRPr="00493148">
              <w:rPr>
                <w:spacing w:val="1"/>
              </w:rPr>
              <w:t>n</w:t>
            </w:r>
            <w:r w:rsidRPr="009E5ACD">
              <w:t>cept</w:t>
            </w:r>
            <w:r w:rsidRPr="00493148">
              <w:rPr>
                <w:spacing w:val="-9"/>
              </w:rPr>
              <w:t xml:space="preserve"> </w:t>
            </w:r>
            <w:r w:rsidRPr="009E5ACD">
              <w:t>of</w:t>
            </w:r>
            <w:r w:rsidRPr="00493148">
              <w:rPr>
                <w:spacing w:val="-2"/>
              </w:rPr>
              <w:t xml:space="preserve"> </w:t>
            </w:r>
            <w:r w:rsidRPr="009E5ACD">
              <w:t>w</w:t>
            </w:r>
            <w:r w:rsidRPr="00493148">
              <w:rPr>
                <w:spacing w:val="1"/>
              </w:rPr>
              <w:t>o</w:t>
            </w:r>
            <w:r w:rsidRPr="009E5ACD">
              <w:t>rk.</w:t>
            </w:r>
          </w:p>
        </w:tc>
        <w:tc>
          <w:tcPr>
            <w:tcW w:w="864" w:type="dxa"/>
          </w:tcPr>
          <w:p w14:paraId="56256617" w14:textId="77777777" w:rsidR="001F40CA" w:rsidRDefault="001F40CA" w:rsidP="001F40CA">
            <w:pPr>
              <w:pStyle w:val="TableBodyCopy"/>
            </w:pPr>
          </w:p>
        </w:tc>
        <w:tc>
          <w:tcPr>
            <w:tcW w:w="866" w:type="dxa"/>
          </w:tcPr>
          <w:p w14:paraId="73CA5E03" w14:textId="77777777" w:rsidR="001F40CA" w:rsidRDefault="001F40CA" w:rsidP="001F40CA">
            <w:pPr>
              <w:pStyle w:val="TableBodyCopy"/>
            </w:pPr>
          </w:p>
        </w:tc>
        <w:tc>
          <w:tcPr>
            <w:tcW w:w="864" w:type="dxa"/>
          </w:tcPr>
          <w:p w14:paraId="35859B3E" w14:textId="77777777" w:rsidR="001F40CA" w:rsidRDefault="001F40CA" w:rsidP="001F40CA">
            <w:pPr>
              <w:pStyle w:val="TableBodyCopy"/>
            </w:pPr>
          </w:p>
        </w:tc>
        <w:tc>
          <w:tcPr>
            <w:tcW w:w="864" w:type="dxa"/>
          </w:tcPr>
          <w:p w14:paraId="61A160A1" w14:textId="77777777" w:rsidR="001F40CA" w:rsidRDefault="001F40CA" w:rsidP="001F40CA">
            <w:pPr>
              <w:pStyle w:val="TableBodyCopy"/>
            </w:pPr>
          </w:p>
        </w:tc>
        <w:tc>
          <w:tcPr>
            <w:tcW w:w="864" w:type="dxa"/>
          </w:tcPr>
          <w:p w14:paraId="0704E8CB" w14:textId="77777777" w:rsidR="001F40CA" w:rsidRDefault="001F40CA" w:rsidP="001F40CA">
            <w:pPr>
              <w:pStyle w:val="TableBodyCopy"/>
            </w:pPr>
          </w:p>
        </w:tc>
        <w:tc>
          <w:tcPr>
            <w:tcW w:w="864" w:type="dxa"/>
          </w:tcPr>
          <w:p w14:paraId="6263613A" w14:textId="77777777" w:rsidR="001F40CA" w:rsidRDefault="001F40CA" w:rsidP="001F40CA">
            <w:pPr>
              <w:pStyle w:val="TableBodyCopy"/>
            </w:pPr>
          </w:p>
        </w:tc>
        <w:tc>
          <w:tcPr>
            <w:tcW w:w="864" w:type="dxa"/>
          </w:tcPr>
          <w:p w14:paraId="1995D1BA" w14:textId="77777777" w:rsidR="001F40CA" w:rsidRDefault="001F40CA" w:rsidP="001F40CA">
            <w:pPr>
              <w:pStyle w:val="TableBodyCopy"/>
            </w:pPr>
          </w:p>
        </w:tc>
        <w:tc>
          <w:tcPr>
            <w:tcW w:w="864" w:type="dxa"/>
          </w:tcPr>
          <w:p w14:paraId="239B9660" w14:textId="77777777" w:rsidR="001F40CA" w:rsidRDefault="001F40CA" w:rsidP="001F40CA">
            <w:pPr>
              <w:pStyle w:val="TableBodyCopy"/>
            </w:pPr>
          </w:p>
        </w:tc>
        <w:tc>
          <w:tcPr>
            <w:tcW w:w="864" w:type="dxa"/>
          </w:tcPr>
          <w:p w14:paraId="22E4B77F" w14:textId="77777777" w:rsidR="001F40CA" w:rsidRDefault="001F40CA" w:rsidP="001F40CA">
            <w:pPr>
              <w:pStyle w:val="TableBodyCopy"/>
            </w:pPr>
          </w:p>
        </w:tc>
        <w:tc>
          <w:tcPr>
            <w:tcW w:w="864" w:type="dxa"/>
          </w:tcPr>
          <w:p w14:paraId="3B6035B7" w14:textId="77777777" w:rsidR="001F40CA" w:rsidRDefault="001F40CA" w:rsidP="001F40CA">
            <w:pPr>
              <w:pStyle w:val="TableBodyCopy"/>
            </w:pPr>
          </w:p>
        </w:tc>
        <w:tc>
          <w:tcPr>
            <w:tcW w:w="864" w:type="dxa"/>
          </w:tcPr>
          <w:p w14:paraId="74F97842" w14:textId="77777777" w:rsidR="001F40CA" w:rsidRDefault="001F40CA" w:rsidP="001F40CA">
            <w:pPr>
              <w:pStyle w:val="TableBodyCopy"/>
            </w:pPr>
          </w:p>
        </w:tc>
      </w:tr>
      <w:tr w:rsidR="001F40CA" w:rsidRPr="00CC38F7" w14:paraId="61121FDA" w14:textId="77777777" w:rsidTr="00C42800">
        <w:tblPrEx>
          <w:tblCellMar>
            <w:left w:w="108" w:type="dxa"/>
            <w:right w:w="108" w:type="dxa"/>
          </w:tblCellMar>
        </w:tblPrEx>
        <w:trPr>
          <w:cantSplit/>
          <w:trHeight w:val="395"/>
        </w:trPr>
        <w:tc>
          <w:tcPr>
            <w:tcW w:w="4894" w:type="dxa"/>
          </w:tcPr>
          <w:p w14:paraId="6988B3F5" w14:textId="3DA400AB" w:rsidR="001F40CA" w:rsidRDefault="001F40CA" w:rsidP="00493148">
            <w:pPr>
              <w:pStyle w:val="TableDescriptivestatements"/>
              <w:numPr>
                <w:ilvl w:val="0"/>
                <w:numId w:val="28"/>
              </w:numPr>
            </w:pPr>
            <w:r w:rsidRPr="009E5ACD">
              <w:t>Understa</w:t>
            </w:r>
            <w:r w:rsidRPr="00493148">
              <w:rPr>
                <w:spacing w:val="2"/>
              </w:rPr>
              <w:t>n</w:t>
            </w:r>
            <w:r w:rsidRPr="009E5ACD">
              <w:t>ds</w:t>
            </w:r>
            <w:r w:rsidRPr="00493148">
              <w:rPr>
                <w:spacing w:val="-14"/>
              </w:rPr>
              <w:t xml:space="preserve"> </w:t>
            </w:r>
            <w:r w:rsidRPr="009E5ACD">
              <w:t>t</w:t>
            </w:r>
            <w:r w:rsidRPr="00493148">
              <w:rPr>
                <w:spacing w:val="1"/>
              </w:rPr>
              <w:t>h</w:t>
            </w:r>
            <w:r w:rsidRPr="009E5ACD">
              <w:t>e</w:t>
            </w:r>
            <w:r w:rsidRPr="00493148">
              <w:rPr>
                <w:spacing w:val="-4"/>
              </w:rPr>
              <w:t xml:space="preserve"> </w:t>
            </w:r>
            <w:r w:rsidRPr="009E5ACD">
              <w:t>rel</w:t>
            </w:r>
            <w:r w:rsidRPr="00493148">
              <w:rPr>
                <w:spacing w:val="1"/>
              </w:rPr>
              <w:t>a</w:t>
            </w:r>
            <w:r w:rsidRPr="009E5ACD">
              <w:t>tions</w:t>
            </w:r>
            <w:r w:rsidRPr="00493148">
              <w:rPr>
                <w:spacing w:val="1"/>
              </w:rPr>
              <w:t>h</w:t>
            </w:r>
            <w:r w:rsidRPr="009E5ACD">
              <w:t>ips</w:t>
            </w:r>
            <w:r w:rsidRPr="00493148">
              <w:rPr>
                <w:spacing w:val="-14"/>
              </w:rPr>
              <w:t xml:space="preserve"> </w:t>
            </w:r>
            <w:r w:rsidRPr="00493148">
              <w:rPr>
                <w:spacing w:val="1"/>
              </w:rPr>
              <w:t>a</w:t>
            </w:r>
            <w:r w:rsidRPr="009E5ACD">
              <w:t>mong</w:t>
            </w:r>
            <w:r w:rsidRPr="00493148">
              <w:rPr>
                <w:spacing w:val="-8"/>
              </w:rPr>
              <w:t xml:space="preserve"> </w:t>
            </w:r>
            <w:r w:rsidRPr="00493148">
              <w:rPr>
                <w:spacing w:val="1"/>
              </w:rPr>
              <w:t>w</w:t>
            </w:r>
            <w:r w:rsidRPr="009E5ACD">
              <w:t>ork,</w:t>
            </w:r>
            <w:r w:rsidRPr="00493148">
              <w:rPr>
                <w:spacing w:val="-6"/>
              </w:rPr>
              <w:t xml:space="preserve"> </w:t>
            </w:r>
            <w:r w:rsidRPr="009E5ACD">
              <w:t>energy</w:t>
            </w:r>
            <w:r w:rsidRPr="00493148">
              <w:rPr>
                <w:spacing w:val="-7"/>
              </w:rPr>
              <w:t xml:space="preserve"> </w:t>
            </w:r>
            <w:r w:rsidRPr="009E5ACD">
              <w:t>and</w:t>
            </w:r>
            <w:r w:rsidRPr="00493148">
              <w:rPr>
                <w:spacing w:val="-4"/>
              </w:rPr>
              <w:t xml:space="preserve"> </w:t>
            </w:r>
            <w:r w:rsidRPr="009E5ACD">
              <w:t>po</w:t>
            </w:r>
            <w:r w:rsidRPr="00493148">
              <w:rPr>
                <w:spacing w:val="1"/>
              </w:rPr>
              <w:t>w</w:t>
            </w:r>
            <w:r w:rsidRPr="009E5ACD">
              <w:t>er.</w:t>
            </w:r>
          </w:p>
        </w:tc>
        <w:tc>
          <w:tcPr>
            <w:tcW w:w="864" w:type="dxa"/>
          </w:tcPr>
          <w:p w14:paraId="3C6C9CF0" w14:textId="77777777" w:rsidR="001F40CA" w:rsidRDefault="001F40CA" w:rsidP="001F40CA">
            <w:pPr>
              <w:pStyle w:val="TableBodyCopy"/>
            </w:pPr>
          </w:p>
        </w:tc>
        <w:tc>
          <w:tcPr>
            <w:tcW w:w="866" w:type="dxa"/>
          </w:tcPr>
          <w:p w14:paraId="2DCD8259" w14:textId="77777777" w:rsidR="001F40CA" w:rsidRDefault="001F40CA" w:rsidP="001F40CA">
            <w:pPr>
              <w:pStyle w:val="TableBodyCopy"/>
            </w:pPr>
          </w:p>
        </w:tc>
        <w:tc>
          <w:tcPr>
            <w:tcW w:w="864" w:type="dxa"/>
          </w:tcPr>
          <w:p w14:paraId="400E5E08" w14:textId="77777777" w:rsidR="001F40CA" w:rsidRDefault="001F40CA" w:rsidP="001F40CA">
            <w:pPr>
              <w:pStyle w:val="TableBodyCopy"/>
            </w:pPr>
          </w:p>
        </w:tc>
        <w:tc>
          <w:tcPr>
            <w:tcW w:w="864" w:type="dxa"/>
          </w:tcPr>
          <w:p w14:paraId="023A409C" w14:textId="77777777" w:rsidR="001F40CA" w:rsidRDefault="001F40CA" w:rsidP="001F40CA">
            <w:pPr>
              <w:pStyle w:val="TableBodyCopy"/>
            </w:pPr>
          </w:p>
        </w:tc>
        <w:tc>
          <w:tcPr>
            <w:tcW w:w="864" w:type="dxa"/>
          </w:tcPr>
          <w:p w14:paraId="0FCD6323" w14:textId="77777777" w:rsidR="001F40CA" w:rsidRDefault="001F40CA" w:rsidP="001F40CA">
            <w:pPr>
              <w:pStyle w:val="TableBodyCopy"/>
            </w:pPr>
          </w:p>
        </w:tc>
        <w:tc>
          <w:tcPr>
            <w:tcW w:w="864" w:type="dxa"/>
          </w:tcPr>
          <w:p w14:paraId="5560ED9D" w14:textId="77777777" w:rsidR="001F40CA" w:rsidRDefault="001F40CA" w:rsidP="001F40CA">
            <w:pPr>
              <w:pStyle w:val="TableBodyCopy"/>
            </w:pPr>
          </w:p>
        </w:tc>
        <w:tc>
          <w:tcPr>
            <w:tcW w:w="864" w:type="dxa"/>
          </w:tcPr>
          <w:p w14:paraId="02887DD9" w14:textId="77777777" w:rsidR="001F40CA" w:rsidRDefault="001F40CA" w:rsidP="001F40CA">
            <w:pPr>
              <w:pStyle w:val="TableBodyCopy"/>
            </w:pPr>
          </w:p>
        </w:tc>
        <w:tc>
          <w:tcPr>
            <w:tcW w:w="864" w:type="dxa"/>
          </w:tcPr>
          <w:p w14:paraId="4950B131" w14:textId="77777777" w:rsidR="001F40CA" w:rsidRDefault="001F40CA" w:rsidP="001F40CA">
            <w:pPr>
              <w:pStyle w:val="TableBodyCopy"/>
            </w:pPr>
          </w:p>
        </w:tc>
        <w:tc>
          <w:tcPr>
            <w:tcW w:w="864" w:type="dxa"/>
          </w:tcPr>
          <w:p w14:paraId="37AA89F5" w14:textId="77777777" w:rsidR="001F40CA" w:rsidRDefault="001F40CA" w:rsidP="001F40CA">
            <w:pPr>
              <w:pStyle w:val="TableBodyCopy"/>
            </w:pPr>
          </w:p>
        </w:tc>
        <w:tc>
          <w:tcPr>
            <w:tcW w:w="864" w:type="dxa"/>
          </w:tcPr>
          <w:p w14:paraId="247B4EBA" w14:textId="77777777" w:rsidR="001F40CA" w:rsidRDefault="001F40CA" w:rsidP="001F40CA">
            <w:pPr>
              <w:pStyle w:val="TableBodyCopy"/>
            </w:pPr>
          </w:p>
        </w:tc>
        <w:tc>
          <w:tcPr>
            <w:tcW w:w="864" w:type="dxa"/>
          </w:tcPr>
          <w:p w14:paraId="2987FD6E" w14:textId="77777777" w:rsidR="001F40CA" w:rsidRDefault="001F40CA" w:rsidP="001F40CA">
            <w:pPr>
              <w:pStyle w:val="TableBodyCopy"/>
            </w:pPr>
          </w:p>
        </w:tc>
      </w:tr>
      <w:tr w:rsidR="001F40CA" w:rsidRPr="00CC38F7" w14:paraId="4F3924F4" w14:textId="77777777" w:rsidTr="00C42800">
        <w:tblPrEx>
          <w:tblCellMar>
            <w:left w:w="108" w:type="dxa"/>
            <w:right w:w="108" w:type="dxa"/>
          </w:tblCellMar>
        </w:tblPrEx>
        <w:trPr>
          <w:cantSplit/>
          <w:trHeight w:val="395"/>
        </w:trPr>
        <w:tc>
          <w:tcPr>
            <w:tcW w:w="4894" w:type="dxa"/>
          </w:tcPr>
          <w:p w14:paraId="0E5D2D64" w14:textId="277B48D3" w:rsidR="001F40CA" w:rsidRDefault="001F40CA" w:rsidP="00493148">
            <w:pPr>
              <w:pStyle w:val="TableDescriptivestatements"/>
              <w:numPr>
                <w:ilvl w:val="0"/>
                <w:numId w:val="28"/>
              </w:numPr>
            </w:pPr>
            <w:r w:rsidRPr="009E5ACD">
              <w:t>Solves</w:t>
            </w:r>
            <w:r w:rsidRPr="00493148">
              <w:rPr>
                <w:spacing w:val="-7"/>
              </w:rPr>
              <w:t xml:space="preserve"> </w:t>
            </w:r>
            <w:r w:rsidRPr="009E5ACD">
              <w:t>pr</w:t>
            </w:r>
            <w:r w:rsidRPr="00493148">
              <w:rPr>
                <w:spacing w:val="1"/>
              </w:rPr>
              <w:t>o</w:t>
            </w:r>
            <w:r w:rsidRPr="009E5ACD">
              <w:t>ble</w:t>
            </w:r>
            <w:r w:rsidRPr="00493148">
              <w:rPr>
                <w:spacing w:val="1"/>
              </w:rPr>
              <w:t>m</w:t>
            </w:r>
            <w:r w:rsidRPr="009E5ACD">
              <w:t>s</w:t>
            </w:r>
            <w:r w:rsidRPr="00493148">
              <w:rPr>
                <w:spacing w:val="-11"/>
              </w:rPr>
              <w:t xml:space="preserve"> </w:t>
            </w:r>
            <w:r w:rsidRPr="00493148">
              <w:rPr>
                <w:spacing w:val="1"/>
              </w:rPr>
              <w:t>u</w:t>
            </w:r>
            <w:r w:rsidRPr="009E5ACD">
              <w:t>si</w:t>
            </w:r>
            <w:r w:rsidRPr="00493148">
              <w:rPr>
                <w:spacing w:val="1"/>
              </w:rPr>
              <w:t>n</w:t>
            </w:r>
            <w:r w:rsidRPr="009E5ACD">
              <w:t>g</w:t>
            </w:r>
            <w:r w:rsidRPr="00493148">
              <w:rPr>
                <w:spacing w:val="-6"/>
              </w:rPr>
              <w:t xml:space="preserve"> </w:t>
            </w:r>
            <w:r w:rsidRPr="009E5ACD">
              <w:t>the</w:t>
            </w:r>
            <w:r w:rsidRPr="00493148">
              <w:rPr>
                <w:spacing w:val="-4"/>
              </w:rPr>
              <w:t xml:space="preserve"> </w:t>
            </w:r>
            <w:r w:rsidRPr="009E5ACD">
              <w:t>co</w:t>
            </w:r>
            <w:r w:rsidRPr="00493148">
              <w:rPr>
                <w:spacing w:val="1"/>
              </w:rPr>
              <w:t>ns</w:t>
            </w:r>
            <w:r w:rsidRPr="009E5ACD">
              <w:t>ervation</w:t>
            </w:r>
            <w:r w:rsidRPr="00493148">
              <w:rPr>
                <w:spacing w:val="-13"/>
              </w:rPr>
              <w:t xml:space="preserve"> </w:t>
            </w:r>
            <w:r w:rsidRPr="009E5ACD">
              <w:t>of</w:t>
            </w:r>
            <w:r w:rsidRPr="00493148">
              <w:rPr>
                <w:spacing w:val="-3"/>
              </w:rPr>
              <w:t xml:space="preserve"> </w:t>
            </w:r>
            <w:r w:rsidRPr="009E5ACD">
              <w:t>mec</w:t>
            </w:r>
            <w:r w:rsidRPr="00493148">
              <w:rPr>
                <w:spacing w:val="2"/>
              </w:rPr>
              <w:t>h</w:t>
            </w:r>
            <w:r w:rsidRPr="009E5ACD">
              <w:t>anical</w:t>
            </w:r>
            <w:r w:rsidRPr="00493148">
              <w:rPr>
                <w:spacing w:val="-12"/>
              </w:rPr>
              <w:t xml:space="preserve"> </w:t>
            </w:r>
            <w:r w:rsidRPr="009E5ACD">
              <w:t>energy</w:t>
            </w:r>
            <w:r w:rsidRPr="00493148">
              <w:rPr>
                <w:spacing w:val="-8"/>
              </w:rPr>
              <w:t xml:space="preserve"> </w:t>
            </w:r>
            <w:r w:rsidRPr="009E5ACD">
              <w:t>in</w:t>
            </w:r>
            <w:r w:rsidRPr="00493148">
              <w:rPr>
                <w:spacing w:val="-2"/>
              </w:rPr>
              <w:t xml:space="preserve"> </w:t>
            </w:r>
            <w:r w:rsidRPr="009E5ACD">
              <w:t>a</w:t>
            </w:r>
            <w:r w:rsidRPr="00493148">
              <w:rPr>
                <w:spacing w:val="-1"/>
              </w:rPr>
              <w:t xml:space="preserve"> </w:t>
            </w:r>
            <w:r w:rsidRPr="009E5ACD">
              <w:t>p</w:t>
            </w:r>
            <w:r w:rsidRPr="00493148">
              <w:rPr>
                <w:spacing w:val="1"/>
              </w:rPr>
              <w:t>h</w:t>
            </w:r>
            <w:r w:rsidRPr="009E5ACD">
              <w:t>ysical</w:t>
            </w:r>
            <w:r w:rsidRPr="00493148">
              <w:rPr>
                <w:spacing w:val="-9"/>
              </w:rPr>
              <w:t xml:space="preserve"> </w:t>
            </w:r>
            <w:r w:rsidRPr="009E5ACD">
              <w:t>system (e.g.,</w:t>
            </w:r>
            <w:r w:rsidRPr="00493148">
              <w:rPr>
                <w:spacing w:val="-6"/>
              </w:rPr>
              <w:t xml:space="preserve"> </w:t>
            </w:r>
            <w:r w:rsidRPr="009E5ACD">
              <w:t>det</w:t>
            </w:r>
            <w:r w:rsidRPr="00493148">
              <w:rPr>
                <w:spacing w:val="1"/>
              </w:rPr>
              <w:t>e</w:t>
            </w:r>
            <w:r w:rsidRPr="009E5ACD">
              <w:t>rmining</w:t>
            </w:r>
            <w:r w:rsidRPr="00493148">
              <w:rPr>
                <w:spacing w:val="-13"/>
              </w:rPr>
              <w:t xml:space="preserve"> </w:t>
            </w:r>
            <w:r w:rsidRPr="009E5ACD">
              <w:t>p</w:t>
            </w:r>
            <w:r w:rsidRPr="00493148">
              <w:rPr>
                <w:spacing w:val="1"/>
              </w:rPr>
              <w:t>o</w:t>
            </w:r>
            <w:r w:rsidRPr="009E5ACD">
              <w:t>tential</w:t>
            </w:r>
            <w:r w:rsidRPr="00493148">
              <w:rPr>
                <w:spacing w:val="-10"/>
              </w:rPr>
              <w:t xml:space="preserve"> </w:t>
            </w:r>
            <w:r w:rsidRPr="009E5ACD">
              <w:t>en</w:t>
            </w:r>
            <w:r w:rsidRPr="00493148">
              <w:rPr>
                <w:spacing w:val="1"/>
              </w:rPr>
              <w:t>e</w:t>
            </w:r>
            <w:r w:rsidRPr="009E5ACD">
              <w:t>rgy</w:t>
            </w:r>
            <w:r w:rsidRPr="00493148">
              <w:rPr>
                <w:spacing w:val="-7"/>
              </w:rPr>
              <w:t xml:space="preserve"> </w:t>
            </w:r>
            <w:r w:rsidRPr="009E5ACD">
              <w:t>for</w:t>
            </w:r>
            <w:r w:rsidRPr="00493148">
              <w:rPr>
                <w:spacing w:val="-3"/>
              </w:rPr>
              <w:t xml:space="preserve"> </w:t>
            </w:r>
            <w:r w:rsidRPr="009E5ACD">
              <w:t>co</w:t>
            </w:r>
            <w:r w:rsidRPr="00493148">
              <w:rPr>
                <w:spacing w:val="1"/>
              </w:rPr>
              <w:t>n</w:t>
            </w:r>
            <w:r w:rsidRPr="00493148">
              <w:rPr>
                <w:spacing w:val="-3"/>
              </w:rPr>
              <w:t>s</w:t>
            </w:r>
            <w:r w:rsidRPr="009E5ACD">
              <w:t>ervative</w:t>
            </w:r>
            <w:r w:rsidRPr="00493148">
              <w:rPr>
                <w:spacing w:val="-14"/>
              </w:rPr>
              <w:t xml:space="preserve"> </w:t>
            </w:r>
            <w:r w:rsidRPr="009E5ACD">
              <w:t>forces,</w:t>
            </w:r>
            <w:r w:rsidRPr="00493148">
              <w:rPr>
                <w:spacing w:val="-7"/>
              </w:rPr>
              <w:t xml:space="preserve"> </w:t>
            </w:r>
            <w:r w:rsidRPr="009E5ACD">
              <w:t>conversion</w:t>
            </w:r>
            <w:r w:rsidRPr="00493148">
              <w:rPr>
                <w:spacing w:val="-11"/>
              </w:rPr>
              <w:t xml:space="preserve"> </w:t>
            </w:r>
            <w:r w:rsidRPr="009E5ACD">
              <w:t>of</w:t>
            </w:r>
            <w:r w:rsidRPr="00493148">
              <w:rPr>
                <w:spacing w:val="-1"/>
              </w:rPr>
              <w:t xml:space="preserve"> </w:t>
            </w:r>
            <w:r w:rsidRPr="009E5ACD">
              <w:t>potential to</w:t>
            </w:r>
            <w:r w:rsidRPr="00493148">
              <w:rPr>
                <w:spacing w:val="-2"/>
              </w:rPr>
              <w:t xml:space="preserve"> </w:t>
            </w:r>
            <w:r w:rsidRPr="009E5ACD">
              <w:t>kinetic</w:t>
            </w:r>
            <w:r w:rsidRPr="00493148">
              <w:rPr>
                <w:spacing w:val="-7"/>
              </w:rPr>
              <w:t xml:space="preserve"> </w:t>
            </w:r>
            <w:r w:rsidRPr="009E5ACD">
              <w:t>energy,</w:t>
            </w:r>
            <w:r w:rsidRPr="00493148">
              <w:rPr>
                <w:spacing w:val="-7"/>
              </w:rPr>
              <w:t xml:space="preserve"> </w:t>
            </w:r>
            <w:r w:rsidRPr="009E5ACD">
              <w:t>a</w:t>
            </w:r>
            <w:r w:rsidRPr="00493148">
              <w:rPr>
                <w:spacing w:val="2"/>
              </w:rPr>
              <w:t>n</w:t>
            </w:r>
            <w:r w:rsidRPr="009E5ACD">
              <w:t>alyzing</w:t>
            </w:r>
            <w:r w:rsidRPr="00493148">
              <w:rPr>
                <w:spacing w:val="-10"/>
              </w:rPr>
              <w:t xml:space="preserve"> </w:t>
            </w:r>
            <w:r w:rsidRPr="009E5ACD">
              <w:t>t</w:t>
            </w:r>
            <w:r w:rsidRPr="00493148">
              <w:rPr>
                <w:spacing w:val="1"/>
              </w:rPr>
              <w:t>h</w:t>
            </w:r>
            <w:r w:rsidRPr="009E5ACD">
              <w:t>e</w:t>
            </w:r>
            <w:r w:rsidRPr="00493148">
              <w:rPr>
                <w:spacing w:val="-4"/>
              </w:rPr>
              <w:t xml:space="preserve"> </w:t>
            </w:r>
            <w:r w:rsidRPr="009E5ACD">
              <w:t>motion</w:t>
            </w:r>
            <w:r w:rsidRPr="00493148">
              <w:rPr>
                <w:spacing w:val="-8"/>
              </w:rPr>
              <w:t xml:space="preserve"> </w:t>
            </w:r>
            <w:r w:rsidRPr="009E5ACD">
              <w:t>of</w:t>
            </w:r>
            <w:r w:rsidRPr="00493148">
              <w:rPr>
                <w:spacing w:val="-1"/>
              </w:rPr>
              <w:t xml:space="preserve"> </w:t>
            </w:r>
            <w:r w:rsidRPr="009E5ACD">
              <w:t>a</w:t>
            </w:r>
            <w:r w:rsidRPr="00493148">
              <w:rPr>
                <w:spacing w:val="-1"/>
              </w:rPr>
              <w:t xml:space="preserve"> </w:t>
            </w:r>
            <w:r w:rsidRPr="009E5ACD">
              <w:t>pend</w:t>
            </w:r>
            <w:r w:rsidRPr="00493148">
              <w:rPr>
                <w:spacing w:val="2"/>
              </w:rPr>
              <w:t>u</w:t>
            </w:r>
            <w:r w:rsidRPr="009E5ACD">
              <w:t>l</w:t>
            </w:r>
            <w:r w:rsidRPr="00493148">
              <w:rPr>
                <w:spacing w:val="1"/>
              </w:rPr>
              <w:t>u</w:t>
            </w:r>
            <w:r w:rsidRPr="009E5ACD">
              <w:t>m).</w:t>
            </w:r>
          </w:p>
        </w:tc>
        <w:tc>
          <w:tcPr>
            <w:tcW w:w="864" w:type="dxa"/>
          </w:tcPr>
          <w:p w14:paraId="27A312EC" w14:textId="77777777" w:rsidR="001F40CA" w:rsidRDefault="001F40CA" w:rsidP="001F40CA">
            <w:pPr>
              <w:pStyle w:val="TableBodyCopy"/>
            </w:pPr>
          </w:p>
        </w:tc>
        <w:tc>
          <w:tcPr>
            <w:tcW w:w="866" w:type="dxa"/>
          </w:tcPr>
          <w:p w14:paraId="3619A70D" w14:textId="77777777" w:rsidR="001F40CA" w:rsidRDefault="001F40CA" w:rsidP="001F40CA">
            <w:pPr>
              <w:pStyle w:val="TableBodyCopy"/>
            </w:pPr>
          </w:p>
        </w:tc>
        <w:tc>
          <w:tcPr>
            <w:tcW w:w="864" w:type="dxa"/>
          </w:tcPr>
          <w:p w14:paraId="112A63DC" w14:textId="77777777" w:rsidR="001F40CA" w:rsidRDefault="001F40CA" w:rsidP="001F40CA">
            <w:pPr>
              <w:pStyle w:val="TableBodyCopy"/>
            </w:pPr>
          </w:p>
        </w:tc>
        <w:tc>
          <w:tcPr>
            <w:tcW w:w="864" w:type="dxa"/>
          </w:tcPr>
          <w:p w14:paraId="2245A300" w14:textId="77777777" w:rsidR="001F40CA" w:rsidRDefault="001F40CA" w:rsidP="001F40CA">
            <w:pPr>
              <w:pStyle w:val="TableBodyCopy"/>
            </w:pPr>
          </w:p>
        </w:tc>
        <w:tc>
          <w:tcPr>
            <w:tcW w:w="864" w:type="dxa"/>
          </w:tcPr>
          <w:p w14:paraId="648AF3B1" w14:textId="77777777" w:rsidR="001F40CA" w:rsidRDefault="001F40CA" w:rsidP="001F40CA">
            <w:pPr>
              <w:pStyle w:val="TableBodyCopy"/>
            </w:pPr>
          </w:p>
        </w:tc>
        <w:tc>
          <w:tcPr>
            <w:tcW w:w="864" w:type="dxa"/>
          </w:tcPr>
          <w:p w14:paraId="41B3AC16" w14:textId="77777777" w:rsidR="001F40CA" w:rsidRDefault="001F40CA" w:rsidP="001F40CA">
            <w:pPr>
              <w:pStyle w:val="TableBodyCopy"/>
            </w:pPr>
          </w:p>
        </w:tc>
        <w:tc>
          <w:tcPr>
            <w:tcW w:w="864" w:type="dxa"/>
          </w:tcPr>
          <w:p w14:paraId="24DD9937" w14:textId="77777777" w:rsidR="001F40CA" w:rsidRDefault="001F40CA" w:rsidP="001F40CA">
            <w:pPr>
              <w:pStyle w:val="TableBodyCopy"/>
            </w:pPr>
          </w:p>
        </w:tc>
        <w:tc>
          <w:tcPr>
            <w:tcW w:w="864" w:type="dxa"/>
          </w:tcPr>
          <w:p w14:paraId="644BA8EC" w14:textId="77777777" w:rsidR="001F40CA" w:rsidRDefault="001F40CA" w:rsidP="001F40CA">
            <w:pPr>
              <w:pStyle w:val="TableBodyCopy"/>
            </w:pPr>
          </w:p>
        </w:tc>
        <w:tc>
          <w:tcPr>
            <w:tcW w:w="864" w:type="dxa"/>
          </w:tcPr>
          <w:p w14:paraId="459C4CB0" w14:textId="77777777" w:rsidR="001F40CA" w:rsidRDefault="001F40CA" w:rsidP="001F40CA">
            <w:pPr>
              <w:pStyle w:val="TableBodyCopy"/>
            </w:pPr>
          </w:p>
        </w:tc>
        <w:tc>
          <w:tcPr>
            <w:tcW w:w="864" w:type="dxa"/>
          </w:tcPr>
          <w:p w14:paraId="1836C572" w14:textId="77777777" w:rsidR="001F40CA" w:rsidRDefault="001F40CA" w:rsidP="001F40CA">
            <w:pPr>
              <w:pStyle w:val="TableBodyCopy"/>
            </w:pPr>
          </w:p>
        </w:tc>
        <w:tc>
          <w:tcPr>
            <w:tcW w:w="864" w:type="dxa"/>
          </w:tcPr>
          <w:p w14:paraId="08416129" w14:textId="77777777" w:rsidR="001F40CA" w:rsidRDefault="001F40CA" w:rsidP="001F40CA">
            <w:pPr>
              <w:pStyle w:val="TableBodyCopy"/>
            </w:pPr>
          </w:p>
        </w:tc>
      </w:tr>
      <w:tr w:rsidR="001F40CA" w:rsidRPr="00CC38F7" w14:paraId="6369B3B5" w14:textId="77777777" w:rsidTr="00C42800">
        <w:tblPrEx>
          <w:tblCellMar>
            <w:left w:w="108" w:type="dxa"/>
            <w:right w:w="108" w:type="dxa"/>
          </w:tblCellMar>
        </w:tblPrEx>
        <w:trPr>
          <w:cantSplit/>
          <w:trHeight w:val="395"/>
        </w:trPr>
        <w:tc>
          <w:tcPr>
            <w:tcW w:w="4894" w:type="dxa"/>
          </w:tcPr>
          <w:p w14:paraId="082B2765" w14:textId="4FD435E7" w:rsidR="001F40CA" w:rsidRDefault="001F40CA" w:rsidP="00493148">
            <w:pPr>
              <w:pStyle w:val="TableDescriptivestatements"/>
              <w:numPr>
                <w:ilvl w:val="0"/>
                <w:numId w:val="28"/>
              </w:numPr>
            </w:pPr>
            <w:r w:rsidRPr="009E5ACD">
              <w:lastRenderedPageBreak/>
              <w:t>Applies</w:t>
            </w:r>
            <w:r w:rsidRPr="00493148">
              <w:rPr>
                <w:spacing w:val="-8"/>
              </w:rPr>
              <w:t xml:space="preserve"> </w:t>
            </w:r>
            <w:r w:rsidRPr="009E5ACD">
              <w:t>the</w:t>
            </w:r>
            <w:r w:rsidRPr="00493148">
              <w:rPr>
                <w:spacing w:val="-4"/>
              </w:rPr>
              <w:t xml:space="preserve"> </w:t>
            </w:r>
            <w:r w:rsidRPr="009E5ACD">
              <w:t>work-energy</w:t>
            </w:r>
            <w:r w:rsidRPr="00493148">
              <w:rPr>
                <w:spacing w:val="-14"/>
              </w:rPr>
              <w:t xml:space="preserve"> </w:t>
            </w:r>
            <w:r w:rsidRPr="009E5ACD">
              <w:t>t</w:t>
            </w:r>
            <w:r w:rsidRPr="00493148">
              <w:rPr>
                <w:spacing w:val="1"/>
              </w:rPr>
              <w:t>h</w:t>
            </w:r>
            <w:r w:rsidRPr="009E5ACD">
              <w:t>eor</w:t>
            </w:r>
            <w:r w:rsidRPr="00493148">
              <w:rPr>
                <w:spacing w:val="1"/>
              </w:rPr>
              <w:t>e</w:t>
            </w:r>
            <w:r w:rsidRPr="009E5ACD">
              <w:t>m</w:t>
            </w:r>
            <w:r w:rsidRPr="00493148">
              <w:rPr>
                <w:spacing w:val="-9"/>
              </w:rPr>
              <w:t xml:space="preserve"> </w:t>
            </w:r>
            <w:r w:rsidRPr="009E5ACD">
              <w:t>to</w:t>
            </w:r>
            <w:r w:rsidRPr="00493148">
              <w:rPr>
                <w:spacing w:val="-2"/>
              </w:rPr>
              <w:t xml:space="preserve"> </w:t>
            </w:r>
            <w:r w:rsidRPr="009E5ACD">
              <w:t>analyze</w:t>
            </w:r>
            <w:r w:rsidRPr="00493148">
              <w:rPr>
                <w:spacing w:val="-8"/>
              </w:rPr>
              <w:t xml:space="preserve"> </w:t>
            </w:r>
            <w:r w:rsidRPr="009E5ACD">
              <w:t>and</w:t>
            </w:r>
            <w:r w:rsidRPr="00493148">
              <w:rPr>
                <w:spacing w:val="-4"/>
              </w:rPr>
              <w:t xml:space="preserve"> </w:t>
            </w:r>
            <w:r w:rsidRPr="009E5ACD">
              <w:t>solve</w:t>
            </w:r>
            <w:r w:rsidRPr="00493148">
              <w:rPr>
                <w:spacing w:val="-6"/>
              </w:rPr>
              <w:t xml:space="preserve"> </w:t>
            </w:r>
            <w:r w:rsidRPr="009E5ACD">
              <w:t>a v</w:t>
            </w:r>
            <w:r w:rsidRPr="00493148">
              <w:rPr>
                <w:spacing w:val="1"/>
              </w:rPr>
              <w:t>a</w:t>
            </w:r>
            <w:r w:rsidRPr="009E5ACD">
              <w:t>riety</w:t>
            </w:r>
            <w:r w:rsidRPr="00493148">
              <w:rPr>
                <w:spacing w:val="-8"/>
              </w:rPr>
              <w:t xml:space="preserve"> </w:t>
            </w:r>
            <w:r w:rsidRPr="00493148">
              <w:rPr>
                <w:spacing w:val="1"/>
              </w:rPr>
              <w:t>o</w:t>
            </w:r>
            <w:r w:rsidRPr="009E5ACD">
              <w:t>f</w:t>
            </w:r>
            <w:r w:rsidRPr="00493148">
              <w:rPr>
                <w:spacing w:val="-3"/>
              </w:rPr>
              <w:t xml:space="preserve"> </w:t>
            </w:r>
            <w:r w:rsidRPr="00493148">
              <w:rPr>
                <w:spacing w:val="1"/>
              </w:rPr>
              <w:t>p</w:t>
            </w:r>
            <w:r w:rsidRPr="009E5ACD">
              <w:t>ractical probl</w:t>
            </w:r>
            <w:r w:rsidRPr="00493148">
              <w:rPr>
                <w:spacing w:val="1"/>
              </w:rPr>
              <w:t>e</w:t>
            </w:r>
            <w:r w:rsidRPr="009E5ACD">
              <w:t>ms</w:t>
            </w:r>
            <w:r w:rsidRPr="00493148">
              <w:rPr>
                <w:spacing w:val="-10"/>
              </w:rPr>
              <w:t xml:space="preserve"> </w:t>
            </w:r>
            <w:r w:rsidRPr="009E5ACD">
              <w:t>(e.g.,</w:t>
            </w:r>
            <w:r w:rsidRPr="00493148">
              <w:rPr>
                <w:spacing w:val="-6"/>
              </w:rPr>
              <w:t xml:space="preserve"> </w:t>
            </w:r>
            <w:r w:rsidRPr="009E5ACD">
              <w:t>findi</w:t>
            </w:r>
            <w:r w:rsidRPr="00493148">
              <w:rPr>
                <w:spacing w:val="1"/>
              </w:rPr>
              <w:t>n</w:t>
            </w:r>
            <w:r w:rsidRPr="009E5ACD">
              <w:t>g</w:t>
            </w:r>
            <w:r w:rsidRPr="00493148">
              <w:rPr>
                <w:spacing w:val="-8"/>
              </w:rPr>
              <w:t xml:space="preserve"> </w:t>
            </w:r>
            <w:r w:rsidRPr="009E5ACD">
              <w:t>the</w:t>
            </w:r>
            <w:r w:rsidRPr="00493148">
              <w:rPr>
                <w:spacing w:val="-4"/>
              </w:rPr>
              <w:t xml:space="preserve"> </w:t>
            </w:r>
            <w:r w:rsidRPr="009E5ACD">
              <w:t>s</w:t>
            </w:r>
            <w:r w:rsidRPr="00493148">
              <w:rPr>
                <w:spacing w:val="1"/>
              </w:rPr>
              <w:t>p</w:t>
            </w:r>
            <w:r w:rsidRPr="009E5ACD">
              <w:t>e</w:t>
            </w:r>
            <w:r w:rsidRPr="00493148">
              <w:rPr>
                <w:spacing w:val="1"/>
              </w:rPr>
              <w:t>e</w:t>
            </w:r>
            <w:r w:rsidRPr="009E5ACD">
              <w:t>d</w:t>
            </w:r>
            <w:r w:rsidRPr="00493148">
              <w:rPr>
                <w:spacing w:val="-7"/>
              </w:rPr>
              <w:t xml:space="preserve"> </w:t>
            </w:r>
            <w:r w:rsidRPr="009E5ACD">
              <w:t>of</w:t>
            </w:r>
            <w:r w:rsidRPr="00493148">
              <w:rPr>
                <w:spacing w:val="-1"/>
              </w:rPr>
              <w:t xml:space="preserve"> </w:t>
            </w:r>
            <w:r w:rsidRPr="009E5ACD">
              <w:t>an</w:t>
            </w:r>
            <w:r w:rsidRPr="00493148">
              <w:rPr>
                <w:spacing w:val="-2"/>
              </w:rPr>
              <w:t xml:space="preserve"> </w:t>
            </w:r>
            <w:r w:rsidRPr="009E5ACD">
              <w:t>ob</w:t>
            </w:r>
            <w:r w:rsidRPr="00493148">
              <w:rPr>
                <w:spacing w:val="1"/>
              </w:rPr>
              <w:t>j</w:t>
            </w:r>
            <w:r w:rsidRPr="009E5ACD">
              <w:t>ect</w:t>
            </w:r>
            <w:r w:rsidRPr="00493148">
              <w:rPr>
                <w:spacing w:val="-7"/>
              </w:rPr>
              <w:t xml:space="preserve"> </w:t>
            </w:r>
            <w:r w:rsidRPr="009E5ACD">
              <w:t>given</w:t>
            </w:r>
            <w:r w:rsidRPr="00493148">
              <w:rPr>
                <w:spacing w:val="-6"/>
              </w:rPr>
              <w:t xml:space="preserve"> </w:t>
            </w:r>
            <w:r w:rsidRPr="009E5ACD">
              <w:t>its</w:t>
            </w:r>
            <w:r w:rsidRPr="00493148">
              <w:rPr>
                <w:spacing w:val="-3"/>
              </w:rPr>
              <w:t xml:space="preserve"> </w:t>
            </w:r>
            <w:r w:rsidRPr="00493148">
              <w:rPr>
                <w:spacing w:val="1"/>
              </w:rPr>
              <w:t>p</w:t>
            </w:r>
            <w:r w:rsidRPr="009E5ACD">
              <w:t>otenti</w:t>
            </w:r>
            <w:r w:rsidRPr="00493148">
              <w:rPr>
                <w:spacing w:val="1"/>
              </w:rPr>
              <w:t>a</w:t>
            </w:r>
            <w:r w:rsidRPr="009E5ACD">
              <w:t>l</w:t>
            </w:r>
            <w:r w:rsidRPr="00493148">
              <w:rPr>
                <w:spacing w:val="-10"/>
              </w:rPr>
              <w:t xml:space="preserve"> </w:t>
            </w:r>
            <w:r w:rsidRPr="009E5ACD">
              <w:t>energy, deter</w:t>
            </w:r>
            <w:r w:rsidRPr="00493148">
              <w:rPr>
                <w:spacing w:val="1"/>
              </w:rPr>
              <w:t>m</w:t>
            </w:r>
            <w:r w:rsidRPr="009E5ACD">
              <w:t>ini</w:t>
            </w:r>
            <w:r w:rsidRPr="00493148">
              <w:rPr>
                <w:spacing w:val="1"/>
              </w:rPr>
              <w:t>n</w:t>
            </w:r>
            <w:r w:rsidRPr="009E5ACD">
              <w:t>g</w:t>
            </w:r>
            <w:r w:rsidRPr="00493148">
              <w:rPr>
                <w:spacing w:val="-13"/>
              </w:rPr>
              <w:t xml:space="preserve"> </w:t>
            </w:r>
            <w:r w:rsidRPr="009E5ACD">
              <w:t>the</w:t>
            </w:r>
            <w:r w:rsidRPr="00493148">
              <w:rPr>
                <w:spacing w:val="-4"/>
              </w:rPr>
              <w:t xml:space="preserve"> </w:t>
            </w:r>
            <w:r w:rsidRPr="009E5ACD">
              <w:t>work</w:t>
            </w:r>
            <w:r w:rsidRPr="00493148">
              <w:rPr>
                <w:spacing w:val="-5"/>
              </w:rPr>
              <w:t xml:space="preserve"> </w:t>
            </w:r>
            <w:r w:rsidRPr="009E5ACD">
              <w:t>done</w:t>
            </w:r>
            <w:r w:rsidRPr="00493148">
              <w:rPr>
                <w:spacing w:val="-5"/>
              </w:rPr>
              <w:t xml:space="preserve"> </w:t>
            </w:r>
            <w:r w:rsidRPr="009E5ACD">
              <w:t>by</w:t>
            </w:r>
            <w:r w:rsidRPr="00493148">
              <w:rPr>
                <w:spacing w:val="-3"/>
              </w:rPr>
              <w:t xml:space="preserve"> </w:t>
            </w:r>
            <w:r w:rsidRPr="009E5ACD">
              <w:t>frictio</w:t>
            </w:r>
            <w:r w:rsidRPr="00493148">
              <w:rPr>
                <w:spacing w:val="1"/>
              </w:rPr>
              <w:t>n</w:t>
            </w:r>
            <w:r w:rsidRPr="009E5ACD">
              <w:t>al</w:t>
            </w:r>
            <w:r w:rsidRPr="00493148">
              <w:rPr>
                <w:spacing w:val="-10"/>
              </w:rPr>
              <w:t xml:space="preserve"> </w:t>
            </w:r>
            <w:r w:rsidRPr="009E5ACD">
              <w:t>fo</w:t>
            </w:r>
            <w:r w:rsidRPr="00493148">
              <w:rPr>
                <w:spacing w:val="1"/>
              </w:rPr>
              <w:t>r</w:t>
            </w:r>
            <w:r w:rsidRPr="009E5ACD">
              <w:t>ces</w:t>
            </w:r>
            <w:r w:rsidRPr="00493148">
              <w:rPr>
                <w:spacing w:val="-7"/>
              </w:rPr>
              <w:t xml:space="preserve"> </w:t>
            </w:r>
            <w:r w:rsidRPr="009E5ACD">
              <w:t>on</w:t>
            </w:r>
            <w:r w:rsidRPr="00493148">
              <w:rPr>
                <w:spacing w:val="-3"/>
              </w:rPr>
              <w:t xml:space="preserve"> </w:t>
            </w:r>
            <w:r w:rsidRPr="009E5ACD">
              <w:t>a</w:t>
            </w:r>
            <w:r w:rsidRPr="00493148">
              <w:rPr>
                <w:spacing w:val="-1"/>
              </w:rPr>
              <w:t xml:space="preserve"> </w:t>
            </w:r>
            <w:r w:rsidRPr="00493148">
              <w:rPr>
                <w:spacing w:val="1"/>
              </w:rPr>
              <w:t>d</w:t>
            </w:r>
            <w:r w:rsidRPr="009E5ACD">
              <w:t>ecel</w:t>
            </w:r>
            <w:r w:rsidRPr="00493148">
              <w:rPr>
                <w:spacing w:val="1"/>
              </w:rPr>
              <w:t>e</w:t>
            </w:r>
            <w:r w:rsidRPr="009E5ACD">
              <w:t>rati</w:t>
            </w:r>
            <w:r w:rsidRPr="00493148">
              <w:rPr>
                <w:spacing w:val="2"/>
              </w:rPr>
              <w:t>n</w:t>
            </w:r>
            <w:r w:rsidRPr="009E5ACD">
              <w:t>g</w:t>
            </w:r>
            <w:r w:rsidRPr="00493148">
              <w:rPr>
                <w:spacing w:val="-14"/>
              </w:rPr>
              <w:t xml:space="preserve"> </w:t>
            </w:r>
            <w:r w:rsidRPr="009E5ACD">
              <w:t>ca</w:t>
            </w:r>
            <w:r w:rsidRPr="00493148">
              <w:rPr>
                <w:spacing w:val="1"/>
              </w:rPr>
              <w:t>r</w:t>
            </w:r>
            <w:r w:rsidRPr="009E5ACD">
              <w:t>).</w:t>
            </w:r>
          </w:p>
        </w:tc>
        <w:tc>
          <w:tcPr>
            <w:tcW w:w="864" w:type="dxa"/>
          </w:tcPr>
          <w:p w14:paraId="7A930343" w14:textId="77777777" w:rsidR="001F40CA" w:rsidRDefault="001F40CA" w:rsidP="001F40CA">
            <w:pPr>
              <w:pStyle w:val="TableBodyCopy"/>
            </w:pPr>
          </w:p>
        </w:tc>
        <w:tc>
          <w:tcPr>
            <w:tcW w:w="866" w:type="dxa"/>
          </w:tcPr>
          <w:p w14:paraId="74F11CAB" w14:textId="77777777" w:rsidR="001F40CA" w:rsidRDefault="001F40CA" w:rsidP="001F40CA">
            <w:pPr>
              <w:pStyle w:val="TableBodyCopy"/>
            </w:pPr>
          </w:p>
        </w:tc>
        <w:tc>
          <w:tcPr>
            <w:tcW w:w="864" w:type="dxa"/>
          </w:tcPr>
          <w:p w14:paraId="60E5CBB9" w14:textId="77777777" w:rsidR="001F40CA" w:rsidRDefault="001F40CA" w:rsidP="001F40CA">
            <w:pPr>
              <w:pStyle w:val="TableBodyCopy"/>
            </w:pPr>
          </w:p>
        </w:tc>
        <w:tc>
          <w:tcPr>
            <w:tcW w:w="864" w:type="dxa"/>
          </w:tcPr>
          <w:p w14:paraId="6AC55EEE" w14:textId="77777777" w:rsidR="001F40CA" w:rsidRDefault="001F40CA" w:rsidP="001F40CA">
            <w:pPr>
              <w:pStyle w:val="TableBodyCopy"/>
            </w:pPr>
          </w:p>
        </w:tc>
        <w:tc>
          <w:tcPr>
            <w:tcW w:w="864" w:type="dxa"/>
          </w:tcPr>
          <w:p w14:paraId="30D7D1CA" w14:textId="77777777" w:rsidR="001F40CA" w:rsidRDefault="001F40CA" w:rsidP="001F40CA">
            <w:pPr>
              <w:pStyle w:val="TableBodyCopy"/>
            </w:pPr>
          </w:p>
        </w:tc>
        <w:tc>
          <w:tcPr>
            <w:tcW w:w="864" w:type="dxa"/>
          </w:tcPr>
          <w:p w14:paraId="6297F9A3" w14:textId="77777777" w:rsidR="001F40CA" w:rsidRDefault="001F40CA" w:rsidP="001F40CA">
            <w:pPr>
              <w:pStyle w:val="TableBodyCopy"/>
            </w:pPr>
          </w:p>
        </w:tc>
        <w:tc>
          <w:tcPr>
            <w:tcW w:w="864" w:type="dxa"/>
          </w:tcPr>
          <w:p w14:paraId="7B50D873" w14:textId="77777777" w:rsidR="001F40CA" w:rsidRDefault="001F40CA" w:rsidP="001F40CA">
            <w:pPr>
              <w:pStyle w:val="TableBodyCopy"/>
            </w:pPr>
          </w:p>
        </w:tc>
        <w:tc>
          <w:tcPr>
            <w:tcW w:w="864" w:type="dxa"/>
          </w:tcPr>
          <w:p w14:paraId="678CA5BE" w14:textId="77777777" w:rsidR="001F40CA" w:rsidRDefault="001F40CA" w:rsidP="001F40CA">
            <w:pPr>
              <w:pStyle w:val="TableBodyCopy"/>
            </w:pPr>
          </w:p>
        </w:tc>
        <w:tc>
          <w:tcPr>
            <w:tcW w:w="864" w:type="dxa"/>
          </w:tcPr>
          <w:p w14:paraId="19BF4E81" w14:textId="77777777" w:rsidR="001F40CA" w:rsidRDefault="001F40CA" w:rsidP="001F40CA">
            <w:pPr>
              <w:pStyle w:val="TableBodyCopy"/>
            </w:pPr>
          </w:p>
        </w:tc>
        <w:tc>
          <w:tcPr>
            <w:tcW w:w="864" w:type="dxa"/>
          </w:tcPr>
          <w:p w14:paraId="5B337497" w14:textId="77777777" w:rsidR="001F40CA" w:rsidRDefault="001F40CA" w:rsidP="001F40CA">
            <w:pPr>
              <w:pStyle w:val="TableBodyCopy"/>
            </w:pPr>
          </w:p>
        </w:tc>
        <w:tc>
          <w:tcPr>
            <w:tcW w:w="864" w:type="dxa"/>
          </w:tcPr>
          <w:p w14:paraId="600CBADE" w14:textId="77777777" w:rsidR="001F40CA" w:rsidRDefault="001F40CA" w:rsidP="001F40CA">
            <w:pPr>
              <w:pStyle w:val="TableBodyCopy"/>
            </w:pPr>
          </w:p>
        </w:tc>
      </w:tr>
      <w:tr w:rsidR="001F40CA" w:rsidRPr="00CC38F7" w14:paraId="1E734BC8" w14:textId="77777777" w:rsidTr="00C42800">
        <w:tblPrEx>
          <w:tblCellMar>
            <w:left w:w="108" w:type="dxa"/>
            <w:right w:w="108" w:type="dxa"/>
          </w:tblCellMar>
        </w:tblPrEx>
        <w:trPr>
          <w:cantSplit/>
          <w:trHeight w:val="395"/>
        </w:trPr>
        <w:tc>
          <w:tcPr>
            <w:tcW w:w="4894" w:type="dxa"/>
          </w:tcPr>
          <w:p w14:paraId="1F607B30" w14:textId="6AFBDA35" w:rsidR="001F40CA" w:rsidRDefault="001F40CA" w:rsidP="00493148">
            <w:pPr>
              <w:pStyle w:val="TableDescriptivestatements"/>
              <w:numPr>
                <w:ilvl w:val="0"/>
                <w:numId w:val="28"/>
              </w:numPr>
            </w:pPr>
            <w:r w:rsidRPr="009E5ACD">
              <w:t>Understa</w:t>
            </w:r>
            <w:r w:rsidRPr="00493148">
              <w:rPr>
                <w:spacing w:val="2"/>
              </w:rPr>
              <w:t>n</w:t>
            </w:r>
            <w:r w:rsidRPr="009E5ACD">
              <w:t>ds</w:t>
            </w:r>
            <w:r w:rsidRPr="00493148">
              <w:rPr>
                <w:spacing w:val="-14"/>
              </w:rPr>
              <w:t xml:space="preserve"> </w:t>
            </w:r>
            <w:r w:rsidRPr="009E5ACD">
              <w:t>linear</w:t>
            </w:r>
            <w:r w:rsidRPr="00493148">
              <w:rPr>
                <w:spacing w:val="-6"/>
              </w:rPr>
              <w:t xml:space="preserve"> </w:t>
            </w:r>
            <w:r w:rsidRPr="00493148">
              <w:rPr>
                <w:spacing w:val="1"/>
              </w:rPr>
              <w:t>a</w:t>
            </w:r>
            <w:r w:rsidRPr="009E5ACD">
              <w:t>nd</w:t>
            </w:r>
            <w:r w:rsidRPr="00493148">
              <w:rPr>
                <w:spacing w:val="-4"/>
              </w:rPr>
              <w:t xml:space="preserve"> </w:t>
            </w:r>
            <w:r w:rsidRPr="009E5ACD">
              <w:t>angul</w:t>
            </w:r>
            <w:r w:rsidRPr="00493148">
              <w:rPr>
                <w:spacing w:val="1"/>
              </w:rPr>
              <w:t>a</w:t>
            </w:r>
            <w:r w:rsidRPr="009E5ACD">
              <w:t>r</w:t>
            </w:r>
            <w:r w:rsidRPr="00493148">
              <w:rPr>
                <w:spacing w:val="-8"/>
              </w:rPr>
              <w:t xml:space="preserve"> </w:t>
            </w:r>
            <w:r w:rsidRPr="009E5ACD">
              <w:t>mo</w:t>
            </w:r>
            <w:r w:rsidRPr="00493148">
              <w:rPr>
                <w:spacing w:val="1"/>
              </w:rPr>
              <w:t>m</w:t>
            </w:r>
            <w:r w:rsidRPr="009E5ACD">
              <w:t>ent</w:t>
            </w:r>
            <w:r w:rsidRPr="00493148">
              <w:rPr>
                <w:spacing w:val="2"/>
              </w:rPr>
              <w:t>u</w:t>
            </w:r>
            <w:r w:rsidRPr="009E5ACD">
              <w:t>m.</w:t>
            </w:r>
          </w:p>
        </w:tc>
        <w:tc>
          <w:tcPr>
            <w:tcW w:w="864" w:type="dxa"/>
          </w:tcPr>
          <w:p w14:paraId="536292A3" w14:textId="77777777" w:rsidR="001F40CA" w:rsidRDefault="001F40CA" w:rsidP="001F40CA">
            <w:pPr>
              <w:pStyle w:val="TableBodyCopy"/>
            </w:pPr>
          </w:p>
        </w:tc>
        <w:tc>
          <w:tcPr>
            <w:tcW w:w="866" w:type="dxa"/>
          </w:tcPr>
          <w:p w14:paraId="07A06BE2" w14:textId="77777777" w:rsidR="001F40CA" w:rsidRDefault="001F40CA" w:rsidP="001F40CA">
            <w:pPr>
              <w:pStyle w:val="TableBodyCopy"/>
            </w:pPr>
          </w:p>
        </w:tc>
        <w:tc>
          <w:tcPr>
            <w:tcW w:w="864" w:type="dxa"/>
          </w:tcPr>
          <w:p w14:paraId="30576976" w14:textId="77777777" w:rsidR="001F40CA" w:rsidRDefault="001F40CA" w:rsidP="001F40CA">
            <w:pPr>
              <w:pStyle w:val="TableBodyCopy"/>
            </w:pPr>
          </w:p>
        </w:tc>
        <w:tc>
          <w:tcPr>
            <w:tcW w:w="864" w:type="dxa"/>
          </w:tcPr>
          <w:p w14:paraId="24759BBA" w14:textId="77777777" w:rsidR="001F40CA" w:rsidRDefault="001F40CA" w:rsidP="001F40CA">
            <w:pPr>
              <w:pStyle w:val="TableBodyCopy"/>
            </w:pPr>
          </w:p>
        </w:tc>
        <w:tc>
          <w:tcPr>
            <w:tcW w:w="864" w:type="dxa"/>
          </w:tcPr>
          <w:p w14:paraId="4EE3E977" w14:textId="77777777" w:rsidR="001F40CA" w:rsidRDefault="001F40CA" w:rsidP="001F40CA">
            <w:pPr>
              <w:pStyle w:val="TableBodyCopy"/>
            </w:pPr>
          </w:p>
        </w:tc>
        <w:tc>
          <w:tcPr>
            <w:tcW w:w="864" w:type="dxa"/>
          </w:tcPr>
          <w:p w14:paraId="18804B3B" w14:textId="77777777" w:rsidR="001F40CA" w:rsidRDefault="001F40CA" w:rsidP="001F40CA">
            <w:pPr>
              <w:pStyle w:val="TableBodyCopy"/>
            </w:pPr>
          </w:p>
        </w:tc>
        <w:tc>
          <w:tcPr>
            <w:tcW w:w="864" w:type="dxa"/>
          </w:tcPr>
          <w:p w14:paraId="0CD2D77A" w14:textId="77777777" w:rsidR="001F40CA" w:rsidRDefault="001F40CA" w:rsidP="001F40CA">
            <w:pPr>
              <w:pStyle w:val="TableBodyCopy"/>
            </w:pPr>
          </w:p>
        </w:tc>
        <w:tc>
          <w:tcPr>
            <w:tcW w:w="864" w:type="dxa"/>
          </w:tcPr>
          <w:p w14:paraId="0FA109E9" w14:textId="77777777" w:rsidR="001F40CA" w:rsidRDefault="001F40CA" w:rsidP="001F40CA">
            <w:pPr>
              <w:pStyle w:val="TableBodyCopy"/>
            </w:pPr>
          </w:p>
        </w:tc>
        <w:tc>
          <w:tcPr>
            <w:tcW w:w="864" w:type="dxa"/>
          </w:tcPr>
          <w:p w14:paraId="3005F807" w14:textId="77777777" w:rsidR="001F40CA" w:rsidRDefault="001F40CA" w:rsidP="001F40CA">
            <w:pPr>
              <w:pStyle w:val="TableBodyCopy"/>
            </w:pPr>
          </w:p>
        </w:tc>
        <w:tc>
          <w:tcPr>
            <w:tcW w:w="864" w:type="dxa"/>
          </w:tcPr>
          <w:p w14:paraId="7008E9D9" w14:textId="77777777" w:rsidR="001F40CA" w:rsidRDefault="001F40CA" w:rsidP="001F40CA">
            <w:pPr>
              <w:pStyle w:val="TableBodyCopy"/>
            </w:pPr>
          </w:p>
        </w:tc>
        <w:tc>
          <w:tcPr>
            <w:tcW w:w="864" w:type="dxa"/>
          </w:tcPr>
          <w:p w14:paraId="21002AB6" w14:textId="77777777" w:rsidR="001F40CA" w:rsidRDefault="001F40CA" w:rsidP="001F40CA">
            <w:pPr>
              <w:pStyle w:val="TableBodyCopy"/>
            </w:pPr>
          </w:p>
        </w:tc>
      </w:tr>
      <w:tr w:rsidR="001F40CA" w:rsidRPr="00CC38F7" w14:paraId="5D571F00" w14:textId="77777777" w:rsidTr="00C42800">
        <w:tblPrEx>
          <w:tblCellMar>
            <w:left w:w="108" w:type="dxa"/>
            <w:right w:w="108" w:type="dxa"/>
          </w:tblCellMar>
        </w:tblPrEx>
        <w:trPr>
          <w:cantSplit/>
          <w:trHeight w:val="395"/>
        </w:trPr>
        <w:tc>
          <w:tcPr>
            <w:tcW w:w="4894" w:type="dxa"/>
          </w:tcPr>
          <w:p w14:paraId="2008E712" w14:textId="1F9B1A6F" w:rsidR="001F40CA" w:rsidRDefault="001F40CA" w:rsidP="00493148">
            <w:pPr>
              <w:pStyle w:val="TableDescriptivestatements"/>
              <w:numPr>
                <w:ilvl w:val="0"/>
                <w:numId w:val="28"/>
              </w:numPr>
            </w:pPr>
            <w:r w:rsidRPr="009E5ACD">
              <w:t>Solves</w:t>
            </w:r>
            <w:r w:rsidRPr="00493148">
              <w:rPr>
                <w:spacing w:val="-7"/>
              </w:rPr>
              <w:t xml:space="preserve"> </w:t>
            </w:r>
            <w:r w:rsidRPr="009E5ACD">
              <w:t>a</w:t>
            </w:r>
            <w:r w:rsidRPr="00493148">
              <w:rPr>
                <w:spacing w:val="-1"/>
              </w:rPr>
              <w:t xml:space="preserve"> </w:t>
            </w:r>
            <w:r w:rsidRPr="009E5ACD">
              <w:t>varie</w:t>
            </w:r>
            <w:r w:rsidRPr="00493148">
              <w:rPr>
                <w:spacing w:val="1"/>
              </w:rPr>
              <w:t>t</w:t>
            </w:r>
            <w:r w:rsidRPr="009E5ACD">
              <w:t>y</w:t>
            </w:r>
            <w:r w:rsidRPr="00493148">
              <w:rPr>
                <w:spacing w:val="-8"/>
              </w:rPr>
              <w:t xml:space="preserve"> </w:t>
            </w:r>
            <w:r w:rsidRPr="00493148">
              <w:rPr>
                <w:spacing w:val="1"/>
              </w:rPr>
              <w:t>o</w:t>
            </w:r>
            <w:r w:rsidRPr="009E5ACD">
              <w:t>f</w:t>
            </w:r>
            <w:r w:rsidRPr="00493148">
              <w:rPr>
                <w:spacing w:val="-3"/>
              </w:rPr>
              <w:t xml:space="preserve"> </w:t>
            </w:r>
            <w:r w:rsidRPr="00493148">
              <w:rPr>
                <w:spacing w:val="1"/>
              </w:rPr>
              <w:t>p</w:t>
            </w:r>
            <w:r w:rsidRPr="009E5ACD">
              <w:t>robl</w:t>
            </w:r>
            <w:r w:rsidRPr="00493148">
              <w:rPr>
                <w:spacing w:val="1"/>
              </w:rPr>
              <w:t>e</w:t>
            </w:r>
            <w:r w:rsidRPr="009E5ACD">
              <w:t>ms</w:t>
            </w:r>
            <w:r w:rsidRPr="00493148">
              <w:rPr>
                <w:spacing w:val="-10"/>
              </w:rPr>
              <w:t xml:space="preserve"> </w:t>
            </w:r>
            <w:r w:rsidRPr="009E5ACD">
              <w:t>(</w:t>
            </w:r>
            <w:r w:rsidRPr="00493148">
              <w:rPr>
                <w:spacing w:val="1"/>
              </w:rPr>
              <w:t>e</w:t>
            </w:r>
            <w:r w:rsidRPr="009E5ACD">
              <w:t>.g.,</w:t>
            </w:r>
            <w:r w:rsidRPr="00493148">
              <w:rPr>
                <w:spacing w:val="-6"/>
              </w:rPr>
              <w:t xml:space="preserve"> </w:t>
            </w:r>
            <w:r w:rsidRPr="009E5ACD">
              <w:t>coll</w:t>
            </w:r>
            <w:r w:rsidRPr="00493148">
              <w:rPr>
                <w:spacing w:val="1"/>
              </w:rPr>
              <w:t>i</w:t>
            </w:r>
            <w:r w:rsidRPr="009E5ACD">
              <w:t>s</w:t>
            </w:r>
            <w:r w:rsidRPr="00493148">
              <w:rPr>
                <w:spacing w:val="1"/>
              </w:rPr>
              <w:t>io</w:t>
            </w:r>
            <w:r w:rsidRPr="009E5ACD">
              <w:t>ns)</w:t>
            </w:r>
            <w:r w:rsidRPr="00493148">
              <w:rPr>
                <w:spacing w:val="-11"/>
              </w:rPr>
              <w:t xml:space="preserve"> </w:t>
            </w:r>
            <w:r w:rsidRPr="00493148">
              <w:rPr>
                <w:spacing w:val="1"/>
              </w:rPr>
              <w:t>u</w:t>
            </w:r>
            <w:r w:rsidRPr="009E5ACD">
              <w:t>sing</w:t>
            </w:r>
            <w:r w:rsidRPr="00493148">
              <w:rPr>
                <w:spacing w:val="-6"/>
              </w:rPr>
              <w:t xml:space="preserve"> </w:t>
            </w:r>
            <w:r w:rsidRPr="00493148">
              <w:rPr>
                <w:spacing w:val="1"/>
              </w:rPr>
              <w:t>t</w:t>
            </w:r>
            <w:r w:rsidRPr="009E5ACD">
              <w:t>he</w:t>
            </w:r>
            <w:r w:rsidRPr="00493148">
              <w:rPr>
                <w:spacing w:val="-4"/>
              </w:rPr>
              <w:t xml:space="preserve"> </w:t>
            </w:r>
            <w:r w:rsidRPr="009E5ACD">
              <w:t>co</w:t>
            </w:r>
            <w:r w:rsidRPr="00493148">
              <w:rPr>
                <w:spacing w:val="1"/>
              </w:rPr>
              <w:t>n</w:t>
            </w:r>
            <w:r w:rsidRPr="009E5ACD">
              <w:t>se</w:t>
            </w:r>
            <w:r w:rsidRPr="00493148">
              <w:rPr>
                <w:spacing w:val="1"/>
              </w:rPr>
              <w:t>r</w:t>
            </w:r>
            <w:r w:rsidRPr="009E5ACD">
              <w:t>vation</w:t>
            </w:r>
            <w:r w:rsidRPr="00493148">
              <w:rPr>
                <w:spacing w:val="-14"/>
              </w:rPr>
              <w:t xml:space="preserve"> </w:t>
            </w:r>
            <w:r w:rsidRPr="009E5ACD">
              <w:t>of</w:t>
            </w:r>
            <w:r w:rsidRPr="00493148">
              <w:rPr>
                <w:spacing w:val="-2"/>
              </w:rPr>
              <w:t xml:space="preserve"> </w:t>
            </w:r>
            <w:r w:rsidRPr="009E5ACD">
              <w:t>li</w:t>
            </w:r>
            <w:r w:rsidRPr="00493148">
              <w:rPr>
                <w:spacing w:val="1"/>
              </w:rPr>
              <w:t>n</w:t>
            </w:r>
            <w:r w:rsidRPr="009E5ACD">
              <w:t>ear</w:t>
            </w:r>
            <w:r w:rsidRPr="00493148">
              <w:rPr>
                <w:spacing w:val="-6"/>
              </w:rPr>
              <w:t xml:space="preserve"> </w:t>
            </w:r>
            <w:r w:rsidRPr="009E5ACD">
              <w:t>and angular</w:t>
            </w:r>
            <w:r w:rsidRPr="00493148">
              <w:rPr>
                <w:spacing w:val="-7"/>
              </w:rPr>
              <w:t xml:space="preserve"> </w:t>
            </w:r>
            <w:r w:rsidRPr="009E5ACD">
              <w:t>momentum.</w:t>
            </w:r>
          </w:p>
        </w:tc>
        <w:tc>
          <w:tcPr>
            <w:tcW w:w="864" w:type="dxa"/>
          </w:tcPr>
          <w:p w14:paraId="10955537" w14:textId="77777777" w:rsidR="001F40CA" w:rsidRDefault="001F40CA" w:rsidP="001F40CA">
            <w:pPr>
              <w:pStyle w:val="TableBodyCopy"/>
            </w:pPr>
          </w:p>
        </w:tc>
        <w:tc>
          <w:tcPr>
            <w:tcW w:w="866" w:type="dxa"/>
          </w:tcPr>
          <w:p w14:paraId="4BF2D0E2" w14:textId="77777777" w:rsidR="001F40CA" w:rsidRDefault="001F40CA" w:rsidP="001F40CA">
            <w:pPr>
              <w:pStyle w:val="TableBodyCopy"/>
            </w:pPr>
          </w:p>
        </w:tc>
        <w:tc>
          <w:tcPr>
            <w:tcW w:w="864" w:type="dxa"/>
          </w:tcPr>
          <w:p w14:paraId="3D4446E4" w14:textId="77777777" w:rsidR="001F40CA" w:rsidRDefault="001F40CA" w:rsidP="001F40CA">
            <w:pPr>
              <w:pStyle w:val="TableBodyCopy"/>
            </w:pPr>
          </w:p>
        </w:tc>
        <w:tc>
          <w:tcPr>
            <w:tcW w:w="864" w:type="dxa"/>
          </w:tcPr>
          <w:p w14:paraId="7F607C08" w14:textId="77777777" w:rsidR="001F40CA" w:rsidRDefault="001F40CA" w:rsidP="001F40CA">
            <w:pPr>
              <w:pStyle w:val="TableBodyCopy"/>
            </w:pPr>
          </w:p>
        </w:tc>
        <w:tc>
          <w:tcPr>
            <w:tcW w:w="864" w:type="dxa"/>
          </w:tcPr>
          <w:p w14:paraId="33832BA1" w14:textId="77777777" w:rsidR="001F40CA" w:rsidRDefault="001F40CA" w:rsidP="001F40CA">
            <w:pPr>
              <w:pStyle w:val="TableBodyCopy"/>
            </w:pPr>
          </w:p>
        </w:tc>
        <w:tc>
          <w:tcPr>
            <w:tcW w:w="864" w:type="dxa"/>
          </w:tcPr>
          <w:p w14:paraId="4A2D888B" w14:textId="77777777" w:rsidR="001F40CA" w:rsidRDefault="001F40CA" w:rsidP="001F40CA">
            <w:pPr>
              <w:pStyle w:val="TableBodyCopy"/>
            </w:pPr>
          </w:p>
        </w:tc>
        <w:tc>
          <w:tcPr>
            <w:tcW w:w="864" w:type="dxa"/>
          </w:tcPr>
          <w:p w14:paraId="4FDC1A28" w14:textId="77777777" w:rsidR="001F40CA" w:rsidRDefault="001F40CA" w:rsidP="001F40CA">
            <w:pPr>
              <w:pStyle w:val="TableBodyCopy"/>
            </w:pPr>
          </w:p>
        </w:tc>
        <w:tc>
          <w:tcPr>
            <w:tcW w:w="864" w:type="dxa"/>
          </w:tcPr>
          <w:p w14:paraId="49E44C51" w14:textId="77777777" w:rsidR="001F40CA" w:rsidRDefault="001F40CA" w:rsidP="001F40CA">
            <w:pPr>
              <w:pStyle w:val="TableBodyCopy"/>
            </w:pPr>
          </w:p>
        </w:tc>
        <w:tc>
          <w:tcPr>
            <w:tcW w:w="864" w:type="dxa"/>
          </w:tcPr>
          <w:p w14:paraId="5650ACD2" w14:textId="77777777" w:rsidR="001F40CA" w:rsidRDefault="001F40CA" w:rsidP="001F40CA">
            <w:pPr>
              <w:pStyle w:val="TableBodyCopy"/>
            </w:pPr>
          </w:p>
        </w:tc>
        <w:tc>
          <w:tcPr>
            <w:tcW w:w="864" w:type="dxa"/>
          </w:tcPr>
          <w:p w14:paraId="7002D59E" w14:textId="77777777" w:rsidR="001F40CA" w:rsidRDefault="001F40CA" w:rsidP="001F40CA">
            <w:pPr>
              <w:pStyle w:val="TableBodyCopy"/>
            </w:pPr>
          </w:p>
        </w:tc>
        <w:tc>
          <w:tcPr>
            <w:tcW w:w="864" w:type="dxa"/>
          </w:tcPr>
          <w:p w14:paraId="37CA0CBA" w14:textId="77777777" w:rsidR="001F40CA" w:rsidRDefault="001F40CA" w:rsidP="001F40CA">
            <w:pPr>
              <w:pStyle w:val="TableBodyCopy"/>
            </w:pPr>
          </w:p>
        </w:tc>
      </w:tr>
      <w:tr w:rsidR="00563A13" w:rsidRPr="00CC38F7" w14:paraId="64DD0065" w14:textId="77777777" w:rsidTr="00C42800">
        <w:tblPrEx>
          <w:tblCellMar>
            <w:left w:w="108" w:type="dxa"/>
            <w:right w:w="108" w:type="dxa"/>
          </w:tblCellMar>
        </w:tblPrEx>
        <w:trPr>
          <w:cantSplit/>
          <w:trHeight w:val="395"/>
        </w:trPr>
        <w:tc>
          <w:tcPr>
            <w:tcW w:w="4894" w:type="dxa"/>
          </w:tcPr>
          <w:p w14:paraId="083D1849" w14:textId="45E8D7A4" w:rsidR="00563A13" w:rsidRPr="00E2461E" w:rsidRDefault="00563A13" w:rsidP="00563A13">
            <w:pPr>
              <w:pStyle w:val="TableBodyCopy"/>
            </w:pPr>
            <w:r>
              <w:t xml:space="preserve">Competency 030: </w:t>
            </w:r>
            <w:r w:rsidRPr="0090767B">
              <w:rPr>
                <w:i/>
              </w:rPr>
              <w:t xml:space="preserve">The teacher understands </w:t>
            </w:r>
            <w:r w:rsidR="001F40CA" w:rsidRPr="007C0ABC">
              <w:rPr>
                <w:i/>
              </w:rPr>
              <w:t>the laws of thermodynamics</w:t>
            </w:r>
            <w:r w:rsidRPr="0090767B">
              <w:rPr>
                <w:i/>
              </w:rPr>
              <w:t>.</w:t>
            </w:r>
          </w:p>
        </w:tc>
        <w:tc>
          <w:tcPr>
            <w:tcW w:w="864" w:type="dxa"/>
          </w:tcPr>
          <w:p w14:paraId="2AD96FEE" w14:textId="77777777" w:rsidR="00563A13" w:rsidRDefault="00563A13" w:rsidP="00563A13">
            <w:pPr>
              <w:pStyle w:val="TableBodyCopy"/>
            </w:pPr>
          </w:p>
        </w:tc>
        <w:tc>
          <w:tcPr>
            <w:tcW w:w="866" w:type="dxa"/>
          </w:tcPr>
          <w:p w14:paraId="72A7B4E8" w14:textId="77777777" w:rsidR="00563A13" w:rsidRDefault="00563A13" w:rsidP="00563A13">
            <w:pPr>
              <w:pStyle w:val="TableBodyCopy"/>
            </w:pPr>
          </w:p>
        </w:tc>
        <w:tc>
          <w:tcPr>
            <w:tcW w:w="864" w:type="dxa"/>
          </w:tcPr>
          <w:p w14:paraId="26D41202" w14:textId="77777777" w:rsidR="00563A13" w:rsidRDefault="00563A13" w:rsidP="00563A13">
            <w:pPr>
              <w:pStyle w:val="TableBodyCopy"/>
            </w:pPr>
          </w:p>
        </w:tc>
        <w:tc>
          <w:tcPr>
            <w:tcW w:w="864" w:type="dxa"/>
          </w:tcPr>
          <w:p w14:paraId="30C39598" w14:textId="77777777" w:rsidR="00563A13" w:rsidRDefault="00563A13" w:rsidP="00563A13">
            <w:pPr>
              <w:pStyle w:val="TableBodyCopy"/>
            </w:pPr>
          </w:p>
        </w:tc>
        <w:tc>
          <w:tcPr>
            <w:tcW w:w="864" w:type="dxa"/>
          </w:tcPr>
          <w:p w14:paraId="5A4EAAE7" w14:textId="77777777" w:rsidR="00563A13" w:rsidRDefault="00563A13" w:rsidP="00563A13">
            <w:pPr>
              <w:pStyle w:val="TableBodyCopy"/>
            </w:pPr>
          </w:p>
        </w:tc>
        <w:tc>
          <w:tcPr>
            <w:tcW w:w="864" w:type="dxa"/>
          </w:tcPr>
          <w:p w14:paraId="16FF5316" w14:textId="77777777" w:rsidR="00563A13" w:rsidRDefault="00563A13" w:rsidP="00563A13">
            <w:pPr>
              <w:pStyle w:val="TableBodyCopy"/>
            </w:pPr>
          </w:p>
        </w:tc>
        <w:tc>
          <w:tcPr>
            <w:tcW w:w="864" w:type="dxa"/>
          </w:tcPr>
          <w:p w14:paraId="5C232D6F" w14:textId="77777777" w:rsidR="00563A13" w:rsidRDefault="00563A13" w:rsidP="00563A13">
            <w:pPr>
              <w:pStyle w:val="TableBodyCopy"/>
            </w:pPr>
          </w:p>
        </w:tc>
        <w:tc>
          <w:tcPr>
            <w:tcW w:w="864" w:type="dxa"/>
          </w:tcPr>
          <w:p w14:paraId="4C92EF3D" w14:textId="77777777" w:rsidR="00563A13" w:rsidRDefault="00563A13" w:rsidP="00563A13">
            <w:pPr>
              <w:pStyle w:val="TableBodyCopy"/>
            </w:pPr>
          </w:p>
        </w:tc>
        <w:tc>
          <w:tcPr>
            <w:tcW w:w="864" w:type="dxa"/>
          </w:tcPr>
          <w:p w14:paraId="3BF0D0ED" w14:textId="77777777" w:rsidR="00563A13" w:rsidRDefault="00563A13" w:rsidP="00563A13">
            <w:pPr>
              <w:pStyle w:val="TableBodyCopy"/>
            </w:pPr>
          </w:p>
        </w:tc>
        <w:tc>
          <w:tcPr>
            <w:tcW w:w="864" w:type="dxa"/>
          </w:tcPr>
          <w:p w14:paraId="208BDECE" w14:textId="77777777" w:rsidR="00563A13" w:rsidRDefault="00563A13" w:rsidP="00563A13">
            <w:pPr>
              <w:pStyle w:val="TableBodyCopy"/>
            </w:pPr>
          </w:p>
        </w:tc>
        <w:tc>
          <w:tcPr>
            <w:tcW w:w="864" w:type="dxa"/>
          </w:tcPr>
          <w:p w14:paraId="30EF3BFC" w14:textId="77777777" w:rsidR="00563A13" w:rsidRDefault="00563A13" w:rsidP="00563A13">
            <w:pPr>
              <w:pStyle w:val="TableBodyCopy"/>
            </w:pPr>
          </w:p>
        </w:tc>
      </w:tr>
      <w:tr w:rsidR="001F40CA" w:rsidRPr="00CC38F7" w14:paraId="66043021" w14:textId="77777777" w:rsidTr="00C42800">
        <w:tblPrEx>
          <w:tblCellMar>
            <w:left w:w="108" w:type="dxa"/>
            <w:right w:w="108" w:type="dxa"/>
          </w:tblCellMar>
        </w:tblPrEx>
        <w:trPr>
          <w:cantSplit/>
          <w:trHeight w:val="395"/>
        </w:trPr>
        <w:tc>
          <w:tcPr>
            <w:tcW w:w="4894" w:type="dxa"/>
          </w:tcPr>
          <w:p w14:paraId="232444B1" w14:textId="09A317AD" w:rsidR="001F40CA" w:rsidRPr="00E2461E" w:rsidRDefault="001F40CA" w:rsidP="00493148">
            <w:pPr>
              <w:pStyle w:val="TableDescriptivestatements"/>
              <w:numPr>
                <w:ilvl w:val="0"/>
                <w:numId w:val="29"/>
              </w:numPr>
            </w:pPr>
            <w:r w:rsidRPr="004F0C6A">
              <w:t>Understa</w:t>
            </w:r>
            <w:r w:rsidRPr="00493148">
              <w:rPr>
                <w:spacing w:val="2"/>
              </w:rPr>
              <w:t>n</w:t>
            </w:r>
            <w:r w:rsidRPr="004F0C6A">
              <w:t>ds</w:t>
            </w:r>
            <w:r w:rsidRPr="00493148">
              <w:rPr>
                <w:spacing w:val="-14"/>
              </w:rPr>
              <w:t xml:space="preserve"> </w:t>
            </w:r>
            <w:r w:rsidRPr="00493148">
              <w:rPr>
                <w:spacing w:val="1"/>
              </w:rPr>
              <w:t>m</w:t>
            </w:r>
            <w:r w:rsidRPr="004F0C6A">
              <w:t>etho</w:t>
            </w:r>
            <w:r w:rsidRPr="00493148">
              <w:rPr>
                <w:spacing w:val="1"/>
              </w:rPr>
              <w:t>d</w:t>
            </w:r>
            <w:r w:rsidRPr="004F0C6A">
              <w:t>s</w:t>
            </w:r>
            <w:r w:rsidRPr="00493148">
              <w:rPr>
                <w:spacing w:val="-10"/>
              </w:rPr>
              <w:t xml:space="preserve"> </w:t>
            </w:r>
            <w:r w:rsidRPr="00493148">
              <w:rPr>
                <w:spacing w:val="1"/>
              </w:rPr>
              <w:t>o</w:t>
            </w:r>
            <w:r w:rsidRPr="004F0C6A">
              <w:t>f</w:t>
            </w:r>
            <w:r w:rsidRPr="00493148">
              <w:rPr>
                <w:spacing w:val="-3"/>
              </w:rPr>
              <w:t xml:space="preserve"> </w:t>
            </w:r>
            <w:r w:rsidRPr="004F0C6A">
              <w:t>he</w:t>
            </w:r>
            <w:r w:rsidRPr="00493148">
              <w:rPr>
                <w:spacing w:val="2"/>
              </w:rPr>
              <w:t>a</w:t>
            </w:r>
            <w:r w:rsidRPr="004F0C6A">
              <w:t>t</w:t>
            </w:r>
            <w:r w:rsidRPr="00493148">
              <w:rPr>
                <w:spacing w:val="-5"/>
              </w:rPr>
              <w:t xml:space="preserve"> </w:t>
            </w:r>
            <w:r w:rsidRPr="004F0C6A">
              <w:t>transf</w:t>
            </w:r>
            <w:r w:rsidRPr="00493148">
              <w:rPr>
                <w:spacing w:val="2"/>
              </w:rPr>
              <w:t>e</w:t>
            </w:r>
            <w:r w:rsidRPr="004F0C6A">
              <w:t>r</w:t>
            </w:r>
            <w:r w:rsidRPr="00493148">
              <w:rPr>
                <w:spacing w:val="-9"/>
              </w:rPr>
              <w:t xml:space="preserve"> </w:t>
            </w:r>
            <w:r w:rsidRPr="004F0C6A">
              <w:t>(i.e.,</w:t>
            </w:r>
            <w:r w:rsidRPr="00493148">
              <w:rPr>
                <w:spacing w:val="-5"/>
              </w:rPr>
              <w:t xml:space="preserve"> </w:t>
            </w:r>
            <w:r w:rsidRPr="004F0C6A">
              <w:t>convection,</w:t>
            </w:r>
            <w:r w:rsidRPr="00493148">
              <w:rPr>
                <w:spacing w:val="-13"/>
              </w:rPr>
              <w:t xml:space="preserve"> </w:t>
            </w:r>
            <w:r w:rsidRPr="004F0C6A">
              <w:t>cond</w:t>
            </w:r>
            <w:r w:rsidRPr="00493148">
              <w:rPr>
                <w:spacing w:val="2"/>
              </w:rPr>
              <w:t>u</w:t>
            </w:r>
            <w:r w:rsidRPr="004F0C6A">
              <w:t>ction,</w:t>
            </w:r>
            <w:r w:rsidRPr="00493148">
              <w:rPr>
                <w:spacing w:val="-13"/>
              </w:rPr>
              <w:t xml:space="preserve"> </w:t>
            </w:r>
            <w:r w:rsidRPr="004F0C6A">
              <w:t xml:space="preserve">radiation). </w:t>
            </w:r>
          </w:p>
        </w:tc>
        <w:tc>
          <w:tcPr>
            <w:tcW w:w="864" w:type="dxa"/>
          </w:tcPr>
          <w:p w14:paraId="416C0574" w14:textId="77777777" w:rsidR="001F40CA" w:rsidRDefault="001F40CA" w:rsidP="001F40CA">
            <w:pPr>
              <w:pStyle w:val="TableBodyCopy"/>
            </w:pPr>
          </w:p>
        </w:tc>
        <w:tc>
          <w:tcPr>
            <w:tcW w:w="866" w:type="dxa"/>
          </w:tcPr>
          <w:p w14:paraId="681A1419" w14:textId="77777777" w:rsidR="001F40CA" w:rsidRDefault="001F40CA" w:rsidP="001F40CA">
            <w:pPr>
              <w:pStyle w:val="TableBodyCopy"/>
            </w:pPr>
          </w:p>
        </w:tc>
        <w:tc>
          <w:tcPr>
            <w:tcW w:w="864" w:type="dxa"/>
          </w:tcPr>
          <w:p w14:paraId="4B81DE92" w14:textId="77777777" w:rsidR="001F40CA" w:rsidRDefault="001F40CA" w:rsidP="001F40CA">
            <w:pPr>
              <w:pStyle w:val="TableBodyCopy"/>
            </w:pPr>
          </w:p>
        </w:tc>
        <w:tc>
          <w:tcPr>
            <w:tcW w:w="864" w:type="dxa"/>
          </w:tcPr>
          <w:p w14:paraId="5044588F" w14:textId="77777777" w:rsidR="001F40CA" w:rsidRDefault="001F40CA" w:rsidP="001F40CA">
            <w:pPr>
              <w:pStyle w:val="TableBodyCopy"/>
            </w:pPr>
          </w:p>
        </w:tc>
        <w:tc>
          <w:tcPr>
            <w:tcW w:w="864" w:type="dxa"/>
          </w:tcPr>
          <w:p w14:paraId="690657C3" w14:textId="77777777" w:rsidR="001F40CA" w:rsidRDefault="001F40CA" w:rsidP="001F40CA">
            <w:pPr>
              <w:pStyle w:val="TableBodyCopy"/>
            </w:pPr>
          </w:p>
        </w:tc>
        <w:tc>
          <w:tcPr>
            <w:tcW w:w="864" w:type="dxa"/>
          </w:tcPr>
          <w:p w14:paraId="3361D0AC" w14:textId="77777777" w:rsidR="001F40CA" w:rsidRDefault="001F40CA" w:rsidP="001F40CA">
            <w:pPr>
              <w:pStyle w:val="TableBodyCopy"/>
            </w:pPr>
          </w:p>
        </w:tc>
        <w:tc>
          <w:tcPr>
            <w:tcW w:w="864" w:type="dxa"/>
          </w:tcPr>
          <w:p w14:paraId="4A8F217D" w14:textId="77777777" w:rsidR="001F40CA" w:rsidRDefault="001F40CA" w:rsidP="001F40CA">
            <w:pPr>
              <w:pStyle w:val="TableBodyCopy"/>
            </w:pPr>
          </w:p>
        </w:tc>
        <w:tc>
          <w:tcPr>
            <w:tcW w:w="864" w:type="dxa"/>
          </w:tcPr>
          <w:p w14:paraId="70048B6E" w14:textId="77777777" w:rsidR="001F40CA" w:rsidRDefault="001F40CA" w:rsidP="001F40CA">
            <w:pPr>
              <w:pStyle w:val="TableBodyCopy"/>
            </w:pPr>
          </w:p>
        </w:tc>
        <w:tc>
          <w:tcPr>
            <w:tcW w:w="864" w:type="dxa"/>
          </w:tcPr>
          <w:p w14:paraId="7965DEB0" w14:textId="77777777" w:rsidR="001F40CA" w:rsidRDefault="001F40CA" w:rsidP="001F40CA">
            <w:pPr>
              <w:pStyle w:val="TableBodyCopy"/>
            </w:pPr>
          </w:p>
        </w:tc>
        <w:tc>
          <w:tcPr>
            <w:tcW w:w="864" w:type="dxa"/>
          </w:tcPr>
          <w:p w14:paraId="541CFD26" w14:textId="77777777" w:rsidR="001F40CA" w:rsidRDefault="001F40CA" w:rsidP="001F40CA">
            <w:pPr>
              <w:pStyle w:val="TableBodyCopy"/>
            </w:pPr>
          </w:p>
        </w:tc>
        <w:tc>
          <w:tcPr>
            <w:tcW w:w="864" w:type="dxa"/>
          </w:tcPr>
          <w:p w14:paraId="77287457" w14:textId="77777777" w:rsidR="001F40CA" w:rsidRDefault="001F40CA" w:rsidP="001F40CA">
            <w:pPr>
              <w:pStyle w:val="TableBodyCopy"/>
            </w:pPr>
          </w:p>
        </w:tc>
      </w:tr>
      <w:tr w:rsidR="001F40CA" w:rsidRPr="00CC38F7" w14:paraId="10B04BC8" w14:textId="77777777" w:rsidTr="00C42800">
        <w:tblPrEx>
          <w:tblCellMar>
            <w:left w:w="108" w:type="dxa"/>
            <w:right w:w="108" w:type="dxa"/>
          </w:tblCellMar>
        </w:tblPrEx>
        <w:trPr>
          <w:cantSplit/>
          <w:trHeight w:val="395"/>
        </w:trPr>
        <w:tc>
          <w:tcPr>
            <w:tcW w:w="4894" w:type="dxa"/>
          </w:tcPr>
          <w:p w14:paraId="08FACCCF" w14:textId="55E970D3" w:rsidR="001F40CA" w:rsidRPr="00E2461E" w:rsidRDefault="001F40CA" w:rsidP="00493148">
            <w:pPr>
              <w:pStyle w:val="TableDescriptivestatements"/>
              <w:numPr>
                <w:ilvl w:val="0"/>
                <w:numId w:val="29"/>
              </w:numPr>
            </w:pPr>
            <w:r w:rsidRPr="004F0C6A">
              <w:t>Understa</w:t>
            </w:r>
            <w:r w:rsidRPr="00493148">
              <w:rPr>
                <w:spacing w:val="2"/>
              </w:rPr>
              <w:t>n</w:t>
            </w:r>
            <w:r w:rsidRPr="004F0C6A">
              <w:t>ds</w:t>
            </w:r>
            <w:r w:rsidRPr="00493148">
              <w:rPr>
                <w:spacing w:val="-14"/>
              </w:rPr>
              <w:t xml:space="preserve"> </w:t>
            </w:r>
            <w:r w:rsidRPr="004F0C6A">
              <w:t>t</w:t>
            </w:r>
            <w:r w:rsidRPr="00493148">
              <w:rPr>
                <w:spacing w:val="1"/>
              </w:rPr>
              <w:t>h</w:t>
            </w:r>
            <w:r w:rsidRPr="004F0C6A">
              <w:t>e</w:t>
            </w:r>
            <w:r w:rsidRPr="00493148">
              <w:rPr>
                <w:spacing w:val="-4"/>
              </w:rPr>
              <w:t xml:space="preserve"> </w:t>
            </w:r>
            <w:r w:rsidRPr="00493148">
              <w:rPr>
                <w:spacing w:val="1"/>
              </w:rPr>
              <w:t>m</w:t>
            </w:r>
            <w:r w:rsidRPr="004F0C6A">
              <w:t>olecular</w:t>
            </w:r>
            <w:r w:rsidRPr="00493148">
              <w:rPr>
                <w:spacing w:val="-11"/>
              </w:rPr>
              <w:t xml:space="preserve"> </w:t>
            </w:r>
            <w:r w:rsidRPr="004F0C6A">
              <w:t>int</w:t>
            </w:r>
            <w:r w:rsidRPr="00493148">
              <w:rPr>
                <w:spacing w:val="1"/>
              </w:rPr>
              <w:t>e</w:t>
            </w:r>
            <w:r w:rsidRPr="004F0C6A">
              <w:t>rpretation</w:t>
            </w:r>
            <w:r w:rsidRPr="00493148">
              <w:rPr>
                <w:spacing w:val="-13"/>
              </w:rPr>
              <w:t xml:space="preserve"> </w:t>
            </w:r>
            <w:r w:rsidRPr="004F0C6A">
              <w:t>of</w:t>
            </w:r>
            <w:r w:rsidRPr="00493148">
              <w:rPr>
                <w:spacing w:val="-2"/>
              </w:rPr>
              <w:t xml:space="preserve"> </w:t>
            </w:r>
            <w:r w:rsidRPr="004F0C6A">
              <w:t>temp</w:t>
            </w:r>
            <w:r w:rsidRPr="00493148">
              <w:rPr>
                <w:spacing w:val="1"/>
              </w:rPr>
              <w:t>e</w:t>
            </w:r>
            <w:r w:rsidRPr="004F0C6A">
              <w:t>r</w:t>
            </w:r>
            <w:r w:rsidRPr="00493148">
              <w:rPr>
                <w:spacing w:val="1"/>
              </w:rPr>
              <w:t>a</w:t>
            </w:r>
            <w:r w:rsidRPr="004F0C6A">
              <w:t>ture</w:t>
            </w:r>
            <w:r w:rsidRPr="00493148">
              <w:rPr>
                <w:spacing w:val="-14"/>
              </w:rPr>
              <w:t xml:space="preserve"> </w:t>
            </w:r>
            <w:r w:rsidRPr="004F0C6A">
              <w:t>and</w:t>
            </w:r>
            <w:r w:rsidRPr="00493148">
              <w:rPr>
                <w:spacing w:val="-4"/>
              </w:rPr>
              <w:t xml:space="preserve"> </w:t>
            </w:r>
            <w:r w:rsidRPr="00493148">
              <w:rPr>
                <w:spacing w:val="1"/>
              </w:rPr>
              <w:t>h</w:t>
            </w:r>
            <w:r w:rsidRPr="004F0C6A">
              <w:t>eat.</w:t>
            </w:r>
          </w:p>
        </w:tc>
        <w:tc>
          <w:tcPr>
            <w:tcW w:w="864" w:type="dxa"/>
          </w:tcPr>
          <w:p w14:paraId="188FD966" w14:textId="77777777" w:rsidR="001F40CA" w:rsidRDefault="001F40CA" w:rsidP="001F40CA">
            <w:pPr>
              <w:pStyle w:val="TableBodyCopy"/>
            </w:pPr>
          </w:p>
        </w:tc>
        <w:tc>
          <w:tcPr>
            <w:tcW w:w="866" w:type="dxa"/>
          </w:tcPr>
          <w:p w14:paraId="6193DA5F" w14:textId="77777777" w:rsidR="001F40CA" w:rsidRDefault="001F40CA" w:rsidP="001F40CA">
            <w:pPr>
              <w:pStyle w:val="TableBodyCopy"/>
            </w:pPr>
          </w:p>
        </w:tc>
        <w:tc>
          <w:tcPr>
            <w:tcW w:w="864" w:type="dxa"/>
          </w:tcPr>
          <w:p w14:paraId="002D50D2" w14:textId="77777777" w:rsidR="001F40CA" w:rsidRDefault="001F40CA" w:rsidP="001F40CA">
            <w:pPr>
              <w:pStyle w:val="TableBodyCopy"/>
            </w:pPr>
          </w:p>
        </w:tc>
        <w:tc>
          <w:tcPr>
            <w:tcW w:w="864" w:type="dxa"/>
          </w:tcPr>
          <w:p w14:paraId="658247C0" w14:textId="77777777" w:rsidR="001F40CA" w:rsidRDefault="001F40CA" w:rsidP="001F40CA">
            <w:pPr>
              <w:pStyle w:val="TableBodyCopy"/>
            </w:pPr>
          </w:p>
        </w:tc>
        <w:tc>
          <w:tcPr>
            <w:tcW w:w="864" w:type="dxa"/>
          </w:tcPr>
          <w:p w14:paraId="52078B2F" w14:textId="77777777" w:rsidR="001F40CA" w:rsidRDefault="001F40CA" w:rsidP="001F40CA">
            <w:pPr>
              <w:pStyle w:val="TableBodyCopy"/>
            </w:pPr>
          </w:p>
        </w:tc>
        <w:tc>
          <w:tcPr>
            <w:tcW w:w="864" w:type="dxa"/>
          </w:tcPr>
          <w:p w14:paraId="06736AA9" w14:textId="77777777" w:rsidR="001F40CA" w:rsidRDefault="001F40CA" w:rsidP="001F40CA">
            <w:pPr>
              <w:pStyle w:val="TableBodyCopy"/>
            </w:pPr>
          </w:p>
        </w:tc>
        <w:tc>
          <w:tcPr>
            <w:tcW w:w="864" w:type="dxa"/>
          </w:tcPr>
          <w:p w14:paraId="14CF8E0B" w14:textId="77777777" w:rsidR="001F40CA" w:rsidRDefault="001F40CA" w:rsidP="001F40CA">
            <w:pPr>
              <w:pStyle w:val="TableBodyCopy"/>
            </w:pPr>
          </w:p>
        </w:tc>
        <w:tc>
          <w:tcPr>
            <w:tcW w:w="864" w:type="dxa"/>
          </w:tcPr>
          <w:p w14:paraId="7988FBC2" w14:textId="77777777" w:rsidR="001F40CA" w:rsidRDefault="001F40CA" w:rsidP="001F40CA">
            <w:pPr>
              <w:pStyle w:val="TableBodyCopy"/>
            </w:pPr>
          </w:p>
        </w:tc>
        <w:tc>
          <w:tcPr>
            <w:tcW w:w="864" w:type="dxa"/>
          </w:tcPr>
          <w:p w14:paraId="172F316C" w14:textId="77777777" w:rsidR="001F40CA" w:rsidRDefault="001F40CA" w:rsidP="001F40CA">
            <w:pPr>
              <w:pStyle w:val="TableBodyCopy"/>
            </w:pPr>
          </w:p>
        </w:tc>
        <w:tc>
          <w:tcPr>
            <w:tcW w:w="864" w:type="dxa"/>
          </w:tcPr>
          <w:p w14:paraId="0887BE1A" w14:textId="77777777" w:rsidR="001F40CA" w:rsidRDefault="001F40CA" w:rsidP="001F40CA">
            <w:pPr>
              <w:pStyle w:val="TableBodyCopy"/>
            </w:pPr>
          </w:p>
        </w:tc>
        <w:tc>
          <w:tcPr>
            <w:tcW w:w="864" w:type="dxa"/>
          </w:tcPr>
          <w:p w14:paraId="5A9491F5" w14:textId="77777777" w:rsidR="001F40CA" w:rsidRDefault="001F40CA" w:rsidP="001F40CA">
            <w:pPr>
              <w:pStyle w:val="TableBodyCopy"/>
            </w:pPr>
          </w:p>
        </w:tc>
      </w:tr>
      <w:tr w:rsidR="001F40CA" w:rsidRPr="00CC38F7" w14:paraId="3EEEB5F4" w14:textId="77777777" w:rsidTr="00C42800">
        <w:tblPrEx>
          <w:tblCellMar>
            <w:left w:w="108" w:type="dxa"/>
            <w:right w:w="108" w:type="dxa"/>
          </w:tblCellMar>
        </w:tblPrEx>
        <w:trPr>
          <w:cantSplit/>
          <w:trHeight w:val="395"/>
        </w:trPr>
        <w:tc>
          <w:tcPr>
            <w:tcW w:w="4894" w:type="dxa"/>
          </w:tcPr>
          <w:p w14:paraId="5262055C" w14:textId="6FFEFC38" w:rsidR="001F40CA" w:rsidRPr="00E2461E" w:rsidRDefault="001F40CA" w:rsidP="00493148">
            <w:pPr>
              <w:pStyle w:val="TableDescriptivestatements"/>
              <w:numPr>
                <w:ilvl w:val="0"/>
                <w:numId w:val="29"/>
              </w:numPr>
            </w:pPr>
            <w:r w:rsidRPr="004F0C6A">
              <w:t>Solves</w:t>
            </w:r>
            <w:r w:rsidRPr="00493148">
              <w:rPr>
                <w:spacing w:val="-7"/>
              </w:rPr>
              <w:t xml:space="preserve"> </w:t>
            </w:r>
            <w:r w:rsidRPr="004F0C6A">
              <w:t>pr</w:t>
            </w:r>
            <w:r w:rsidRPr="00493148">
              <w:rPr>
                <w:spacing w:val="1"/>
              </w:rPr>
              <w:t>o</w:t>
            </w:r>
            <w:r w:rsidRPr="004F0C6A">
              <w:t>ble</w:t>
            </w:r>
            <w:r w:rsidRPr="00493148">
              <w:rPr>
                <w:spacing w:val="1"/>
              </w:rPr>
              <w:t>m</w:t>
            </w:r>
            <w:r w:rsidRPr="004F0C6A">
              <w:t>s</w:t>
            </w:r>
            <w:r w:rsidRPr="00493148">
              <w:rPr>
                <w:spacing w:val="-11"/>
              </w:rPr>
              <w:t xml:space="preserve"> </w:t>
            </w:r>
            <w:r w:rsidRPr="004F0C6A">
              <w:t>i</w:t>
            </w:r>
            <w:r w:rsidRPr="00493148">
              <w:rPr>
                <w:spacing w:val="1"/>
              </w:rPr>
              <w:t>n</w:t>
            </w:r>
            <w:r w:rsidRPr="004F0C6A">
              <w:t>v</w:t>
            </w:r>
            <w:r w:rsidRPr="00493148">
              <w:rPr>
                <w:spacing w:val="1"/>
              </w:rPr>
              <w:t>o</w:t>
            </w:r>
            <w:r w:rsidRPr="004F0C6A">
              <w:t>lving</w:t>
            </w:r>
            <w:r w:rsidRPr="00493148">
              <w:rPr>
                <w:spacing w:val="-10"/>
              </w:rPr>
              <w:t xml:space="preserve"> </w:t>
            </w:r>
            <w:r w:rsidRPr="004F0C6A">
              <w:t>the</w:t>
            </w:r>
            <w:r w:rsidRPr="00493148">
              <w:rPr>
                <w:spacing w:val="1"/>
              </w:rPr>
              <w:t>r</w:t>
            </w:r>
            <w:r w:rsidRPr="004F0C6A">
              <w:t>mal</w:t>
            </w:r>
            <w:r w:rsidRPr="00493148">
              <w:rPr>
                <w:spacing w:val="-9"/>
              </w:rPr>
              <w:t xml:space="preserve"> </w:t>
            </w:r>
            <w:r w:rsidRPr="00493148">
              <w:rPr>
                <w:spacing w:val="1"/>
              </w:rPr>
              <w:t>e</w:t>
            </w:r>
            <w:r w:rsidRPr="004F0C6A">
              <w:t>xpa</w:t>
            </w:r>
            <w:r w:rsidRPr="00493148">
              <w:rPr>
                <w:spacing w:val="2"/>
              </w:rPr>
              <w:t>n</w:t>
            </w:r>
            <w:r w:rsidRPr="004F0C6A">
              <w:t>sion,</w:t>
            </w:r>
            <w:r w:rsidRPr="00493148">
              <w:rPr>
                <w:spacing w:val="-12"/>
              </w:rPr>
              <w:t xml:space="preserve"> </w:t>
            </w:r>
            <w:r w:rsidRPr="004F0C6A">
              <w:t>h</w:t>
            </w:r>
            <w:r w:rsidRPr="00493148">
              <w:rPr>
                <w:spacing w:val="1"/>
              </w:rPr>
              <w:t>e</w:t>
            </w:r>
            <w:r w:rsidRPr="004F0C6A">
              <w:t>at</w:t>
            </w:r>
            <w:r w:rsidRPr="00493148">
              <w:rPr>
                <w:spacing w:val="-5"/>
              </w:rPr>
              <w:t xml:space="preserve"> </w:t>
            </w:r>
            <w:r w:rsidRPr="004F0C6A">
              <w:t>capacity</w:t>
            </w:r>
            <w:r w:rsidRPr="00493148">
              <w:rPr>
                <w:spacing w:val="-9"/>
              </w:rPr>
              <w:t xml:space="preserve"> </w:t>
            </w:r>
            <w:r w:rsidRPr="00493148">
              <w:rPr>
                <w:spacing w:val="1"/>
              </w:rPr>
              <w:t>a</w:t>
            </w:r>
            <w:r w:rsidRPr="004F0C6A">
              <w:t>nd</w:t>
            </w:r>
            <w:r w:rsidRPr="00493148">
              <w:rPr>
                <w:spacing w:val="-4"/>
              </w:rPr>
              <w:t xml:space="preserve"> </w:t>
            </w:r>
            <w:r w:rsidRPr="004F0C6A">
              <w:t>the</w:t>
            </w:r>
            <w:r w:rsidRPr="00493148">
              <w:rPr>
                <w:spacing w:val="-4"/>
              </w:rPr>
              <w:t xml:space="preserve"> </w:t>
            </w:r>
            <w:r w:rsidRPr="004F0C6A">
              <w:t>rel</w:t>
            </w:r>
            <w:r w:rsidRPr="00493148">
              <w:rPr>
                <w:spacing w:val="1"/>
              </w:rPr>
              <w:t>a</w:t>
            </w:r>
            <w:r w:rsidRPr="004F0C6A">
              <w:t>tions</w:t>
            </w:r>
            <w:r w:rsidRPr="00493148">
              <w:rPr>
                <w:spacing w:val="1"/>
              </w:rPr>
              <w:t>h</w:t>
            </w:r>
            <w:r w:rsidRPr="004F0C6A">
              <w:t>ip between</w:t>
            </w:r>
            <w:r w:rsidRPr="00493148">
              <w:rPr>
                <w:spacing w:val="-8"/>
              </w:rPr>
              <w:t xml:space="preserve"> </w:t>
            </w:r>
            <w:r w:rsidRPr="00493148">
              <w:rPr>
                <w:spacing w:val="1"/>
              </w:rPr>
              <w:t>h</w:t>
            </w:r>
            <w:r w:rsidRPr="004F0C6A">
              <w:t>eat</w:t>
            </w:r>
            <w:r w:rsidRPr="00493148">
              <w:rPr>
                <w:spacing w:val="-5"/>
              </w:rPr>
              <w:t xml:space="preserve"> </w:t>
            </w:r>
            <w:r w:rsidRPr="004F0C6A">
              <w:t>and</w:t>
            </w:r>
            <w:r w:rsidRPr="00493148">
              <w:rPr>
                <w:spacing w:val="-4"/>
              </w:rPr>
              <w:t xml:space="preserve"> </w:t>
            </w:r>
            <w:r w:rsidRPr="004F0C6A">
              <w:t>other</w:t>
            </w:r>
            <w:r w:rsidRPr="00493148">
              <w:rPr>
                <w:spacing w:val="-6"/>
              </w:rPr>
              <w:t xml:space="preserve"> </w:t>
            </w:r>
            <w:r w:rsidRPr="004F0C6A">
              <w:t>for</w:t>
            </w:r>
            <w:r w:rsidRPr="00493148">
              <w:rPr>
                <w:spacing w:val="1"/>
              </w:rPr>
              <w:t>m</w:t>
            </w:r>
            <w:r w:rsidRPr="004F0C6A">
              <w:t>s</w:t>
            </w:r>
            <w:r w:rsidRPr="00493148">
              <w:rPr>
                <w:spacing w:val="-6"/>
              </w:rPr>
              <w:t xml:space="preserve"> </w:t>
            </w:r>
            <w:r w:rsidRPr="004F0C6A">
              <w:t>of</w:t>
            </w:r>
            <w:r w:rsidRPr="00493148">
              <w:rPr>
                <w:spacing w:val="-2"/>
              </w:rPr>
              <w:t xml:space="preserve"> </w:t>
            </w:r>
            <w:r w:rsidRPr="004F0C6A">
              <w:t>e</w:t>
            </w:r>
            <w:r w:rsidRPr="00493148">
              <w:rPr>
                <w:spacing w:val="2"/>
              </w:rPr>
              <w:t>n</w:t>
            </w:r>
            <w:r w:rsidRPr="004F0C6A">
              <w:t>er</w:t>
            </w:r>
            <w:r w:rsidRPr="00493148">
              <w:rPr>
                <w:spacing w:val="1"/>
              </w:rPr>
              <w:t>g</w:t>
            </w:r>
            <w:r w:rsidRPr="004F0C6A">
              <w:t>y.</w:t>
            </w:r>
          </w:p>
        </w:tc>
        <w:tc>
          <w:tcPr>
            <w:tcW w:w="864" w:type="dxa"/>
          </w:tcPr>
          <w:p w14:paraId="15748D84" w14:textId="77777777" w:rsidR="001F40CA" w:rsidRDefault="001F40CA" w:rsidP="001F40CA">
            <w:pPr>
              <w:pStyle w:val="TableBodyCopy"/>
            </w:pPr>
          </w:p>
        </w:tc>
        <w:tc>
          <w:tcPr>
            <w:tcW w:w="866" w:type="dxa"/>
          </w:tcPr>
          <w:p w14:paraId="3365B46E" w14:textId="77777777" w:rsidR="001F40CA" w:rsidRDefault="001F40CA" w:rsidP="001F40CA">
            <w:pPr>
              <w:pStyle w:val="TableBodyCopy"/>
            </w:pPr>
          </w:p>
        </w:tc>
        <w:tc>
          <w:tcPr>
            <w:tcW w:w="864" w:type="dxa"/>
          </w:tcPr>
          <w:p w14:paraId="5FC7B1A2" w14:textId="77777777" w:rsidR="001F40CA" w:rsidRDefault="001F40CA" w:rsidP="001F40CA">
            <w:pPr>
              <w:pStyle w:val="TableBodyCopy"/>
            </w:pPr>
          </w:p>
        </w:tc>
        <w:tc>
          <w:tcPr>
            <w:tcW w:w="864" w:type="dxa"/>
          </w:tcPr>
          <w:p w14:paraId="0AF66D3F" w14:textId="77777777" w:rsidR="001F40CA" w:rsidRDefault="001F40CA" w:rsidP="001F40CA">
            <w:pPr>
              <w:pStyle w:val="TableBodyCopy"/>
            </w:pPr>
          </w:p>
        </w:tc>
        <w:tc>
          <w:tcPr>
            <w:tcW w:w="864" w:type="dxa"/>
          </w:tcPr>
          <w:p w14:paraId="2AC9B1C0" w14:textId="77777777" w:rsidR="001F40CA" w:rsidRDefault="001F40CA" w:rsidP="001F40CA">
            <w:pPr>
              <w:pStyle w:val="TableBodyCopy"/>
            </w:pPr>
          </w:p>
        </w:tc>
        <w:tc>
          <w:tcPr>
            <w:tcW w:w="864" w:type="dxa"/>
          </w:tcPr>
          <w:p w14:paraId="16B4DE81" w14:textId="77777777" w:rsidR="001F40CA" w:rsidRDefault="001F40CA" w:rsidP="001F40CA">
            <w:pPr>
              <w:pStyle w:val="TableBodyCopy"/>
            </w:pPr>
          </w:p>
        </w:tc>
        <w:tc>
          <w:tcPr>
            <w:tcW w:w="864" w:type="dxa"/>
          </w:tcPr>
          <w:p w14:paraId="33C8C6D7" w14:textId="77777777" w:rsidR="001F40CA" w:rsidRDefault="001F40CA" w:rsidP="001F40CA">
            <w:pPr>
              <w:pStyle w:val="TableBodyCopy"/>
            </w:pPr>
          </w:p>
        </w:tc>
        <w:tc>
          <w:tcPr>
            <w:tcW w:w="864" w:type="dxa"/>
          </w:tcPr>
          <w:p w14:paraId="388106FD" w14:textId="77777777" w:rsidR="001F40CA" w:rsidRDefault="001F40CA" w:rsidP="001F40CA">
            <w:pPr>
              <w:pStyle w:val="TableBodyCopy"/>
            </w:pPr>
          </w:p>
        </w:tc>
        <w:tc>
          <w:tcPr>
            <w:tcW w:w="864" w:type="dxa"/>
          </w:tcPr>
          <w:p w14:paraId="48F5EC6E" w14:textId="77777777" w:rsidR="001F40CA" w:rsidRDefault="001F40CA" w:rsidP="001F40CA">
            <w:pPr>
              <w:pStyle w:val="TableBodyCopy"/>
            </w:pPr>
          </w:p>
        </w:tc>
        <w:tc>
          <w:tcPr>
            <w:tcW w:w="864" w:type="dxa"/>
          </w:tcPr>
          <w:p w14:paraId="1D7C0D9B" w14:textId="77777777" w:rsidR="001F40CA" w:rsidRDefault="001F40CA" w:rsidP="001F40CA">
            <w:pPr>
              <w:pStyle w:val="TableBodyCopy"/>
            </w:pPr>
          </w:p>
        </w:tc>
        <w:tc>
          <w:tcPr>
            <w:tcW w:w="864" w:type="dxa"/>
          </w:tcPr>
          <w:p w14:paraId="3B22BE63" w14:textId="77777777" w:rsidR="001F40CA" w:rsidRDefault="001F40CA" w:rsidP="001F40CA">
            <w:pPr>
              <w:pStyle w:val="TableBodyCopy"/>
            </w:pPr>
          </w:p>
        </w:tc>
      </w:tr>
      <w:tr w:rsidR="001F40CA" w:rsidRPr="00CC38F7" w14:paraId="08459E72" w14:textId="77777777" w:rsidTr="00C42800">
        <w:tblPrEx>
          <w:tblCellMar>
            <w:left w:w="108" w:type="dxa"/>
            <w:right w:w="108" w:type="dxa"/>
          </w:tblCellMar>
        </w:tblPrEx>
        <w:trPr>
          <w:cantSplit/>
          <w:trHeight w:val="395"/>
        </w:trPr>
        <w:tc>
          <w:tcPr>
            <w:tcW w:w="4894" w:type="dxa"/>
          </w:tcPr>
          <w:p w14:paraId="183D367E" w14:textId="4FE294EB" w:rsidR="001F40CA" w:rsidRPr="00E2461E" w:rsidRDefault="001F40CA" w:rsidP="00493148">
            <w:pPr>
              <w:pStyle w:val="TableDescriptivestatements"/>
              <w:numPr>
                <w:ilvl w:val="0"/>
                <w:numId w:val="29"/>
              </w:numPr>
            </w:pPr>
            <w:r w:rsidRPr="004F0C6A">
              <w:t>Applies</w:t>
            </w:r>
            <w:r w:rsidRPr="00493148">
              <w:rPr>
                <w:spacing w:val="-8"/>
              </w:rPr>
              <w:t xml:space="preserve"> </w:t>
            </w:r>
            <w:r w:rsidRPr="004F0C6A">
              <w:t>the</w:t>
            </w:r>
            <w:r w:rsidRPr="00493148">
              <w:rPr>
                <w:spacing w:val="-4"/>
              </w:rPr>
              <w:t xml:space="preserve"> </w:t>
            </w:r>
            <w:r w:rsidRPr="004F0C6A">
              <w:t>first</w:t>
            </w:r>
            <w:r w:rsidRPr="00493148">
              <w:rPr>
                <w:spacing w:val="-4"/>
              </w:rPr>
              <w:t xml:space="preserve"> </w:t>
            </w:r>
            <w:r w:rsidRPr="004F0C6A">
              <w:t>law</w:t>
            </w:r>
            <w:r w:rsidRPr="00493148">
              <w:rPr>
                <w:spacing w:val="-3"/>
              </w:rPr>
              <w:t xml:space="preserve"> </w:t>
            </w:r>
            <w:r w:rsidRPr="00493148">
              <w:rPr>
                <w:spacing w:val="1"/>
              </w:rPr>
              <w:t>o</w:t>
            </w:r>
            <w:r w:rsidRPr="004F0C6A">
              <w:t>f</w:t>
            </w:r>
            <w:r w:rsidRPr="00493148">
              <w:rPr>
                <w:spacing w:val="-3"/>
              </w:rPr>
              <w:t xml:space="preserve"> </w:t>
            </w:r>
            <w:r w:rsidRPr="004F0C6A">
              <w:t>th</w:t>
            </w:r>
            <w:r w:rsidRPr="00493148">
              <w:rPr>
                <w:spacing w:val="1"/>
              </w:rPr>
              <w:t>e</w:t>
            </w:r>
            <w:r w:rsidRPr="004F0C6A">
              <w:t>rmo</w:t>
            </w:r>
            <w:r w:rsidRPr="00493148">
              <w:rPr>
                <w:spacing w:val="1"/>
              </w:rPr>
              <w:t>dy</w:t>
            </w:r>
            <w:r w:rsidRPr="004F0C6A">
              <w:t>namics</w:t>
            </w:r>
            <w:r w:rsidRPr="00493148">
              <w:rPr>
                <w:spacing w:val="-18"/>
              </w:rPr>
              <w:t xml:space="preserve"> </w:t>
            </w:r>
            <w:r w:rsidRPr="004F0C6A">
              <w:t>to</w:t>
            </w:r>
            <w:r w:rsidRPr="00493148">
              <w:rPr>
                <w:spacing w:val="-1"/>
              </w:rPr>
              <w:t xml:space="preserve"> </w:t>
            </w:r>
            <w:r w:rsidRPr="004F0C6A">
              <w:t>analyze</w:t>
            </w:r>
            <w:r w:rsidRPr="00493148">
              <w:rPr>
                <w:spacing w:val="-8"/>
              </w:rPr>
              <w:t xml:space="preserve"> </w:t>
            </w:r>
            <w:r w:rsidRPr="004F0C6A">
              <w:t>e</w:t>
            </w:r>
            <w:r w:rsidRPr="00493148">
              <w:rPr>
                <w:spacing w:val="2"/>
              </w:rPr>
              <w:t>n</w:t>
            </w:r>
            <w:r w:rsidRPr="004F0C6A">
              <w:t>ergy</w:t>
            </w:r>
            <w:r w:rsidRPr="00493148">
              <w:rPr>
                <w:spacing w:val="-8"/>
              </w:rPr>
              <w:t xml:space="preserve"> </w:t>
            </w:r>
            <w:r w:rsidRPr="004F0C6A">
              <w:t>tra</w:t>
            </w:r>
            <w:r w:rsidRPr="00493148">
              <w:rPr>
                <w:spacing w:val="2"/>
              </w:rPr>
              <w:t>n</w:t>
            </w:r>
            <w:r w:rsidRPr="004F0C6A">
              <w:t>sformations</w:t>
            </w:r>
            <w:r w:rsidRPr="00493148">
              <w:rPr>
                <w:spacing w:val="-17"/>
              </w:rPr>
              <w:t xml:space="preserve"> </w:t>
            </w:r>
            <w:r w:rsidRPr="004F0C6A">
              <w:t>in</w:t>
            </w:r>
            <w:r w:rsidRPr="00493148">
              <w:rPr>
                <w:spacing w:val="-2"/>
              </w:rPr>
              <w:t xml:space="preserve"> </w:t>
            </w:r>
            <w:r w:rsidRPr="004F0C6A">
              <w:t>a vari</w:t>
            </w:r>
            <w:r w:rsidRPr="00493148">
              <w:rPr>
                <w:spacing w:val="1"/>
              </w:rPr>
              <w:t>e</w:t>
            </w:r>
            <w:r w:rsidRPr="004F0C6A">
              <w:t>ty</w:t>
            </w:r>
            <w:r w:rsidRPr="00493148">
              <w:rPr>
                <w:spacing w:val="-8"/>
              </w:rPr>
              <w:t xml:space="preserve"> </w:t>
            </w:r>
            <w:r w:rsidRPr="004F0C6A">
              <w:t>of</w:t>
            </w:r>
            <w:r w:rsidRPr="00493148">
              <w:rPr>
                <w:spacing w:val="-1"/>
              </w:rPr>
              <w:t xml:space="preserve"> </w:t>
            </w:r>
            <w:r w:rsidRPr="004F0C6A">
              <w:t>everyday</w:t>
            </w:r>
            <w:r w:rsidRPr="00493148">
              <w:rPr>
                <w:spacing w:val="-10"/>
              </w:rPr>
              <w:t xml:space="preserve"> </w:t>
            </w:r>
            <w:r w:rsidRPr="004F0C6A">
              <w:t>situatio</w:t>
            </w:r>
            <w:r w:rsidRPr="00493148">
              <w:rPr>
                <w:spacing w:val="1"/>
              </w:rPr>
              <w:t>n</w:t>
            </w:r>
            <w:r w:rsidRPr="004F0C6A">
              <w:t>s</w:t>
            </w:r>
            <w:r w:rsidRPr="00493148">
              <w:rPr>
                <w:spacing w:val="-11"/>
              </w:rPr>
              <w:t xml:space="preserve"> </w:t>
            </w:r>
            <w:r w:rsidRPr="004F0C6A">
              <w:t>(e.g.,</w:t>
            </w:r>
            <w:r w:rsidRPr="00493148">
              <w:rPr>
                <w:spacing w:val="-6"/>
              </w:rPr>
              <w:t xml:space="preserve"> </w:t>
            </w:r>
            <w:r w:rsidRPr="004F0C6A">
              <w:t>e</w:t>
            </w:r>
            <w:r w:rsidRPr="00493148">
              <w:rPr>
                <w:spacing w:val="-2"/>
              </w:rPr>
              <w:t>l</w:t>
            </w:r>
            <w:r w:rsidRPr="004F0C6A">
              <w:t>ectric</w:t>
            </w:r>
            <w:r w:rsidRPr="00493148">
              <w:rPr>
                <w:spacing w:val="-7"/>
              </w:rPr>
              <w:t xml:space="preserve"> </w:t>
            </w:r>
            <w:r w:rsidRPr="004F0C6A">
              <w:t>light bulb,</w:t>
            </w:r>
            <w:r w:rsidRPr="00493148">
              <w:rPr>
                <w:spacing w:val="-6"/>
              </w:rPr>
              <w:t xml:space="preserve"> </w:t>
            </w:r>
            <w:r w:rsidRPr="004F0C6A">
              <w:t>power</w:t>
            </w:r>
            <w:r w:rsidRPr="00493148">
              <w:rPr>
                <w:spacing w:val="-7"/>
              </w:rPr>
              <w:t>-</w:t>
            </w:r>
            <w:r w:rsidRPr="00493148">
              <w:rPr>
                <w:spacing w:val="1"/>
              </w:rPr>
              <w:t>g</w:t>
            </w:r>
            <w:r w:rsidRPr="004F0C6A">
              <w:t>enerati</w:t>
            </w:r>
            <w:r w:rsidRPr="00493148">
              <w:rPr>
                <w:spacing w:val="2"/>
              </w:rPr>
              <w:t>n</w:t>
            </w:r>
            <w:r w:rsidRPr="004F0C6A">
              <w:t>g</w:t>
            </w:r>
            <w:r w:rsidRPr="00493148">
              <w:rPr>
                <w:spacing w:val="-12"/>
              </w:rPr>
              <w:t xml:space="preserve"> </w:t>
            </w:r>
            <w:r w:rsidRPr="004F0C6A">
              <w:t>plant).</w:t>
            </w:r>
          </w:p>
        </w:tc>
        <w:tc>
          <w:tcPr>
            <w:tcW w:w="864" w:type="dxa"/>
          </w:tcPr>
          <w:p w14:paraId="7F603BAD" w14:textId="77777777" w:rsidR="001F40CA" w:rsidRDefault="001F40CA" w:rsidP="001F40CA">
            <w:pPr>
              <w:pStyle w:val="TableBodyCopy"/>
            </w:pPr>
          </w:p>
        </w:tc>
        <w:tc>
          <w:tcPr>
            <w:tcW w:w="866" w:type="dxa"/>
          </w:tcPr>
          <w:p w14:paraId="29DE5160" w14:textId="77777777" w:rsidR="001F40CA" w:rsidRDefault="001F40CA" w:rsidP="001F40CA">
            <w:pPr>
              <w:pStyle w:val="TableBodyCopy"/>
            </w:pPr>
          </w:p>
        </w:tc>
        <w:tc>
          <w:tcPr>
            <w:tcW w:w="864" w:type="dxa"/>
          </w:tcPr>
          <w:p w14:paraId="50E492EF" w14:textId="77777777" w:rsidR="001F40CA" w:rsidRDefault="001F40CA" w:rsidP="001F40CA">
            <w:pPr>
              <w:pStyle w:val="TableBodyCopy"/>
            </w:pPr>
          </w:p>
        </w:tc>
        <w:tc>
          <w:tcPr>
            <w:tcW w:w="864" w:type="dxa"/>
          </w:tcPr>
          <w:p w14:paraId="6BE5CA77" w14:textId="77777777" w:rsidR="001F40CA" w:rsidRDefault="001F40CA" w:rsidP="001F40CA">
            <w:pPr>
              <w:pStyle w:val="TableBodyCopy"/>
            </w:pPr>
          </w:p>
        </w:tc>
        <w:tc>
          <w:tcPr>
            <w:tcW w:w="864" w:type="dxa"/>
          </w:tcPr>
          <w:p w14:paraId="699529CB" w14:textId="77777777" w:rsidR="001F40CA" w:rsidRDefault="001F40CA" w:rsidP="001F40CA">
            <w:pPr>
              <w:pStyle w:val="TableBodyCopy"/>
            </w:pPr>
          </w:p>
        </w:tc>
        <w:tc>
          <w:tcPr>
            <w:tcW w:w="864" w:type="dxa"/>
          </w:tcPr>
          <w:p w14:paraId="1A71469C" w14:textId="77777777" w:rsidR="001F40CA" w:rsidRDefault="001F40CA" w:rsidP="001F40CA">
            <w:pPr>
              <w:pStyle w:val="TableBodyCopy"/>
            </w:pPr>
          </w:p>
        </w:tc>
        <w:tc>
          <w:tcPr>
            <w:tcW w:w="864" w:type="dxa"/>
          </w:tcPr>
          <w:p w14:paraId="06AE9DCD" w14:textId="77777777" w:rsidR="001F40CA" w:rsidRDefault="001F40CA" w:rsidP="001F40CA">
            <w:pPr>
              <w:pStyle w:val="TableBodyCopy"/>
            </w:pPr>
          </w:p>
        </w:tc>
        <w:tc>
          <w:tcPr>
            <w:tcW w:w="864" w:type="dxa"/>
          </w:tcPr>
          <w:p w14:paraId="73E86DC1" w14:textId="77777777" w:rsidR="001F40CA" w:rsidRDefault="001F40CA" w:rsidP="001F40CA">
            <w:pPr>
              <w:pStyle w:val="TableBodyCopy"/>
            </w:pPr>
          </w:p>
        </w:tc>
        <w:tc>
          <w:tcPr>
            <w:tcW w:w="864" w:type="dxa"/>
          </w:tcPr>
          <w:p w14:paraId="36C76C5E" w14:textId="77777777" w:rsidR="001F40CA" w:rsidRDefault="001F40CA" w:rsidP="001F40CA">
            <w:pPr>
              <w:pStyle w:val="TableBodyCopy"/>
            </w:pPr>
          </w:p>
        </w:tc>
        <w:tc>
          <w:tcPr>
            <w:tcW w:w="864" w:type="dxa"/>
          </w:tcPr>
          <w:p w14:paraId="1B951151" w14:textId="77777777" w:rsidR="001F40CA" w:rsidRDefault="001F40CA" w:rsidP="001F40CA">
            <w:pPr>
              <w:pStyle w:val="TableBodyCopy"/>
            </w:pPr>
          </w:p>
        </w:tc>
        <w:tc>
          <w:tcPr>
            <w:tcW w:w="864" w:type="dxa"/>
          </w:tcPr>
          <w:p w14:paraId="40C6089F" w14:textId="77777777" w:rsidR="001F40CA" w:rsidRDefault="001F40CA" w:rsidP="001F40CA">
            <w:pPr>
              <w:pStyle w:val="TableBodyCopy"/>
            </w:pPr>
          </w:p>
        </w:tc>
      </w:tr>
      <w:tr w:rsidR="001F40CA" w:rsidRPr="00CC38F7" w14:paraId="0AFBE1A0" w14:textId="77777777" w:rsidTr="00C42800">
        <w:tblPrEx>
          <w:tblCellMar>
            <w:left w:w="108" w:type="dxa"/>
            <w:right w:w="108" w:type="dxa"/>
          </w:tblCellMar>
        </w:tblPrEx>
        <w:trPr>
          <w:cantSplit/>
          <w:trHeight w:val="395"/>
        </w:trPr>
        <w:tc>
          <w:tcPr>
            <w:tcW w:w="4894" w:type="dxa"/>
          </w:tcPr>
          <w:p w14:paraId="1F292ABD" w14:textId="0C54D21C" w:rsidR="001F40CA" w:rsidRPr="00E2461E" w:rsidRDefault="001F40CA" w:rsidP="00493148">
            <w:pPr>
              <w:pStyle w:val="TableDescriptivestatements"/>
              <w:numPr>
                <w:ilvl w:val="0"/>
                <w:numId w:val="29"/>
              </w:numPr>
            </w:pPr>
            <w:r w:rsidRPr="004F0C6A">
              <w:t>Understa</w:t>
            </w:r>
            <w:r w:rsidRPr="00493148">
              <w:rPr>
                <w:spacing w:val="2"/>
              </w:rPr>
              <w:t>n</w:t>
            </w:r>
            <w:r w:rsidRPr="004F0C6A">
              <w:t>ds</w:t>
            </w:r>
            <w:r w:rsidRPr="00493148">
              <w:rPr>
                <w:spacing w:val="-14"/>
              </w:rPr>
              <w:t xml:space="preserve"> </w:t>
            </w:r>
            <w:r w:rsidRPr="004F0C6A">
              <w:t>t</w:t>
            </w:r>
            <w:r w:rsidRPr="00493148">
              <w:rPr>
                <w:spacing w:val="1"/>
              </w:rPr>
              <w:t>h</w:t>
            </w:r>
            <w:r w:rsidRPr="004F0C6A">
              <w:t>e</w:t>
            </w:r>
            <w:r w:rsidRPr="00493148">
              <w:rPr>
                <w:spacing w:val="-3"/>
              </w:rPr>
              <w:t xml:space="preserve"> </w:t>
            </w:r>
            <w:r w:rsidRPr="004F0C6A">
              <w:t>co</w:t>
            </w:r>
            <w:r w:rsidRPr="00493148">
              <w:rPr>
                <w:spacing w:val="1"/>
              </w:rPr>
              <w:t>n</w:t>
            </w:r>
            <w:r w:rsidRPr="004F0C6A">
              <w:t>cept</w:t>
            </w:r>
            <w:r w:rsidRPr="00493148">
              <w:rPr>
                <w:spacing w:val="-9"/>
              </w:rPr>
              <w:t xml:space="preserve"> </w:t>
            </w:r>
            <w:r w:rsidRPr="004F0C6A">
              <w:t>of</w:t>
            </w:r>
            <w:r w:rsidRPr="00493148">
              <w:rPr>
                <w:spacing w:val="-2"/>
              </w:rPr>
              <w:t xml:space="preserve"> </w:t>
            </w:r>
            <w:r w:rsidRPr="004F0C6A">
              <w:t>entropy</w:t>
            </w:r>
            <w:r w:rsidRPr="00493148">
              <w:rPr>
                <w:spacing w:val="-9"/>
              </w:rPr>
              <w:t xml:space="preserve"> </w:t>
            </w:r>
            <w:r w:rsidRPr="004F0C6A">
              <w:t>and</w:t>
            </w:r>
            <w:r w:rsidRPr="00493148">
              <w:rPr>
                <w:spacing w:val="-3"/>
              </w:rPr>
              <w:t xml:space="preserve"> </w:t>
            </w:r>
            <w:r w:rsidRPr="004F0C6A">
              <w:t>i</w:t>
            </w:r>
            <w:r w:rsidRPr="00493148">
              <w:rPr>
                <w:spacing w:val="1"/>
              </w:rPr>
              <w:t>t</w:t>
            </w:r>
            <w:r w:rsidRPr="004F0C6A">
              <w:t>s</w:t>
            </w:r>
            <w:r w:rsidRPr="00493148">
              <w:rPr>
                <w:spacing w:val="-3"/>
              </w:rPr>
              <w:t xml:space="preserve"> </w:t>
            </w:r>
            <w:r w:rsidRPr="004F0C6A">
              <w:t>r</w:t>
            </w:r>
            <w:r w:rsidRPr="00493148">
              <w:rPr>
                <w:spacing w:val="1"/>
              </w:rPr>
              <w:t>e</w:t>
            </w:r>
            <w:r w:rsidRPr="004F0C6A">
              <w:t>lationship</w:t>
            </w:r>
            <w:r w:rsidRPr="00493148">
              <w:rPr>
                <w:spacing w:val="-13"/>
              </w:rPr>
              <w:t xml:space="preserve"> </w:t>
            </w:r>
            <w:r w:rsidRPr="004F0C6A">
              <w:t>to</w:t>
            </w:r>
            <w:r w:rsidRPr="00493148">
              <w:rPr>
                <w:spacing w:val="-2"/>
              </w:rPr>
              <w:t xml:space="preserve"> </w:t>
            </w:r>
            <w:r w:rsidRPr="004F0C6A">
              <w:t>the</w:t>
            </w:r>
            <w:r w:rsidRPr="00493148">
              <w:rPr>
                <w:spacing w:val="-2"/>
              </w:rPr>
              <w:t xml:space="preserve"> </w:t>
            </w:r>
            <w:r w:rsidRPr="004F0C6A">
              <w:t>sec</w:t>
            </w:r>
            <w:r w:rsidRPr="00493148">
              <w:rPr>
                <w:spacing w:val="1"/>
              </w:rPr>
              <w:t>o</w:t>
            </w:r>
            <w:r w:rsidRPr="004F0C6A">
              <w:t>nd</w:t>
            </w:r>
            <w:r w:rsidRPr="00493148">
              <w:rPr>
                <w:spacing w:val="-8"/>
              </w:rPr>
              <w:t xml:space="preserve"> </w:t>
            </w:r>
            <w:r w:rsidRPr="004F0C6A">
              <w:t>law</w:t>
            </w:r>
            <w:r w:rsidRPr="00493148">
              <w:rPr>
                <w:spacing w:val="-3"/>
              </w:rPr>
              <w:t xml:space="preserve"> </w:t>
            </w:r>
            <w:r w:rsidRPr="004F0C6A">
              <w:t>of thermo</w:t>
            </w:r>
            <w:r w:rsidRPr="00493148">
              <w:rPr>
                <w:spacing w:val="1"/>
              </w:rPr>
              <w:t>d</w:t>
            </w:r>
            <w:r w:rsidRPr="004F0C6A">
              <w:t>y</w:t>
            </w:r>
            <w:r w:rsidRPr="00493148">
              <w:rPr>
                <w:spacing w:val="1"/>
              </w:rPr>
              <w:t>n</w:t>
            </w:r>
            <w:r w:rsidRPr="004F0C6A">
              <w:t>amics.</w:t>
            </w:r>
          </w:p>
        </w:tc>
        <w:tc>
          <w:tcPr>
            <w:tcW w:w="864" w:type="dxa"/>
          </w:tcPr>
          <w:p w14:paraId="095957BA" w14:textId="77777777" w:rsidR="001F40CA" w:rsidRDefault="001F40CA" w:rsidP="001F40CA">
            <w:pPr>
              <w:pStyle w:val="TableBodyCopy"/>
            </w:pPr>
          </w:p>
        </w:tc>
        <w:tc>
          <w:tcPr>
            <w:tcW w:w="866" w:type="dxa"/>
          </w:tcPr>
          <w:p w14:paraId="43871D7D" w14:textId="77777777" w:rsidR="001F40CA" w:rsidRDefault="001F40CA" w:rsidP="001F40CA">
            <w:pPr>
              <w:pStyle w:val="TableBodyCopy"/>
            </w:pPr>
          </w:p>
        </w:tc>
        <w:tc>
          <w:tcPr>
            <w:tcW w:w="864" w:type="dxa"/>
          </w:tcPr>
          <w:p w14:paraId="3183109D" w14:textId="77777777" w:rsidR="001F40CA" w:rsidRDefault="001F40CA" w:rsidP="001F40CA">
            <w:pPr>
              <w:pStyle w:val="TableBodyCopy"/>
            </w:pPr>
          </w:p>
        </w:tc>
        <w:tc>
          <w:tcPr>
            <w:tcW w:w="864" w:type="dxa"/>
          </w:tcPr>
          <w:p w14:paraId="0C212676" w14:textId="77777777" w:rsidR="001F40CA" w:rsidRDefault="001F40CA" w:rsidP="001F40CA">
            <w:pPr>
              <w:pStyle w:val="TableBodyCopy"/>
            </w:pPr>
          </w:p>
        </w:tc>
        <w:tc>
          <w:tcPr>
            <w:tcW w:w="864" w:type="dxa"/>
          </w:tcPr>
          <w:p w14:paraId="6ECD4505" w14:textId="77777777" w:rsidR="001F40CA" w:rsidRDefault="001F40CA" w:rsidP="001F40CA">
            <w:pPr>
              <w:pStyle w:val="TableBodyCopy"/>
            </w:pPr>
          </w:p>
        </w:tc>
        <w:tc>
          <w:tcPr>
            <w:tcW w:w="864" w:type="dxa"/>
          </w:tcPr>
          <w:p w14:paraId="53DDCDF2" w14:textId="77777777" w:rsidR="001F40CA" w:rsidRDefault="001F40CA" w:rsidP="001F40CA">
            <w:pPr>
              <w:pStyle w:val="TableBodyCopy"/>
            </w:pPr>
          </w:p>
        </w:tc>
        <w:tc>
          <w:tcPr>
            <w:tcW w:w="864" w:type="dxa"/>
          </w:tcPr>
          <w:p w14:paraId="7F32A3F0" w14:textId="77777777" w:rsidR="001F40CA" w:rsidRDefault="001F40CA" w:rsidP="001F40CA">
            <w:pPr>
              <w:pStyle w:val="TableBodyCopy"/>
            </w:pPr>
          </w:p>
        </w:tc>
        <w:tc>
          <w:tcPr>
            <w:tcW w:w="864" w:type="dxa"/>
          </w:tcPr>
          <w:p w14:paraId="54C82506" w14:textId="77777777" w:rsidR="001F40CA" w:rsidRDefault="001F40CA" w:rsidP="001F40CA">
            <w:pPr>
              <w:pStyle w:val="TableBodyCopy"/>
            </w:pPr>
          </w:p>
        </w:tc>
        <w:tc>
          <w:tcPr>
            <w:tcW w:w="864" w:type="dxa"/>
          </w:tcPr>
          <w:p w14:paraId="1D413451" w14:textId="77777777" w:rsidR="001F40CA" w:rsidRDefault="001F40CA" w:rsidP="001F40CA">
            <w:pPr>
              <w:pStyle w:val="TableBodyCopy"/>
            </w:pPr>
          </w:p>
        </w:tc>
        <w:tc>
          <w:tcPr>
            <w:tcW w:w="864" w:type="dxa"/>
          </w:tcPr>
          <w:p w14:paraId="6980D8CC" w14:textId="77777777" w:rsidR="001F40CA" w:rsidRDefault="001F40CA" w:rsidP="001F40CA">
            <w:pPr>
              <w:pStyle w:val="TableBodyCopy"/>
            </w:pPr>
          </w:p>
        </w:tc>
        <w:tc>
          <w:tcPr>
            <w:tcW w:w="864" w:type="dxa"/>
          </w:tcPr>
          <w:p w14:paraId="0F09EDFE" w14:textId="77777777" w:rsidR="001F40CA" w:rsidRDefault="001F40CA" w:rsidP="001F40CA">
            <w:pPr>
              <w:pStyle w:val="TableBodyCopy"/>
            </w:pPr>
          </w:p>
        </w:tc>
      </w:tr>
    </w:tbl>
    <w:p w14:paraId="4DFCBC71" w14:textId="77777777" w:rsidR="001F40CA" w:rsidRDefault="001F40C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1F40CA" w:rsidRPr="00CC38F7" w14:paraId="3FFB4249" w14:textId="77777777" w:rsidTr="00381F7A">
        <w:trPr>
          <w:cantSplit/>
          <w:trHeight w:val="143"/>
          <w:tblHeader/>
        </w:trPr>
        <w:tc>
          <w:tcPr>
            <w:tcW w:w="14400" w:type="dxa"/>
            <w:gridSpan w:val="12"/>
            <w:shd w:val="clear" w:color="auto" w:fill="D9D9D9"/>
          </w:tcPr>
          <w:p w14:paraId="055F9C49" w14:textId="77777777" w:rsidR="001F40CA" w:rsidRPr="00EA0C81" w:rsidRDefault="001F40CA" w:rsidP="00381F7A">
            <w:pPr>
              <w:pStyle w:val="RowHeader1"/>
              <w:ind w:firstLine="8435"/>
            </w:pPr>
            <w:r w:rsidRPr="00EA0C81">
              <w:lastRenderedPageBreak/>
              <w:t>Required Course Numbers</w:t>
            </w:r>
          </w:p>
        </w:tc>
      </w:tr>
      <w:tr w:rsidR="001F40CA" w:rsidRPr="00CC38F7" w14:paraId="1441FCA1" w14:textId="77777777" w:rsidTr="00381F7A">
        <w:trPr>
          <w:cantSplit/>
          <w:trHeight w:val="494"/>
          <w:tblHeader/>
        </w:trPr>
        <w:tc>
          <w:tcPr>
            <w:tcW w:w="4894" w:type="dxa"/>
            <w:shd w:val="clear" w:color="auto" w:fill="D9D9D9"/>
          </w:tcPr>
          <w:p w14:paraId="252AB2FA" w14:textId="77777777" w:rsidR="001F40CA" w:rsidRPr="00CC38F7" w:rsidRDefault="001F40CA" w:rsidP="00381F7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220ED18" w14:textId="77777777" w:rsidR="001F40CA" w:rsidRPr="00CC38F7" w:rsidRDefault="001F40CA" w:rsidP="00381F7A">
            <w:r>
              <w:t xml:space="preserve">  </w:t>
            </w:r>
          </w:p>
        </w:tc>
        <w:tc>
          <w:tcPr>
            <w:tcW w:w="866" w:type="dxa"/>
            <w:shd w:val="clear" w:color="auto" w:fill="D9D9D9"/>
            <w:vAlign w:val="center"/>
          </w:tcPr>
          <w:p w14:paraId="7434AE79" w14:textId="77777777" w:rsidR="001F40CA" w:rsidRPr="00CC38F7" w:rsidRDefault="001F40CA" w:rsidP="00381F7A">
            <w:r>
              <w:t xml:space="preserve">  </w:t>
            </w:r>
          </w:p>
        </w:tc>
        <w:tc>
          <w:tcPr>
            <w:tcW w:w="864" w:type="dxa"/>
            <w:shd w:val="clear" w:color="auto" w:fill="D9D9D9"/>
            <w:vAlign w:val="center"/>
          </w:tcPr>
          <w:p w14:paraId="2416426F" w14:textId="77777777" w:rsidR="001F40CA" w:rsidRPr="00CC38F7" w:rsidRDefault="001F40CA" w:rsidP="00381F7A">
            <w:r>
              <w:t xml:space="preserve">  </w:t>
            </w:r>
          </w:p>
        </w:tc>
        <w:tc>
          <w:tcPr>
            <w:tcW w:w="864" w:type="dxa"/>
            <w:shd w:val="clear" w:color="auto" w:fill="D9D9D9"/>
            <w:vAlign w:val="center"/>
          </w:tcPr>
          <w:p w14:paraId="04FF5426" w14:textId="77777777" w:rsidR="001F40CA" w:rsidRPr="00CC38F7" w:rsidRDefault="001F40CA" w:rsidP="00381F7A">
            <w:r>
              <w:t xml:space="preserve">  </w:t>
            </w:r>
          </w:p>
        </w:tc>
        <w:tc>
          <w:tcPr>
            <w:tcW w:w="864" w:type="dxa"/>
            <w:shd w:val="clear" w:color="auto" w:fill="D9D9D9"/>
            <w:vAlign w:val="center"/>
          </w:tcPr>
          <w:p w14:paraId="524BF5A5" w14:textId="77777777" w:rsidR="001F40CA" w:rsidRPr="00CC38F7" w:rsidRDefault="001F40CA" w:rsidP="00381F7A">
            <w:r>
              <w:t xml:space="preserve">  </w:t>
            </w:r>
          </w:p>
        </w:tc>
        <w:tc>
          <w:tcPr>
            <w:tcW w:w="864" w:type="dxa"/>
            <w:shd w:val="clear" w:color="auto" w:fill="D9D9D9"/>
            <w:vAlign w:val="center"/>
          </w:tcPr>
          <w:p w14:paraId="471B8B7D" w14:textId="77777777" w:rsidR="001F40CA" w:rsidRPr="00CC38F7" w:rsidRDefault="001F40CA" w:rsidP="00381F7A">
            <w:r>
              <w:t xml:space="preserve">  </w:t>
            </w:r>
          </w:p>
        </w:tc>
        <w:tc>
          <w:tcPr>
            <w:tcW w:w="864" w:type="dxa"/>
            <w:shd w:val="clear" w:color="auto" w:fill="D9D9D9"/>
            <w:vAlign w:val="center"/>
          </w:tcPr>
          <w:p w14:paraId="06C31E5E" w14:textId="77777777" w:rsidR="001F40CA" w:rsidRPr="00CC38F7" w:rsidRDefault="001F40CA" w:rsidP="00381F7A">
            <w:r>
              <w:t xml:space="preserve">  </w:t>
            </w:r>
          </w:p>
        </w:tc>
        <w:tc>
          <w:tcPr>
            <w:tcW w:w="864" w:type="dxa"/>
            <w:shd w:val="clear" w:color="auto" w:fill="D9D9D9"/>
            <w:vAlign w:val="center"/>
          </w:tcPr>
          <w:p w14:paraId="0670BB77" w14:textId="77777777" w:rsidR="001F40CA" w:rsidRPr="00CC38F7" w:rsidRDefault="001F40CA" w:rsidP="00381F7A">
            <w:r>
              <w:t xml:space="preserve">  </w:t>
            </w:r>
          </w:p>
        </w:tc>
        <w:tc>
          <w:tcPr>
            <w:tcW w:w="864" w:type="dxa"/>
            <w:shd w:val="clear" w:color="auto" w:fill="D9D9D9"/>
            <w:vAlign w:val="center"/>
          </w:tcPr>
          <w:p w14:paraId="2DD48A5D" w14:textId="77777777" w:rsidR="001F40CA" w:rsidRPr="00CC38F7" w:rsidRDefault="001F40CA" w:rsidP="00381F7A">
            <w:r>
              <w:t xml:space="preserve">  </w:t>
            </w:r>
          </w:p>
        </w:tc>
        <w:tc>
          <w:tcPr>
            <w:tcW w:w="864" w:type="dxa"/>
            <w:shd w:val="clear" w:color="auto" w:fill="D9D9D9"/>
            <w:vAlign w:val="center"/>
          </w:tcPr>
          <w:p w14:paraId="4DCCEC39" w14:textId="77777777" w:rsidR="001F40CA" w:rsidRPr="00CC38F7" w:rsidRDefault="001F40CA" w:rsidP="00381F7A">
            <w:r>
              <w:t xml:space="preserve">  </w:t>
            </w:r>
          </w:p>
        </w:tc>
        <w:tc>
          <w:tcPr>
            <w:tcW w:w="864" w:type="dxa"/>
            <w:shd w:val="clear" w:color="auto" w:fill="D9D9D9"/>
            <w:vAlign w:val="center"/>
          </w:tcPr>
          <w:p w14:paraId="498F29C3" w14:textId="77777777" w:rsidR="001F40CA" w:rsidRPr="00CC38F7" w:rsidRDefault="001F40CA" w:rsidP="00381F7A">
            <w:r>
              <w:t xml:space="preserve">  </w:t>
            </w:r>
          </w:p>
        </w:tc>
      </w:tr>
      <w:tr w:rsidR="00563A13" w:rsidRPr="00CC38F7" w14:paraId="140C38DE" w14:textId="77777777" w:rsidTr="00C42800">
        <w:tblPrEx>
          <w:tblCellMar>
            <w:left w:w="108" w:type="dxa"/>
            <w:right w:w="108" w:type="dxa"/>
          </w:tblCellMar>
        </w:tblPrEx>
        <w:trPr>
          <w:cantSplit/>
          <w:trHeight w:val="395"/>
        </w:trPr>
        <w:tc>
          <w:tcPr>
            <w:tcW w:w="4894" w:type="dxa"/>
          </w:tcPr>
          <w:p w14:paraId="477A6B5B" w14:textId="1C038472" w:rsidR="00563A13" w:rsidRPr="00DF1B2F" w:rsidRDefault="00AB674C" w:rsidP="00563A13">
            <w:pPr>
              <w:pStyle w:val="TableBodyCopy"/>
            </w:pPr>
            <w:r>
              <w:t xml:space="preserve">Competency 031: </w:t>
            </w:r>
            <w:r w:rsidRPr="0090767B">
              <w:rPr>
                <w:i/>
              </w:rPr>
              <w:t xml:space="preserve">The teacher understands the </w:t>
            </w:r>
            <w:r w:rsidR="001F40CA" w:rsidRPr="007C0ABC">
              <w:rPr>
                <w:i/>
              </w:rPr>
              <w:t>characteristics and behavior of</w:t>
            </w:r>
            <w:r w:rsidR="001F40CA">
              <w:rPr>
                <w:i/>
              </w:rPr>
              <w:t xml:space="preserve"> </w:t>
            </w:r>
            <w:r w:rsidR="001F40CA" w:rsidRPr="007C0ABC">
              <w:rPr>
                <w:i/>
              </w:rPr>
              <w:t>waves.</w:t>
            </w:r>
          </w:p>
        </w:tc>
        <w:tc>
          <w:tcPr>
            <w:tcW w:w="864" w:type="dxa"/>
          </w:tcPr>
          <w:p w14:paraId="3E7565A4" w14:textId="77777777" w:rsidR="00563A13" w:rsidRDefault="00563A13" w:rsidP="00563A13">
            <w:pPr>
              <w:pStyle w:val="TableBodyCopy"/>
            </w:pPr>
          </w:p>
        </w:tc>
        <w:tc>
          <w:tcPr>
            <w:tcW w:w="866" w:type="dxa"/>
          </w:tcPr>
          <w:p w14:paraId="38C9076A" w14:textId="77777777" w:rsidR="00563A13" w:rsidRDefault="00563A13" w:rsidP="00563A13">
            <w:pPr>
              <w:pStyle w:val="TableBodyCopy"/>
            </w:pPr>
          </w:p>
        </w:tc>
        <w:tc>
          <w:tcPr>
            <w:tcW w:w="864" w:type="dxa"/>
          </w:tcPr>
          <w:p w14:paraId="132E4840" w14:textId="77777777" w:rsidR="00563A13" w:rsidRDefault="00563A13" w:rsidP="00563A13">
            <w:pPr>
              <w:pStyle w:val="TableBodyCopy"/>
            </w:pPr>
          </w:p>
        </w:tc>
        <w:tc>
          <w:tcPr>
            <w:tcW w:w="864" w:type="dxa"/>
          </w:tcPr>
          <w:p w14:paraId="71967173" w14:textId="77777777" w:rsidR="00563A13" w:rsidRDefault="00563A13" w:rsidP="00563A13">
            <w:pPr>
              <w:pStyle w:val="TableBodyCopy"/>
            </w:pPr>
          </w:p>
        </w:tc>
        <w:tc>
          <w:tcPr>
            <w:tcW w:w="864" w:type="dxa"/>
          </w:tcPr>
          <w:p w14:paraId="338B3D71" w14:textId="77777777" w:rsidR="00563A13" w:rsidRDefault="00563A13" w:rsidP="00563A13">
            <w:pPr>
              <w:pStyle w:val="TableBodyCopy"/>
            </w:pPr>
          </w:p>
        </w:tc>
        <w:tc>
          <w:tcPr>
            <w:tcW w:w="864" w:type="dxa"/>
          </w:tcPr>
          <w:p w14:paraId="7FC0EAD8" w14:textId="77777777" w:rsidR="00563A13" w:rsidRDefault="00563A13" w:rsidP="00563A13">
            <w:pPr>
              <w:pStyle w:val="TableBodyCopy"/>
            </w:pPr>
          </w:p>
        </w:tc>
        <w:tc>
          <w:tcPr>
            <w:tcW w:w="864" w:type="dxa"/>
          </w:tcPr>
          <w:p w14:paraId="26FE55A9" w14:textId="77777777" w:rsidR="00563A13" w:rsidRDefault="00563A13" w:rsidP="00563A13">
            <w:pPr>
              <w:pStyle w:val="TableBodyCopy"/>
            </w:pPr>
          </w:p>
        </w:tc>
        <w:tc>
          <w:tcPr>
            <w:tcW w:w="864" w:type="dxa"/>
          </w:tcPr>
          <w:p w14:paraId="0628EB2C" w14:textId="77777777" w:rsidR="00563A13" w:rsidRDefault="00563A13" w:rsidP="00563A13">
            <w:pPr>
              <w:pStyle w:val="TableBodyCopy"/>
            </w:pPr>
          </w:p>
        </w:tc>
        <w:tc>
          <w:tcPr>
            <w:tcW w:w="864" w:type="dxa"/>
          </w:tcPr>
          <w:p w14:paraId="6AD2A1FE" w14:textId="77777777" w:rsidR="00563A13" w:rsidRDefault="00563A13" w:rsidP="00563A13">
            <w:pPr>
              <w:pStyle w:val="TableBodyCopy"/>
            </w:pPr>
          </w:p>
        </w:tc>
        <w:tc>
          <w:tcPr>
            <w:tcW w:w="864" w:type="dxa"/>
          </w:tcPr>
          <w:p w14:paraId="2D9D7128" w14:textId="77777777" w:rsidR="00563A13" w:rsidRDefault="00563A13" w:rsidP="00563A13">
            <w:pPr>
              <w:pStyle w:val="TableBodyCopy"/>
            </w:pPr>
          </w:p>
        </w:tc>
        <w:tc>
          <w:tcPr>
            <w:tcW w:w="864" w:type="dxa"/>
          </w:tcPr>
          <w:p w14:paraId="0C0AC3F5" w14:textId="77777777" w:rsidR="00563A13" w:rsidRDefault="00563A13" w:rsidP="00563A13">
            <w:pPr>
              <w:pStyle w:val="TableBodyCopy"/>
            </w:pPr>
          </w:p>
        </w:tc>
      </w:tr>
      <w:tr w:rsidR="001F40CA" w:rsidRPr="00CC38F7" w14:paraId="1C5C82D6" w14:textId="77777777" w:rsidTr="00C42800">
        <w:tblPrEx>
          <w:tblCellMar>
            <w:left w:w="108" w:type="dxa"/>
            <w:right w:w="108" w:type="dxa"/>
          </w:tblCellMar>
        </w:tblPrEx>
        <w:trPr>
          <w:cantSplit/>
          <w:trHeight w:val="395"/>
        </w:trPr>
        <w:tc>
          <w:tcPr>
            <w:tcW w:w="4894" w:type="dxa"/>
          </w:tcPr>
          <w:p w14:paraId="088DB405" w14:textId="21E86623" w:rsidR="001F40CA" w:rsidRPr="00DF1B2F" w:rsidRDefault="001F40CA" w:rsidP="00493148">
            <w:pPr>
              <w:pStyle w:val="TableDescriptivestatements"/>
              <w:numPr>
                <w:ilvl w:val="0"/>
                <w:numId w:val="30"/>
              </w:numPr>
            </w:pPr>
            <w:r w:rsidRPr="00C762CD">
              <w:t>Understa</w:t>
            </w:r>
            <w:r w:rsidRPr="00493148">
              <w:rPr>
                <w:spacing w:val="2"/>
              </w:rPr>
              <w:t>n</w:t>
            </w:r>
            <w:r w:rsidRPr="00C762CD">
              <w:t>ds</w:t>
            </w:r>
            <w:r w:rsidRPr="00493148">
              <w:rPr>
                <w:spacing w:val="-14"/>
              </w:rPr>
              <w:t xml:space="preserve"> </w:t>
            </w:r>
            <w:r w:rsidRPr="00C762CD">
              <w:t>interrelations</w:t>
            </w:r>
            <w:r w:rsidRPr="00493148">
              <w:rPr>
                <w:spacing w:val="2"/>
              </w:rPr>
              <w:t>h</w:t>
            </w:r>
            <w:r w:rsidRPr="00C762CD">
              <w:t>ips</w:t>
            </w:r>
            <w:r w:rsidRPr="00493148">
              <w:rPr>
                <w:spacing w:val="-19"/>
              </w:rPr>
              <w:t xml:space="preserve"> </w:t>
            </w:r>
            <w:r w:rsidRPr="00C762CD">
              <w:t>among</w:t>
            </w:r>
            <w:r w:rsidRPr="00493148">
              <w:rPr>
                <w:spacing w:val="-8"/>
              </w:rPr>
              <w:t xml:space="preserve"> </w:t>
            </w:r>
            <w:r w:rsidRPr="00C762CD">
              <w:t>wave</w:t>
            </w:r>
            <w:r w:rsidRPr="00493148">
              <w:rPr>
                <w:spacing w:val="-6"/>
              </w:rPr>
              <w:t xml:space="preserve"> </w:t>
            </w:r>
            <w:r w:rsidRPr="00C762CD">
              <w:t>characteristics</w:t>
            </w:r>
            <w:r w:rsidRPr="00493148">
              <w:rPr>
                <w:spacing w:val="-16"/>
              </w:rPr>
              <w:t xml:space="preserve"> </w:t>
            </w:r>
            <w:r w:rsidRPr="00C762CD">
              <w:t>such</w:t>
            </w:r>
            <w:r w:rsidRPr="00493148">
              <w:rPr>
                <w:spacing w:val="-5"/>
              </w:rPr>
              <w:t xml:space="preserve"> </w:t>
            </w:r>
            <w:r w:rsidRPr="00C762CD">
              <w:t>as</w:t>
            </w:r>
            <w:r w:rsidRPr="00493148">
              <w:rPr>
                <w:spacing w:val="-2"/>
              </w:rPr>
              <w:t xml:space="preserve"> </w:t>
            </w:r>
            <w:r w:rsidRPr="00C762CD">
              <w:t>v</w:t>
            </w:r>
            <w:r w:rsidRPr="00493148">
              <w:rPr>
                <w:spacing w:val="1"/>
              </w:rPr>
              <w:t>e</w:t>
            </w:r>
            <w:r w:rsidRPr="00C762CD">
              <w:t>locity, freque</w:t>
            </w:r>
            <w:r w:rsidRPr="00493148">
              <w:rPr>
                <w:spacing w:val="1"/>
              </w:rPr>
              <w:t>n</w:t>
            </w:r>
            <w:r w:rsidRPr="00C762CD">
              <w:t>cy,</w:t>
            </w:r>
            <w:r w:rsidRPr="00493148">
              <w:rPr>
                <w:spacing w:val="-12"/>
              </w:rPr>
              <w:t xml:space="preserve"> </w:t>
            </w:r>
            <w:r w:rsidRPr="00493148">
              <w:rPr>
                <w:spacing w:val="1"/>
              </w:rPr>
              <w:t>wa</w:t>
            </w:r>
            <w:r w:rsidRPr="00C762CD">
              <w:t>v</w:t>
            </w:r>
            <w:r w:rsidRPr="00493148">
              <w:rPr>
                <w:spacing w:val="1"/>
              </w:rPr>
              <w:t>e</w:t>
            </w:r>
            <w:r w:rsidRPr="00C762CD">
              <w:t>le</w:t>
            </w:r>
            <w:r w:rsidRPr="00493148">
              <w:rPr>
                <w:spacing w:val="1"/>
              </w:rPr>
              <w:t>n</w:t>
            </w:r>
            <w:r w:rsidRPr="00C762CD">
              <w:t>g</w:t>
            </w:r>
            <w:r w:rsidRPr="00493148">
              <w:rPr>
                <w:spacing w:val="1"/>
              </w:rPr>
              <w:t>t</w:t>
            </w:r>
            <w:r w:rsidRPr="00C762CD">
              <w:t>h</w:t>
            </w:r>
            <w:r w:rsidRPr="00493148">
              <w:rPr>
                <w:spacing w:val="-13"/>
              </w:rPr>
              <w:t xml:space="preserve"> </w:t>
            </w:r>
            <w:r w:rsidRPr="00493148">
              <w:rPr>
                <w:spacing w:val="1"/>
              </w:rPr>
              <w:t>an</w:t>
            </w:r>
            <w:r w:rsidRPr="00C762CD">
              <w:t>d</w:t>
            </w:r>
            <w:r w:rsidRPr="00493148">
              <w:rPr>
                <w:spacing w:val="-4"/>
              </w:rPr>
              <w:t xml:space="preserve"> </w:t>
            </w:r>
            <w:r w:rsidRPr="00493148">
              <w:rPr>
                <w:spacing w:val="1"/>
              </w:rPr>
              <w:t>a</w:t>
            </w:r>
            <w:r w:rsidRPr="00C762CD">
              <w:t>m</w:t>
            </w:r>
            <w:r w:rsidRPr="00493148">
              <w:rPr>
                <w:spacing w:val="1"/>
              </w:rPr>
              <w:t>p</w:t>
            </w:r>
            <w:r w:rsidRPr="00C762CD">
              <w:t>lit</w:t>
            </w:r>
            <w:r w:rsidRPr="00493148">
              <w:rPr>
                <w:spacing w:val="1"/>
              </w:rPr>
              <w:t>u</w:t>
            </w:r>
            <w:r w:rsidRPr="00C762CD">
              <w:t>de</w:t>
            </w:r>
            <w:r w:rsidRPr="00493148">
              <w:rPr>
                <w:spacing w:val="-11"/>
              </w:rPr>
              <w:t xml:space="preserve"> </w:t>
            </w:r>
            <w:r w:rsidRPr="00493148">
              <w:rPr>
                <w:spacing w:val="1"/>
              </w:rPr>
              <w:t>an</w:t>
            </w:r>
            <w:r w:rsidRPr="00C762CD">
              <w:t>d</w:t>
            </w:r>
            <w:r w:rsidRPr="00493148">
              <w:rPr>
                <w:spacing w:val="-2"/>
              </w:rPr>
              <w:t xml:space="preserve"> </w:t>
            </w:r>
            <w:r w:rsidRPr="00C762CD">
              <w:t>relat</w:t>
            </w:r>
            <w:r w:rsidRPr="00493148">
              <w:rPr>
                <w:spacing w:val="1"/>
              </w:rPr>
              <w:t>e</w:t>
            </w:r>
            <w:r w:rsidRPr="00C762CD">
              <w:t>s</w:t>
            </w:r>
            <w:r w:rsidRPr="00493148">
              <w:rPr>
                <w:spacing w:val="-7"/>
              </w:rPr>
              <w:t xml:space="preserve"> </w:t>
            </w:r>
            <w:r w:rsidRPr="00C762CD">
              <w:t>th</w:t>
            </w:r>
            <w:r w:rsidRPr="00493148">
              <w:rPr>
                <w:spacing w:val="1"/>
              </w:rPr>
              <w:t>e</w:t>
            </w:r>
            <w:r w:rsidRPr="00C762CD">
              <w:t>m</w:t>
            </w:r>
            <w:r w:rsidRPr="00493148">
              <w:rPr>
                <w:spacing w:val="-6"/>
              </w:rPr>
              <w:t xml:space="preserve"> </w:t>
            </w:r>
            <w:r w:rsidRPr="00C762CD">
              <w:t>to</w:t>
            </w:r>
            <w:r w:rsidRPr="00493148">
              <w:rPr>
                <w:spacing w:val="-2"/>
              </w:rPr>
              <w:t xml:space="preserve"> </w:t>
            </w:r>
            <w:r w:rsidRPr="00C762CD">
              <w:t>pr</w:t>
            </w:r>
            <w:r w:rsidRPr="00493148">
              <w:rPr>
                <w:spacing w:val="1"/>
              </w:rPr>
              <w:t>o</w:t>
            </w:r>
            <w:r w:rsidRPr="00C762CD">
              <w:t>p</w:t>
            </w:r>
            <w:r w:rsidRPr="00493148">
              <w:rPr>
                <w:spacing w:val="1"/>
              </w:rPr>
              <w:t>e</w:t>
            </w:r>
            <w:r w:rsidRPr="00C762CD">
              <w:t>rti</w:t>
            </w:r>
            <w:r w:rsidRPr="00493148">
              <w:rPr>
                <w:spacing w:val="1"/>
              </w:rPr>
              <w:t>e</w:t>
            </w:r>
            <w:r w:rsidRPr="00C762CD">
              <w:t>s</w:t>
            </w:r>
            <w:r w:rsidRPr="00493148">
              <w:rPr>
                <w:spacing w:val="-12"/>
              </w:rPr>
              <w:t xml:space="preserve"> </w:t>
            </w:r>
            <w:r w:rsidRPr="00493148">
              <w:rPr>
                <w:spacing w:val="1"/>
              </w:rPr>
              <w:t>o</w:t>
            </w:r>
            <w:r w:rsidRPr="00C762CD">
              <w:t>f</w:t>
            </w:r>
            <w:r w:rsidRPr="00493148">
              <w:rPr>
                <w:spacing w:val="-2"/>
              </w:rPr>
              <w:t xml:space="preserve"> </w:t>
            </w:r>
            <w:r w:rsidRPr="00C762CD">
              <w:t>s</w:t>
            </w:r>
            <w:r w:rsidRPr="00493148">
              <w:rPr>
                <w:spacing w:val="1"/>
              </w:rPr>
              <w:t>oun</w:t>
            </w:r>
            <w:r w:rsidRPr="00C762CD">
              <w:t>d</w:t>
            </w:r>
            <w:r w:rsidRPr="00493148">
              <w:rPr>
                <w:spacing w:val="-7"/>
              </w:rPr>
              <w:t xml:space="preserve"> </w:t>
            </w:r>
            <w:r w:rsidRPr="00493148">
              <w:rPr>
                <w:spacing w:val="1"/>
              </w:rPr>
              <w:t xml:space="preserve">and </w:t>
            </w:r>
            <w:r w:rsidRPr="00C762CD">
              <w:t>light</w:t>
            </w:r>
            <w:r w:rsidRPr="00493148">
              <w:rPr>
                <w:spacing w:val="-5"/>
              </w:rPr>
              <w:t xml:space="preserve"> </w:t>
            </w:r>
            <w:r w:rsidRPr="00C762CD">
              <w:t>(e.g.,</w:t>
            </w:r>
            <w:r w:rsidRPr="00493148">
              <w:rPr>
                <w:spacing w:val="-6"/>
              </w:rPr>
              <w:t xml:space="preserve"> </w:t>
            </w:r>
            <w:r w:rsidRPr="00C762CD">
              <w:t>pi</w:t>
            </w:r>
            <w:r w:rsidRPr="00493148">
              <w:rPr>
                <w:spacing w:val="1"/>
              </w:rPr>
              <w:t>t</w:t>
            </w:r>
            <w:r w:rsidRPr="00C762CD">
              <w:t>ch,</w:t>
            </w:r>
            <w:r w:rsidRPr="00493148">
              <w:rPr>
                <w:spacing w:val="-6"/>
              </w:rPr>
              <w:t xml:space="preserve"> </w:t>
            </w:r>
            <w:r w:rsidRPr="00C762CD">
              <w:t>col</w:t>
            </w:r>
            <w:r w:rsidRPr="00493148">
              <w:rPr>
                <w:spacing w:val="1"/>
              </w:rPr>
              <w:t>o</w:t>
            </w:r>
            <w:r w:rsidRPr="00C762CD">
              <w:t>r).</w:t>
            </w:r>
          </w:p>
        </w:tc>
        <w:tc>
          <w:tcPr>
            <w:tcW w:w="864" w:type="dxa"/>
          </w:tcPr>
          <w:p w14:paraId="3F3FE155" w14:textId="77777777" w:rsidR="001F40CA" w:rsidRDefault="001F40CA" w:rsidP="001F40CA">
            <w:pPr>
              <w:pStyle w:val="TableBodyCopy"/>
            </w:pPr>
          </w:p>
        </w:tc>
        <w:tc>
          <w:tcPr>
            <w:tcW w:w="866" w:type="dxa"/>
          </w:tcPr>
          <w:p w14:paraId="10B45897" w14:textId="77777777" w:rsidR="001F40CA" w:rsidRDefault="001F40CA" w:rsidP="001F40CA">
            <w:pPr>
              <w:pStyle w:val="TableBodyCopy"/>
            </w:pPr>
          </w:p>
        </w:tc>
        <w:tc>
          <w:tcPr>
            <w:tcW w:w="864" w:type="dxa"/>
          </w:tcPr>
          <w:p w14:paraId="71B7631B" w14:textId="77777777" w:rsidR="001F40CA" w:rsidRDefault="001F40CA" w:rsidP="001F40CA">
            <w:pPr>
              <w:pStyle w:val="TableBodyCopy"/>
            </w:pPr>
          </w:p>
        </w:tc>
        <w:tc>
          <w:tcPr>
            <w:tcW w:w="864" w:type="dxa"/>
          </w:tcPr>
          <w:p w14:paraId="2362033D" w14:textId="77777777" w:rsidR="001F40CA" w:rsidRDefault="001F40CA" w:rsidP="001F40CA">
            <w:pPr>
              <w:pStyle w:val="TableBodyCopy"/>
            </w:pPr>
          </w:p>
        </w:tc>
        <w:tc>
          <w:tcPr>
            <w:tcW w:w="864" w:type="dxa"/>
          </w:tcPr>
          <w:p w14:paraId="0222FB87" w14:textId="77777777" w:rsidR="001F40CA" w:rsidRDefault="001F40CA" w:rsidP="001F40CA">
            <w:pPr>
              <w:pStyle w:val="TableBodyCopy"/>
            </w:pPr>
          </w:p>
        </w:tc>
        <w:tc>
          <w:tcPr>
            <w:tcW w:w="864" w:type="dxa"/>
          </w:tcPr>
          <w:p w14:paraId="13181EA5" w14:textId="77777777" w:rsidR="001F40CA" w:rsidRDefault="001F40CA" w:rsidP="001F40CA">
            <w:pPr>
              <w:pStyle w:val="TableBodyCopy"/>
            </w:pPr>
          </w:p>
        </w:tc>
        <w:tc>
          <w:tcPr>
            <w:tcW w:w="864" w:type="dxa"/>
          </w:tcPr>
          <w:p w14:paraId="1F5C670E" w14:textId="77777777" w:rsidR="001F40CA" w:rsidRDefault="001F40CA" w:rsidP="001F40CA">
            <w:pPr>
              <w:pStyle w:val="TableBodyCopy"/>
            </w:pPr>
          </w:p>
        </w:tc>
        <w:tc>
          <w:tcPr>
            <w:tcW w:w="864" w:type="dxa"/>
          </w:tcPr>
          <w:p w14:paraId="36EA36AA" w14:textId="77777777" w:rsidR="001F40CA" w:rsidRDefault="001F40CA" w:rsidP="001F40CA">
            <w:pPr>
              <w:pStyle w:val="TableBodyCopy"/>
            </w:pPr>
          </w:p>
        </w:tc>
        <w:tc>
          <w:tcPr>
            <w:tcW w:w="864" w:type="dxa"/>
          </w:tcPr>
          <w:p w14:paraId="523FE289" w14:textId="77777777" w:rsidR="001F40CA" w:rsidRDefault="001F40CA" w:rsidP="001F40CA">
            <w:pPr>
              <w:pStyle w:val="TableBodyCopy"/>
            </w:pPr>
          </w:p>
        </w:tc>
        <w:tc>
          <w:tcPr>
            <w:tcW w:w="864" w:type="dxa"/>
          </w:tcPr>
          <w:p w14:paraId="77E2863F" w14:textId="77777777" w:rsidR="001F40CA" w:rsidRDefault="001F40CA" w:rsidP="001F40CA">
            <w:pPr>
              <w:pStyle w:val="TableBodyCopy"/>
            </w:pPr>
          </w:p>
        </w:tc>
        <w:tc>
          <w:tcPr>
            <w:tcW w:w="864" w:type="dxa"/>
          </w:tcPr>
          <w:p w14:paraId="48450EFB" w14:textId="77777777" w:rsidR="001F40CA" w:rsidRDefault="001F40CA" w:rsidP="001F40CA">
            <w:pPr>
              <w:pStyle w:val="TableBodyCopy"/>
            </w:pPr>
          </w:p>
        </w:tc>
      </w:tr>
      <w:tr w:rsidR="001F40CA" w:rsidRPr="00CC38F7" w14:paraId="2C37A032" w14:textId="77777777" w:rsidTr="00C42800">
        <w:tblPrEx>
          <w:tblCellMar>
            <w:left w:w="108" w:type="dxa"/>
            <w:right w:w="108" w:type="dxa"/>
          </w:tblCellMar>
        </w:tblPrEx>
        <w:trPr>
          <w:cantSplit/>
          <w:trHeight w:val="395"/>
        </w:trPr>
        <w:tc>
          <w:tcPr>
            <w:tcW w:w="4894" w:type="dxa"/>
          </w:tcPr>
          <w:p w14:paraId="2F040C6E" w14:textId="689E5A36" w:rsidR="001F40CA" w:rsidRPr="00DF1B2F" w:rsidRDefault="001F40CA" w:rsidP="00493148">
            <w:pPr>
              <w:pStyle w:val="TableDescriptivestatements"/>
              <w:numPr>
                <w:ilvl w:val="0"/>
                <w:numId w:val="30"/>
              </w:numPr>
            </w:pPr>
            <w:r w:rsidRPr="00C762CD">
              <w:t>Compares</w:t>
            </w:r>
            <w:r w:rsidRPr="00493148">
              <w:rPr>
                <w:spacing w:val="-10"/>
              </w:rPr>
              <w:t xml:space="preserve"> </w:t>
            </w:r>
            <w:r w:rsidRPr="00C762CD">
              <w:t>and</w:t>
            </w:r>
            <w:r w:rsidRPr="00493148">
              <w:rPr>
                <w:spacing w:val="-4"/>
              </w:rPr>
              <w:t xml:space="preserve"> </w:t>
            </w:r>
            <w:r w:rsidRPr="00C762CD">
              <w:t>contr</w:t>
            </w:r>
            <w:r w:rsidRPr="00493148">
              <w:rPr>
                <w:spacing w:val="2"/>
              </w:rPr>
              <w:t>a</w:t>
            </w:r>
            <w:r w:rsidRPr="00C762CD">
              <w:t>sts</w:t>
            </w:r>
            <w:r w:rsidRPr="00493148">
              <w:rPr>
                <w:spacing w:val="-10"/>
              </w:rPr>
              <w:t xml:space="preserve"> </w:t>
            </w:r>
            <w:r w:rsidRPr="00C762CD">
              <w:t>tra</w:t>
            </w:r>
            <w:r w:rsidRPr="00493148">
              <w:rPr>
                <w:spacing w:val="2"/>
              </w:rPr>
              <w:t>n</w:t>
            </w:r>
            <w:r w:rsidRPr="00C762CD">
              <w:t>sverse</w:t>
            </w:r>
            <w:r w:rsidRPr="00493148">
              <w:rPr>
                <w:spacing w:val="-11"/>
              </w:rPr>
              <w:t xml:space="preserve"> </w:t>
            </w:r>
            <w:r w:rsidRPr="00C762CD">
              <w:t>and</w:t>
            </w:r>
            <w:r w:rsidRPr="00493148">
              <w:rPr>
                <w:spacing w:val="-4"/>
              </w:rPr>
              <w:t xml:space="preserve"> </w:t>
            </w:r>
            <w:r w:rsidRPr="00C762CD">
              <w:t>longitudin</w:t>
            </w:r>
            <w:r w:rsidRPr="00493148">
              <w:rPr>
                <w:spacing w:val="1"/>
              </w:rPr>
              <w:t>a</w:t>
            </w:r>
            <w:r w:rsidRPr="00C762CD">
              <w:t>l</w:t>
            </w:r>
            <w:r w:rsidRPr="00493148">
              <w:rPr>
                <w:spacing w:val="-13"/>
              </w:rPr>
              <w:t xml:space="preserve"> </w:t>
            </w:r>
            <w:r w:rsidRPr="00C762CD">
              <w:t>waves.</w:t>
            </w:r>
          </w:p>
        </w:tc>
        <w:tc>
          <w:tcPr>
            <w:tcW w:w="864" w:type="dxa"/>
          </w:tcPr>
          <w:p w14:paraId="495DAF41" w14:textId="77777777" w:rsidR="001F40CA" w:rsidRDefault="001F40CA" w:rsidP="001F40CA">
            <w:pPr>
              <w:pStyle w:val="TableBodyCopy"/>
            </w:pPr>
          </w:p>
        </w:tc>
        <w:tc>
          <w:tcPr>
            <w:tcW w:w="866" w:type="dxa"/>
          </w:tcPr>
          <w:p w14:paraId="2A191B8B" w14:textId="77777777" w:rsidR="001F40CA" w:rsidRDefault="001F40CA" w:rsidP="001F40CA">
            <w:pPr>
              <w:pStyle w:val="TableBodyCopy"/>
            </w:pPr>
          </w:p>
        </w:tc>
        <w:tc>
          <w:tcPr>
            <w:tcW w:w="864" w:type="dxa"/>
          </w:tcPr>
          <w:p w14:paraId="20426F8D" w14:textId="77777777" w:rsidR="001F40CA" w:rsidRDefault="001F40CA" w:rsidP="001F40CA">
            <w:pPr>
              <w:pStyle w:val="TableBodyCopy"/>
            </w:pPr>
          </w:p>
        </w:tc>
        <w:tc>
          <w:tcPr>
            <w:tcW w:w="864" w:type="dxa"/>
          </w:tcPr>
          <w:p w14:paraId="2FBE35B6" w14:textId="77777777" w:rsidR="001F40CA" w:rsidRDefault="001F40CA" w:rsidP="001F40CA">
            <w:pPr>
              <w:pStyle w:val="TableBodyCopy"/>
            </w:pPr>
          </w:p>
        </w:tc>
        <w:tc>
          <w:tcPr>
            <w:tcW w:w="864" w:type="dxa"/>
          </w:tcPr>
          <w:p w14:paraId="2F1F5784" w14:textId="77777777" w:rsidR="001F40CA" w:rsidRDefault="001F40CA" w:rsidP="001F40CA">
            <w:pPr>
              <w:pStyle w:val="TableBodyCopy"/>
            </w:pPr>
          </w:p>
        </w:tc>
        <w:tc>
          <w:tcPr>
            <w:tcW w:w="864" w:type="dxa"/>
          </w:tcPr>
          <w:p w14:paraId="606D38F8" w14:textId="77777777" w:rsidR="001F40CA" w:rsidRDefault="001F40CA" w:rsidP="001F40CA">
            <w:pPr>
              <w:pStyle w:val="TableBodyCopy"/>
            </w:pPr>
          </w:p>
        </w:tc>
        <w:tc>
          <w:tcPr>
            <w:tcW w:w="864" w:type="dxa"/>
          </w:tcPr>
          <w:p w14:paraId="592F7003" w14:textId="77777777" w:rsidR="001F40CA" w:rsidRDefault="001F40CA" w:rsidP="001F40CA">
            <w:pPr>
              <w:pStyle w:val="TableBodyCopy"/>
            </w:pPr>
          </w:p>
        </w:tc>
        <w:tc>
          <w:tcPr>
            <w:tcW w:w="864" w:type="dxa"/>
          </w:tcPr>
          <w:p w14:paraId="0BE90ED7" w14:textId="77777777" w:rsidR="001F40CA" w:rsidRDefault="001F40CA" w:rsidP="001F40CA">
            <w:pPr>
              <w:pStyle w:val="TableBodyCopy"/>
            </w:pPr>
          </w:p>
        </w:tc>
        <w:tc>
          <w:tcPr>
            <w:tcW w:w="864" w:type="dxa"/>
          </w:tcPr>
          <w:p w14:paraId="06EB093A" w14:textId="77777777" w:rsidR="001F40CA" w:rsidRDefault="001F40CA" w:rsidP="001F40CA">
            <w:pPr>
              <w:pStyle w:val="TableBodyCopy"/>
            </w:pPr>
          </w:p>
        </w:tc>
        <w:tc>
          <w:tcPr>
            <w:tcW w:w="864" w:type="dxa"/>
          </w:tcPr>
          <w:p w14:paraId="01CDB59D" w14:textId="77777777" w:rsidR="001F40CA" w:rsidRDefault="001F40CA" w:rsidP="001F40CA">
            <w:pPr>
              <w:pStyle w:val="TableBodyCopy"/>
            </w:pPr>
          </w:p>
        </w:tc>
        <w:tc>
          <w:tcPr>
            <w:tcW w:w="864" w:type="dxa"/>
          </w:tcPr>
          <w:p w14:paraId="4BBCFCB6" w14:textId="77777777" w:rsidR="001F40CA" w:rsidRDefault="001F40CA" w:rsidP="001F40CA">
            <w:pPr>
              <w:pStyle w:val="TableBodyCopy"/>
            </w:pPr>
          </w:p>
        </w:tc>
      </w:tr>
      <w:tr w:rsidR="001F40CA" w:rsidRPr="00CC38F7" w14:paraId="2B403812" w14:textId="77777777" w:rsidTr="00C42800">
        <w:tblPrEx>
          <w:tblCellMar>
            <w:left w:w="108" w:type="dxa"/>
            <w:right w:w="108" w:type="dxa"/>
          </w:tblCellMar>
        </w:tblPrEx>
        <w:trPr>
          <w:cantSplit/>
          <w:trHeight w:val="395"/>
        </w:trPr>
        <w:tc>
          <w:tcPr>
            <w:tcW w:w="4894" w:type="dxa"/>
          </w:tcPr>
          <w:p w14:paraId="1E9CCFCF" w14:textId="42127C7C" w:rsidR="001F40CA" w:rsidRPr="00DF1B2F" w:rsidRDefault="001F40CA" w:rsidP="00493148">
            <w:pPr>
              <w:pStyle w:val="TableDescriptivestatements"/>
              <w:numPr>
                <w:ilvl w:val="0"/>
                <w:numId w:val="30"/>
              </w:numPr>
            </w:pPr>
            <w:r w:rsidRPr="00C762CD">
              <w:t>Describ</w:t>
            </w:r>
            <w:r w:rsidRPr="00493148">
              <w:rPr>
                <w:spacing w:val="1"/>
              </w:rPr>
              <w:t>e</w:t>
            </w:r>
            <w:r w:rsidRPr="00C762CD">
              <w:t>s</w:t>
            </w:r>
            <w:r w:rsidRPr="00493148">
              <w:rPr>
                <w:spacing w:val="-11"/>
              </w:rPr>
              <w:t xml:space="preserve"> </w:t>
            </w:r>
            <w:r w:rsidRPr="00C762CD">
              <w:t>how</w:t>
            </w:r>
            <w:r w:rsidRPr="00493148">
              <w:rPr>
                <w:spacing w:val="-5"/>
              </w:rPr>
              <w:t xml:space="preserve"> </w:t>
            </w:r>
            <w:r w:rsidRPr="00C762CD">
              <w:t>v</w:t>
            </w:r>
            <w:r w:rsidRPr="00493148">
              <w:rPr>
                <w:spacing w:val="1"/>
              </w:rPr>
              <w:t>a</w:t>
            </w:r>
            <w:r w:rsidRPr="00C762CD">
              <w:t>rio</w:t>
            </w:r>
            <w:r w:rsidRPr="00493148">
              <w:rPr>
                <w:spacing w:val="1"/>
              </w:rPr>
              <w:t>u</w:t>
            </w:r>
            <w:r w:rsidRPr="00C762CD">
              <w:t>s</w:t>
            </w:r>
            <w:r w:rsidRPr="00493148">
              <w:rPr>
                <w:spacing w:val="-8"/>
              </w:rPr>
              <w:t xml:space="preserve"> </w:t>
            </w:r>
            <w:r w:rsidRPr="00C762CD">
              <w:t>w</w:t>
            </w:r>
            <w:r w:rsidRPr="00493148">
              <w:rPr>
                <w:spacing w:val="1"/>
              </w:rPr>
              <w:t>a</w:t>
            </w:r>
            <w:r w:rsidRPr="00C762CD">
              <w:t>ves</w:t>
            </w:r>
            <w:r w:rsidRPr="00493148">
              <w:rPr>
                <w:spacing w:val="-7"/>
              </w:rPr>
              <w:t xml:space="preserve"> </w:t>
            </w:r>
            <w:r w:rsidRPr="00C762CD">
              <w:t>are</w:t>
            </w:r>
            <w:r w:rsidRPr="00493148">
              <w:rPr>
                <w:spacing w:val="-4"/>
              </w:rPr>
              <w:t xml:space="preserve"> </w:t>
            </w:r>
            <w:r w:rsidRPr="00C762CD">
              <w:t>pr</w:t>
            </w:r>
            <w:r w:rsidRPr="00493148">
              <w:rPr>
                <w:spacing w:val="1"/>
              </w:rPr>
              <w:t>o</w:t>
            </w:r>
            <w:r w:rsidRPr="00C762CD">
              <w:t>pagated</w:t>
            </w:r>
            <w:r w:rsidRPr="00493148">
              <w:rPr>
                <w:spacing w:val="-13"/>
              </w:rPr>
              <w:t xml:space="preserve"> </w:t>
            </w:r>
            <w:r w:rsidRPr="00C762CD">
              <w:t>through</w:t>
            </w:r>
            <w:r w:rsidRPr="00493148">
              <w:rPr>
                <w:spacing w:val="-8"/>
              </w:rPr>
              <w:t xml:space="preserve"> </w:t>
            </w:r>
            <w:r w:rsidRPr="00C762CD">
              <w:t>different</w:t>
            </w:r>
            <w:r w:rsidRPr="00493148">
              <w:rPr>
                <w:spacing w:val="-8"/>
              </w:rPr>
              <w:t xml:space="preserve"> </w:t>
            </w:r>
            <w:r w:rsidRPr="00C762CD">
              <w:t>media.</w:t>
            </w:r>
          </w:p>
        </w:tc>
        <w:tc>
          <w:tcPr>
            <w:tcW w:w="864" w:type="dxa"/>
          </w:tcPr>
          <w:p w14:paraId="00DCF498" w14:textId="77777777" w:rsidR="001F40CA" w:rsidRDefault="001F40CA" w:rsidP="001F40CA">
            <w:pPr>
              <w:pStyle w:val="TableBodyCopy"/>
            </w:pPr>
          </w:p>
        </w:tc>
        <w:tc>
          <w:tcPr>
            <w:tcW w:w="866" w:type="dxa"/>
          </w:tcPr>
          <w:p w14:paraId="37A02E21" w14:textId="77777777" w:rsidR="001F40CA" w:rsidRDefault="001F40CA" w:rsidP="001F40CA">
            <w:pPr>
              <w:pStyle w:val="TableBodyCopy"/>
            </w:pPr>
          </w:p>
        </w:tc>
        <w:tc>
          <w:tcPr>
            <w:tcW w:w="864" w:type="dxa"/>
          </w:tcPr>
          <w:p w14:paraId="171689B3" w14:textId="77777777" w:rsidR="001F40CA" w:rsidRDefault="001F40CA" w:rsidP="001F40CA">
            <w:pPr>
              <w:pStyle w:val="TableBodyCopy"/>
            </w:pPr>
          </w:p>
        </w:tc>
        <w:tc>
          <w:tcPr>
            <w:tcW w:w="864" w:type="dxa"/>
          </w:tcPr>
          <w:p w14:paraId="56AD5192" w14:textId="77777777" w:rsidR="001F40CA" w:rsidRDefault="001F40CA" w:rsidP="001F40CA">
            <w:pPr>
              <w:pStyle w:val="TableBodyCopy"/>
            </w:pPr>
          </w:p>
        </w:tc>
        <w:tc>
          <w:tcPr>
            <w:tcW w:w="864" w:type="dxa"/>
          </w:tcPr>
          <w:p w14:paraId="521F3B0F" w14:textId="77777777" w:rsidR="001F40CA" w:rsidRDefault="001F40CA" w:rsidP="001F40CA">
            <w:pPr>
              <w:pStyle w:val="TableBodyCopy"/>
            </w:pPr>
          </w:p>
        </w:tc>
        <w:tc>
          <w:tcPr>
            <w:tcW w:w="864" w:type="dxa"/>
          </w:tcPr>
          <w:p w14:paraId="1329934E" w14:textId="77777777" w:rsidR="001F40CA" w:rsidRDefault="001F40CA" w:rsidP="001F40CA">
            <w:pPr>
              <w:pStyle w:val="TableBodyCopy"/>
            </w:pPr>
          </w:p>
        </w:tc>
        <w:tc>
          <w:tcPr>
            <w:tcW w:w="864" w:type="dxa"/>
          </w:tcPr>
          <w:p w14:paraId="3D04DD8B" w14:textId="77777777" w:rsidR="001F40CA" w:rsidRDefault="001F40CA" w:rsidP="001F40CA">
            <w:pPr>
              <w:pStyle w:val="TableBodyCopy"/>
            </w:pPr>
          </w:p>
        </w:tc>
        <w:tc>
          <w:tcPr>
            <w:tcW w:w="864" w:type="dxa"/>
          </w:tcPr>
          <w:p w14:paraId="7EB3FEE6" w14:textId="77777777" w:rsidR="001F40CA" w:rsidRDefault="001F40CA" w:rsidP="001F40CA">
            <w:pPr>
              <w:pStyle w:val="TableBodyCopy"/>
            </w:pPr>
          </w:p>
        </w:tc>
        <w:tc>
          <w:tcPr>
            <w:tcW w:w="864" w:type="dxa"/>
          </w:tcPr>
          <w:p w14:paraId="5A46C2DA" w14:textId="77777777" w:rsidR="001F40CA" w:rsidRDefault="001F40CA" w:rsidP="001F40CA">
            <w:pPr>
              <w:pStyle w:val="TableBodyCopy"/>
            </w:pPr>
          </w:p>
        </w:tc>
        <w:tc>
          <w:tcPr>
            <w:tcW w:w="864" w:type="dxa"/>
          </w:tcPr>
          <w:p w14:paraId="67AE046D" w14:textId="77777777" w:rsidR="001F40CA" w:rsidRDefault="001F40CA" w:rsidP="001F40CA">
            <w:pPr>
              <w:pStyle w:val="TableBodyCopy"/>
            </w:pPr>
          </w:p>
        </w:tc>
        <w:tc>
          <w:tcPr>
            <w:tcW w:w="864" w:type="dxa"/>
          </w:tcPr>
          <w:p w14:paraId="19ECC4A2" w14:textId="77777777" w:rsidR="001F40CA" w:rsidRDefault="001F40CA" w:rsidP="001F40CA">
            <w:pPr>
              <w:pStyle w:val="TableBodyCopy"/>
            </w:pPr>
          </w:p>
        </w:tc>
      </w:tr>
      <w:tr w:rsidR="001F40CA" w:rsidRPr="00CC38F7" w14:paraId="03A129BF" w14:textId="77777777" w:rsidTr="00C42800">
        <w:tblPrEx>
          <w:tblCellMar>
            <w:left w:w="108" w:type="dxa"/>
            <w:right w:w="108" w:type="dxa"/>
          </w:tblCellMar>
        </w:tblPrEx>
        <w:trPr>
          <w:cantSplit/>
          <w:trHeight w:val="395"/>
        </w:trPr>
        <w:tc>
          <w:tcPr>
            <w:tcW w:w="4894" w:type="dxa"/>
          </w:tcPr>
          <w:p w14:paraId="4BD36AC3" w14:textId="28D7F554" w:rsidR="001F40CA" w:rsidRPr="00DF1B2F" w:rsidRDefault="001F40CA" w:rsidP="00493148">
            <w:pPr>
              <w:pStyle w:val="TableDescriptivestatements"/>
              <w:numPr>
                <w:ilvl w:val="0"/>
                <w:numId w:val="30"/>
              </w:numPr>
            </w:pPr>
            <w:r w:rsidRPr="00C762CD">
              <w:t>Applies</w:t>
            </w:r>
            <w:r w:rsidRPr="00493148">
              <w:rPr>
                <w:spacing w:val="-8"/>
              </w:rPr>
              <w:t xml:space="preserve"> </w:t>
            </w:r>
            <w:r w:rsidRPr="00C762CD">
              <w:t>properties</w:t>
            </w:r>
            <w:r w:rsidRPr="00493148">
              <w:rPr>
                <w:spacing w:val="-11"/>
              </w:rPr>
              <w:t xml:space="preserve"> </w:t>
            </w:r>
            <w:r w:rsidRPr="00C762CD">
              <w:t>of</w:t>
            </w:r>
            <w:r w:rsidRPr="00493148">
              <w:rPr>
                <w:spacing w:val="-2"/>
              </w:rPr>
              <w:t xml:space="preserve"> </w:t>
            </w:r>
            <w:r w:rsidRPr="00C762CD">
              <w:t>reflection</w:t>
            </w:r>
            <w:r w:rsidRPr="00493148">
              <w:rPr>
                <w:spacing w:val="-8"/>
              </w:rPr>
              <w:t xml:space="preserve"> </w:t>
            </w:r>
            <w:r w:rsidRPr="00C762CD">
              <w:t>and</w:t>
            </w:r>
            <w:r w:rsidRPr="00493148">
              <w:rPr>
                <w:spacing w:val="-4"/>
              </w:rPr>
              <w:t xml:space="preserve"> </w:t>
            </w:r>
            <w:r w:rsidRPr="00C762CD">
              <w:t>r</w:t>
            </w:r>
            <w:r w:rsidRPr="00493148">
              <w:rPr>
                <w:spacing w:val="1"/>
              </w:rPr>
              <w:t>e</w:t>
            </w:r>
            <w:r w:rsidRPr="00C762CD">
              <w:t>fr</w:t>
            </w:r>
            <w:r w:rsidRPr="00493148">
              <w:rPr>
                <w:spacing w:val="2"/>
              </w:rPr>
              <w:t>a</w:t>
            </w:r>
            <w:r w:rsidRPr="00C762CD">
              <w:t>ction</w:t>
            </w:r>
            <w:r w:rsidRPr="00493148">
              <w:rPr>
                <w:spacing w:val="-11"/>
              </w:rPr>
              <w:t xml:space="preserve"> </w:t>
            </w:r>
            <w:r w:rsidRPr="00C762CD">
              <w:t>to</w:t>
            </w:r>
            <w:r w:rsidRPr="00493148">
              <w:rPr>
                <w:spacing w:val="-2"/>
              </w:rPr>
              <w:t xml:space="preserve"> </w:t>
            </w:r>
            <w:r w:rsidRPr="00C762CD">
              <w:t>an</w:t>
            </w:r>
            <w:r w:rsidRPr="00493148">
              <w:rPr>
                <w:spacing w:val="2"/>
              </w:rPr>
              <w:t>a</w:t>
            </w:r>
            <w:r w:rsidRPr="00493148">
              <w:rPr>
                <w:spacing w:val="1"/>
              </w:rPr>
              <w:t>l</w:t>
            </w:r>
            <w:r w:rsidRPr="00C762CD">
              <w:t>yze</w:t>
            </w:r>
            <w:r w:rsidRPr="00493148">
              <w:rPr>
                <w:spacing w:val="-7"/>
              </w:rPr>
              <w:t xml:space="preserve"> </w:t>
            </w:r>
            <w:r w:rsidRPr="00C762CD">
              <w:t>optical</w:t>
            </w:r>
            <w:r w:rsidRPr="00493148">
              <w:rPr>
                <w:spacing w:val="-7"/>
              </w:rPr>
              <w:t xml:space="preserve"> </w:t>
            </w:r>
            <w:r w:rsidRPr="00C762CD">
              <w:t>pheno</w:t>
            </w:r>
            <w:r w:rsidRPr="00493148">
              <w:rPr>
                <w:spacing w:val="1"/>
              </w:rPr>
              <w:t>me</w:t>
            </w:r>
            <w:r w:rsidRPr="00C762CD">
              <w:t>na (e.g.,</w:t>
            </w:r>
            <w:r w:rsidRPr="00493148">
              <w:rPr>
                <w:spacing w:val="-6"/>
              </w:rPr>
              <w:t xml:space="preserve"> </w:t>
            </w:r>
            <w:r w:rsidRPr="00C762CD">
              <w:t>mir</w:t>
            </w:r>
            <w:r w:rsidRPr="00493148">
              <w:rPr>
                <w:spacing w:val="1"/>
              </w:rPr>
              <w:t>r</w:t>
            </w:r>
            <w:r w:rsidRPr="00C762CD">
              <w:t>ors,</w:t>
            </w:r>
            <w:r w:rsidRPr="00493148">
              <w:rPr>
                <w:spacing w:val="-9"/>
              </w:rPr>
              <w:t xml:space="preserve"> </w:t>
            </w:r>
            <w:r w:rsidRPr="00C762CD">
              <w:t>lens</w:t>
            </w:r>
            <w:r w:rsidRPr="00493148">
              <w:rPr>
                <w:spacing w:val="1"/>
              </w:rPr>
              <w:t>es</w:t>
            </w:r>
            <w:r w:rsidRPr="00C762CD">
              <w:t>,</w:t>
            </w:r>
            <w:r w:rsidRPr="00493148">
              <w:rPr>
                <w:spacing w:val="-8"/>
              </w:rPr>
              <w:t xml:space="preserve"> </w:t>
            </w:r>
            <w:r w:rsidRPr="00C762CD">
              <w:t>fib</w:t>
            </w:r>
            <w:r w:rsidRPr="00493148">
              <w:rPr>
                <w:spacing w:val="1"/>
              </w:rPr>
              <w:t>e</w:t>
            </w:r>
            <w:r w:rsidRPr="00C762CD">
              <w:t>r-o</w:t>
            </w:r>
            <w:r w:rsidRPr="00493148">
              <w:rPr>
                <w:spacing w:val="1"/>
              </w:rPr>
              <w:t>p</w:t>
            </w:r>
            <w:r w:rsidRPr="00C762CD">
              <w:t>tic</w:t>
            </w:r>
            <w:r w:rsidRPr="00493148">
              <w:rPr>
                <w:spacing w:val="-11"/>
              </w:rPr>
              <w:t xml:space="preserve"> </w:t>
            </w:r>
            <w:r w:rsidRPr="00C762CD">
              <w:t>cabl</w:t>
            </w:r>
            <w:r w:rsidRPr="00493148">
              <w:rPr>
                <w:spacing w:val="1"/>
              </w:rPr>
              <w:t>e</w:t>
            </w:r>
            <w:r w:rsidRPr="00C762CD">
              <w:t>).</w:t>
            </w:r>
          </w:p>
        </w:tc>
        <w:tc>
          <w:tcPr>
            <w:tcW w:w="864" w:type="dxa"/>
          </w:tcPr>
          <w:p w14:paraId="08B38DF0" w14:textId="77777777" w:rsidR="001F40CA" w:rsidRDefault="001F40CA" w:rsidP="001F40CA">
            <w:pPr>
              <w:pStyle w:val="TableBodyCopy"/>
            </w:pPr>
          </w:p>
        </w:tc>
        <w:tc>
          <w:tcPr>
            <w:tcW w:w="866" w:type="dxa"/>
          </w:tcPr>
          <w:p w14:paraId="6B58F485" w14:textId="77777777" w:rsidR="001F40CA" w:rsidRDefault="001F40CA" w:rsidP="001F40CA">
            <w:pPr>
              <w:pStyle w:val="TableBodyCopy"/>
            </w:pPr>
          </w:p>
        </w:tc>
        <w:tc>
          <w:tcPr>
            <w:tcW w:w="864" w:type="dxa"/>
          </w:tcPr>
          <w:p w14:paraId="4EA98555" w14:textId="77777777" w:rsidR="001F40CA" w:rsidRDefault="001F40CA" w:rsidP="001F40CA">
            <w:pPr>
              <w:pStyle w:val="TableBodyCopy"/>
            </w:pPr>
          </w:p>
        </w:tc>
        <w:tc>
          <w:tcPr>
            <w:tcW w:w="864" w:type="dxa"/>
          </w:tcPr>
          <w:p w14:paraId="586CE0D3" w14:textId="77777777" w:rsidR="001F40CA" w:rsidRDefault="001F40CA" w:rsidP="001F40CA">
            <w:pPr>
              <w:pStyle w:val="TableBodyCopy"/>
            </w:pPr>
          </w:p>
        </w:tc>
        <w:tc>
          <w:tcPr>
            <w:tcW w:w="864" w:type="dxa"/>
          </w:tcPr>
          <w:p w14:paraId="63F9DB69" w14:textId="77777777" w:rsidR="001F40CA" w:rsidRDefault="001F40CA" w:rsidP="001F40CA">
            <w:pPr>
              <w:pStyle w:val="TableBodyCopy"/>
            </w:pPr>
          </w:p>
        </w:tc>
        <w:tc>
          <w:tcPr>
            <w:tcW w:w="864" w:type="dxa"/>
          </w:tcPr>
          <w:p w14:paraId="03634668" w14:textId="77777777" w:rsidR="001F40CA" w:rsidRDefault="001F40CA" w:rsidP="001F40CA">
            <w:pPr>
              <w:pStyle w:val="TableBodyCopy"/>
            </w:pPr>
          </w:p>
        </w:tc>
        <w:tc>
          <w:tcPr>
            <w:tcW w:w="864" w:type="dxa"/>
          </w:tcPr>
          <w:p w14:paraId="1290AF8B" w14:textId="77777777" w:rsidR="001F40CA" w:rsidRDefault="001F40CA" w:rsidP="001F40CA">
            <w:pPr>
              <w:pStyle w:val="TableBodyCopy"/>
            </w:pPr>
          </w:p>
        </w:tc>
        <w:tc>
          <w:tcPr>
            <w:tcW w:w="864" w:type="dxa"/>
          </w:tcPr>
          <w:p w14:paraId="53AB1DF8" w14:textId="77777777" w:rsidR="001F40CA" w:rsidRDefault="001F40CA" w:rsidP="001F40CA">
            <w:pPr>
              <w:pStyle w:val="TableBodyCopy"/>
            </w:pPr>
          </w:p>
        </w:tc>
        <w:tc>
          <w:tcPr>
            <w:tcW w:w="864" w:type="dxa"/>
          </w:tcPr>
          <w:p w14:paraId="66A98EF4" w14:textId="77777777" w:rsidR="001F40CA" w:rsidRDefault="001F40CA" w:rsidP="001F40CA">
            <w:pPr>
              <w:pStyle w:val="TableBodyCopy"/>
            </w:pPr>
          </w:p>
        </w:tc>
        <w:tc>
          <w:tcPr>
            <w:tcW w:w="864" w:type="dxa"/>
          </w:tcPr>
          <w:p w14:paraId="11DE1B02" w14:textId="77777777" w:rsidR="001F40CA" w:rsidRDefault="001F40CA" w:rsidP="001F40CA">
            <w:pPr>
              <w:pStyle w:val="TableBodyCopy"/>
            </w:pPr>
          </w:p>
        </w:tc>
        <w:tc>
          <w:tcPr>
            <w:tcW w:w="864" w:type="dxa"/>
          </w:tcPr>
          <w:p w14:paraId="10BED294" w14:textId="77777777" w:rsidR="001F40CA" w:rsidRDefault="001F40CA" w:rsidP="001F40CA">
            <w:pPr>
              <w:pStyle w:val="TableBodyCopy"/>
            </w:pPr>
          </w:p>
        </w:tc>
      </w:tr>
      <w:tr w:rsidR="001F40CA" w:rsidRPr="00CC38F7" w14:paraId="51638FFB" w14:textId="77777777" w:rsidTr="00C42800">
        <w:tblPrEx>
          <w:tblCellMar>
            <w:left w:w="108" w:type="dxa"/>
            <w:right w:w="108" w:type="dxa"/>
          </w:tblCellMar>
        </w:tblPrEx>
        <w:trPr>
          <w:cantSplit/>
          <w:trHeight w:val="395"/>
        </w:trPr>
        <w:tc>
          <w:tcPr>
            <w:tcW w:w="4894" w:type="dxa"/>
          </w:tcPr>
          <w:p w14:paraId="1EB32283" w14:textId="0618055B" w:rsidR="001F40CA" w:rsidRPr="00DF1B2F" w:rsidRDefault="001F40CA" w:rsidP="00493148">
            <w:pPr>
              <w:pStyle w:val="TableDescriptivestatements"/>
              <w:numPr>
                <w:ilvl w:val="0"/>
                <w:numId w:val="30"/>
              </w:numPr>
            </w:pPr>
            <w:r w:rsidRPr="00C762CD">
              <w:t>Applies</w:t>
            </w:r>
            <w:r w:rsidRPr="00493148">
              <w:rPr>
                <w:spacing w:val="-8"/>
              </w:rPr>
              <w:t xml:space="preserve"> </w:t>
            </w:r>
            <w:r w:rsidRPr="00C762CD">
              <w:t>principles</w:t>
            </w:r>
            <w:r w:rsidRPr="00493148">
              <w:rPr>
                <w:spacing w:val="-10"/>
              </w:rPr>
              <w:t xml:space="preserve"> </w:t>
            </w:r>
            <w:r w:rsidRPr="00C762CD">
              <w:t>of</w:t>
            </w:r>
            <w:r w:rsidRPr="00493148">
              <w:rPr>
                <w:spacing w:val="-1"/>
              </w:rPr>
              <w:t xml:space="preserve"> </w:t>
            </w:r>
            <w:r w:rsidRPr="00C762CD">
              <w:t>wave</w:t>
            </w:r>
            <w:r w:rsidRPr="00493148">
              <w:rPr>
                <w:spacing w:val="-5"/>
              </w:rPr>
              <w:t xml:space="preserve"> </w:t>
            </w:r>
            <w:r w:rsidRPr="00C762CD">
              <w:t>interfere</w:t>
            </w:r>
            <w:r w:rsidRPr="00493148">
              <w:rPr>
                <w:spacing w:val="2"/>
              </w:rPr>
              <w:t>n</w:t>
            </w:r>
            <w:r w:rsidRPr="00C762CD">
              <w:t>ce</w:t>
            </w:r>
            <w:r w:rsidRPr="00493148">
              <w:rPr>
                <w:spacing w:val="-13"/>
              </w:rPr>
              <w:t xml:space="preserve"> </w:t>
            </w:r>
            <w:r w:rsidRPr="00C762CD">
              <w:t>to</w:t>
            </w:r>
            <w:r w:rsidRPr="00493148">
              <w:rPr>
                <w:spacing w:val="-2"/>
              </w:rPr>
              <w:t xml:space="preserve"> </w:t>
            </w:r>
            <w:r w:rsidRPr="00C762CD">
              <w:t>analyze</w:t>
            </w:r>
            <w:r w:rsidRPr="00493148">
              <w:rPr>
                <w:spacing w:val="-8"/>
              </w:rPr>
              <w:t xml:space="preserve"> </w:t>
            </w:r>
            <w:r w:rsidRPr="00493148">
              <w:rPr>
                <w:spacing w:val="1"/>
              </w:rPr>
              <w:t>w</w:t>
            </w:r>
            <w:r w:rsidRPr="00C762CD">
              <w:t>ave</w:t>
            </w:r>
            <w:r w:rsidRPr="00493148">
              <w:rPr>
                <w:spacing w:val="-6"/>
              </w:rPr>
              <w:t xml:space="preserve"> </w:t>
            </w:r>
            <w:r w:rsidRPr="00C762CD">
              <w:t>p</w:t>
            </w:r>
            <w:r w:rsidRPr="00493148">
              <w:rPr>
                <w:spacing w:val="1"/>
              </w:rPr>
              <w:t>h</w:t>
            </w:r>
            <w:r w:rsidRPr="00C762CD">
              <w:t>en</w:t>
            </w:r>
            <w:r w:rsidRPr="00493148">
              <w:rPr>
                <w:spacing w:val="1"/>
              </w:rPr>
              <w:t>o</w:t>
            </w:r>
            <w:r w:rsidRPr="00C762CD">
              <w:t>mena,</w:t>
            </w:r>
            <w:r w:rsidRPr="00493148">
              <w:rPr>
                <w:spacing w:val="-14"/>
              </w:rPr>
              <w:t xml:space="preserve"> </w:t>
            </w:r>
            <w:r w:rsidRPr="00C762CD">
              <w:t>i</w:t>
            </w:r>
            <w:r w:rsidRPr="00493148">
              <w:rPr>
                <w:spacing w:val="1"/>
              </w:rPr>
              <w:t>n</w:t>
            </w:r>
            <w:r w:rsidRPr="00C762CD">
              <w:t>cluding acoustical</w:t>
            </w:r>
            <w:r w:rsidRPr="00493148">
              <w:rPr>
                <w:spacing w:val="-10"/>
              </w:rPr>
              <w:t xml:space="preserve"> </w:t>
            </w:r>
            <w:r w:rsidRPr="00C762CD">
              <w:t>(e.g.,</w:t>
            </w:r>
            <w:r w:rsidRPr="00493148">
              <w:rPr>
                <w:spacing w:val="-6"/>
              </w:rPr>
              <w:t xml:space="preserve"> </w:t>
            </w:r>
            <w:r w:rsidRPr="00C762CD">
              <w:t>harmonics)</w:t>
            </w:r>
            <w:r w:rsidRPr="00493148">
              <w:rPr>
                <w:spacing w:val="-12"/>
              </w:rPr>
              <w:t xml:space="preserve"> </w:t>
            </w:r>
            <w:r w:rsidRPr="00C762CD">
              <w:t>a</w:t>
            </w:r>
            <w:r w:rsidRPr="00493148">
              <w:rPr>
                <w:spacing w:val="2"/>
              </w:rPr>
              <w:t>n</w:t>
            </w:r>
            <w:r w:rsidRPr="00C762CD">
              <w:t>d</w:t>
            </w:r>
            <w:r w:rsidRPr="00493148">
              <w:rPr>
                <w:spacing w:val="-4"/>
              </w:rPr>
              <w:t xml:space="preserve"> </w:t>
            </w:r>
            <w:r w:rsidRPr="00C762CD">
              <w:t>optic</w:t>
            </w:r>
            <w:r w:rsidRPr="00493148">
              <w:rPr>
                <w:spacing w:val="1"/>
              </w:rPr>
              <w:t>a</w:t>
            </w:r>
            <w:r w:rsidRPr="00C762CD">
              <w:t>l</w:t>
            </w:r>
            <w:r w:rsidRPr="00493148">
              <w:rPr>
                <w:spacing w:val="-7"/>
              </w:rPr>
              <w:t xml:space="preserve"> </w:t>
            </w:r>
            <w:r w:rsidRPr="00493148">
              <w:rPr>
                <w:spacing w:val="1"/>
              </w:rPr>
              <w:t>p</w:t>
            </w:r>
            <w:r w:rsidRPr="00C762CD">
              <w:t>henomena</w:t>
            </w:r>
            <w:r w:rsidRPr="00493148">
              <w:rPr>
                <w:spacing w:val="-12"/>
              </w:rPr>
              <w:t xml:space="preserve"> </w:t>
            </w:r>
            <w:r w:rsidRPr="00C762CD">
              <w:t>(e.g.,</w:t>
            </w:r>
            <w:r w:rsidRPr="00493148">
              <w:rPr>
                <w:spacing w:val="-6"/>
              </w:rPr>
              <w:t xml:space="preserve"> </w:t>
            </w:r>
            <w:r w:rsidRPr="00C762CD">
              <w:t>patterns</w:t>
            </w:r>
            <w:r w:rsidRPr="00493148">
              <w:rPr>
                <w:spacing w:val="-8"/>
              </w:rPr>
              <w:t xml:space="preserve"> </w:t>
            </w:r>
            <w:r w:rsidRPr="00C762CD">
              <w:t>cre</w:t>
            </w:r>
            <w:r w:rsidRPr="00493148">
              <w:rPr>
                <w:spacing w:val="2"/>
              </w:rPr>
              <w:t>a</w:t>
            </w:r>
            <w:r w:rsidRPr="00C762CD">
              <w:t>ted</w:t>
            </w:r>
            <w:r w:rsidRPr="00493148">
              <w:rPr>
                <w:spacing w:val="-8"/>
              </w:rPr>
              <w:t xml:space="preserve"> </w:t>
            </w:r>
            <w:r w:rsidRPr="00493148">
              <w:rPr>
                <w:spacing w:val="1"/>
              </w:rPr>
              <w:t>b</w:t>
            </w:r>
            <w:r w:rsidRPr="00C762CD">
              <w:t>y</w:t>
            </w:r>
            <w:r w:rsidRPr="00493148">
              <w:rPr>
                <w:spacing w:val="-4"/>
              </w:rPr>
              <w:t xml:space="preserve"> </w:t>
            </w:r>
            <w:r w:rsidRPr="00C762CD">
              <w:t>t</w:t>
            </w:r>
            <w:r w:rsidRPr="00493148">
              <w:rPr>
                <w:spacing w:val="1"/>
              </w:rPr>
              <w:t>h</w:t>
            </w:r>
            <w:r w:rsidRPr="00C762CD">
              <w:t>in films</w:t>
            </w:r>
            <w:r w:rsidRPr="00493148">
              <w:rPr>
                <w:spacing w:val="-5"/>
              </w:rPr>
              <w:t xml:space="preserve"> </w:t>
            </w:r>
            <w:r w:rsidRPr="00C762CD">
              <w:t>a</w:t>
            </w:r>
            <w:r w:rsidRPr="00493148">
              <w:rPr>
                <w:spacing w:val="2"/>
              </w:rPr>
              <w:t>n</w:t>
            </w:r>
            <w:r w:rsidRPr="00C762CD">
              <w:t>d</w:t>
            </w:r>
            <w:r w:rsidRPr="00493148">
              <w:rPr>
                <w:spacing w:val="-4"/>
              </w:rPr>
              <w:t xml:space="preserve"> </w:t>
            </w:r>
            <w:r w:rsidRPr="00C762CD">
              <w:t>diffraction</w:t>
            </w:r>
            <w:r w:rsidRPr="00493148">
              <w:rPr>
                <w:spacing w:val="-10"/>
              </w:rPr>
              <w:t xml:space="preserve"> </w:t>
            </w:r>
            <w:r w:rsidRPr="00C762CD">
              <w:t>gratings).</w:t>
            </w:r>
          </w:p>
        </w:tc>
        <w:tc>
          <w:tcPr>
            <w:tcW w:w="864" w:type="dxa"/>
          </w:tcPr>
          <w:p w14:paraId="593FC432" w14:textId="77777777" w:rsidR="001F40CA" w:rsidRDefault="001F40CA" w:rsidP="001F40CA">
            <w:pPr>
              <w:pStyle w:val="TableBodyCopy"/>
            </w:pPr>
          </w:p>
        </w:tc>
        <w:tc>
          <w:tcPr>
            <w:tcW w:w="866" w:type="dxa"/>
          </w:tcPr>
          <w:p w14:paraId="7E568C60" w14:textId="77777777" w:rsidR="001F40CA" w:rsidRDefault="001F40CA" w:rsidP="001F40CA">
            <w:pPr>
              <w:pStyle w:val="TableBodyCopy"/>
            </w:pPr>
          </w:p>
        </w:tc>
        <w:tc>
          <w:tcPr>
            <w:tcW w:w="864" w:type="dxa"/>
          </w:tcPr>
          <w:p w14:paraId="59543363" w14:textId="77777777" w:rsidR="001F40CA" w:rsidRDefault="001F40CA" w:rsidP="001F40CA">
            <w:pPr>
              <w:pStyle w:val="TableBodyCopy"/>
            </w:pPr>
          </w:p>
        </w:tc>
        <w:tc>
          <w:tcPr>
            <w:tcW w:w="864" w:type="dxa"/>
          </w:tcPr>
          <w:p w14:paraId="0E444831" w14:textId="77777777" w:rsidR="001F40CA" w:rsidRDefault="001F40CA" w:rsidP="001F40CA">
            <w:pPr>
              <w:pStyle w:val="TableBodyCopy"/>
            </w:pPr>
          </w:p>
        </w:tc>
        <w:tc>
          <w:tcPr>
            <w:tcW w:w="864" w:type="dxa"/>
          </w:tcPr>
          <w:p w14:paraId="6C923080" w14:textId="77777777" w:rsidR="001F40CA" w:rsidRDefault="001F40CA" w:rsidP="001F40CA">
            <w:pPr>
              <w:pStyle w:val="TableBodyCopy"/>
            </w:pPr>
          </w:p>
        </w:tc>
        <w:tc>
          <w:tcPr>
            <w:tcW w:w="864" w:type="dxa"/>
          </w:tcPr>
          <w:p w14:paraId="3F5BA140" w14:textId="77777777" w:rsidR="001F40CA" w:rsidRDefault="001F40CA" w:rsidP="001F40CA">
            <w:pPr>
              <w:pStyle w:val="TableBodyCopy"/>
            </w:pPr>
          </w:p>
        </w:tc>
        <w:tc>
          <w:tcPr>
            <w:tcW w:w="864" w:type="dxa"/>
          </w:tcPr>
          <w:p w14:paraId="3945ECBE" w14:textId="77777777" w:rsidR="001F40CA" w:rsidRDefault="001F40CA" w:rsidP="001F40CA">
            <w:pPr>
              <w:pStyle w:val="TableBodyCopy"/>
            </w:pPr>
          </w:p>
        </w:tc>
        <w:tc>
          <w:tcPr>
            <w:tcW w:w="864" w:type="dxa"/>
          </w:tcPr>
          <w:p w14:paraId="4A97FC5B" w14:textId="77777777" w:rsidR="001F40CA" w:rsidRDefault="001F40CA" w:rsidP="001F40CA">
            <w:pPr>
              <w:pStyle w:val="TableBodyCopy"/>
            </w:pPr>
          </w:p>
        </w:tc>
        <w:tc>
          <w:tcPr>
            <w:tcW w:w="864" w:type="dxa"/>
          </w:tcPr>
          <w:p w14:paraId="43B905E7" w14:textId="77777777" w:rsidR="001F40CA" w:rsidRDefault="001F40CA" w:rsidP="001F40CA">
            <w:pPr>
              <w:pStyle w:val="TableBodyCopy"/>
            </w:pPr>
          </w:p>
        </w:tc>
        <w:tc>
          <w:tcPr>
            <w:tcW w:w="864" w:type="dxa"/>
          </w:tcPr>
          <w:p w14:paraId="2C243667" w14:textId="77777777" w:rsidR="001F40CA" w:rsidRDefault="001F40CA" w:rsidP="001F40CA">
            <w:pPr>
              <w:pStyle w:val="TableBodyCopy"/>
            </w:pPr>
          </w:p>
        </w:tc>
        <w:tc>
          <w:tcPr>
            <w:tcW w:w="864" w:type="dxa"/>
          </w:tcPr>
          <w:p w14:paraId="0447CBD6" w14:textId="77777777" w:rsidR="001F40CA" w:rsidRDefault="001F40CA" w:rsidP="001F40CA">
            <w:pPr>
              <w:pStyle w:val="TableBodyCopy"/>
            </w:pPr>
          </w:p>
        </w:tc>
      </w:tr>
      <w:tr w:rsidR="001F40CA" w:rsidRPr="00CC38F7" w14:paraId="4CFB4DD6" w14:textId="77777777" w:rsidTr="00C42800">
        <w:tblPrEx>
          <w:tblCellMar>
            <w:left w:w="108" w:type="dxa"/>
            <w:right w:w="108" w:type="dxa"/>
          </w:tblCellMar>
        </w:tblPrEx>
        <w:trPr>
          <w:cantSplit/>
          <w:trHeight w:val="395"/>
        </w:trPr>
        <w:tc>
          <w:tcPr>
            <w:tcW w:w="4894" w:type="dxa"/>
          </w:tcPr>
          <w:p w14:paraId="26B93CD7" w14:textId="62922788" w:rsidR="001F40CA" w:rsidRPr="00307BE5" w:rsidRDefault="001F40CA" w:rsidP="00493148">
            <w:pPr>
              <w:pStyle w:val="TableDescriptivestatements"/>
              <w:numPr>
                <w:ilvl w:val="0"/>
                <w:numId w:val="30"/>
              </w:numPr>
            </w:pPr>
            <w:r w:rsidRPr="00C762CD">
              <w:t>Identifi</w:t>
            </w:r>
            <w:r w:rsidRPr="00493148">
              <w:rPr>
                <w:spacing w:val="1"/>
              </w:rPr>
              <w:t>e</w:t>
            </w:r>
            <w:r w:rsidRPr="00C762CD">
              <w:t>s</w:t>
            </w:r>
            <w:r w:rsidRPr="00493148">
              <w:rPr>
                <w:spacing w:val="-10"/>
              </w:rPr>
              <w:t xml:space="preserve"> </w:t>
            </w:r>
            <w:r w:rsidRPr="00C762CD">
              <w:t>and</w:t>
            </w:r>
            <w:r w:rsidRPr="00493148">
              <w:rPr>
                <w:spacing w:val="-4"/>
              </w:rPr>
              <w:t xml:space="preserve"> </w:t>
            </w:r>
            <w:r w:rsidRPr="00C762CD">
              <w:t>interprets</w:t>
            </w:r>
            <w:r w:rsidRPr="00493148">
              <w:rPr>
                <w:spacing w:val="-11"/>
              </w:rPr>
              <w:t xml:space="preserve"> </w:t>
            </w:r>
            <w:r w:rsidRPr="00493148">
              <w:rPr>
                <w:spacing w:val="1"/>
              </w:rPr>
              <w:t>h</w:t>
            </w:r>
            <w:r w:rsidRPr="00C762CD">
              <w:t>ow</w:t>
            </w:r>
            <w:r w:rsidRPr="00493148">
              <w:rPr>
                <w:spacing w:val="-5"/>
              </w:rPr>
              <w:t xml:space="preserve"> </w:t>
            </w:r>
            <w:r w:rsidRPr="00493148">
              <w:rPr>
                <w:spacing w:val="1"/>
              </w:rPr>
              <w:t>w</w:t>
            </w:r>
            <w:r w:rsidRPr="00C762CD">
              <w:t>ave</w:t>
            </w:r>
            <w:r w:rsidRPr="00493148">
              <w:rPr>
                <w:spacing w:val="-5"/>
              </w:rPr>
              <w:t xml:space="preserve"> </w:t>
            </w:r>
            <w:r w:rsidRPr="00C762CD">
              <w:t>char</w:t>
            </w:r>
            <w:r w:rsidRPr="00493148">
              <w:rPr>
                <w:spacing w:val="2"/>
              </w:rPr>
              <w:t>a</w:t>
            </w:r>
            <w:r w:rsidRPr="00493148">
              <w:rPr>
                <w:spacing w:val="1"/>
              </w:rPr>
              <w:t>c</w:t>
            </w:r>
            <w:r w:rsidRPr="00C762CD">
              <w:t>teristics</w:t>
            </w:r>
            <w:r w:rsidRPr="00493148">
              <w:rPr>
                <w:spacing w:val="-16"/>
              </w:rPr>
              <w:t xml:space="preserve"> </w:t>
            </w:r>
            <w:r w:rsidRPr="00C762CD">
              <w:t>a</w:t>
            </w:r>
            <w:r w:rsidRPr="00493148">
              <w:rPr>
                <w:spacing w:val="2"/>
              </w:rPr>
              <w:t>n</w:t>
            </w:r>
            <w:r w:rsidRPr="00C762CD">
              <w:t>d</w:t>
            </w:r>
            <w:r w:rsidRPr="00493148">
              <w:rPr>
                <w:spacing w:val="-4"/>
              </w:rPr>
              <w:t xml:space="preserve"> </w:t>
            </w:r>
            <w:r w:rsidRPr="00C762CD">
              <w:t>beh</w:t>
            </w:r>
            <w:r w:rsidRPr="00493148">
              <w:rPr>
                <w:spacing w:val="2"/>
              </w:rPr>
              <w:t>a</w:t>
            </w:r>
            <w:r w:rsidRPr="00C762CD">
              <w:t>vi</w:t>
            </w:r>
            <w:r w:rsidRPr="00493148">
              <w:rPr>
                <w:spacing w:val="1"/>
              </w:rPr>
              <w:t>o</w:t>
            </w:r>
            <w:r w:rsidRPr="00C762CD">
              <w:t>rs</w:t>
            </w:r>
            <w:r w:rsidRPr="00493148">
              <w:rPr>
                <w:spacing w:val="-11"/>
              </w:rPr>
              <w:t xml:space="preserve"> </w:t>
            </w:r>
            <w:r w:rsidRPr="00C762CD">
              <w:t>are</w:t>
            </w:r>
            <w:r w:rsidRPr="00493148">
              <w:rPr>
                <w:spacing w:val="-4"/>
              </w:rPr>
              <w:t xml:space="preserve"> </w:t>
            </w:r>
            <w:r w:rsidRPr="00C762CD">
              <w:t>used</w:t>
            </w:r>
            <w:r w:rsidRPr="00493148">
              <w:rPr>
                <w:spacing w:val="-4"/>
              </w:rPr>
              <w:t xml:space="preserve"> </w:t>
            </w:r>
            <w:r w:rsidRPr="00C762CD">
              <w:t>in medical,</w:t>
            </w:r>
            <w:r w:rsidRPr="00493148">
              <w:rPr>
                <w:spacing w:val="-9"/>
              </w:rPr>
              <w:t xml:space="preserve"> </w:t>
            </w:r>
            <w:r w:rsidRPr="00C762CD">
              <w:t>i</w:t>
            </w:r>
            <w:r w:rsidRPr="00493148">
              <w:rPr>
                <w:spacing w:val="1"/>
              </w:rPr>
              <w:t>n</w:t>
            </w:r>
            <w:r w:rsidRPr="00C762CD">
              <w:t>dustrial</w:t>
            </w:r>
            <w:r w:rsidRPr="00493148">
              <w:rPr>
                <w:spacing w:val="-10"/>
              </w:rPr>
              <w:t xml:space="preserve"> </w:t>
            </w:r>
            <w:r w:rsidRPr="00493148">
              <w:rPr>
                <w:spacing w:val="1"/>
              </w:rPr>
              <w:t>an</w:t>
            </w:r>
            <w:r w:rsidRPr="00C762CD">
              <w:t>d</w:t>
            </w:r>
            <w:r w:rsidRPr="00493148">
              <w:rPr>
                <w:spacing w:val="-4"/>
              </w:rPr>
              <w:t xml:space="preserve"> </w:t>
            </w:r>
            <w:r w:rsidRPr="00C762CD">
              <w:t>oth</w:t>
            </w:r>
            <w:r w:rsidRPr="00493148">
              <w:rPr>
                <w:spacing w:val="1"/>
              </w:rPr>
              <w:t>e</w:t>
            </w:r>
            <w:r w:rsidRPr="00C762CD">
              <w:t>r</w:t>
            </w:r>
            <w:r w:rsidRPr="00493148">
              <w:rPr>
                <w:spacing w:val="-6"/>
              </w:rPr>
              <w:t xml:space="preserve"> </w:t>
            </w:r>
            <w:r w:rsidRPr="00C762CD">
              <w:t>r</w:t>
            </w:r>
            <w:r w:rsidRPr="00493148">
              <w:rPr>
                <w:spacing w:val="1"/>
              </w:rPr>
              <w:t>e</w:t>
            </w:r>
            <w:r w:rsidRPr="00C762CD">
              <w:t>al-world</w:t>
            </w:r>
            <w:r w:rsidRPr="00493148">
              <w:rPr>
                <w:spacing w:val="-11"/>
              </w:rPr>
              <w:t xml:space="preserve"> </w:t>
            </w:r>
            <w:r w:rsidRPr="00493148">
              <w:rPr>
                <w:spacing w:val="1"/>
              </w:rPr>
              <w:t>a</w:t>
            </w:r>
            <w:r w:rsidRPr="00C762CD">
              <w:t>pplicatio</w:t>
            </w:r>
            <w:r w:rsidRPr="00493148">
              <w:rPr>
                <w:spacing w:val="1"/>
              </w:rPr>
              <w:t>ns</w:t>
            </w:r>
            <w:r w:rsidRPr="00C762CD">
              <w:t>.</w:t>
            </w:r>
          </w:p>
        </w:tc>
        <w:tc>
          <w:tcPr>
            <w:tcW w:w="864" w:type="dxa"/>
          </w:tcPr>
          <w:p w14:paraId="2B5FBC74" w14:textId="77777777" w:rsidR="001F40CA" w:rsidRDefault="001F40CA" w:rsidP="001F40CA">
            <w:pPr>
              <w:pStyle w:val="TableBodyCopy"/>
            </w:pPr>
          </w:p>
        </w:tc>
        <w:tc>
          <w:tcPr>
            <w:tcW w:w="866" w:type="dxa"/>
          </w:tcPr>
          <w:p w14:paraId="12CD7866" w14:textId="77777777" w:rsidR="001F40CA" w:rsidRDefault="001F40CA" w:rsidP="001F40CA">
            <w:pPr>
              <w:pStyle w:val="TableBodyCopy"/>
            </w:pPr>
          </w:p>
        </w:tc>
        <w:tc>
          <w:tcPr>
            <w:tcW w:w="864" w:type="dxa"/>
          </w:tcPr>
          <w:p w14:paraId="6F9094C1" w14:textId="77777777" w:rsidR="001F40CA" w:rsidRDefault="001F40CA" w:rsidP="001F40CA">
            <w:pPr>
              <w:pStyle w:val="TableBodyCopy"/>
            </w:pPr>
          </w:p>
        </w:tc>
        <w:tc>
          <w:tcPr>
            <w:tcW w:w="864" w:type="dxa"/>
          </w:tcPr>
          <w:p w14:paraId="18A796B1" w14:textId="77777777" w:rsidR="001F40CA" w:rsidRDefault="001F40CA" w:rsidP="001F40CA">
            <w:pPr>
              <w:pStyle w:val="TableBodyCopy"/>
            </w:pPr>
          </w:p>
        </w:tc>
        <w:tc>
          <w:tcPr>
            <w:tcW w:w="864" w:type="dxa"/>
          </w:tcPr>
          <w:p w14:paraId="704CD166" w14:textId="77777777" w:rsidR="001F40CA" w:rsidRDefault="001F40CA" w:rsidP="001F40CA">
            <w:pPr>
              <w:pStyle w:val="TableBodyCopy"/>
            </w:pPr>
          </w:p>
        </w:tc>
        <w:tc>
          <w:tcPr>
            <w:tcW w:w="864" w:type="dxa"/>
          </w:tcPr>
          <w:p w14:paraId="4E0A32BC" w14:textId="77777777" w:rsidR="001F40CA" w:rsidRDefault="001F40CA" w:rsidP="001F40CA">
            <w:pPr>
              <w:pStyle w:val="TableBodyCopy"/>
            </w:pPr>
          </w:p>
        </w:tc>
        <w:tc>
          <w:tcPr>
            <w:tcW w:w="864" w:type="dxa"/>
          </w:tcPr>
          <w:p w14:paraId="784939B9" w14:textId="77777777" w:rsidR="001F40CA" w:rsidRDefault="001F40CA" w:rsidP="001F40CA">
            <w:pPr>
              <w:pStyle w:val="TableBodyCopy"/>
            </w:pPr>
          </w:p>
        </w:tc>
        <w:tc>
          <w:tcPr>
            <w:tcW w:w="864" w:type="dxa"/>
          </w:tcPr>
          <w:p w14:paraId="2C386FD6" w14:textId="77777777" w:rsidR="001F40CA" w:rsidRDefault="001F40CA" w:rsidP="001F40CA">
            <w:pPr>
              <w:pStyle w:val="TableBodyCopy"/>
            </w:pPr>
          </w:p>
        </w:tc>
        <w:tc>
          <w:tcPr>
            <w:tcW w:w="864" w:type="dxa"/>
          </w:tcPr>
          <w:p w14:paraId="0C272183" w14:textId="77777777" w:rsidR="001F40CA" w:rsidRDefault="001F40CA" w:rsidP="001F40CA">
            <w:pPr>
              <w:pStyle w:val="TableBodyCopy"/>
            </w:pPr>
          </w:p>
        </w:tc>
        <w:tc>
          <w:tcPr>
            <w:tcW w:w="864" w:type="dxa"/>
          </w:tcPr>
          <w:p w14:paraId="543D5DFA" w14:textId="77777777" w:rsidR="001F40CA" w:rsidRDefault="001F40CA" w:rsidP="001F40CA">
            <w:pPr>
              <w:pStyle w:val="TableBodyCopy"/>
            </w:pPr>
          </w:p>
        </w:tc>
        <w:tc>
          <w:tcPr>
            <w:tcW w:w="864" w:type="dxa"/>
          </w:tcPr>
          <w:p w14:paraId="514B3349" w14:textId="77777777" w:rsidR="001F40CA" w:rsidRDefault="001F40CA" w:rsidP="001F40CA">
            <w:pPr>
              <w:pStyle w:val="TableBodyCopy"/>
            </w:pPr>
          </w:p>
        </w:tc>
      </w:tr>
      <w:tr w:rsidR="003F4726" w:rsidRPr="00CC38F7" w14:paraId="02D2A46B" w14:textId="77777777" w:rsidTr="00C42800">
        <w:tblPrEx>
          <w:tblCellMar>
            <w:left w:w="108" w:type="dxa"/>
            <w:right w:w="108" w:type="dxa"/>
          </w:tblCellMar>
        </w:tblPrEx>
        <w:trPr>
          <w:cantSplit/>
          <w:trHeight w:val="395"/>
        </w:trPr>
        <w:tc>
          <w:tcPr>
            <w:tcW w:w="4894" w:type="dxa"/>
          </w:tcPr>
          <w:p w14:paraId="2CDE4715" w14:textId="263AB054" w:rsidR="003F4726" w:rsidRPr="00307BE5" w:rsidRDefault="003F4726" w:rsidP="003F4726">
            <w:pPr>
              <w:pStyle w:val="TableBodyCopy"/>
            </w:pPr>
            <w:r>
              <w:t xml:space="preserve">Competency 032: </w:t>
            </w:r>
            <w:r w:rsidRPr="0090767B">
              <w:rPr>
                <w:i/>
              </w:rPr>
              <w:t xml:space="preserve">The teacher understands the </w:t>
            </w:r>
            <w:r w:rsidR="000C070D" w:rsidRPr="007C0ABC">
              <w:rPr>
                <w:i/>
              </w:rPr>
              <w:t>fundamental concepts of quantum</w:t>
            </w:r>
            <w:r w:rsidR="000C070D">
              <w:rPr>
                <w:i/>
              </w:rPr>
              <w:t xml:space="preserve"> </w:t>
            </w:r>
            <w:r w:rsidR="000C070D" w:rsidRPr="007C0ABC">
              <w:rPr>
                <w:i/>
              </w:rPr>
              <w:t>physics</w:t>
            </w:r>
            <w:r w:rsidRPr="0090767B">
              <w:rPr>
                <w:i/>
              </w:rPr>
              <w:t>.</w:t>
            </w:r>
          </w:p>
        </w:tc>
        <w:tc>
          <w:tcPr>
            <w:tcW w:w="864" w:type="dxa"/>
          </w:tcPr>
          <w:p w14:paraId="6659BC3B" w14:textId="77777777" w:rsidR="003F4726" w:rsidRDefault="003F4726" w:rsidP="00AB674C">
            <w:pPr>
              <w:pStyle w:val="TableBodyCopy"/>
            </w:pPr>
          </w:p>
        </w:tc>
        <w:tc>
          <w:tcPr>
            <w:tcW w:w="866" w:type="dxa"/>
          </w:tcPr>
          <w:p w14:paraId="1B9707D7" w14:textId="77777777" w:rsidR="003F4726" w:rsidRDefault="003F4726" w:rsidP="00AB674C">
            <w:pPr>
              <w:pStyle w:val="TableBodyCopy"/>
            </w:pPr>
          </w:p>
        </w:tc>
        <w:tc>
          <w:tcPr>
            <w:tcW w:w="864" w:type="dxa"/>
          </w:tcPr>
          <w:p w14:paraId="0C1485DF" w14:textId="77777777" w:rsidR="003F4726" w:rsidRDefault="003F4726" w:rsidP="00AB674C">
            <w:pPr>
              <w:pStyle w:val="TableBodyCopy"/>
            </w:pPr>
          </w:p>
        </w:tc>
        <w:tc>
          <w:tcPr>
            <w:tcW w:w="864" w:type="dxa"/>
          </w:tcPr>
          <w:p w14:paraId="0A60696C" w14:textId="77777777" w:rsidR="003F4726" w:rsidRDefault="003F4726" w:rsidP="00AB674C">
            <w:pPr>
              <w:pStyle w:val="TableBodyCopy"/>
            </w:pPr>
          </w:p>
        </w:tc>
        <w:tc>
          <w:tcPr>
            <w:tcW w:w="864" w:type="dxa"/>
          </w:tcPr>
          <w:p w14:paraId="2FB90A8F" w14:textId="77777777" w:rsidR="003F4726" w:rsidRDefault="003F4726" w:rsidP="00AB674C">
            <w:pPr>
              <w:pStyle w:val="TableBodyCopy"/>
            </w:pPr>
          </w:p>
        </w:tc>
        <w:tc>
          <w:tcPr>
            <w:tcW w:w="864" w:type="dxa"/>
          </w:tcPr>
          <w:p w14:paraId="68D6DDDF" w14:textId="77777777" w:rsidR="003F4726" w:rsidRDefault="003F4726" w:rsidP="00AB674C">
            <w:pPr>
              <w:pStyle w:val="TableBodyCopy"/>
            </w:pPr>
          </w:p>
        </w:tc>
        <w:tc>
          <w:tcPr>
            <w:tcW w:w="864" w:type="dxa"/>
          </w:tcPr>
          <w:p w14:paraId="160AB09F" w14:textId="77777777" w:rsidR="003F4726" w:rsidRDefault="003F4726" w:rsidP="00AB674C">
            <w:pPr>
              <w:pStyle w:val="TableBodyCopy"/>
            </w:pPr>
          </w:p>
        </w:tc>
        <w:tc>
          <w:tcPr>
            <w:tcW w:w="864" w:type="dxa"/>
          </w:tcPr>
          <w:p w14:paraId="332679DC" w14:textId="77777777" w:rsidR="003F4726" w:rsidRDefault="003F4726" w:rsidP="00AB674C">
            <w:pPr>
              <w:pStyle w:val="TableBodyCopy"/>
            </w:pPr>
          </w:p>
        </w:tc>
        <w:tc>
          <w:tcPr>
            <w:tcW w:w="864" w:type="dxa"/>
          </w:tcPr>
          <w:p w14:paraId="661DCC4E" w14:textId="77777777" w:rsidR="003F4726" w:rsidRDefault="003F4726" w:rsidP="00AB674C">
            <w:pPr>
              <w:pStyle w:val="TableBodyCopy"/>
            </w:pPr>
          </w:p>
        </w:tc>
        <w:tc>
          <w:tcPr>
            <w:tcW w:w="864" w:type="dxa"/>
          </w:tcPr>
          <w:p w14:paraId="2033AEF2" w14:textId="77777777" w:rsidR="003F4726" w:rsidRDefault="003F4726" w:rsidP="00AB674C">
            <w:pPr>
              <w:pStyle w:val="TableBodyCopy"/>
            </w:pPr>
          </w:p>
        </w:tc>
        <w:tc>
          <w:tcPr>
            <w:tcW w:w="864" w:type="dxa"/>
          </w:tcPr>
          <w:p w14:paraId="79CB2EE3" w14:textId="77777777" w:rsidR="003F4726" w:rsidRDefault="003F4726" w:rsidP="00AB674C">
            <w:pPr>
              <w:pStyle w:val="TableBodyCopy"/>
            </w:pPr>
          </w:p>
        </w:tc>
      </w:tr>
      <w:tr w:rsidR="000C070D" w:rsidRPr="00CC38F7" w14:paraId="0ADE00BA" w14:textId="77777777" w:rsidTr="00C42800">
        <w:tblPrEx>
          <w:tblCellMar>
            <w:left w:w="108" w:type="dxa"/>
            <w:right w:w="108" w:type="dxa"/>
          </w:tblCellMar>
        </w:tblPrEx>
        <w:trPr>
          <w:cantSplit/>
          <w:trHeight w:val="395"/>
        </w:trPr>
        <w:tc>
          <w:tcPr>
            <w:tcW w:w="4894" w:type="dxa"/>
          </w:tcPr>
          <w:p w14:paraId="59B3BA61" w14:textId="450DBD0C" w:rsidR="000C070D" w:rsidRPr="00307BE5" w:rsidRDefault="000C070D" w:rsidP="00493148">
            <w:pPr>
              <w:pStyle w:val="TableDescriptivestatements"/>
              <w:numPr>
                <w:ilvl w:val="0"/>
                <w:numId w:val="31"/>
              </w:numPr>
            </w:pPr>
            <w:r w:rsidRPr="00A75BE7">
              <w:t>Interp</w:t>
            </w:r>
            <w:r w:rsidRPr="00493148">
              <w:rPr>
                <w:spacing w:val="1"/>
              </w:rPr>
              <w:t>r</w:t>
            </w:r>
            <w:r w:rsidRPr="00A75BE7">
              <w:t>ets</w:t>
            </w:r>
            <w:r w:rsidRPr="00493148">
              <w:rPr>
                <w:spacing w:val="-11"/>
              </w:rPr>
              <w:t xml:space="preserve"> </w:t>
            </w:r>
            <w:r w:rsidRPr="00A75BE7">
              <w:t>wave-p</w:t>
            </w:r>
            <w:r w:rsidRPr="00493148">
              <w:rPr>
                <w:spacing w:val="1"/>
              </w:rPr>
              <w:t>a</w:t>
            </w:r>
            <w:r w:rsidRPr="00A75BE7">
              <w:t>rticle</w:t>
            </w:r>
            <w:r w:rsidRPr="00493148">
              <w:rPr>
                <w:spacing w:val="-15"/>
              </w:rPr>
              <w:t xml:space="preserve"> </w:t>
            </w:r>
            <w:r w:rsidRPr="00A75BE7">
              <w:t>duality.</w:t>
            </w:r>
          </w:p>
        </w:tc>
        <w:tc>
          <w:tcPr>
            <w:tcW w:w="864" w:type="dxa"/>
          </w:tcPr>
          <w:p w14:paraId="5F02087B" w14:textId="77777777" w:rsidR="000C070D" w:rsidRDefault="000C070D" w:rsidP="000C070D">
            <w:pPr>
              <w:pStyle w:val="TableBodyCopy"/>
            </w:pPr>
          </w:p>
        </w:tc>
        <w:tc>
          <w:tcPr>
            <w:tcW w:w="866" w:type="dxa"/>
          </w:tcPr>
          <w:p w14:paraId="6C0C5071" w14:textId="77777777" w:rsidR="000C070D" w:rsidRDefault="000C070D" w:rsidP="000C070D">
            <w:pPr>
              <w:pStyle w:val="TableBodyCopy"/>
            </w:pPr>
          </w:p>
        </w:tc>
        <w:tc>
          <w:tcPr>
            <w:tcW w:w="864" w:type="dxa"/>
          </w:tcPr>
          <w:p w14:paraId="2F76DF43" w14:textId="77777777" w:rsidR="000C070D" w:rsidRDefault="000C070D" w:rsidP="000C070D">
            <w:pPr>
              <w:pStyle w:val="TableBodyCopy"/>
            </w:pPr>
          </w:p>
        </w:tc>
        <w:tc>
          <w:tcPr>
            <w:tcW w:w="864" w:type="dxa"/>
          </w:tcPr>
          <w:p w14:paraId="7E5FC981" w14:textId="77777777" w:rsidR="000C070D" w:rsidRDefault="000C070D" w:rsidP="000C070D">
            <w:pPr>
              <w:pStyle w:val="TableBodyCopy"/>
            </w:pPr>
          </w:p>
        </w:tc>
        <w:tc>
          <w:tcPr>
            <w:tcW w:w="864" w:type="dxa"/>
          </w:tcPr>
          <w:p w14:paraId="3BC25499" w14:textId="77777777" w:rsidR="000C070D" w:rsidRDefault="000C070D" w:rsidP="000C070D">
            <w:pPr>
              <w:pStyle w:val="TableBodyCopy"/>
            </w:pPr>
          </w:p>
        </w:tc>
        <w:tc>
          <w:tcPr>
            <w:tcW w:w="864" w:type="dxa"/>
          </w:tcPr>
          <w:p w14:paraId="29343971" w14:textId="77777777" w:rsidR="000C070D" w:rsidRDefault="000C070D" w:rsidP="000C070D">
            <w:pPr>
              <w:pStyle w:val="TableBodyCopy"/>
            </w:pPr>
          </w:p>
        </w:tc>
        <w:tc>
          <w:tcPr>
            <w:tcW w:w="864" w:type="dxa"/>
          </w:tcPr>
          <w:p w14:paraId="538C5EF2" w14:textId="77777777" w:rsidR="000C070D" w:rsidRDefault="000C070D" w:rsidP="000C070D">
            <w:pPr>
              <w:pStyle w:val="TableBodyCopy"/>
            </w:pPr>
          </w:p>
        </w:tc>
        <w:tc>
          <w:tcPr>
            <w:tcW w:w="864" w:type="dxa"/>
          </w:tcPr>
          <w:p w14:paraId="4B233AE9" w14:textId="77777777" w:rsidR="000C070D" w:rsidRDefault="000C070D" w:rsidP="000C070D">
            <w:pPr>
              <w:pStyle w:val="TableBodyCopy"/>
            </w:pPr>
          </w:p>
        </w:tc>
        <w:tc>
          <w:tcPr>
            <w:tcW w:w="864" w:type="dxa"/>
          </w:tcPr>
          <w:p w14:paraId="2197E40C" w14:textId="77777777" w:rsidR="000C070D" w:rsidRDefault="000C070D" w:rsidP="000C070D">
            <w:pPr>
              <w:pStyle w:val="TableBodyCopy"/>
            </w:pPr>
          </w:p>
        </w:tc>
        <w:tc>
          <w:tcPr>
            <w:tcW w:w="864" w:type="dxa"/>
          </w:tcPr>
          <w:p w14:paraId="5B146D4F" w14:textId="77777777" w:rsidR="000C070D" w:rsidRDefault="000C070D" w:rsidP="000C070D">
            <w:pPr>
              <w:pStyle w:val="TableBodyCopy"/>
            </w:pPr>
          </w:p>
        </w:tc>
        <w:tc>
          <w:tcPr>
            <w:tcW w:w="864" w:type="dxa"/>
          </w:tcPr>
          <w:p w14:paraId="39B25E72" w14:textId="77777777" w:rsidR="000C070D" w:rsidRDefault="000C070D" w:rsidP="000C070D">
            <w:pPr>
              <w:pStyle w:val="TableBodyCopy"/>
            </w:pPr>
          </w:p>
        </w:tc>
      </w:tr>
      <w:tr w:rsidR="000C070D" w:rsidRPr="00CC38F7" w14:paraId="2D3311BE" w14:textId="77777777" w:rsidTr="00C42800">
        <w:tblPrEx>
          <w:tblCellMar>
            <w:left w:w="108" w:type="dxa"/>
            <w:right w:w="108" w:type="dxa"/>
          </w:tblCellMar>
        </w:tblPrEx>
        <w:trPr>
          <w:cantSplit/>
          <w:trHeight w:val="395"/>
        </w:trPr>
        <w:tc>
          <w:tcPr>
            <w:tcW w:w="4894" w:type="dxa"/>
          </w:tcPr>
          <w:p w14:paraId="484780FD" w14:textId="79ED39C0" w:rsidR="000C070D" w:rsidRPr="00307BE5" w:rsidRDefault="000C070D" w:rsidP="00493148">
            <w:pPr>
              <w:pStyle w:val="TableDescriptivestatements"/>
              <w:numPr>
                <w:ilvl w:val="0"/>
                <w:numId w:val="31"/>
              </w:numPr>
            </w:pPr>
            <w:r w:rsidRPr="00A75BE7">
              <w:t>Identifi</w:t>
            </w:r>
            <w:r w:rsidRPr="00493148">
              <w:rPr>
                <w:spacing w:val="1"/>
              </w:rPr>
              <w:t>e</w:t>
            </w:r>
            <w:r w:rsidRPr="00A75BE7">
              <w:t>s</w:t>
            </w:r>
            <w:r w:rsidRPr="00493148">
              <w:rPr>
                <w:spacing w:val="-10"/>
              </w:rPr>
              <w:t xml:space="preserve"> </w:t>
            </w:r>
            <w:r w:rsidRPr="00A75BE7">
              <w:t>exam</w:t>
            </w:r>
            <w:r w:rsidRPr="00493148">
              <w:rPr>
                <w:spacing w:val="1"/>
              </w:rPr>
              <w:t>p</w:t>
            </w:r>
            <w:r w:rsidRPr="00A75BE7">
              <w:t>les</w:t>
            </w:r>
            <w:r w:rsidRPr="00493148">
              <w:rPr>
                <w:spacing w:val="-9"/>
              </w:rPr>
              <w:t xml:space="preserve"> </w:t>
            </w:r>
            <w:r w:rsidRPr="00A75BE7">
              <w:t>and</w:t>
            </w:r>
            <w:r w:rsidRPr="00493148">
              <w:rPr>
                <w:spacing w:val="-4"/>
              </w:rPr>
              <w:t xml:space="preserve"> </w:t>
            </w:r>
            <w:r w:rsidRPr="00A75BE7">
              <w:t>cons</w:t>
            </w:r>
            <w:r w:rsidRPr="00493148">
              <w:rPr>
                <w:spacing w:val="1"/>
              </w:rPr>
              <w:t>e</w:t>
            </w:r>
            <w:r w:rsidRPr="00A75BE7">
              <w:t>quenc</w:t>
            </w:r>
            <w:r w:rsidRPr="00493148">
              <w:rPr>
                <w:spacing w:val="1"/>
              </w:rPr>
              <w:t>e</w:t>
            </w:r>
            <w:r w:rsidRPr="00A75BE7">
              <w:t>s</w:t>
            </w:r>
            <w:r w:rsidRPr="00493148">
              <w:rPr>
                <w:spacing w:val="-16"/>
              </w:rPr>
              <w:t xml:space="preserve"> </w:t>
            </w:r>
            <w:r w:rsidRPr="00493148">
              <w:rPr>
                <w:spacing w:val="1"/>
              </w:rPr>
              <w:t>o</w:t>
            </w:r>
            <w:r w:rsidRPr="00A75BE7">
              <w:t>f</w:t>
            </w:r>
            <w:r w:rsidRPr="00493148">
              <w:rPr>
                <w:spacing w:val="-2"/>
              </w:rPr>
              <w:t xml:space="preserve"> </w:t>
            </w:r>
            <w:r w:rsidRPr="00A75BE7">
              <w:t>the</w:t>
            </w:r>
            <w:r w:rsidRPr="00493148">
              <w:rPr>
                <w:spacing w:val="-3"/>
              </w:rPr>
              <w:t xml:space="preserve"> </w:t>
            </w:r>
            <w:r w:rsidRPr="00A75BE7">
              <w:t>unc</w:t>
            </w:r>
            <w:r w:rsidRPr="00493148">
              <w:rPr>
                <w:spacing w:val="1"/>
              </w:rPr>
              <w:t>e</w:t>
            </w:r>
            <w:r w:rsidRPr="00A75BE7">
              <w:t>rtainty</w:t>
            </w:r>
            <w:r w:rsidRPr="00493148">
              <w:rPr>
                <w:spacing w:val="-13"/>
              </w:rPr>
              <w:t xml:space="preserve"> </w:t>
            </w:r>
            <w:r w:rsidRPr="00A75BE7">
              <w:t>pri</w:t>
            </w:r>
            <w:r w:rsidRPr="00493148">
              <w:rPr>
                <w:spacing w:val="1"/>
              </w:rPr>
              <w:t>n</w:t>
            </w:r>
            <w:r w:rsidRPr="00A75BE7">
              <w:t xml:space="preserve">ciple. </w:t>
            </w:r>
          </w:p>
        </w:tc>
        <w:tc>
          <w:tcPr>
            <w:tcW w:w="864" w:type="dxa"/>
          </w:tcPr>
          <w:p w14:paraId="7A2C416C" w14:textId="77777777" w:rsidR="000C070D" w:rsidRDefault="000C070D" w:rsidP="000C070D">
            <w:pPr>
              <w:pStyle w:val="TableBodyCopy"/>
            </w:pPr>
          </w:p>
        </w:tc>
        <w:tc>
          <w:tcPr>
            <w:tcW w:w="866" w:type="dxa"/>
          </w:tcPr>
          <w:p w14:paraId="0ED6D26F" w14:textId="77777777" w:rsidR="000C070D" w:rsidRDefault="000C070D" w:rsidP="000C070D">
            <w:pPr>
              <w:pStyle w:val="TableBodyCopy"/>
            </w:pPr>
          </w:p>
        </w:tc>
        <w:tc>
          <w:tcPr>
            <w:tcW w:w="864" w:type="dxa"/>
          </w:tcPr>
          <w:p w14:paraId="6253AC16" w14:textId="77777777" w:rsidR="000C070D" w:rsidRDefault="000C070D" w:rsidP="000C070D">
            <w:pPr>
              <w:pStyle w:val="TableBodyCopy"/>
            </w:pPr>
          </w:p>
        </w:tc>
        <w:tc>
          <w:tcPr>
            <w:tcW w:w="864" w:type="dxa"/>
          </w:tcPr>
          <w:p w14:paraId="3EFDB7EF" w14:textId="77777777" w:rsidR="000C070D" w:rsidRDefault="000C070D" w:rsidP="000C070D">
            <w:pPr>
              <w:pStyle w:val="TableBodyCopy"/>
            </w:pPr>
          </w:p>
        </w:tc>
        <w:tc>
          <w:tcPr>
            <w:tcW w:w="864" w:type="dxa"/>
          </w:tcPr>
          <w:p w14:paraId="268633E7" w14:textId="77777777" w:rsidR="000C070D" w:rsidRDefault="000C070D" w:rsidP="000C070D">
            <w:pPr>
              <w:pStyle w:val="TableBodyCopy"/>
            </w:pPr>
          </w:p>
        </w:tc>
        <w:tc>
          <w:tcPr>
            <w:tcW w:w="864" w:type="dxa"/>
          </w:tcPr>
          <w:p w14:paraId="0581E3DD" w14:textId="77777777" w:rsidR="000C070D" w:rsidRDefault="000C070D" w:rsidP="000C070D">
            <w:pPr>
              <w:pStyle w:val="TableBodyCopy"/>
            </w:pPr>
          </w:p>
        </w:tc>
        <w:tc>
          <w:tcPr>
            <w:tcW w:w="864" w:type="dxa"/>
          </w:tcPr>
          <w:p w14:paraId="630F3893" w14:textId="77777777" w:rsidR="000C070D" w:rsidRDefault="000C070D" w:rsidP="000C070D">
            <w:pPr>
              <w:pStyle w:val="TableBodyCopy"/>
            </w:pPr>
          </w:p>
        </w:tc>
        <w:tc>
          <w:tcPr>
            <w:tcW w:w="864" w:type="dxa"/>
          </w:tcPr>
          <w:p w14:paraId="59FA4E72" w14:textId="77777777" w:rsidR="000C070D" w:rsidRDefault="000C070D" w:rsidP="000C070D">
            <w:pPr>
              <w:pStyle w:val="TableBodyCopy"/>
            </w:pPr>
          </w:p>
        </w:tc>
        <w:tc>
          <w:tcPr>
            <w:tcW w:w="864" w:type="dxa"/>
          </w:tcPr>
          <w:p w14:paraId="72A04C98" w14:textId="77777777" w:rsidR="000C070D" w:rsidRDefault="000C070D" w:rsidP="000C070D">
            <w:pPr>
              <w:pStyle w:val="TableBodyCopy"/>
            </w:pPr>
          </w:p>
        </w:tc>
        <w:tc>
          <w:tcPr>
            <w:tcW w:w="864" w:type="dxa"/>
          </w:tcPr>
          <w:p w14:paraId="0AA7539D" w14:textId="77777777" w:rsidR="000C070D" w:rsidRDefault="000C070D" w:rsidP="000C070D">
            <w:pPr>
              <w:pStyle w:val="TableBodyCopy"/>
            </w:pPr>
          </w:p>
        </w:tc>
        <w:tc>
          <w:tcPr>
            <w:tcW w:w="864" w:type="dxa"/>
          </w:tcPr>
          <w:p w14:paraId="503F7331" w14:textId="77777777" w:rsidR="000C070D" w:rsidRDefault="000C070D" w:rsidP="000C070D">
            <w:pPr>
              <w:pStyle w:val="TableBodyCopy"/>
            </w:pPr>
          </w:p>
        </w:tc>
      </w:tr>
      <w:tr w:rsidR="000C070D" w:rsidRPr="00CC38F7" w14:paraId="5A13901A" w14:textId="77777777" w:rsidTr="00C42800">
        <w:tblPrEx>
          <w:tblCellMar>
            <w:left w:w="108" w:type="dxa"/>
            <w:right w:w="108" w:type="dxa"/>
          </w:tblCellMar>
        </w:tblPrEx>
        <w:trPr>
          <w:cantSplit/>
          <w:trHeight w:val="395"/>
        </w:trPr>
        <w:tc>
          <w:tcPr>
            <w:tcW w:w="4894" w:type="dxa"/>
          </w:tcPr>
          <w:p w14:paraId="522E6215" w14:textId="107185B8" w:rsidR="000C070D" w:rsidRPr="00307BE5" w:rsidRDefault="000C070D" w:rsidP="00493148">
            <w:pPr>
              <w:pStyle w:val="TableDescriptivestatements"/>
              <w:numPr>
                <w:ilvl w:val="0"/>
                <w:numId w:val="31"/>
              </w:numPr>
            </w:pPr>
            <w:r w:rsidRPr="00A75BE7">
              <w:t>Understa</w:t>
            </w:r>
            <w:r w:rsidRPr="00493148">
              <w:rPr>
                <w:spacing w:val="2"/>
              </w:rPr>
              <w:t>n</w:t>
            </w:r>
            <w:r w:rsidRPr="00A75BE7">
              <w:t>ds</w:t>
            </w:r>
            <w:r w:rsidRPr="00493148">
              <w:rPr>
                <w:spacing w:val="-14"/>
              </w:rPr>
              <w:t xml:space="preserve"> </w:t>
            </w:r>
            <w:r w:rsidRPr="00A75BE7">
              <w:t>t</w:t>
            </w:r>
            <w:r w:rsidRPr="00493148">
              <w:rPr>
                <w:spacing w:val="1"/>
              </w:rPr>
              <w:t>h</w:t>
            </w:r>
            <w:r w:rsidRPr="00A75BE7">
              <w:t>e</w:t>
            </w:r>
            <w:r w:rsidRPr="00493148">
              <w:rPr>
                <w:spacing w:val="-4"/>
              </w:rPr>
              <w:t xml:space="preserve"> </w:t>
            </w:r>
            <w:r w:rsidRPr="00A75BE7">
              <w:t>p</w:t>
            </w:r>
            <w:r w:rsidRPr="00493148">
              <w:rPr>
                <w:spacing w:val="1"/>
              </w:rPr>
              <w:t>ho</w:t>
            </w:r>
            <w:r w:rsidRPr="00A75BE7">
              <w:t>toel</w:t>
            </w:r>
            <w:r w:rsidRPr="00493148">
              <w:rPr>
                <w:spacing w:val="1"/>
              </w:rPr>
              <w:t>e</w:t>
            </w:r>
            <w:r w:rsidRPr="00A75BE7">
              <w:t>ctric</w:t>
            </w:r>
            <w:r w:rsidRPr="00493148">
              <w:rPr>
                <w:spacing w:val="-14"/>
              </w:rPr>
              <w:t xml:space="preserve"> </w:t>
            </w:r>
            <w:r w:rsidRPr="00493148">
              <w:rPr>
                <w:spacing w:val="1"/>
              </w:rPr>
              <w:t>e</w:t>
            </w:r>
            <w:r w:rsidRPr="00A75BE7">
              <w:t>ff</w:t>
            </w:r>
            <w:r w:rsidRPr="00493148">
              <w:rPr>
                <w:spacing w:val="1"/>
              </w:rPr>
              <w:t>e</w:t>
            </w:r>
            <w:r w:rsidRPr="00A75BE7">
              <w:t>ct.</w:t>
            </w:r>
          </w:p>
        </w:tc>
        <w:tc>
          <w:tcPr>
            <w:tcW w:w="864" w:type="dxa"/>
          </w:tcPr>
          <w:p w14:paraId="5875908D" w14:textId="77777777" w:rsidR="000C070D" w:rsidRDefault="000C070D" w:rsidP="000C070D">
            <w:pPr>
              <w:pStyle w:val="TableBodyCopy"/>
            </w:pPr>
          </w:p>
        </w:tc>
        <w:tc>
          <w:tcPr>
            <w:tcW w:w="866" w:type="dxa"/>
          </w:tcPr>
          <w:p w14:paraId="313751A8" w14:textId="77777777" w:rsidR="000C070D" w:rsidRDefault="000C070D" w:rsidP="000C070D">
            <w:pPr>
              <w:pStyle w:val="TableBodyCopy"/>
            </w:pPr>
          </w:p>
        </w:tc>
        <w:tc>
          <w:tcPr>
            <w:tcW w:w="864" w:type="dxa"/>
          </w:tcPr>
          <w:p w14:paraId="32446B1B" w14:textId="77777777" w:rsidR="000C070D" w:rsidRDefault="000C070D" w:rsidP="000C070D">
            <w:pPr>
              <w:pStyle w:val="TableBodyCopy"/>
            </w:pPr>
          </w:p>
        </w:tc>
        <w:tc>
          <w:tcPr>
            <w:tcW w:w="864" w:type="dxa"/>
          </w:tcPr>
          <w:p w14:paraId="05CDB2D2" w14:textId="77777777" w:rsidR="000C070D" w:rsidRDefault="000C070D" w:rsidP="000C070D">
            <w:pPr>
              <w:pStyle w:val="TableBodyCopy"/>
            </w:pPr>
          </w:p>
        </w:tc>
        <w:tc>
          <w:tcPr>
            <w:tcW w:w="864" w:type="dxa"/>
          </w:tcPr>
          <w:p w14:paraId="3F51C4C2" w14:textId="77777777" w:rsidR="000C070D" w:rsidRDefault="000C070D" w:rsidP="000C070D">
            <w:pPr>
              <w:pStyle w:val="TableBodyCopy"/>
            </w:pPr>
          </w:p>
        </w:tc>
        <w:tc>
          <w:tcPr>
            <w:tcW w:w="864" w:type="dxa"/>
          </w:tcPr>
          <w:p w14:paraId="3EF60F3B" w14:textId="77777777" w:rsidR="000C070D" w:rsidRDefault="000C070D" w:rsidP="000C070D">
            <w:pPr>
              <w:pStyle w:val="TableBodyCopy"/>
            </w:pPr>
          </w:p>
        </w:tc>
        <w:tc>
          <w:tcPr>
            <w:tcW w:w="864" w:type="dxa"/>
          </w:tcPr>
          <w:p w14:paraId="00B33297" w14:textId="77777777" w:rsidR="000C070D" w:rsidRDefault="000C070D" w:rsidP="000C070D">
            <w:pPr>
              <w:pStyle w:val="TableBodyCopy"/>
            </w:pPr>
          </w:p>
        </w:tc>
        <w:tc>
          <w:tcPr>
            <w:tcW w:w="864" w:type="dxa"/>
          </w:tcPr>
          <w:p w14:paraId="75A86A66" w14:textId="77777777" w:rsidR="000C070D" w:rsidRDefault="000C070D" w:rsidP="000C070D">
            <w:pPr>
              <w:pStyle w:val="TableBodyCopy"/>
            </w:pPr>
          </w:p>
        </w:tc>
        <w:tc>
          <w:tcPr>
            <w:tcW w:w="864" w:type="dxa"/>
          </w:tcPr>
          <w:p w14:paraId="5906B6F4" w14:textId="77777777" w:rsidR="000C070D" w:rsidRDefault="000C070D" w:rsidP="000C070D">
            <w:pPr>
              <w:pStyle w:val="TableBodyCopy"/>
            </w:pPr>
          </w:p>
        </w:tc>
        <w:tc>
          <w:tcPr>
            <w:tcW w:w="864" w:type="dxa"/>
          </w:tcPr>
          <w:p w14:paraId="71A5833B" w14:textId="77777777" w:rsidR="000C070D" w:rsidRDefault="000C070D" w:rsidP="000C070D">
            <w:pPr>
              <w:pStyle w:val="TableBodyCopy"/>
            </w:pPr>
          </w:p>
        </w:tc>
        <w:tc>
          <w:tcPr>
            <w:tcW w:w="864" w:type="dxa"/>
          </w:tcPr>
          <w:p w14:paraId="75A87168" w14:textId="77777777" w:rsidR="000C070D" w:rsidRDefault="000C070D" w:rsidP="000C070D">
            <w:pPr>
              <w:pStyle w:val="TableBodyCopy"/>
            </w:pPr>
          </w:p>
        </w:tc>
      </w:tr>
      <w:tr w:rsidR="000C070D" w:rsidRPr="00CC38F7" w14:paraId="5FAAB1BA" w14:textId="77777777" w:rsidTr="00C42800">
        <w:tblPrEx>
          <w:tblCellMar>
            <w:left w:w="108" w:type="dxa"/>
            <w:right w:w="108" w:type="dxa"/>
          </w:tblCellMar>
        </w:tblPrEx>
        <w:trPr>
          <w:cantSplit/>
          <w:trHeight w:val="395"/>
        </w:trPr>
        <w:tc>
          <w:tcPr>
            <w:tcW w:w="4894" w:type="dxa"/>
          </w:tcPr>
          <w:p w14:paraId="0FEDD7A7" w14:textId="69AFB115" w:rsidR="000C070D" w:rsidRPr="00307BE5" w:rsidRDefault="000C070D" w:rsidP="00493148">
            <w:pPr>
              <w:pStyle w:val="TableDescriptivestatements"/>
              <w:numPr>
                <w:ilvl w:val="0"/>
                <w:numId w:val="31"/>
              </w:numPr>
            </w:pPr>
            <w:r w:rsidRPr="00A75BE7">
              <w:lastRenderedPageBreak/>
              <w:t xml:space="preserve">Understands </w:t>
            </w:r>
            <w:r w:rsidRPr="00493148">
              <w:rPr>
                <w:spacing w:val="-5"/>
              </w:rPr>
              <w:t>the</w:t>
            </w:r>
            <w:r w:rsidRPr="00493148">
              <w:rPr>
                <w:spacing w:val="-4"/>
              </w:rPr>
              <w:t xml:space="preserve"> </w:t>
            </w:r>
            <w:r w:rsidRPr="00493148">
              <w:rPr>
                <w:spacing w:val="1"/>
              </w:rPr>
              <w:t>q</w:t>
            </w:r>
            <w:r w:rsidRPr="00A75BE7">
              <w:t>uantum</w:t>
            </w:r>
            <w:r w:rsidRPr="00493148">
              <w:rPr>
                <w:spacing w:val="-10"/>
              </w:rPr>
              <w:t xml:space="preserve"> </w:t>
            </w:r>
            <w:r w:rsidRPr="00493148">
              <w:rPr>
                <w:spacing w:val="1"/>
              </w:rPr>
              <w:t>m</w:t>
            </w:r>
            <w:r w:rsidRPr="00A75BE7">
              <w:t>odel</w:t>
            </w:r>
            <w:r w:rsidRPr="00493148">
              <w:rPr>
                <w:spacing w:val="-7"/>
              </w:rPr>
              <w:t xml:space="preserve"> </w:t>
            </w:r>
            <w:r w:rsidRPr="00A75BE7">
              <w:t>of</w:t>
            </w:r>
            <w:r w:rsidRPr="00493148">
              <w:rPr>
                <w:spacing w:val="-2"/>
              </w:rPr>
              <w:t xml:space="preserve"> </w:t>
            </w:r>
            <w:r w:rsidRPr="00A75BE7">
              <w:t>the</w:t>
            </w:r>
            <w:r w:rsidRPr="00493148">
              <w:rPr>
                <w:spacing w:val="-4"/>
              </w:rPr>
              <w:t xml:space="preserve"> </w:t>
            </w:r>
            <w:r w:rsidRPr="00A75BE7">
              <w:t xml:space="preserve">atom and can use it </w:t>
            </w:r>
            <w:r w:rsidRPr="00493148">
              <w:rPr>
                <w:spacing w:val="-5"/>
              </w:rPr>
              <w:t>to</w:t>
            </w:r>
            <w:r w:rsidRPr="00493148">
              <w:rPr>
                <w:spacing w:val="-2"/>
              </w:rPr>
              <w:t xml:space="preserve"> </w:t>
            </w:r>
            <w:r w:rsidRPr="00A75BE7">
              <w:t>describe</w:t>
            </w:r>
            <w:r w:rsidRPr="00493148">
              <w:rPr>
                <w:spacing w:val="-9"/>
              </w:rPr>
              <w:t xml:space="preserve"> </w:t>
            </w:r>
            <w:r w:rsidRPr="00A75BE7">
              <w:t>a</w:t>
            </w:r>
            <w:r w:rsidRPr="00493148">
              <w:rPr>
                <w:spacing w:val="2"/>
              </w:rPr>
              <w:t>n</w:t>
            </w:r>
            <w:r w:rsidRPr="00A75BE7">
              <w:t>d</w:t>
            </w:r>
            <w:r w:rsidRPr="00493148">
              <w:rPr>
                <w:spacing w:val="-4"/>
              </w:rPr>
              <w:t xml:space="preserve"> </w:t>
            </w:r>
            <w:r w:rsidRPr="00A75BE7">
              <w:t>analyze</w:t>
            </w:r>
            <w:r w:rsidRPr="00493148">
              <w:rPr>
                <w:spacing w:val="-7"/>
              </w:rPr>
              <w:t xml:space="preserve"> </w:t>
            </w:r>
            <w:r w:rsidRPr="00A75BE7">
              <w:t>absorption</w:t>
            </w:r>
            <w:r w:rsidRPr="00493148">
              <w:rPr>
                <w:spacing w:val="-11"/>
              </w:rPr>
              <w:t xml:space="preserve"> </w:t>
            </w:r>
            <w:r w:rsidRPr="00A75BE7">
              <w:t>and emission</w:t>
            </w:r>
            <w:r w:rsidRPr="00493148">
              <w:rPr>
                <w:spacing w:val="-9"/>
              </w:rPr>
              <w:t xml:space="preserve"> </w:t>
            </w:r>
            <w:r w:rsidRPr="00A75BE7">
              <w:t>spectra</w:t>
            </w:r>
            <w:r w:rsidRPr="00493148">
              <w:rPr>
                <w:spacing w:val="-8"/>
              </w:rPr>
              <w:t xml:space="preserve"> </w:t>
            </w:r>
            <w:r w:rsidRPr="00A75BE7">
              <w:t>(e.</w:t>
            </w:r>
            <w:r w:rsidRPr="00493148">
              <w:rPr>
                <w:spacing w:val="1"/>
              </w:rPr>
              <w:t>g</w:t>
            </w:r>
            <w:r w:rsidRPr="00A75BE7">
              <w:t>.,</w:t>
            </w:r>
            <w:r w:rsidRPr="00493148">
              <w:rPr>
                <w:spacing w:val="-6"/>
              </w:rPr>
              <w:t xml:space="preserve"> </w:t>
            </w:r>
            <w:r w:rsidRPr="00A75BE7">
              <w:t>line</w:t>
            </w:r>
            <w:r w:rsidRPr="00493148">
              <w:rPr>
                <w:spacing w:val="-4"/>
              </w:rPr>
              <w:t xml:space="preserve"> </w:t>
            </w:r>
            <w:r w:rsidRPr="00A75BE7">
              <w:t>sp</w:t>
            </w:r>
            <w:r w:rsidRPr="00493148">
              <w:rPr>
                <w:spacing w:val="1"/>
              </w:rPr>
              <w:t>ec</w:t>
            </w:r>
            <w:r w:rsidRPr="00A75BE7">
              <w:t>tra,</w:t>
            </w:r>
            <w:r w:rsidRPr="00493148">
              <w:rPr>
                <w:spacing w:val="-9"/>
              </w:rPr>
              <w:t xml:space="preserve"> </w:t>
            </w:r>
            <w:r w:rsidRPr="00A75BE7">
              <w:t>bl</w:t>
            </w:r>
            <w:r w:rsidRPr="00493148">
              <w:rPr>
                <w:spacing w:val="1"/>
              </w:rPr>
              <w:t>a</w:t>
            </w:r>
            <w:r w:rsidRPr="00A75BE7">
              <w:t>ck</w:t>
            </w:r>
            <w:r w:rsidRPr="00493148">
              <w:rPr>
                <w:spacing w:val="1"/>
              </w:rPr>
              <w:t>b</w:t>
            </w:r>
            <w:r w:rsidRPr="00A75BE7">
              <w:t>ody</w:t>
            </w:r>
            <w:r w:rsidRPr="00493148">
              <w:rPr>
                <w:spacing w:val="-11"/>
              </w:rPr>
              <w:t xml:space="preserve"> </w:t>
            </w:r>
            <w:r w:rsidRPr="00A75BE7">
              <w:t>radi</w:t>
            </w:r>
            <w:r w:rsidRPr="00493148">
              <w:rPr>
                <w:spacing w:val="1"/>
              </w:rPr>
              <w:t>a</w:t>
            </w:r>
            <w:r w:rsidRPr="00A75BE7">
              <w:t>tion) and other phenomenon (e.g., radioactive decay, nuclear forces, nuclear reactions).</w:t>
            </w:r>
          </w:p>
        </w:tc>
        <w:tc>
          <w:tcPr>
            <w:tcW w:w="864" w:type="dxa"/>
          </w:tcPr>
          <w:p w14:paraId="3276D479" w14:textId="77777777" w:rsidR="000C070D" w:rsidRDefault="000C070D" w:rsidP="000C070D">
            <w:pPr>
              <w:pStyle w:val="TableBodyCopy"/>
            </w:pPr>
          </w:p>
        </w:tc>
        <w:tc>
          <w:tcPr>
            <w:tcW w:w="866" w:type="dxa"/>
          </w:tcPr>
          <w:p w14:paraId="13C1F648" w14:textId="77777777" w:rsidR="000C070D" w:rsidRDefault="000C070D" w:rsidP="000C070D">
            <w:pPr>
              <w:pStyle w:val="TableBodyCopy"/>
            </w:pPr>
          </w:p>
        </w:tc>
        <w:tc>
          <w:tcPr>
            <w:tcW w:w="864" w:type="dxa"/>
          </w:tcPr>
          <w:p w14:paraId="1311F735" w14:textId="77777777" w:rsidR="000C070D" w:rsidRDefault="000C070D" w:rsidP="000C070D">
            <w:pPr>
              <w:pStyle w:val="TableBodyCopy"/>
            </w:pPr>
          </w:p>
        </w:tc>
        <w:tc>
          <w:tcPr>
            <w:tcW w:w="864" w:type="dxa"/>
          </w:tcPr>
          <w:p w14:paraId="334577EF" w14:textId="77777777" w:rsidR="000C070D" w:rsidRDefault="000C070D" w:rsidP="000C070D">
            <w:pPr>
              <w:pStyle w:val="TableBodyCopy"/>
            </w:pPr>
          </w:p>
        </w:tc>
        <w:tc>
          <w:tcPr>
            <w:tcW w:w="864" w:type="dxa"/>
          </w:tcPr>
          <w:p w14:paraId="0B16D0D6" w14:textId="77777777" w:rsidR="000C070D" w:rsidRDefault="000C070D" w:rsidP="000C070D">
            <w:pPr>
              <w:pStyle w:val="TableBodyCopy"/>
            </w:pPr>
          </w:p>
        </w:tc>
        <w:tc>
          <w:tcPr>
            <w:tcW w:w="864" w:type="dxa"/>
          </w:tcPr>
          <w:p w14:paraId="05566063" w14:textId="77777777" w:rsidR="000C070D" w:rsidRDefault="000C070D" w:rsidP="000C070D">
            <w:pPr>
              <w:pStyle w:val="TableBodyCopy"/>
            </w:pPr>
          </w:p>
        </w:tc>
        <w:tc>
          <w:tcPr>
            <w:tcW w:w="864" w:type="dxa"/>
          </w:tcPr>
          <w:p w14:paraId="5DBC63BF" w14:textId="77777777" w:rsidR="000C070D" w:rsidRDefault="000C070D" w:rsidP="000C070D">
            <w:pPr>
              <w:pStyle w:val="TableBodyCopy"/>
            </w:pPr>
          </w:p>
        </w:tc>
        <w:tc>
          <w:tcPr>
            <w:tcW w:w="864" w:type="dxa"/>
          </w:tcPr>
          <w:p w14:paraId="1F4B6F8E" w14:textId="77777777" w:rsidR="000C070D" w:rsidRDefault="000C070D" w:rsidP="000C070D">
            <w:pPr>
              <w:pStyle w:val="TableBodyCopy"/>
            </w:pPr>
          </w:p>
        </w:tc>
        <w:tc>
          <w:tcPr>
            <w:tcW w:w="864" w:type="dxa"/>
          </w:tcPr>
          <w:p w14:paraId="2C0353E8" w14:textId="77777777" w:rsidR="000C070D" w:rsidRDefault="000C070D" w:rsidP="000C070D">
            <w:pPr>
              <w:pStyle w:val="TableBodyCopy"/>
            </w:pPr>
          </w:p>
        </w:tc>
        <w:tc>
          <w:tcPr>
            <w:tcW w:w="864" w:type="dxa"/>
          </w:tcPr>
          <w:p w14:paraId="16B6C366" w14:textId="77777777" w:rsidR="000C070D" w:rsidRDefault="000C070D" w:rsidP="000C070D">
            <w:pPr>
              <w:pStyle w:val="TableBodyCopy"/>
            </w:pPr>
          </w:p>
        </w:tc>
        <w:tc>
          <w:tcPr>
            <w:tcW w:w="864" w:type="dxa"/>
          </w:tcPr>
          <w:p w14:paraId="7C72EAE8" w14:textId="77777777" w:rsidR="000C070D" w:rsidRDefault="000C070D" w:rsidP="000C070D">
            <w:pPr>
              <w:pStyle w:val="TableBodyCopy"/>
            </w:pPr>
          </w:p>
        </w:tc>
      </w:tr>
      <w:tr w:rsidR="000C070D" w:rsidRPr="00CC38F7" w14:paraId="4939AE1F" w14:textId="77777777" w:rsidTr="00C42800">
        <w:tblPrEx>
          <w:tblCellMar>
            <w:left w:w="108" w:type="dxa"/>
            <w:right w:w="108" w:type="dxa"/>
          </w:tblCellMar>
        </w:tblPrEx>
        <w:trPr>
          <w:cantSplit/>
          <w:trHeight w:val="395"/>
        </w:trPr>
        <w:tc>
          <w:tcPr>
            <w:tcW w:w="4894" w:type="dxa"/>
          </w:tcPr>
          <w:p w14:paraId="44A6CC79" w14:textId="14D6AAAD" w:rsidR="000C070D" w:rsidRPr="00307BE5" w:rsidRDefault="000C070D" w:rsidP="00493148">
            <w:pPr>
              <w:pStyle w:val="TableDescriptivestatements"/>
              <w:numPr>
                <w:ilvl w:val="0"/>
                <w:numId w:val="31"/>
              </w:numPr>
            </w:pPr>
            <w:r w:rsidRPr="00A75BE7">
              <w:t>Explores</w:t>
            </w:r>
            <w:r w:rsidRPr="00493148">
              <w:rPr>
                <w:spacing w:val="-9"/>
              </w:rPr>
              <w:t xml:space="preserve"> </w:t>
            </w:r>
            <w:r w:rsidRPr="00A75BE7">
              <w:t>real-world</w:t>
            </w:r>
            <w:r w:rsidRPr="00493148">
              <w:rPr>
                <w:spacing w:val="-11"/>
              </w:rPr>
              <w:t xml:space="preserve"> </w:t>
            </w:r>
            <w:r w:rsidRPr="00A75BE7">
              <w:t>applicatio</w:t>
            </w:r>
            <w:r w:rsidRPr="00493148">
              <w:rPr>
                <w:spacing w:val="1"/>
              </w:rPr>
              <w:t>n</w:t>
            </w:r>
            <w:r w:rsidRPr="00A75BE7">
              <w:t>s</w:t>
            </w:r>
            <w:r w:rsidRPr="00493148">
              <w:rPr>
                <w:spacing w:val="-14"/>
              </w:rPr>
              <w:t xml:space="preserve"> </w:t>
            </w:r>
            <w:r w:rsidRPr="00493148">
              <w:rPr>
                <w:spacing w:val="1"/>
              </w:rPr>
              <w:t>o</w:t>
            </w:r>
            <w:r w:rsidRPr="00A75BE7">
              <w:t>f</w:t>
            </w:r>
            <w:r w:rsidRPr="00493148">
              <w:rPr>
                <w:spacing w:val="-3"/>
              </w:rPr>
              <w:t xml:space="preserve"> </w:t>
            </w:r>
            <w:r w:rsidRPr="00A75BE7">
              <w:t>qua</w:t>
            </w:r>
            <w:r w:rsidRPr="00493148">
              <w:rPr>
                <w:spacing w:val="2"/>
              </w:rPr>
              <w:t>n</w:t>
            </w:r>
            <w:r w:rsidRPr="00A75BE7">
              <w:t>tum</w:t>
            </w:r>
            <w:r w:rsidRPr="00493148">
              <w:rPr>
                <w:spacing w:val="-10"/>
              </w:rPr>
              <w:t xml:space="preserve"> </w:t>
            </w:r>
            <w:r w:rsidRPr="00A75BE7">
              <w:t>phenomena</w:t>
            </w:r>
            <w:r w:rsidRPr="00493148">
              <w:rPr>
                <w:spacing w:val="-13"/>
              </w:rPr>
              <w:t xml:space="preserve"> </w:t>
            </w:r>
            <w:r w:rsidRPr="00A75BE7">
              <w:t>(e.g.,</w:t>
            </w:r>
            <w:r w:rsidRPr="00493148">
              <w:rPr>
                <w:spacing w:val="-6"/>
              </w:rPr>
              <w:t xml:space="preserve"> </w:t>
            </w:r>
            <w:r w:rsidRPr="00A75BE7">
              <w:t>lasers,</w:t>
            </w:r>
            <w:r w:rsidRPr="00493148">
              <w:rPr>
                <w:spacing w:val="-7"/>
              </w:rPr>
              <w:t xml:space="preserve"> </w:t>
            </w:r>
            <w:r w:rsidRPr="00A75BE7">
              <w:t>photoelectric sen</w:t>
            </w:r>
            <w:r w:rsidRPr="00493148">
              <w:rPr>
                <w:spacing w:val="1"/>
              </w:rPr>
              <w:t>s</w:t>
            </w:r>
            <w:r w:rsidRPr="00A75BE7">
              <w:t>ors,</w:t>
            </w:r>
            <w:r w:rsidRPr="00493148">
              <w:rPr>
                <w:spacing w:val="-9"/>
              </w:rPr>
              <w:t xml:space="preserve"> </w:t>
            </w:r>
            <w:r w:rsidRPr="00493148">
              <w:rPr>
                <w:spacing w:val="1"/>
              </w:rPr>
              <w:t>s</w:t>
            </w:r>
            <w:r w:rsidRPr="00A75BE7">
              <w:t>emi</w:t>
            </w:r>
            <w:r w:rsidRPr="00493148">
              <w:rPr>
                <w:spacing w:val="1"/>
              </w:rPr>
              <w:t>c</w:t>
            </w:r>
            <w:r w:rsidRPr="00A75BE7">
              <w:t>ondu</w:t>
            </w:r>
            <w:r w:rsidRPr="00493148">
              <w:rPr>
                <w:spacing w:val="1"/>
              </w:rPr>
              <w:t>c</w:t>
            </w:r>
            <w:r w:rsidRPr="00A75BE7">
              <w:t>tors,</w:t>
            </w:r>
            <w:r w:rsidRPr="00493148">
              <w:rPr>
                <w:spacing w:val="-18"/>
              </w:rPr>
              <w:t xml:space="preserve"> </w:t>
            </w:r>
            <w:r w:rsidRPr="00A75BE7">
              <w:t>sup</w:t>
            </w:r>
            <w:r w:rsidRPr="00493148">
              <w:rPr>
                <w:spacing w:val="1"/>
              </w:rPr>
              <w:t>er</w:t>
            </w:r>
            <w:r w:rsidRPr="00A75BE7">
              <w:t>cond</w:t>
            </w:r>
            <w:r w:rsidRPr="00493148">
              <w:rPr>
                <w:spacing w:val="2"/>
              </w:rPr>
              <w:t>u</w:t>
            </w:r>
            <w:r w:rsidRPr="00A75BE7">
              <w:t>ct</w:t>
            </w:r>
            <w:r w:rsidRPr="00493148">
              <w:rPr>
                <w:spacing w:val="1"/>
              </w:rPr>
              <w:t>i</w:t>
            </w:r>
            <w:r w:rsidRPr="00A75BE7">
              <w:t>vi</w:t>
            </w:r>
            <w:r w:rsidRPr="00493148">
              <w:rPr>
                <w:spacing w:val="1"/>
              </w:rPr>
              <w:t>t</w:t>
            </w:r>
            <w:r w:rsidRPr="00A75BE7">
              <w:t>y).</w:t>
            </w:r>
          </w:p>
        </w:tc>
        <w:tc>
          <w:tcPr>
            <w:tcW w:w="864" w:type="dxa"/>
          </w:tcPr>
          <w:p w14:paraId="4DFF243C" w14:textId="77777777" w:rsidR="000C070D" w:rsidRDefault="000C070D" w:rsidP="000C070D">
            <w:pPr>
              <w:pStyle w:val="TableBodyCopy"/>
            </w:pPr>
          </w:p>
        </w:tc>
        <w:tc>
          <w:tcPr>
            <w:tcW w:w="866" w:type="dxa"/>
          </w:tcPr>
          <w:p w14:paraId="501DE950" w14:textId="77777777" w:rsidR="000C070D" w:rsidRDefault="000C070D" w:rsidP="000C070D">
            <w:pPr>
              <w:pStyle w:val="TableBodyCopy"/>
            </w:pPr>
          </w:p>
        </w:tc>
        <w:tc>
          <w:tcPr>
            <w:tcW w:w="864" w:type="dxa"/>
          </w:tcPr>
          <w:p w14:paraId="268C81E6" w14:textId="77777777" w:rsidR="000C070D" w:rsidRDefault="000C070D" w:rsidP="000C070D">
            <w:pPr>
              <w:pStyle w:val="TableBodyCopy"/>
            </w:pPr>
          </w:p>
        </w:tc>
        <w:tc>
          <w:tcPr>
            <w:tcW w:w="864" w:type="dxa"/>
          </w:tcPr>
          <w:p w14:paraId="7760143E" w14:textId="77777777" w:rsidR="000C070D" w:rsidRDefault="000C070D" w:rsidP="000C070D">
            <w:pPr>
              <w:pStyle w:val="TableBodyCopy"/>
            </w:pPr>
          </w:p>
        </w:tc>
        <w:tc>
          <w:tcPr>
            <w:tcW w:w="864" w:type="dxa"/>
          </w:tcPr>
          <w:p w14:paraId="3BF57780" w14:textId="77777777" w:rsidR="000C070D" w:rsidRDefault="000C070D" w:rsidP="000C070D">
            <w:pPr>
              <w:pStyle w:val="TableBodyCopy"/>
            </w:pPr>
          </w:p>
        </w:tc>
        <w:tc>
          <w:tcPr>
            <w:tcW w:w="864" w:type="dxa"/>
          </w:tcPr>
          <w:p w14:paraId="52F62F68" w14:textId="77777777" w:rsidR="000C070D" w:rsidRDefault="000C070D" w:rsidP="000C070D">
            <w:pPr>
              <w:pStyle w:val="TableBodyCopy"/>
            </w:pPr>
          </w:p>
        </w:tc>
        <w:tc>
          <w:tcPr>
            <w:tcW w:w="864" w:type="dxa"/>
          </w:tcPr>
          <w:p w14:paraId="498594AD" w14:textId="77777777" w:rsidR="000C070D" w:rsidRDefault="000C070D" w:rsidP="000C070D">
            <w:pPr>
              <w:pStyle w:val="TableBodyCopy"/>
            </w:pPr>
          </w:p>
        </w:tc>
        <w:tc>
          <w:tcPr>
            <w:tcW w:w="864" w:type="dxa"/>
          </w:tcPr>
          <w:p w14:paraId="24A5A045" w14:textId="77777777" w:rsidR="000C070D" w:rsidRDefault="000C070D" w:rsidP="000C070D">
            <w:pPr>
              <w:pStyle w:val="TableBodyCopy"/>
            </w:pPr>
          </w:p>
        </w:tc>
        <w:tc>
          <w:tcPr>
            <w:tcW w:w="864" w:type="dxa"/>
          </w:tcPr>
          <w:p w14:paraId="01022E5E" w14:textId="77777777" w:rsidR="000C070D" w:rsidRDefault="000C070D" w:rsidP="000C070D">
            <w:pPr>
              <w:pStyle w:val="TableBodyCopy"/>
            </w:pPr>
          </w:p>
        </w:tc>
        <w:tc>
          <w:tcPr>
            <w:tcW w:w="864" w:type="dxa"/>
          </w:tcPr>
          <w:p w14:paraId="4BB98192" w14:textId="77777777" w:rsidR="000C070D" w:rsidRDefault="000C070D" w:rsidP="000C070D">
            <w:pPr>
              <w:pStyle w:val="TableBodyCopy"/>
            </w:pPr>
          </w:p>
        </w:tc>
        <w:tc>
          <w:tcPr>
            <w:tcW w:w="864" w:type="dxa"/>
          </w:tcPr>
          <w:p w14:paraId="26ACAB70" w14:textId="77777777" w:rsidR="000C070D" w:rsidRDefault="000C070D" w:rsidP="000C070D">
            <w:pPr>
              <w:pStyle w:val="TableBodyCopy"/>
            </w:pPr>
          </w:p>
        </w:tc>
      </w:tr>
      <w:tr w:rsidR="00962D6A" w:rsidRPr="00CC38F7" w14:paraId="26C6B555" w14:textId="77777777" w:rsidTr="00381F7A">
        <w:tblPrEx>
          <w:tblCellMar>
            <w:left w:w="108" w:type="dxa"/>
            <w:right w:w="108" w:type="dxa"/>
          </w:tblCellMar>
        </w:tblPrEx>
        <w:trPr>
          <w:cantSplit/>
          <w:trHeight w:val="395"/>
        </w:trPr>
        <w:tc>
          <w:tcPr>
            <w:tcW w:w="4894" w:type="dxa"/>
          </w:tcPr>
          <w:p w14:paraId="57C7830A" w14:textId="757C724F" w:rsidR="00962D6A" w:rsidRPr="00A815E6" w:rsidRDefault="00962D6A" w:rsidP="00381F7A">
            <w:pPr>
              <w:pStyle w:val="DomainHeader"/>
              <w:rPr>
                <w:rFonts w:eastAsia="Verdana"/>
              </w:rPr>
            </w:pPr>
            <w:r w:rsidRPr="00A815E6">
              <w:rPr>
                <w:rFonts w:eastAsia="Verdana"/>
              </w:rPr>
              <w:t>D</w:t>
            </w:r>
            <w:r>
              <w:t>omain</w:t>
            </w:r>
            <w:r>
              <w:rPr>
                <w:rFonts w:eastAsia="Verdana"/>
              </w:rPr>
              <w:t xml:space="preserve"> IX</w:t>
            </w:r>
            <w:r w:rsidRPr="00A815E6">
              <w:rPr>
                <w:rFonts w:eastAsia="Verdana"/>
              </w:rPr>
              <w:t xml:space="preserve"> — </w:t>
            </w:r>
            <w:r>
              <w:rPr>
                <w:kern w:val="24"/>
              </w:rPr>
              <w:t>Chemistry</w:t>
            </w:r>
          </w:p>
        </w:tc>
        <w:tc>
          <w:tcPr>
            <w:tcW w:w="864" w:type="dxa"/>
          </w:tcPr>
          <w:p w14:paraId="1BFAF768" w14:textId="77777777" w:rsidR="00962D6A" w:rsidRDefault="00962D6A" w:rsidP="00381F7A">
            <w:pPr>
              <w:pStyle w:val="TableBodyCopy"/>
            </w:pPr>
          </w:p>
        </w:tc>
        <w:tc>
          <w:tcPr>
            <w:tcW w:w="866" w:type="dxa"/>
          </w:tcPr>
          <w:p w14:paraId="05F207A2" w14:textId="77777777" w:rsidR="00962D6A" w:rsidRDefault="00962D6A" w:rsidP="00381F7A">
            <w:pPr>
              <w:pStyle w:val="TableBodyCopy"/>
            </w:pPr>
          </w:p>
        </w:tc>
        <w:tc>
          <w:tcPr>
            <w:tcW w:w="864" w:type="dxa"/>
          </w:tcPr>
          <w:p w14:paraId="311B83D4" w14:textId="77777777" w:rsidR="00962D6A" w:rsidRDefault="00962D6A" w:rsidP="00381F7A">
            <w:pPr>
              <w:pStyle w:val="TableBodyCopy"/>
            </w:pPr>
          </w:p>
        </w:tc>
        <w:tc>
          <w:tcPr>
            <w:tcW w:w="864" w:type="dxa"/>
          </w:tcPr>
          <w:p w14:paraId="079D3BC7" w14:textId="77777777" w:rsidR="00962D6A" w:rsidRDefault="00962D6A" w:rsidP="00381F7A">
            <w:pPr>
              <w:pStyle w:val="TableBodyCopy"/>
            </w:pPr>
          </w:p>
        </w:tc>
        <w:tc>
          <w:tcPr>
            <w:tcW w:w="864" w:type="dxa"/>
          </w:tcPr>
          <w:p w14:paraId="360AFA04" w14:textId="77777777" w:rsidR="00962D6A" w:rsidRDefault="00962D6A" w:rsidP="00381F7A">
            <w:pPr>
              <w:pStyle w:val="TableBodyCopy"/>
            </w:pPr>
          </w:p>
        </w:tc>
        <w:tc>
          <w:tcPr>
            <w:tcW w:w="864" w:type="dxa"/>
          </w:tcPr>
          <w:p w14:paraId="5E26322F" w14:textId="77777777" w:rsidR="00962D6A" w:rsidRDefault="00962D6A" w:rsidP="00381F7A">
            <w:pPr>
              <w:pStyle w:val="TableBodyCopy"/>
            </w:pPr>
          </w:p>
        </w:tc>
        <w:tc>
          <w:tcPr>
            <w:tcW w:w="864" w:type="dxa"/>
          </w:tcPr>
          <w:p w14:paraId="7A6020E5" w14:textId="77777777" w:rsidR="00962D6A" w:rsidRDefault="00962D6A" w:rsidP="00381F7A">
            <w:pPr>
              <w:pStyle w:val="TableBodyCopy"/>
            </w:pPr>
          </w:p>
        </w:tc>
        <w:tc>
          <w:tcPr>
            <w:tcW w:w="864" w:type="dxa"/>
          </w:tcPr>
          <w:p w14:paraId="54DAD9A4" w14:textId="77777777" w:rsidR="00962D6A" w:rsidRDefault="00962D6A" w:rsidP="00381F7A">
            <w:pPr>
              <w:pStyle w:val="TableBodyCopy"/>
            </w:pPr>
          </w:p>
        </w:tc>
        <w:tc>
          <w:tcPr>
            <w:tcW w:w="864" w:type="dxa"/>
          </w:tcPr>
          <w:p w14:paraId="6ADC4A82" w14:textId="77777777" w:rsidR="00962D6A" w:rsidRDefault="00962D6A" w:rsidP="00381F7A">
            <w:pPr>
              <w:pStyle w:val="TableBodyCopy"/>
            </w:pPr>
          </w:p>
        </w:tc>
        <w:tc>
          <w:tcPr>
            <w:tcW w:w="864" w:type="dxa"/>
          </w:tcPr>
          <w:p w14:paraId="20234694" w14:textId="77777777" w:rsidR="00962D6A" w:rsidRDefault="00962D6A" w:rsidP="00381F7A">
            <w:pPr>
              <w:pStyle w:val="TableBodyCopy"/>
            </w:pPr>
          </w:p>
        </w:tc>
        <w:tc>
          <w:tcPr>
            <w:tcW w:w="864" w:type="dxa"/>
          </w:tcPr>
          <w:p w14:paraId="04575E3B" w14:textId="77777777" w:rsidR="00962D6A" w:rsidRDefault="00962D6A" w:rsidP="00381F7A">
            <w:pPr>
              <w:pStyle w:val="TableBodyCopy"/>
            </w:pPr>
          </w:p>
        </w:tc>
      </w:tr>
      <w:tr w:rsidR="00962D6A" w:rsidRPr="00CC38F7" w14:paraId="240D207A" w14:textId="77777777" w:rsidTr="00381F7A">
        <w:tblPrEx>
          <w:tblCellMar>
            <w:left w:w="108" w:type="dxa"/>
            <w:right w:w="108" w:type="dxa"/>
          </w:tblCellMar>
        </w:tblPrEx>
        <w:trPr>
          <w:cantSplit/>
          <w:trHeight w:val="395"/>
        </w:trPr>
        <w:tc>
          <w:tcPr>
            <w:tcW w:w="4894" w:type="dxa"/>
          </w:tcPr>
          <w:p w14:paraId="16A4BD9F" w14:textId="33DC5197" w:rsidR="00962D6A" w:rsidRPr="00A815E6" w:rsidRDefault="00962D6A" w:rsidP="00962D6A">
            <w:pPr>
              <w:pStyle w:val="TableBodyCopy"/>
              <w:rPr>
                <w:rFonts w:eastAsia="Verdana"/>
              </w:rPr>
            </w:pPr>
            <w:r>
              <w:t xml:space="preserve">Competency 033: </w:t>
            </w:r>
            <w:r w:rsidRPr="0090767B">
              <w:rPr>
                <w:i/>
              </w:rPr>
              <w:t xml:space="preserve">The teacher </w:t>
            </w:r>
            <w:r w:rsidRPr="00973970">
              <w:rPr>
                <w:i/>
              </w:rPr>
              <w:t>understands the characteristics of matter and atomic structure.</w:t>
            </w:r>
          </w:p>
        </w:tc>
        <w:tc>
          <w:tcPr>
            <w:tcW w:w="864" w:type="dxa"/>
          </w:tcPr>
          <w:p w14:paraId="490B3D5A" w14:textId="77777777" w:rsidR="00962D6A" w:rsidRDefault="00962D6A" w:rsidP="00381F7A">
            <w:pPr>
              <w:pStyle w:val="TableBodyCopy"/>
            </w:pPr>
          </w:p>
        </w:tc>
        <w:tc>
          <w:tcPr>
            <w:tcW w:w="866" w:type="dxa"/>
          </w:tcPr>
          <w:p w14:paraId="4F3D6F33" w14:textId="77777777" w:rsidR="00962D6A" w:rsidRDefault="00962D6A" w:rsidP="00381F7A">
            <w:pPr>
              <w:pStyle w:val="TableBodyCopy"/>
            </w:pPr>
          </w:p>
        </w:tc>
        <w:tc>
          <w:tcPr>
            <w:tcW w:w="864" w:type="dxa"/>
          </w:tcPr>
          <w:p w14:paraId="02DFD8A3" w14:textId="77777777" w:rsidR="00962D6A" w:rsidRDefault="00962D6A" w:rsidP="00381F7A">
            <w:pPr>
              <w:pStyle w:val="TableBodyCopy"/>
            </w:pPr>
          </w:p>
        </w:tc>
        <w:tc>
          <w:tcPr>
            <w:tcW w:w="864" w:type="dxa"/>
          </w:tcPr>
          <w:p w14:paraId="6086A846" w14:textId="77777777" w:rsidR="00962D6A" w:rsidRDefault="00962D6A" w:rsidP="00381F7A">
            <w:pPr>
              <w:pStyle w:val="TableBodyCopy"/>
            </w:pPr>
          </w:p>
        </w:tc>
        <w:tc>
          <w:tcPr>
            <w:tcW w:w="864" w:type="dxa"/>
          </w:tcPr>
          <w:p w14:paraId="28F27514" w14:textId="77777777" w:rsidR="00962D6A" w:rsidRDefault="00962D6A" w:rsidP="00381F7A">
            <w:pPr>
              <w:pStyle w:val="TableBodyCopy"/>
            </w:pPr>
          </w:p>
        </w:tc>
        <w:tc>
          <w:tcPr>
            <w:tcW w:w="864" w:type="dxa"/>
          </w:tcPr>
          <w:p w14:paraId="78823D1B" w14:textId="77777777" w:rsidR="00962D6A" w:rsidRDefault="00962D6A" w:rsidP="00381F7A">
            <w:pPr>
              <w:pStyle w:val="TableBodyCopy"/>
            </w:pPr>
          </w:p>
        </w:tc>
        <w:tc>
          <w:tcPr>
            <w:tcW w:w="864" w:type="dxa"/>
          </w:tcPr>
          <w:p w14:paraId="376F2188" w14:textId="77777777" w:rsidR="00962D6A" w:rsidRDefault="00962D6A" w:rsidP="00381F7A">
            <w:pPr>
              <w:pStyle w:val="TableBodyCopy"/>
            </w:pPr>
          </w:p>
        </w:tc>
        <w:tc>
          <w:tcPr>
            <w:tcW w:w="864" w:type="dxa"/>
          </w:tcPr>
          <w:p w14:paraId="3D662776" w14:textId="77777777" w:rsidR="00962D6A" w:rsidRDefault="00962D6A" w:rsidP="00381F7A">
            <w:pPr>
              <w:pStyle w:val="TableBodyCopy"/>
            </w:pPr>
          </w:p>
        </w:tc>
        <w:tc>
          <w:tcPr>
            <w:tcW w:w="864" w:type="dxa"/>
          </w:tcPr>
          <w:p w14:paraId="1304B788" w14:textId="77777777" w:rsidR="00962D6A" w:rsidRDefault="00962D6A" w:rsidP="00381F7A">
            <w:pPr>
              <w:pStyle w:val="TableBodyCopy"/>
            </w:pPr>
          </w:p>
        </w:tc>
        <w:tc>
          <w:tcPr>
            <w:tcW w:w="864" w:type="dxa"/>
          </w:tcPr>
          <w:p w14:paraId="370191D5" w14:textId="77777777" w:rsidR="00962D6A" w:rsidRDefault="00962D6A" w:rsidP="00381F7A">
            <w:pPr>
              <w:pStyle w:val="TableBodyCopy"/>
            </w:pPr>
          </w:p>
        </w:tc>
        <w:tc>
          <w:tcPr>
            <w:tcW w:w="864" w:type="dxa"/>
          </w:tcPr>
          <w:p w14:paraId="52445F69" w14:textId="77777777" w:rsidR="00962D6A" w:rsidRDefault="00962D6A" w:rsidP="00381F7A">
            <w:pPr>
              <w:pStyle w:val="TableBodyCopy"/>
            </w:pPr>
          </w:p>
        </w:tc>
      </w:tr>
      <w:tr w:rsidR="00962D6A" w:rsidRPr="00CC38F7" w14:paraId="4A9B1146" w14:textId="77777777" w:rsidTr="00381F7A">
        <w:tblPrEx>
          <w:tblCellMar>
            <w:left w:w="108" w:type="dxa"/>
            <w:right w:w="108" w:type="dxa"/>
          </w:tblCellMar>
        </w:tblPrEx>
        <w:trPr>
          <w:cantSplit/>
          <w:trHeight w:val="395"/>
        </w:trPr>
        <w:tc>
          <w:tcPr>
            <w:tcW w:w="4894" w:type="dxa"/>
          </w:tcPr>
          <w:p w14:paraId="3068916F" w14:textId="0168123E" w:rsidR="00962D6A" w:rsidRPr="00A815E6" w:rsidRDefault="00962D6A" w:rsidP="00493148">
            <w:pPr>
              <w:pStyle w:val="TableDescriptivestatements"/>
              <w:numPr>
                <w:ilvl w:val="0"/>
                <w:numId w:val="36"/>
              </w:numPr>
            </w:pPr>
            <w:r w:rsidRPr="00025CC4">
              <w:t>Differenti</w:t>
            </w:r>
            <w:r w:rsidRPr="00493148">
              <w:rPr>
                <w:spacing w:val="2"/>
              </w:rPr>
              <w:t>a</w:t>
            </w:r>
            <w:r w:rsidRPr="00025CC4">
              <w:t>tes</w:t>
            </w:r>
            <w:r w:rsidRPr="00493148">
              <w:rPr>
                <w:spacing w:val="-14"/>
              </w:rPr>
              <w:t xml:space="preserve"> </w:t>
            </w:r>
            <w:r w:rsidRPr="00025CC4">
              <w:t>betw</w:t>
            </w:r>
            <w:r w:rsidRPr="00493148">
              <w:rPr>
                <w:spacing w:val="1"/>
              </w:rPr>
              <w:t>ee</w:t>
            </w:r>
            <w:r w:rsidRPr="00025CC4">
              <w:t>n</w:t>
            </w:r>
            <w:r w:rsidRPr="00493148">
              <w:rPr>
                <w:spacing w:val="-9"/>
              </w:rPr>
              <w:t xml:space="preserve"> </w:t>
            </w:r>
            <w:r w:rsidRPr="00025CC4">
              <w:t>physical</w:t>
            </w:r>
            <w:r w:rsidRPr="00493148">
              <w:rPr>
                <w:spacing w:val="-9"/>
              </w:rPr>
              <w:t xml:space="preserve"> </w:t>
            </w:r>
            <w:r w:rsidRPr="00025CC4">
              <w:t>and</w:t>
            </w:r>
            <w:r w:rsidRPr="00493148">
              <w:rPr>
                <w:spacing w:val="-4"/>
              </w:rPr>
              <w:t xml:space="preserve"> </w:t>
            </w:r>
            <w:r w:rsidRPr="00025CC4">
              <w:t>c</w:t>
            </w:r>
            <w:r w:rsidRPr="00493148">
              <w:rPr>
                <w:spacing w:val="1"/>
              </w:rPr>
              <w:t>h</w:t>
            </w:r>
            <w:r w:rsidRPr="00025CC4">
              <w:t>e</w:t>
            </w:r>
            <w:r w:rsidRPr="00493148">
              <w:rPr>
                <w:spacing w:val="-1"/>
              </w:rPr>
              <w:t>m</w:t>
            </w:r>
            <w:r w:rsidRPr="00025CC4">
              <w:t>ical</w:t>
            </w:r>
            <w:r w:rsidRPr="00493148">
              <w:rPr>
                <w:spacing w:val="-10"/>
              </w:rPr>
              <w:t xml:space="preserve"> </w:t>
            </w:r>
            <w:r w:rsidRPr="00025CC4">
              <w:t>pro</w:t>
            </w:r>
            <w:r w:rsidRPr="00493148">
              <w:rPr>
                <w:spacing w:val="1"/>
              </w:rPr>
              <w:t>p</w:t>
            </w:r>
            <w:r w:rsidRPr="00025CC4">
              <w:t>erties</w:t>
            </w:r>
            <w:r w:rsidRPr="00493148">
              <w:rPr>
                <w:spacing w:val="-10"/>
              </w:rPr>
              <w:t xml:space="preserve"> </w:t>
            </w:r>
            <w:r w:rsidRPr="00025CC4">
              <w:t>and</w:t>
            </w:r>
            <w:r w:rsidRPr="00493148">
              <w:rPr>
                <w:spacing w:val="-3"/>
              </w:rPr>
              <w:t xml:space="preserve"> </w:t>
            </w:r>
            <w:r w:rsidRPr="00025CC4">
              <w:t>c</w:t>
            </w:r>
            <w:r w:rsidRPr="00493148">
              <w:rPr>
                <w:spacing w:val="1"/>
              </w:rPr>
              <w:t>h</w:t>
            </w:r>
            <w:r w:rsidRPr="00025CC4">
              <w:t>anges</w:t>
            </w:r>
            <w:r w:rsidRPr="00493148">
              <w:rPr>
                <w:spacing w:val="-9"/>
              </w:rPr>
              <w:t xml:space="preserve"> </w:t>
            </w:r>
            <w:r w:rsidRPr="00025CC4">
              <w:t>of</w:t>
            </w:r>
            <w:r w:rsidRPr="00493148">
              <w:rPr>
                <w:spacing w:val="-1"/>
              </w:rPr>
              <w:t xml:space="preserve"> </w:t>
            </w:r>
            <w:r w:rsidRPr="00025CC4">
              <w:t xml:space="preserve">matter. </w:t>
            </w:r>
          </w:p>
        </w:tc>
        <w:tc>
          <w:tcPr>
            <w:tcW w:w="864" w:type="dxa"/>
          </w:tcPr>
          <w:p w14:paraId="36A01EF9" w14:textId="77777777" w:rsidR="00962D6A" w:rsidRDefault="00962D6A" w:rsidP="00962D6A">
            <w:pPr>
              <w:pStyle w:val="TableBodyCopy"/>
            </w:pPr>
          </w:p>
        </w:tc>
        <w:tc>
          <w:tcPr>
            <w:tcW w:w="866" w:type="dxa"/>
          </w:tcPr>
          <w:p w14:paraId="37D11385" w14:textId="77777777" w:rsidR="00962D6A" w:rsidRDefault="00962D6A" w:rsidP="00962D6A">
            <w:pPr>
              <w:pStyle w:val="TableBodyCopy"/>
            </w:pPr>
          </w:p>
        </w:tc>
        <w:tc>
          <w:tcPr>
            <w:tcW w:w="864" w:type="dxa"/>
          </w:tcPr>
          <w:p w14:paraId="6AE69FB8" w14:textId="77777777" w:rsidR="00962D6A" w:rsidRDefault="00962D6A" w:rsidP="00962D6A">
            <w:pPr>
              <w:pStyle w:val="TableBodyCopy"/>
            </w:pPr>
          </w:p>
        </w:tc>
        <w:tc>
          <w:tcPr>
            <w:tcW w:w="864" w:type="dxa"/>
          </w:tcPr>
          <w:p w14:paraId="2C8A3DD9" w14:textId="77777777" w:rsidR="00962D6A" w:rsidRDefault="00962D6A" w:rsidP="00962D6A">
            <w:pPr>
              <w:pStyle w:val="TableBodyCopy"/>
            </w:pPr>
          </w:p>
        </w:tc>
        <w:tc>
          <w:tcPr>
            <w:tcW w:w="864" w:type="dxa"/>
          </w:tcPr>
          <w:p w14:paraId="4E7365CE" w14:textId="77777777" w:rsidR="00962D6A" w:rsidRDefault="00962D6A" w:rsidP="00962D6A">
            <w:pPr>
              <w:pStyle w:val="TableBodyCopy"/>
            </w:pPr>
          </w:p>
        </w:tc>
        <w:tc>
          <w:tcPr>
            <w:tcW w:w="864" w:type="dxa"/>
          </w:tcPr>
          <w:p w14:paraId="3C155D9D" w14:textId="77777777" w:rsidR="00962D6A" w:rsidRDefault="00962D6A" w:rsidP="00962D6A">
            <w:pPr>
              <w:pStyle w:val="TableBodyCopy"/>
            </w:pPr>
          </w:p>
        </w:tc>
        <w:tc>
          <w:tcPr>
            <w:tcW w:w="864" w:type="dxa"/>
          </w:tcPr>
          <w:p w14:paraId="1AB51858" w14:textId="77777777" w:rsidR="00962D6A" w:rsidRDefault="00962D6A" w:rsidP="00962D6A">
            <w:pPr>
              <w:pStyle w:val="TableBodyCopy"/>
            </w:pPr>
          </w:p>
        </w:tc>
        <w:tc>
          <w:tcPr>
            <w:tcW w:w="864" w:type="dxa"/>
          </w:tcPr>
          <w:p w14:paraId="3073A64F" w14:textId="77777777" w:rsidR="00962D6A" w:rsidRDefault="00962D6A" w:rsidP="00962D6A">
            <w:pPr>
              <w:pStyle w:val="TableBodyCopy"/>
            </w:pPr>
          </w:p>
        </w:tc>
        <w:tc>
          <w:tcPr>
            <w:tcW w:w="864" w:type="dxa"/>
          </w:tcPr>
          <w:p w14:paraId="5FC00355" w14:textId="77777777" w:rsidR="00962D6A" w:rsidRDefault="00962D6A" w:rsidP="00962D6A">
            <w:pPr>
              <w:pStyle w:val="TableBodyCopy"/>
            </w:pPr>
          </w:p>
        </w:tc>
        <w:tc>
          <w:tcPr>
            <w:tcW w:w="864" w:type="dxa"/>
          </w:tcPr>
          <w:p w14:paraId="644CBD87" w14:textId="77777777" w:rsidR="00962D6A" w:rsidRDefault="00962D6A" w:rsidP="00962D6A">
            <w:pPr>
              <w:pStyle w:val="TableBodyCopy"/>
            </w:pPr>
          </w:p>
        </w:tc>
        <w:tc>
          <w:tcPr>
            <w:tcW w:w="864" w:type="dxa"/>
          </w:tcPr>
          <w:p w14:paraId="6F0FC23A" w14:textId="77777777" w:rsidR="00962D6A" w:rsidRDefault="00962D6A" w:rsidP="00962D6A">
            <w:pPr>
              <w:pStyle w:val="TableBodyCopy"/>
            </w:pPr>
          </w:p>
        </w:tc>
      </w:tr>
      <w:tr w:rsidR="00962D6A" w:rsidRPr="00CC38F7" w14:paraId="3C030B94" w14:textId="77777777" w:rsidTr="00381F7A">
        <w:tblPrEx>
          <w:tblCellMar>
            <w:left w:w="108" w:type="dxa"/>
            <w:right w:w="108" w:type="dxa"/>
          </w:tblCellMar>
        </w:tblPrEx>
        <w:trPr>
          <w:cantSplit/>
          <w:trHeight w:val="395"/>
        </w:trPr>
        <w:tc>
          <w:tcPr>
            <w:tcW w:w="4894" w:type="dxa"/>
          </w:tcPr>
          <w:p w14:paraId="7FEC14D9" w14:textId="10907C3D" w:rsidR="00962D6A" w:rsidRPr="00A815E6" w:rsidRDefault="00962D6A" w:rsidP="00493148">
            <w:pPr>
              <w:pStyle w:val="TableDescriptivestatements"/>
              <w:numPr>
                <w:ilvl w:val="0"/>
                <w:numId w:val="36"/>
              </w:numPr>
            </w:pPr>
            <w:r w:rsidRPr="00025CC4">
              <w:t>Explai</w:t>
            </w:r>
            <w:r w:rsidRPr="00493148">
              <w:rPr>
                <w:spacing w:val="1"/>
              </w:rPr>
              <w:t>n</w:t>
            </w:r>
            <w:r w:rsidRPr="00025CC4">
              <w:t>s</w:t>
            </w:r>
            <w:r w:rsidRPr="00493148">
              <w:rPr>
                <w:spacing w:val="-9"/>
              </w:rPr>
              <w:t xml:space="preserve"> </w:t>
            </w:r>
            <w:r w:rsidRPr="00025CC4">
              <w:t>t</w:t>
            </w:r>
            <w:r w:rsidRPr="00493148">
              <w:rPr>
                <w:spacing w:val="1"/>
              </w:rPr>
              <w:t>h</w:t>
            </w:r>
            <w:r w:rsidRPr="00025CC4">
              <w:t>e</w:t>
            </w:r>
            <w:r w:rsidRPr="00493148">
              <w:rPr>
                <w:spacing w:val="-4"/>
              </w:rPr>
              <w:t xml:space="preserve"> </w:t>
            </w:r>
            <w:r w:rsidRPr="00025CC4">
              <w:t>s</w:t>
            </w:r>
            <w:r w:rsidRPr="00493148">
              <w:rPr>
                <w:spacing w:val="1"/>
              </w:rPr>
              <w:t>t</w:t>
            </w:r>
            <w:r w:rsidRPr="00025CC4">
              <w:t>ruct</w:t>
            </w:r>
            <w:r w:rsidRPr="00493148">
              <w:rPr>
                <w:spacing w:val="2"/>
              </w:rPr>
              <w:t>u</w:t>
            </w:r>
            <w:r w:rsidRPr="00025CC4">
              <w:t>re</w:t>
            </w:r>
            <w:r w:rsidRPr="00493148">
              <w:rPr>
                <w:spacing w:val="-10"/>
              </w:rPr>
              <w:t xml:space="preserve"> </w:t>
            </w:r>
            <w:r w:rsidRPr="00025CC4">
              <w:t>and</w:t>
            </w:r>
            <w:r w:rsidRPr="00493148">
              <w:rPr>
                <w:spacing w:val="-4"/>
              </w:rPr>
              <w:t xml:space="preserve"> </w:t>
            </w:r>
            <w:r w:rsidRPr="00493148">
              <w:rPr>
                <w:spacing w:val="1"/>
              </w:rPr>
              <w:t>p</w:t>
            </w:r>
            <w:r w:rsidRPr="00025CC4">
              <w:t>rop</w:t>
            </w:r>
            <w:r w:rsidRPr="00493148">
              <w:rPr>
                <w:spacing w:val="1"/>
              </w:rPr>
              <w:t>e</w:t>
            </w:r>
            <w:r w:rsidRPr="00025CC4">
              <w:t>rti</w:t>
            </w:r>
            <w:r w:rsidRPr="00493148">
              <w:rPr>
                <w:spacing w:val="1"/>
              </w:rPr>
              <w:t>e</w:t>
            </w:r>
            <w:r w:rsidRPr="00025CC4">
              <w:t>s</w:t>
            </w:r>
            <w:r w:rsidRPr="00493148">
              <w:rPr>
                <w:spacing w:val="-12"/>
              </w:rPr>
              <w:t xml:space="preserve"> </w:t>
            </w:r>
            <w:r w:rsidRPr="00493148">
              <w:rPr>
                <w:spacing w:val="1"/>
              </w:rPr>
              <w:t>o</w:t>
            </w:r>
            <w:r w:rsidRPr="00025CC4">
              <w:t>f</w:t>
            </w:r>
            <w:r w:rsidRPr="00493148">
              <w:rPr>
                <w:spacing w:val="-2"/>
              </w:rPr>
              <w:t xml:space="preserve"> </w:t>
            </w:r>
            <w:r w:rsidRPr="00025CC4">
              <w:t>so</w:t>
            </w:r>
            <w:r w:rsidRPr="00493148">
              <w:rPr>
                <w:spacing w:val="1"/>
              </w:rPr>
              <w:t>li</w:t>
            </w:r>
            <w:r w:rsidRPr="00025CC4">
              <w:t>ds,</w:t>
            </w:r>
            <w:r w:rsidRPr="00493148">
              <w:rPr>
                <w:spacing w:val="-7"/>
              </w:rPr>
              <w:t xml:space="preserve"> </w:t>
            </w:r>
            <w:r w:rsidRPr="00025CC4">
              <w:t>l</w:t>
            </w:r>
            <w:r w:rsidRPr="00493148">
              <w:rPr>
                <w:spacing w:val="1"/>
              </w:rPr>
              <w:t>i</w:t>
            </w:r>
            <w:r w:rsidRPr="00025CC4">
              <w:t>qui</w:t>
            </w:r>
            <w:r w:rsidRPr="00493148">
              <w:rPr>
                <w:spacing w:val="1"/>
              </w:rPr>
              <w:t>d</w:t>
            </w:r>
            <w:r w:rsidRPr="00025CC4">
              <w:t>s</w:t>
            </w:r>
            <w:r w:rsidRPr="00493148">
              <w:rPr>
                <w:spacing w:val="-7"/>
              </w:rPr>
              <w:t xml:space="preserve"> </w:t>
            </w:r>
            <w:r w:rsidRPr="00025CC4">
              <w:t>and</w:t>
            </w:r>
            <w:r w:rsidRPr="00493148">
              <w:rPr>
                <w:spacing w:val="-4"/>
              </w:rPr>
              <w:t xml:space="preserve"> </w:t>
            </w:r>
            <w:r w:rsidRPr="00025CC4">
              <w:t>g</w:t>
            </w:r>
            <w:r w:rsidRPr="00493148">
              <w:rPr>
                <w:spacing w:val="1"/>
              </w:rPr>
              <w:t>a</w:t>
            </w:r>
            <w:r w:rsidRPr="00025CC4">
              <w:t>ses.</w:t>
            </w:r>
          </w:p>
        </w:tc>
        <w:tc>
          <w:tcPr>
            <w:tcW w:w="864" w:type="dxa"/>
          </w:tcPr>
          <w:p w14:paraId="1EE8D0D4" w14:textId="77777777" w:rsidR="00962D6A" w:rsidRDefault="00962D6A" w:rsidP="00962D6A">
            <w:pPr>
              <w:pStyle w:val="TableBodyCopy"/>
            </w:pPr>
          </w:p>
        </w:tc>
        <w:tc>
          <w:tcPr>
            <w:tcW w:w="866" w:type="dxa"/>
          </w:tcPr>
          <w:p w14:paraId="64A02291" w14:textId="77777777" w:rsidR="00962D6A" w:rsidRDefault="00962D6A" w:rsidP="00962D6A">
            <w:pPr>
              <w:pStyle w:val="TableBodyCopy"/>
            </w:pPr>
          </w:p>
        </w:tc>
        <w:tc>
          <w:tcPr>
            <w:tcW w:w="864" w:type="dxa"/>
          </w:tcPr>
          <w:p w14:paraId="6E5AEE70" w14:textId="77777777" w:rsidR="00962D6A" w:rsidRDefault="00962D6A" w:rsidP="00962D6A">
            <w:pPr>
              <w:pStyle w:val="TableBodyCopy"/>
            </w:pPr>
          </w:p>
        </w:tc>
        <w:tc>
          <w:tcPr>
            <w:tcW w:w="864" w:type="dxa"/>
          </w:tcPr>
          <w:p w14:paraId="317A2FC1" w14:textId="77777777" w:rsidR="00962D6A" w:rsidRDefault="00962D6A" w:rsidP="00962D6A">
            <w:pPr>
              <w:pStyle w:val="TableBodyCopy"/>
            </w:pPr>
          </w:p>
        </w:tc>
        <w:tc>
          <w:tcPr>
            <w:tcW w:w="864" w:type="dxa"/>
          </w:tcPr>
          <w:p w14:paraId="3786DCB3" w14:textId="77777777" w:rsidR="00962D6A" w:rsidRDefault="00962D6A" w:rsidP="00962D6A">
            <w:pPr>
              <w:pStyle w:val="TableBodyCopy"/>
            </w:pPr>
          </w:p>
        </w:tc>
        <w:tc>
          <w:tcPr>
            <w:tcW w:w="864" w:type="dxa"/>
          </w:tcPr>
          <w:p w14:paraId="4BCD93D9" w14:textId="77777777" w:rsidR="00962D6A" w:rsidRDefault="00962D6A" w:rsidP="00962D6A">
            <w:pPr>
              <w:pStyle w:val="TableBodyCopy"/>
            </w:pPr>
          </w:p>
        </w:tc>
        <w:tc>
          <w:tcPr>
            <w:tcW w:w="864" w:type="dxa"/>
          </w:tcPr>
          <w:p w14:paraId="28ADB6FD" w14:textId="77777777" w:rsidR="00962D6A" w:rsidRDefault="00962D6A" w:rsidP="00962D6A">
            <w:pPr>
              <w:pStyle w:val="TableBodyCopy"/>
            </w:pPr>
          </w:p>
        </w:tc>
        <w:tc>
          <w:tcPr>
            <w:tcW w:w="864" w:type="dxa"/>
          </w:tcPr>
          <w:p w14:paraId="2B51C281" w14:textId="77777777" w:rsidR="00962D6A" w:rsidRDefault="00962D6A" w:rsidP="00962D6A">
            <w:pPr>
              <w:pStyle w:val="TableBodyCopy"/>
            </w:pPr>
          </w:p>
        </w:tc>
        <w:tc>
          <w:tcPr>
            <w:tcW w:w="864" w:type="dxa"/>
          </w:tcPr>
          <w:p w14:paraId="7A9FAA59" w14:textId="77777777" w:rsidR="00962D6A" w:rsidRDefault="00962D6A" w:rsidP="00962D6A">
            <w:pPr>
              <w:pStyle w:val="TableBodyCopy"/>
            </w:pPr>
          </w:p>
        </w:tc>
        <w:tc>
          <w:tcPr>
            <w:tcW w:w="864" w:type="dxa"/>
          </w:tcPr>
          <w:p w14:paraId="5A571037" w14:textId="77777777" w:rsidR="00962D6A" w:rsidRDefault="00962D6A" w:rsidP="00962D6A">
            <w:pPr>
              <w:pStyle w:val="TableBodyCopy"/>
            </w:pPr>
          </w:p>
        </w:tc>
        <w:tc>
          <w:tcPr>
            <w:tcW w:w="864" w:type="dxa"/>
          </w:tcPr>
          <w:p w14:paraId="5915FFCC" w14:textId="77777777" w:rsidR="00962D6A" w:rsidRDefault="00962D6A" w:rsidP="00962D6A">
            <w:pPr>
              <w:pStyle w:val="TableBodyCopy"/>
            </w:pPr>
          </w:p>
        </w:tc>
      </w:tr>
      <w:tr w:rsidR="00962D6A" w:rsidRPr="00CC38F7" w14:paraId="09186546" w14:textId="77777777" w:rsidTr="00381F7A">
        <w:tblPrEx>
          <w:tblCellMar>
            <w:left w:w="108" w:type="dxa"/>
            <w:right w:w="108" w:type="dxa"/>
          </w:tblCellMar>
        </w:tblPrEx>
        <w:trPr>
          <w:cantSplit/>
          <w:trHeight w:val="395"/>
        </w:trPr>
        <w:tc>
          <w:tcPr>
            <w:tcW w:w="4894" w:type="dxa"/>
          </w:tcPr>
          <w:p w14:paraId="4D9ABA2B" w14:textId="11FAEDFB" w:rsidR="00962D6A" w:rsidRPr="00A815E6" w:rsidRDefault="00962D6A" w:rsidP="00493148">
            <w:pPr>
              <w:pStyle w:val="TableDescriptivestatements"/>
              <w:numPr>
                <w:ilvl w:val="0"/>
                <w:numId w:val="36"/>
              </w:numPr>
            </w:pPr>
            <w:r w:rsidRPr="00025CC4">
              <w:t>Identifi</w:t>
            </w:r>
            <w:r w:rsidRPr="00493148">
              <w:rPr>
                <w:spacing w:val="1"/>
              </w:rPr>
              <w:t>e</w:t>
            </w:r>
            <w:r w:rsidRPr="00025CC4">
              <w:t>s</w:t>
            </w:r>
            <w:r w:rsidRPr="00493148">
              <w:rPr>
                <w:spacing w:val="-10"/>
              </w:rPr>
              <w:t xml:space="preserve"> </w:t>
            </w:r>
            <w:r w:rsidRPr="00025CC4">
              <w:t>and</w:t>
            </w:r>
            <w:r w:rsidRPr="00493148">
              <w:rPr>
                <w:spacing w:val="-4"/>
              </w:rPr>
              <w:t xml:space="preserve"> </w:t>
            </w:r>
            <w:r w:rsidRPr="00025CC4">
              <w:t>analyzes</w:t>
            </w:r>
            <w:r w:rsidRPr="00493148">
              <w:rPr>
                <w:spacing w:val="-10"/>
              </w:rPr>
              <w:t xml:space="preserve"> </w:t>
            </w:r>
            <w:r w:rsidRPr="00493148">
              <w:rPr>
                <w:spacing w:val="1"/>
              </w:rPr>
              <w:t>p</w:t>
            </w:r>
            <w:r w:rsidRPr="00025CC4">
              <w:t>rop</w:t>
            </w:r>
            <w:r w:rsidRPr="00493148">
              <w:rPr>
                <w:spacing w:val="1"/>
              </w:rPr>
              <w:t>e</w:t>
            </w:r>
            <w:r w:rsidRPr="00025CC4">
              <w:t>rties</w:t>
            </w:r>
            <w:r w:rsidRPr="00493148">
              <w:rPr>
                <w:spacing w:val="-11"/>
              </w:rPr>
              <w:t xml:space="preserve"> </w:t>
            </w:r>
            <w:r w:rsidRPr="00493148">
              <w:rPr>
                <w:spacing w:val="1"/>
              </w:rPr>
              <w:t>o</w:t>
            </w:r>
            <w:r w:rsidRPr="00025CC4">
              <w:t>f</w:t>
            </w:r>
            <w:r w:rsidRPr="00493148">
              <w:rPr>
                <w:spacing w:val="-2"/>
              </w:rPr>
              <w:t xml:space="preserve"> </w:t>
            </w:r>
            <w:r w:rsidRPr="00025CC4">
              <w:t>su</w:t>
            </w:r>
            <w:r w:rsidRPr="00493148">
              <w:rPr>
                <w:spacing w:val="1"/>
              </w:rPr>
              <w:t>b</w:t>
            </w:r>
            <w:r w:rsidRPr="00493148">
              <w:rPr>
                <w:spacing w:val="-2"/>
              </w:rPr>
              <w:t>s</w:t>
            </w:r>
            <w:r w:rsidRPr="00025CC4">
              <w:t>tances</w:t>
            </w:r>
            <w:r w:rsidRPr="00493148">
              <w:rPr>
                <w:spacing w:val="-12"/>
              </w:rPr>
              <w:t xml:space="preserve"> </w:t>
            </w:r>
            <w:r w:rsidRPr="00025CC4">
              <w:t>(i.e</w:t>
            </w:r>
            <w:r w:rsidRPr="00493148">
              <w:rPr>
                <w:spacing w:val="2"/>
              </w:rPr>
              <w:t>.</w:t>
            </w:r>
            <w:r w:rsidRPr="00025CC4">
              <w:t>,</w:t>
            </w:r>
            <w:r w:rsidRPr="00493148">
              <w:rPr>
                <w:spacing w:val="-5"/>
              </w:rPr>
              <w:t xml:space="preserve"> </w:t>
            </w:r>
            <w:r w:rsidRPr="00025CC4">
              <w:t>eleme</w:t>
            </w:r>
            <w:r w:rsidRPr="00493148">
              <w:rPr>
                <w:spacing w:val="2"/>
              </w:rPr>
              <w:t>n</w:t>
            </w:r>
            <w:r w:rsidRPr="00025CC4">
              <w:t>ts</w:t>
            </w:r>
            <w:r w:rsidRPr="00493148">
              <w:rPr>
                <w:spacing w:val="-10"/>
              </w:rPr>
              <w:t xml:space="preserve"> </w:t>
            </w:r>
            <w:r w:rsidRPr="00025CC4">
              <w:t>and</w:t>
            </w:r>
            <w:r w:rsidRPr="00493148">
              <w:rPr>
                <w:spacing w:val="-3"/>
              </w:rPr>
              <w:t xml:space="preserve"> </w:t>
            </w:r>
            <w:r w:rsidRPr="00025CC4">
              <w:t>co</w:t>
            </w:r>
            <w:r w:rsidRPr="00493148">
              <w:rPr>
                <w:spacing w:val="1"/>
              </w:rPr>
              <w:t>mp</w:t>
            </w:r>
            <w:r w:rsidRPr="00025CC4">
              <w:t>ounds) and</w:t>
            </w:r>
            <w:r w:rsidRPr="00493148">
              <w:rPr>
                <w:spacing w:val="-4"/>
              </w:rPr>
              <w:t xml:space="preserve"> </w:t>
            </w:r>
            <w:r w:rsidRPr="00025CC4">
              <w:t>mixtures.</w:t>
            </w:r>
          </w:p>
        </w:tc>
        <w:tc>
          <w:tcPr>
            <w:tcW w:w="864" w:type="dxa"/>
          </w:tcPr>
          <w:p w14:paraId="43E4D01F" w14:textId="77777777" w:rsidR="00962D6A" w:rsidRDefault="00962D6A" w:rsidP="00962D6A">
            <w:pPr>
              <w:pStyle w:val="TableBodyCopy"/>
            </w:pPr>
          </w:p>
        </w:tc>
        <w:tc>
          <w:tcPr>
            <w:tcW w:w="866" w:type="dxa"/>
          </w:tcPr>
          <w:p w14:paraId="3C11208F" w14:textId="77777777" w:rsidR="00962D6A" w:rsidRDefault="00962D6A" w:rsidP="00962D6A">
            <w:pPr>
              <w:pStyle w:val="TableBodyCopy"/>
            </w:pPr>
          </w:p>
        </w:tc>
        <w:tc>
          <w:tcPr>
            <w:tcW w:w="864" w:type="dxa"/>
          </w:tcPr>
          <w:p w14:paraId="781AEBFB" w14:textId="77777777" w:rsidR="00962D6A" w:rsidRDefault="00962D6A" w:rsidP="00962D6A">
            <w:pPr>
              <w:pStyle w:val="TableBodyCopy"/>
            </w:pPr>
          </w:p>
        </w:tc>
        <w:tc>
          <w:tcPr>
            <w:tcW w:w="864" w:type="dxa"/>
          </w:tcPr>
          <w:p w14:paraId="3BDBFAD0" w14:textId="77777777" w:rsidR="00962D6A" w:rsidRDefault="00962D6A" w:rsidP="00962D6A">
            <w:pPr>
              <w:pStyle w:val="TableBodyCopy"/>
            </w:pPr>
          </w:p>
        </w:tc>
        <w:tc>
          <w:tcPr>
            <w:tcW w:w="864" w:type="dxa"/>
          </w:tcPr>
          <w:p w14:paraId="0131D682" w14:textId="77777777" w:rsidR="00962D6A" w:rsidRDefault="00962D6A" w:rsidP="00962D6A">
            <w:pPr>
              <w:pStyle w:val="TableBodyCopy"/>
            </w:pPr>
          </w:p>
        </w:tc>
        <w:tc>
          <w:tcPr>
            <w:tcW w:w="864" w:type="dxa"/>
          </w:tcPr>
          <w:p w14:paraId="6FFEDDA4" w14:textId="77777777" w:rsidR="00962D6A" w:rsidRDefault="00962D6A" w:rsidP="00962D6A">
            <w:pPr>
              <w:pStyle w:val="TableBodyCopy"/>
            </w:pPr>
          </w:p>
        </w:tc>
        <w:tc>
          <w:tcPr>
            <w:tcW w:w="864" w:type="dxa"/>
          </w:tcPr>
          <w:p w14:paraId="1F89C10F" w14:textId="77777777" w:rsidR="00962D6A" w:rsidRDefault="00962D6A" w:rsidP="00962D6A">
            <w:pPr>
              <w:pStyle w:val="TableBodyCopy"/>
            </w:pPr>
          </w:p>
        </w:tc>
        <w:tc>
          <w:tcPr>
            <w:tcW w:w="864" w:type="dxa"/>
          </w:tcPr>
          <w:p w14:paraId="02C031CC" w14:textId="77777777" w:rsidR="00962D6A" w:rsidRDefault="00962D6A" w:rsidP="00962D6A">
            <w:pPr>
              <w:pStyle w:val="TableBodyCopy"/>
            </w:pPr>
          </w:p>
        </w:tc>
        <w:tc>
          <w:tcPr>
            <w:tcW w:w="864" w:type="dxa"/>
          </w:tcPr>
          <w:p w14:paraId="22430E51" w14:textId="77777777" w:rsidR="00962D6A" w:rsidRDefault="00962D6A" w:rsidP="00962D6A">
            <w:pPr>
              <w:pStyle w:val="TableBodyCopy"/>
            </w:pPr>
          </w:p>
        </w:tc>
        <w:tc>
          <w:tcPr>
            <w:tcW w:w="864" w:type="dxa"/>
          </w:tcPr>
          <w:p w14:paraId="0188FD8B" w14:textId="77777777" w:rsidR="00962D6A" w:rsidRDefault="00962D6A" w:rsidP="00962D6A">
            <w:pPr>
              <w:pStyle w:val="TableBodyCopy"/>
            </w:pPr>
          </w:p>
        </w:tc>
        <w:tc>
          <w:tcPr>
            <w:tcW w:w="864" w:type="dxa"/>
          </w:tcPr>
          <w:p w14:paraId="7F7365E1" w14:textId="77777777" w:rsidR="00962D6A" w:rsidRDefault="00962D6A" w:rsidP="00962D6A">
            <w:pPr>
              <w:pStyle w:val="TableBodyCopy"/>
            </w:pPr>
          </w:p>
        </w:tc>
      </w:tr>
      <w:tr w:rsidR="00962D6A" w:rsidRPr="00CC38F7" w14:paraId="7DA5B811" w14:textId="77777777" w:rsidTr="00381F7A">
        <w:tblPrEx>
          <w:tblCellMar>
            <w:left w:w="108" w:type="dxa"/>
            <w:right w:w="108" w:type="dxa"/>
          </w:tblCellMar>
        </w:tblPrEx>
        <w:trPr>
          <w:cantSplit/>
          <w:trHeight w:val="395"/>
        </w:trPr>
        <w:tc>
          <w:tcPr>
            <w:tcW w:w="4894" w:type="dxa"/>
          </w:tcPr>
          <w:p w14:paraId="553DB7F1" w14:textId="62886F8A" w:rsidR="00962D6A" w:rsidRPr="00A815E6" w:rsidRDefault="00962D6A" w:rsidP="00493148">
            <w:pPr>
              <w:pStyle w:val="TableDescriptivestatements"/>
              <w:numPr>
                <w:ilvl w:val="0"/>
                <w:numId w:val="36"/>
              </w:numPr>
            </w:pPr>
            <w:r w:rsidRPr="00025CC4">
              <w:t>Mod</w:t>
            </w:r>
            <w:r w:rsidRPr="00493148">
              <w:rPr>
                <w:spacing w:val="1"/>
              </w:rPr>
              <w:t>e</w:t>
            </w:r>
            <w:r w:rsidRPr="00025CC4">
              <w:t>ls</w:t>
            </w:r>
            <w:r w:rsidRPr="00493148">
              <w:rPr>
                <w:spacing w:val="-8"/>
              </w:rPr>
              <w:t xml:space="preserve"> </w:t>
            </w:r>
            <w:r w:rsidRPr="00025CC4">
              <w:t>the</w:t>
            </w:r>
            <w:r w:rsidRPr="00493148">
              <w:rPr>
                <w:spacing w:val="-4"/>
              </w:rPr>
              <w:t xml:space="preserve"> </w:t>
            </w:r>
            <w:r w:rsidRPr="00025CC4">
              <w:t>atom</w:t>
            </w:r>
            <w:r w:rsidRPr="00493148">
              <w:rPr>
                <w:spacing w:val="-5"/>
              </w:rPr>
              <w:t xml:space="preserve"> </w:t>
            </w:r>
            <w:r w:rsidRPr="00025CC4">
              <w:t>in</w:t>
            </w:r>
            <w:r w:rsidRPr="00493148">
              <w:rPr>
                <w:spacing w:val="-1"/>
              </w:rPr>
              <w:t xml:space="preserve"> </w:t>
            </w:r>
            <w:r w:rsidRPr="00025CC4">
              <w:t>t</w:t>
            </w:r>
            <w:r w:rsidRPr="00493148">
              <w:rPr>
                <w:spacing w:val="1"/>
              </w:rPr>
              <w:t>e</w:t>
            </w:r>
            <w:r w:rsidRPr="00025CC4">
              <w:t>rms</w:t>
            </w:r>
            <w:r w:rsidRPr="00493148">
              <w:rPr>
                <w:spacing w:val="-6"/>
              </w:rPr>
              <w:t xml:space="preserve"> </w:t>
            </w:r>
            <w:r w:rsidRPr="00025CC4">
              <w:t>of</w:t>
            </w:r>
            <w:r w:rsidRPr="00493148">
              <w:rPr>
                <w:spacing w:val="-2"/>
              </w:rPr>
              <w:t xml:space="preserve"> </w:t>
            </w:r>
            <w:r w:rsidRPr="00025CC4">
              <w:t>pr</w:t>
            </w:r>
            <w:r w:rsidRPr="00493148">
              <w:rPr>
                <w:spacing w:val="1"/>
              </w:rPr>
              <w:t>o</w:t>
            </w:r>
            <w:r w:rsidRPr="00025CC4">
              <w:t>tons,</w:t>
            </w:r>
            <w:r w:rsidRPr="00493148">
              <w:rPr>
                <w:spacing w:val="-9"/>
              </w:rPr>
              <w:t xml:space="preserve"> </w:t>
            </w:r>
            <w:r w:rsidRPr="00025CC4">
              <w:t>ne</w:t>
            </w:r>
            <w:r w:rsidRPr="00493148">
              <w:rPr>
                <w:spacing w:val="2"/>
              </w:rPr>
              <w:t>u</w:t>
            </w:r>
            <w:r w:rsidRPr="00025CC4">
              <w:t>t</w:t>
            </w:r>
            <w:r w:rsidRPr="00493148">
              <w:rPr>
                <w:spacing w:val="1"/>
              </w:rPr>
              <w:t>r</w:t>
            </w:r>
            <w:r w:rsidRPr="00025CC4">
              <w:t>ons</w:t>
            </w:r>
            <w:r w:rsidRPr="00493148">
              <w:rPr>
                <w:spacing w:val="-10"/>
              </w:rPr>
              <w:t xml:space="preserve"> </w:t>
            </w:r>
            <w:r w:rsidRPr="00025CC4">
              <w:t>a</w:t>
            </w:r>
            <w:r w:rsidRPr="00493148">
              <w:rPr>
                <w:spacing w:val="2"/>
              </w:rPr>
              <w:t>n</w:t>
            </w:r>
            <w:r w:rsidRPr="00025CC4">
              <w:t>d</w:t>
            </w:r>
            <w:r w:rsidRPr="00493148">
              <w:rPr>
                <w:spacing w:val="-4"/>
              </w:rPr>
              <w:t xml:space="preserve"> </w:t>
            </w:r>
            <w:r w:rsidRPr="00493148">
              <w:rPr>
                <w:spacing w:val="1"/>
              </w:rPr>
              <w:t>el</w:t>
            </w:r>
            <w:r w:rsidRPr="00025CC4">
              <w:t>ectron</w:t>
            </w:r>
            <w:r w:rsidRPr="00493148">
              <w:rPr>
                <w:spacing w:val="-8"/>
              </w:rPr>
              <w:t xml:space="preserve"> </w:t>
            </w:r>
            <w:r w:rsidRPr="00025CC4">
              <w:t>clo</w:t>
            </w:r>
            <w:r w:rsidRPr="00493148">
              <w:rPr>
                <w:spacing w:val="1"/>
              </w:rPr>
              <w:t>u</w:t>
            </w:r>
            <w:r w:rsidRPr="00025CC4">
              <w:t>ds.</w:t>
            </w:r>
          </w:p>
        </w:tc>
        <w:tc>
          <w:tcPr>
            <w:tcW w:w="864" w:type="dxa"/>
          </w:tcPr>
          <w:p w14:paraId="3BC6717E" w14:textId="77777777" w:rsidR="00962D6A" w:rsidRDefault="00962D6A" w:rsidP="00962D6A">
            <w:pPr>
              <w:pStyle w:val="TableBodyCopy"/>
            </w:pPr>
          </w:p>
        </w:tc>
        <w:tc>
          <w:tcPr>
            <w:tcW w:w="866" w:type="dxa"/>
          </w:tcPr>
          <w:p w14:paraId="46FCB98D" w14:textId="77777777" w:rsidR="00962D6A" w:rsidRDefault="00962D6A" w:rsidP="00962D6A">
            <w:pPr>
              <w:pStyle w:val="TableBodyCopy"/>
            </w:pPr>
          </w:p>
        </w:tc>
        <w:tc>
          <w:tcPr>
            <w:tcW w:w="864" w:type="dxa"/>
          </w:tcPr>
          <w:p w14:paraId="68673AB3" w14:textId="77777777" w:rsidR="00962D6A" w:rsidRDefault="00962D6A" w:rsidP="00962D6A">
            <w:pPr>
              <w:pStyle w:val="TableBodyCopy"/>
            </w:pPr>
          </w:p>
        </w:tc>
        <w:tc>
          <w:tcPr>
            <w:tcW w:w="864" w:type="dxa"/>
          </w:tcPr>
          <w:p w14:paraId="5B43D51E" w14:textId="77777777" w:rsidR="00962D6A" w:rsidRDefault="00962D6A" w:rsidP="00962D6A">
            <w:pPr>
              <w:pStyle w:val="TableBodyCopy"/>
            </w:pPr>
          </w:p>
        </w:tc>
        <w:tc>
          <w:tcPr>
            <w:tcW w:w="864" w:type="dxa"/>
          </w:tcPr>
          <w:p w14:paraId="5453D5E9" w14:textId="77777777" w:rsidR="00962D6A" w:rsidRDefault="00962D6A" w:rsidP="00962D6A">
            <w:pPr>
              <w:pStyle w:val="TableBodyCopy"/>
            </w:pPr>
          </w:p>
        </w:tc>
        <w:tc>
          <w:tcPr>
            <w:tcW w:w="864" w:type="dxa"/>
          </w:tcPr>
          <w:p w14:paraId="2F4228B5" w14:textId="77777777" w:rsidR="00962D6A" w:rsidRDefault="00962D6A" w:rsidP="00962D6A">
            <w:pPr>
              <w:pStyle w:val="TableBodyCopy"/>
            </w:pPr>
          </w:p>
        </w:tc>
        <w:tc>
          <w:tcPr>
            <w:tcW w:w="864" w:type="dxa"/>
          </w:tcPr>
          <w:p w14:paraId="18207229" w14:textId="77777777" w:rsidR="00962D6A" w:rsidRDefault="00962D6A" w:rsidP="00962D6A">
            <w:pPr>
              <w:pStyle w:val="TableBodyCopy"/>
            </w:pPr>
          </w:p>
        </w:tc>
        <w:tc>
          <w:tcPr>
            <w:tcW w:w="864" w:type="dxa"/>
          </w:tcPr>
          <w:p w14:paraId="2FC85088" w14:textId="77777777" w:rsidR="00962D6A" w:rsidRDefault="00962D6A" w:rsidP="00962D6A">
            <w:pPr>
              <w:pStyle w:val="TableBodyCopy"/>
            </w:pPr>
          </w:p>
        </w:tc>
        <w:tc>
          <w:tcPr>
            <w:tcW w:w="864" w:type="dxa"/>
          </w:tcPr>
          <w:p w14:paraId="32C64FBE" w14:textId="77777777" w:rsidR="00962D6A" w:rsidRDefault="00962D6A" w:rsidP="00962D6A">
            <w:pPr>
              <w:pStyle w:val="TableBodyCopy"/>
            </w:pPr>
          </w:p>
        </w:tc>
        <w:tc>
          <w:tcPr>
            <w:tcW w:w="864" w:type="dxa"/>
          </w:tcPr>
          <w:p w14:paraId="7CEDF9CC" w14:textId="77777777" w:rsidR="00962D6A" w:rsidRDefault="00962D6A" w:rsidP="00962D6A">
            <w:pPr>
              <w:pStyle w:val="TableBodyCopy"/>
            </w:pPr>
          </w:p>
        </w:tc>
        <w:tc>
          <w:tcPr>
            <w:tcW w:w="864" w:type="dxa"/>
          </w:tcPr>
          <w:p w14:paraId="5094F5C7" w14:textId="77777777" w:rsidR="00962D6A" w:rsidRDefault="00962D6A" w:rsidP="00962D6A">
            <w:pPr>
              <w:pStyle w:val="TableBodyCopy"/>
            </w:pPr>
          </w:p>
        </w:tc>
      </w:tr>
      <w:tr w:rsidR="00962D6A" w:rsidRPr="00CC38F7" w14:paraId="2400D12E" w14:textId="77777777" w:rsidTr="00381F7A">
        <w:tblPrEx>
          <w:tblCellMar>
            <w:left w:w="108" w:type="dxa"/>
            <w:right w:w="108" w:type="dxa"/>
          </w:tblCellMar>
        </w:tblPrEx>
        <w:trPr>
          <w:cantSplit/>
          <w:trHeight w:val="395"/>
        </w:trPr>
        <w:tc>
          <w:tcPr>
            <w:tcW w:w="4894" w:type="dxa"/>
          </w:tcPr>
          <w:p w14:paraId="0B497CEA" w14:textId="272BEFEB" w:rsidR="00962D6A" w:rsidRPr="00A815E6" w:rsidRDefault="00962D6A" w:rsidP="00493148">
            <w:pPr>
              <w:pStyle w:val="TableDescriptivestatements"/>
              <w:numPr>
                <w:ilvl w:val="0"/>
                <w:numId w:val="36"/>
              </w:numPr>
            </w:pPr>
            <w:r w:rsidRPr="00025CC4">
              <w:t>Identifi</w:t>
            </w:r>
            <w:r w:rsidRPr="00493148">
              <w:rPr>
                <w:spacing w:val="1"/>
              </w:rPr>
              <w:t>e</w:t>
            </w:r>
            <w:r w:rsidRPr="00025CC4">
              <w:t>s</w:t>
            </w:r>
            <w:r w:rsidRPr="00493148">
              <w:rPr>
                <w:spacing w:val="-10"/>
              </w:rPr>
              <w:t xml:space="preserve"> </w:t>
            </w:r>
            <w:r w:rsidRPr="00025CC4">
              <w:t>elements</w:t>
            </w:r>
            <w:r w:rsidRPr="00493148">
              <w:rPr>
                <w:spacing w:val="-9"/>
              </w:rPr>
              <w:t xml:space="preserve"> </w:t>
            </w:r>
            <w:r w:rsidRPr="00493148">
              <w:rPr>
                <w:spacing w:val="1"/>
              </w:rPr>
              <w:t>a</w:t>
            </w:r>
            <w:r w:rsidRPr="00025CC4">
              <w:t>nd</w:t>
            </w:r>
            <w:r w:rsidRPr="00493148">
              <w:rPr>
                <w:spacing w:val="-4"/>
              </w:rPr>
              <w:t xml:space="preserve"> </w:t>
            </w:r>
            <w:r w:rsidRPr="00025CC4">
              <w:t>isoto</w:t>
            </w:r>
            <w:r w:rsidRPr="00493148">
              <w:rPr>
                <w:spacing w:val="1"/>
              </w:rPr>
              <w:t>pe</w:t>
            </w:r>
            <w:r w:rsidRPr="00025CC4">
              <w:t>s</w:t>
            </w:r>
            <w:r w:rsidRPr="00493148">
              <w:rPr>
                <w:spacing w:val="-10"/>
              </w:rPr>
              <w:t xml:space="preserve"> </w:t>
            </w:r>
            <w:r w:rsidRPr="00493148">
              <w:rPr>
                <w:spacing w:val="1"/>
              </w:rPr>
              <w:t>b</w:t>
            </w:r>
            <w:r w:rsidRPr="00025CC4">
              <w:t>y</w:t>
            </w:r>
            <w:r w:rsidRPr="00493148">
              <w:rPr>
                <w:spacing w:val="-4"/>
              </w:rPr>
              <w:t xml:space="preserve"> </w:t>
            </w:r>
            <w:r w:rsidRPr="00025CC4">
              <w:t>atomic</w:t>
            </w:r>
            <w:r w:rsidRPr="00493148">
              <w:rPr>
                <w:spacing w:val="-7"/>
              </w:rPr>
              <w:t xml:space="preserve"> </w:t>
            </w:r>
            <w:r w:rsidRPr="00025CC4">
              <w:t>nu</w:t>
            </w:r>
            <w:r w:rsidRPr="00493148">
              <w:rPr>
                <w:spacing w:val="1"/>
              </w:rPr>
              <w:t>m</w:t>
            </w:r>
            <w:r w:rsidRPr="00025CC4">
              <w:t>ber</w:t>
            </w:r>
            <w:r w:rsidRPr="00493148">
              <w:rPr>
                <w:spacing w:val="-8"/>
              </w:rPr>
              <w:t xml:space="preserve"> </w:t>
            </w:r>
            <w:r w:rsidRPr="00025CC4">
              <w:t>and</w:t>
            </w:r>
            <w:r w:rsidRPr="00493148">
              <w:rPr>
                <w:spacing w:val="-4"/>
              </w:rPr>
              <w:t xml:space="preserve"> </w:t>
            </w:r>
            <w:r w:rsidRPr="00025CC4">
              <w:t>m</w:t>
            </w:r>
            <w:r w:rsidRPr="00493148">
              <w:rPr>
                <w:spacing w:val="1"/>
              </w:rPr>
              <w:t>a</w:t>
            </w:r>
            <w:r w:rsidRPr="00025CC4">
              <w:t>ss</w:t>
            </w:r>
            <w:r w:rsidRPr="00493148">
              <w:rPr>
                <w:spacing w:val="-6"/>
              </w:rPr>
              <w:t xml:space="preserve"> </w:t>
            </w:r>
            <w:r w:rsidRPr="00025CC4">
              <w:t>number</w:t>
            </w:r>
            <w:r w:rsidRPr="00493148">
              <w:rPr>
                <w:spacing w:val="-8"/>
              </w:rPr>
              <w:t xml:space="preserve"> </w:t>
            </w:r>
            <w:r w:rsidRPr="00025CC4">
              <w:t>a</w:t>
            </w:r>
            <w:r w:rsidRPr="00493148">
              <w:rPr>
                <w:spacing w:val="2"/>
              </w:rPr>
              <w:t>n</w:t>
            </w:r>
            <w:r w:rsidRPr="00025CC4">
              <w:t>d calc</w:t>
            </w:r>
            <w:r w:rsidRPr="00493148">
              <w:rPr>
                <w:spacing w:val="1"/>
              </w:rPr>
              <w:t>u</w:t>
            </w:r>
            <w:r w:rsidRPr="00025CC4">
              <w:t>lates</w:t>
            </w:r>
            <w:r w:rsidRPr="00493148">
              <w:rPr>
                <w:spacing w:val="-10"/>
              </w:rPr>
              <w:t xml:space="preserve"> </w:t>
            </w:r>
            <w:r w:rsidRPr="00025CC4">
              <w:t>average</w:t>
            </w:r>
            <w:r w:rsidRPr="00493148">
              <w:rPr>
                <w:spacing w:val="-9"/>
              </w:rPr>
              <w:t xml:space="preserve"> </w:t>
            </w:r>
            <w:r w:rsidRPr="00025CC4">
              <w:t>atomic</w:t>
            </w:r>
            <w:r w:rsidRPr="00493148">
              <w:rPr>
                <w:spacing w:val="-7"/>
              </w:rPr>
              <w:t xml:space="preserve"> </w:t>
            </w:r>
            <w:r w:rsidRPr="00025CC4">
              <w:t>m</w:t>
            </w:r>
            <w:r w:rsidRPr="00493148">
              <w:rPr>
                <w:spacing w:val="1"/>
              </w:rPr>
              <w:t>a</w:t>
            </w:r>
            <w:r w:rsidRPr="00025CC4">
              <w:t>ss</w:t>
            </w:r>
            <w:r w:rsidRPr="00493148">
              <w:rPr>
                <w:spacing w:val="-6"/>
              </w:rPr>
              <w:t xml:space="preserve"> </w:t>
            </w:r>
            <w:r w:rsidRPr="00025CC4">
              <w:t>of</w:t>
            </w:r>
            <w:r w:rsidRPr="00493148">
              <w:rPr>
                <w:spacing w:val="-2"/>
              </w:rPr>
              <w:t xml:space="preserve"> </w:t>
            </w:r>
            <w:r w:rsidRPr="00025CC4">
              <w:t>an</w:t>
            </w:r>
            <w:r w:rsidRPr="00493148">
              <w:rPr>
                <w:spacing w:val="-3"/>
              </w:rPr>
              <w:t xml:space="preserve"> </w:t>
            </w:r>
            <w:r w:rsidRPr="00493148">
              <w:rPr>
                <w:spacing w:val="1"/>
              </w:rPr>
              <w:t>e</w:t>
            </w:r>
            <w:r w:rsidRPr="00025CC4">
              <w:t>l</w:t>
            </w:r>
            <w:r w:rsidRPr="00493148">
              <w:rPr>
                <w:spacing w:val="1"/>
              </w:rPr>
              <w:t>e</w:t>
            </w:r>
            <w:r w:rsidRPr="00025CC4">
              <w:t>ment.</w:t>
            </w:r>
          </w:p>
        </w:tc>
        <w:tc>
          <w:tcPr>
            <w:tcW w:w="864" w:type="dxa"/>
          </w:tcPr>
          <w:p w14:paraId="1D49D0F0" w14:textId="77777777" w:rsidR="00962D6A" w:rsidRDefault="00962D6A" w:rsidP="00962D6A">
            <w:pPr>
              <w:pStyle w:val="TableBodyCopy"/>
            </w:pPr>
          </w:p>
        </w:tc>
        <w:tc>
          <w:tcPr>
            <w:tcW w:w="866" w:type="dxa"/>
          </w:tcPr>
          <w:p w14:paraId="33E135F2" w14:textId="77777777" w:rsidR="00962D6A" w:rsidRDefault="00962D6A" w:rsidP="00962D6A">
            <w:pPr>
              <w:pStyle w:val="TableBodyCopy"/>
            </w:pPr>
          </w:p>
        </w:tc>
        <w:tc>
          <w:tcPr>
            <w:tcW w:w="864" w:type="dxa"/>
          </w:tcPr>
          <w:p w14:paraId="61DF4593" w14:textId="77777777" w:rsidR="00962D6A" w:rsidRDefault="00962D6A" w:rsidP="00962D6A">
            <w:pPr>
              <w:pStyle w:val="TableBodyCopy"/>
            </w:pPr>
          </w:p>
        </w:tc>
        <w:tc>
          <w:tcPr>
            <w:tcW w:w="864" w:type="dxa"/>
          </w:tcPr>
          <w:p w14:paraId="4D7D0F3D" w14:textId="77777777" w:rsidR="00962D6A" w:rsidRDefault="00962D6A" w:rsidP="00962D6A">
            <w:pPr>
              <w:pStyle w:val="TableBodyCopy"/>
            </w:pPr>
          </w:p>
        </w:tc>
        <w:tc>
          <w:tcPr>
            <w:tcW w:w="864" w:type="dxa"/>
          </w:tcPr>
          <w:p w14:paraId="51BE7425" w14:textId="77777777" w:rsidR="00962D6A" w:rsidRDefault="00962D6A" w:rsidP="00962D6A">
            <w:pPr>
              <w:pStyle w:val="TableBodyCopy"/>
            </w:pPr>
          </w:p>
        </w:tc>
        <w:tc>
          <w:tcPr>
            <w:tcW w:w="864" w:type="dxa"/>
          </w:tcPr>
          <w:p w14:paraId="127A993E" w14:textId="77777777" w:rsidR="00962D6A" w:rsidRDefault="00962D6A" w:rsidP="00962D6A">
            <w:pPr>
              <w:pStyle w:val="TableBodyCopy"/>
            </w:pPr>
          </w:p>
        </w:tc>
        <w:tc>
          <w:tcPr>
            <w:tcW w:w="864" w:type="dxa"/>
          </w:tcPr>
          <w:p w14:paraId="0455A549" w14:textId="77777777" w:rsidR="00962D6A" w:rsidRDefault="00962D6A" w:rsidP="00962D6A">
            <w:pPr>
              <w:pStyle w:val="TableBodyCopy"/>
            </w:pPr>
          </w:p>
        </w:tc>
        <w:tc>
          <w:tcPr>
            <w:tcW w:w="864" w:type="dxa"/>
          </w:tcPr>
          <w:p w14:paraId="64B2991D" w14:textId="77777777" w:rsidR="00962D6A" w:rsidRDefault="00962D6A" w:rsidP="00962D6A">
            <w:pPr>
              <w:pStyle w:val="TableBodyCopy"/>
            </w:pPr>
          </w:p>
        </w:tc>
        <w:tc>
          <w:tcPr>
            <w:tcW w:w="864" w:type="dxa"/>
          </w:tcPr>
          <w:p w14:paraId="32A8E532" w14:textId="77777777" w:rsidR="00962D6A" w:rsidRDefault="00962D6A" w:rsidP="00962D6A">
            <w:pPr>
              <w:pStyle w:val="TableBodyCopy"/>
            </w:pPr>
          </w:p>
        </w:tc>
        <w:tc>
          <w:tcPr>
            <w:tcW w:w="864" w:type="dxa"/>
          </w:tcPr>
          <w:p w14:paraId="146D8C14" w14:textId="77777777" w:rsidR="00962D6A" w:rsidRDefault="00962D6A" w:rsidP="00962D6A">
            <w:pPr>
              <w:pStyle w:val="TableBodyCopy"/>
            </w:pPr>
          </w:p>
        </w:tc>
        <w:tc>
          <w:tcPr>
            <w:tcW w:w="864" w:type="dxa"/>
          </w:tcPr>
          <w:p w14:paraId="49A397BC" w14:textId="77777777" w:rsidR="00962D6A" w:rsidRDefault="00962D6A" w:rsidP="00962D6A">
            <w:pPr>
              <w:pStyle w:val="TableBodyCopy"/>
            </w:pPr>
          </w:p>
        </w:tc>
      </w:tr>
      <w:tr w:rsidR="00962D6A" w:rsidRPr="00CC38F7" w14:paraId="6E145662" w14:textId="77777777" w:rsidTr="00381F7A">
        <w:tblPrEx>
          <w:tblCellMar>
            <w:left w:w="108" w:type="dxa"/>
            <w:right w:w="108" w:type="dxa"/>
          </w:tblCellMar>
        </w:tblPrEx>
        <w:trPr>
          <w:cantSplit/>
          <w:trHeight w:val="395"/>
        </w:trPr>
        <w:tc>
          <w:tcPr>
            <w:tcW w:w="4894" w:type="dxa"/>
          </w:tcPr>
          <w:p w14:paraId="70B270C5" w14:textId="5B9FC005" w:rsidR="00962D6A" w:rsidRPr="00A815E6" w:rsidRDefault="00962D6A" w:rsidP="00493148">
            <w:pPr>
              <w:pStyle w:val="TableDescriptivestatements"/>
              <w:numPr>
                <w:ilvl w:val="0"/>
                <w:numId w:val="36"/>
              </w:numPr>
            </w:pPr>
            <w:r w:rsidRPr="00025CC4">
              <w:t>Understa</w:t>
            </w:r>
            <w:r w:rsidRPr="00493148">
              <w:rPr>
                <w:spacing w:val="2"/>
              </w:rPr>
              <w:t>n</w:t>
            </w:r>
            <w:r w:rsidRPr="00025CC4">
              <w:t>ds</w:t>
            </w:r>
            <w:r w:rsidRPr="00493148">
              <w:rPr>
                <w:spacing w:val="-14"/>
              </w:rPr>
              <w:t xml:space="preserve"> </w:t>
            </w:r>
            <w:r w:rsidRPr="00493148">
              <w:rPr>
                <w:spacing w:val="1"/>
              </w:rPr>
              <w:t>a</w:t>
            </w:r>
            <w:r w:rsidRPr="00025CC4">
              <w:t>tomic</w:t>
            </w:r>
            <w:r w:rsidRPr="00493148">
              <w:rPr>
                <w:spacing w:val="-7"/>
              </w:rPr>
              <w:t xml:space="preserve"> </w:t>
            </w:r>
            <w:r w:rsidRPr="00025CC4">
              <w:t>orbit</w:t>
            </w:r>
            <w:r w:rsidRPr="00493148">
              <w:rPr>
                <w:spacing w:val="1"/>
              </w:rPr>
              <w:t>a</w:t>
            </w:r>
            <w:r w:rsidRPr="00025CC4">
              <w:t>ls</w:t>
            </w:r>
            <w:r w:rsidRPr="00493148">
              <w:rPr>
                <w:spacing w:val="-8"/>
              </w:rPr>
              <w:t xml:space="preserve"> </w:t>
            </w:r>
            <w:r w:rsidRPr="00025CC4">
              <w:t>a</w:t>
            </w:r>
            <w:r w:rsidRPr="00493148">
              <w:rPr>
                <w:spacing w:val="2"/>
              </w:rPr>
              <w:t>n</w:t>
            </w:r>
            <w:r w:rsidRPr="00025CC4">
              <w:t>d</w:t>
            </w:r>
            <w:r w:rsidRPr="00493148">
              <w:rPr>
                <w:spacing w:val="-4"/>
              </w:rPr>
              <w:t xml:space="preserve"> </w:t>
            </w:r>
            <w:r w:rsidRPr="00025CC4">
              <w:t>el</w:t>
            </w:r>
            <w:r w:rsidRPr="00493148">
              <w:rPr>
                <w:spacing w:val="1"/>
              </w:rPr>
              <w:t>e</w:t>
            </w:r>
            <w:r w:rsidRPr="00025CC4">
              <w:t>ctron</w:t>
            </w:r>
            <w:r w:rsidRPr="00493148">
              <w:rPr>
                <w:spacing w:val="-8"/>
              </w:rPr>
              <w:t xml:space="preserve"> </w:t>
            </w:r>
            <w:r w:rsidRPr="00025CC4">
              <w:t>configurations</w:t>
            </w:r>
            <w:r w:rsidRPr="00493148">
              <w:rPr>
                <w:spacing w:val="-16"/>
              </w:rPr>
              <w:t xml:space="preserve"> </w:t>
            </w:r>
            <w:r w:rsidRPr="00025CC4">
              <w:t>a</w:t>
            </w:r>
            <w:r w:rsidRPr="00493148">
              <w:rPr>
                <w:spacing w:val="2"/>
              </w:rPr>
              <w:t>n</w:t>
            </w:r>
            <w:r w:rsidRPr="00025CC4">
              <w:t>d</w:t>
            </w:r>
            <w:r w:rsidRPr="00493148">
              <w:rPr>
                <w:spacing w:val="-4"/>
              </w:rPr>
              <w:t xml:space="preserve"> </w:t>
            </w:r>
            <w:r w:rsidRPr="00025CC4">
              <w:t>describes</w:t>
            </w:r>
            <w:r w:rsidRPr="00493148">
              <w:rPr>
                <w:spacing w:val="-10"/>
              </w:rPr>
              <w:t xml:space="preserve"> </w:t>
            </w:r>
            <w:r w:rsidRPr="00025CC4">
              <w:t>the relations</w:t>
            </w:r>
            <w:r w:rsidRPr="00493148">
              <w:rPr>
                <w:spacing w:val="2"/>
              </w:rPr>
              <w:t>h</w:t>
            </w:r>
            <w:r w:rsidRPr="00025CC4">
              <w:t>ip</w:t>
            </w:r>
            <w:r w:rsidRPr="00493148">
              <w:rPr>
                <w:spacing w:val="-13"/>
              </w:rPr>
              <w:t xml:space="preserve"> </w:t>
            </w:r>
            <w:r w:rsidRPr="00025CC4">
              <w:t>bet</w:t>
            </w:r>
            <w:r w:rsidRPr="00493148">
              <w:rPr>
                <w:spacing w:val="1"/>
              </w:rPr>
              <w:t>w</w:t>
            </w:r>
            <w:r w:rsidRPr="00025CC4">
              <w:t>een</w:t>
            </w:r>
            <w:r w:rsidRPr="00493148">
              <w:rPr>
                <w:spacing w:val="-8"/>
              </w:rPr>
              <w:t xml:space="preserve"> </w:t>
            </w:r>
            <w:r w:rsidRPr="00025CC4">
              <w:t>electron</w:t>
            </w:r>
            <w:r w:rsidRPr="00493148">
              <w:rPr>
                <w:spacing w:val="-8"/>
              </w:rPr>
              <w:t xml:space="preserve"> </w:t>
            </w:r>
            <w:r w:rsidRPr="00493148">
              <w:rPr>
                <w:spacing w:val="1"/>
              </w:rPr>
              <w:t>e</w:t>
            </w:r>
            <w:r w:rsidRPr="00025CC4">
              <w:t>ne</w:t>
            </w:r>
            <w:r w:rsidRPr="00493148">
              <w:rPr>
                <w:spacing w:val="-1"/>
              </w:rPr>
              <w:t>r</w:t>
            </w:r>
            <w:r w:rsidRPr="00025CC4">
              <w:t>gy</w:t>
            </w:r>
            <w:r w:rsidRPr="00493148">
              <w:rPr>
                <w:spacing w:val="-8"/>
              </w:rPr>
              <w:t xml:space="preserve"> </w:t>
            </w:r>
            <w:r w:rsidRPr="00025CC4">
              <w:t>levels</w:t>
            </w:r>
            <w:r w:rsidRPr="00493148">
              <w:rPr>
                <w:spacing w:val="-6"/>
              </w:rPr>
              <w:t xml:space="preserve"> </w:t>
            </w:r>
            <w:r w:rsidRPr="00025CC4">
              <w:t>and</w:t>
            </w:r>
            <w:r w:rsidRPr="00493148">
              <w:rPr>
                <w:spacing w:val="-4"/>
              </w:rPr>
              <w:t xml:space="preserve"> </w:t>
            </w:r>
            <w:r w:rsidRPr="00025CC4">
              <w:t>atomic</w:t>
            </w:r>
            <w:r w:rsidRPr="00493148">
              <w:rPr>
                <w:spacing w:val="-7"/>
              </w:rPr>
              <w:t xml:space="preserve"> </w:t>
            </w:r>
            <w:r w:rsidRPr="00025CC4">
              <w:t>structure.</w:t>
            </w:r>
          </w:p>
        </w:tc>
        <w:tc>
          <w:tcPr>
            <w:tcW w:w="864" w:type="dxa"/>
          </w:tcPr>
          <w:p w14:paraId="089D1B79" w14:textId="77777777" w:rsidR="00962D6A" w:rsidRDefault="00962D6A" w:rsidP="00962D6A">
            <w:pPr>
              <w:pStyle w:val="TableBodyCopy"/>
            </w:pPr>
          </w:p>
        </w:tc>
        <w:tc>
          <w:tcPr>
            <w:tcW w:w="866" w:type="dxa"/>
          </w:tcPr>
          <w:p w14:paraId="0E33A5A3" w14:textId="77777777" w:rsidR="00962D6A" w:rsidRDefault="00962D6A" w:rsidP="00962D6A">
            <w:pPr>
              <w:pStyle w:val="TableBodyCopy"/>
            </w:pPr>
          </w:p>
        </w:tc>
        <w:tc>
          <w:tcPr>
            <w:tcW w:w="864" w:type="dxa"/>
          </w:tcPr>
          <w:p w14:paraId="6E6605ED" w14:textId="77777777" w:rsidR="00962D6A" w:rsidRDefault="00962D6A" w:rsidP="00962D6A">
            <w:pPr>
              <w:pStyle w:val="TableBodyCopy"/>
            </w:pPr>
          </w:p>
        </w:tc>
        <w:tc>
          <w:tcPr>
            <w:tcW w:w="864" w:type="dxa"/>
          </w:tcPr>
          <w:p w14:paraId="5AFE3947" w14:textId="77777777" w:rsidR="00962D6A" w:rsidRDefault="00962D6A" w:rsidP="00962D6A">
            <w:pPr>
              <w:pStyle w:val="TableBodyCopy"/>
            </w:pPr>
          </w:p>
        </w:tc>
        <w:tc>
          <w:tcPr>
            <w:tcW w:w="864" w:type="dxa"/>
          </w:tcPr>
          <w:p w14:paraId="65E82D16" w14:textId="77777777" w:rsidR="00962D6A" w:rsidRDefault="00962D6A" w:rsidP="00962D6A">
            <w:pPr>
              <w:pStyle w:val="TableBodyCopy"/>
            </w:pPr>
          </w:p>
        </w:tc>
        <w:tc>
          <w:tcPr>
            <w:tcW w:w="864" w:type="dxa"/>
          </w:tcPr>
          <w:p w14:paraId="17168C19" w14:textId="77777777" w:rsidR="00962D6A" w:rsidRDefault="00962D6A" w:rsidP="00962D6A">
            <w:pPr>
              <w:pStyle w:val="TableBodyCopy"/>
            </w:pPr>
          </w:p>
        </w:tc>
        <w:tc>
          <w:tcPr>
            <w:tcW w:w="864" w:type="dxa"/>
          </w:tcPr>
          <w:p w14:paraId="57094C29" w14:textId="77777777" w:rsidR="00962D6A" w:rsidRDefault="00962D6A" w:rsidP="00962D6A">
            <w:pPr>
              <w:pStyle w:val="TableBodyCopy"/>
            </w:pPr>
          </w:p>
        </w:tc>
        <w:tc>
          <w:tcPr>
            <w:tcW w:w="864" w:type="dxa"/>
          </w:tcPr>
          <w:p w14:paraId="1ABB99C3" w14:textId="77777777" w:rsidR="00962D6A" w:rsidRDefault="00962D6A" w:rsidP="00962D6A">
            <w:pPr>
              <w:pStyle w:val="TableBodyCopy"/>
            </w:pPr>
          </w:p>
        </w:tc>
        <w:tc>
          <w:tcPr>
            <w:tcW w:w="864" w:type="dxa"/>
          </w:tcPr>
          <w:p w14:paraId="2A0691A7" w14:textId="77777777" w:rsidR="00962D6A" w:rsidRDefault="00962D6A" w:rsidP="00962D6A">
            <w:pPr>
              <w:pStyle w:val="TableBodyCopy"/>
            </w:pPr>
          </w:p>
        </w:tc>
        <w:tc>
          <w:tcPr>
            <w:tcW w:w="864" w:type="dxa"/>
          </w:tcPr>
          <w:p w14:paraId="590E75E7" w14:textId="77777777" w:rsidR="00962D6A" w:rsidRDefault="00962D6A" w:rsidP="00962D6A">
            <w:pPr>
              <w:pStyle w:val="TableBodyCopy"/>
            </w:pPr>
          </w:p>
        </w:tc>
        <w:tc>
          <w:tcPr>
            <w:tcW w:w="864" w:type="dxa"/>
          </w:tcPr>
          <w:p w14:paraId="1ACE0EA3" w14:textId="77777777" w:rsidR="00962D6A" w:rsidRDefault="00962D6A" w:rsidP="00962D6A">
            <w:pPr>
              <w:pStyle w:val="TableBodyCopy"/>
            </w:pPr>
          </w:p>
        </w:tc>
      </w:tr>
      <w:tr w:rsidR="00962D6A" w:rsidRPr="00CC38F7" w14:paraId="7000CE60" w14:textId="77777777" w:rsidTr="00381F7A">
        <w:tblPrEx>
          <w:tblCellMar>
            <w:left w:w="108" w:type="dxa"/>
            <w:right w:w="108" w:type="dxa"/>
          </w:tblCellMar>
        </w:tblPrEx>
        <w:trPr>
          <w:cantSplit/>
          <w:trHeight w:val="395"/>
        </w:trPr>
        <w:tc>
          <w:tcPr>
            <w:tcW w:w="4894" w:type="dxa"/>
          </w:tcPr>
          <w:p w14:paraId="3B22349F" w14:textId="1A965BC2" w:rsidR="00962D6A" w:rsidRPr="00A815E6" w:rsidRDefault="00962D6A" w:rsidP="00493148">
            <w:pPr>
              <w:pStyle w:val="TableDescriptivestatements"/>
              <w:numPr>
                <w:ilvl w:val="0"/>
                <w:numId w:val="36"/>
              </w:numPr>
            </w:pPr>
            <w:r w:rsidRPr="00025CC4">
              <w:t>Understa</w:t>
            </w:r>
            <w:r w:rsidRPr="00493148">
              <w:rPr>
                <w:spacing w:val="2"/>
              </w:rPr>
              <w:t>n</w:t>
            </w:r>
            <w:r w:rsidRPr="00025CC4">
              <w:t>ds</w:t>
            </w:r>
            <w:r w:rsidRPr="00493148">
              <w:rPr>
                <w:spacing w:val="-14"/>
              </w:rPr>
              <w:t xml:space="preserve"> </w:t>
            </w:r>
            <w:r w:rsidRPr="00025CC4">
              <w:t>t</w:t>
            </w:r>
            <w:r w:rsidRPr="00493148">
              <w:rPr>
                <w:spacing w:val="1"/>
              </w:rPr>
              <w:t>h</w:t>
            </w:r>
            <w:r w:rsidRPr="00025CC4">
              <w:t>e</w:t>
            </w:r>
            <w:r w:rsidRPr="00493148">
              <w:rPr>
                <w:spacing w:val="-4"/>
              </w:rPr>
              <w:t xml:space="preserve"> </w:t>
            </w:r>
            <w:r w:rsidRPr="00025CC4">
              <w:t>nature</w:t>
            </w:r>
            <w:r w:rsidRPr="00493148">
              <w:rPr>
                <w:spacing w:val="-7"/>
              </w:rPr>
              <w:t xml:space="preserve"> </w:t>
            </w:r>
            <w:r w:rsidRPr="00025CC4">
              <w:t>and</w:t>
            </w:r>
            <w:r w:rsidRPr="00493148">
              <w:rPr>
                <w:spacing w:val="-4"/>
              </w:rPr>
              <w:t xml:space="preserve"> </w:t>
            </w:r>
            <w:r w:rsidRPr="00025CC4">
              <w:t>historical</w:t>
            </w:r>
            <w:r w:rsidRPr="00493148">
              <w:rPr>
                <w:spacing w:val="-10"/>
              </w:rPr>
              <w:t xml:space="preserve"> </w:t>
            </w:r>
            <w:r w:rsidRPr="00025CC4">
              <w:t>si</w:t>
            </w:r>
            <w:r w:rsidRPr="00493148">
              <w:rPr>
                <w:spacing w:val="1"/>
              </w:rPr>
              <w:t>g</w:t>
            </w:r>
            <w:r w:rsidRPr="00025CC4">
              <w:t>nificance</w:t>
            </w:r>
            <w:r w:rsidRPr="00493148">
              <w:rPr>
                <w:spacing w:val="-13"/>
              </w:rPr>
              <w:t xml:space="preserve"> </w:t>
            </w:r>
            <w:r w:rsidRPr="00493148">
              <w:rPr>
                <w:spacing w:val="1"/>
              </w:rPr>
              <w:t>o</w:t>
            </w:r>
            <w:r w:rsidRPr="00025CC4">
              <w:t>f</w:t>
            </w:r>
            <w:r w:rsidRPr="00493148">
              <w:rPr>
                <w:spacing w:val="-3"/>
              </w:rPr>
              <w:t xml:space="preserve"> </w:t>
            </w:r>
            <w:r w:rsidRPr="00025CC4">
              <w:t>the</w:t>
            </w:r>
            <w:r w:rsidRPr="00493148">
              <w:rPr>
                <w:spacing w:val="-4"/>
              </w:rPr>
              <w:t xml:space="preserve"> </w:t>
            </w:r>
            <w:r w:rsidRPr="00025CC4">
              <w:t>peri</w:t>
            </w:r>
            <w:r w:rsidRPr="00493148">
              <w:rPr>
                <w:spacing w:val="1"/>
              </w:rPr>
              <w:t>o</w:t>
            </w:r>
            <w:r w:rsidRPr="00025CC4">
              <w:t>dic</w:t>
            </w:r>
            <w:r w:rsidRPr="00493148">
              <w:rPr>
                <w:spacing w:val="-9"/>
              </w:rPr>
              <w:t xml:space="preserve"> </w:t>
            </w:r>
            <w:r w:rsidRPr="00025CC4">
              <w:t>table.</w:t>
            </w:r>
          </w:p>
        </w:tc>
        <w:tc>
          <w:tcPr>
            <w:tcW w:w="864" w:type="dxa"/>
          </w:tcPr>
          <w:p w14:paraId="2A497B20" w14:textId="77777777" w:rsidR="00962D6A" w:rsidRDefault="00962D6A" w:rsidP="00962D6A">
            <w:pPr>
              <w:pStyle w:val="TableBodyCopy"/>
            </w:pPr>
          </w:p>
        </w:tc>
        <w:tc>
          <w:tcPr>
            <w:tcW w:w="866" w:type="dxa"/>
          </w:tcPr>
          <w:p w14:paraId="6005396A" w14:textId="77777777" w:rsidR="00962D6A" w:rsidRDefault="00962D6A" w:rsidP="00962D6A">
            <w:pPr>
              <w:pStyle w:val="TableBodyCopy"/>
            </w:pPr>
          </w:p>
        </w:tc>
        <w:tc>
          <w:tcPr>
            <w:tcW w:w="864" w:type="dxa"/>
          </w:tcPr>
          <w:p w14:paraId="43787997" w14:textId="77777777" w:rsidR="00962D6A" w:rsidRDefault="00962D6A" w:rsidP="00962D6A">
            <w:pPr>
              <w:pStyle w:val="TableBodyCopy"/>
            </w:pPr>
          </w:p>
        </w:tc>
        <w:tc>
          <w:tcPr>
            <w:tcW w:w="864" w:type="dxa"/>
          </w:tcPr>
          <w:p w14:paraId="7FDD66C6" w14:textId="77777777" w:rsidR="00962D6A" w:rsidRDefault="00962D6A" w:rsidP="00962D6A">
            <w:pPr>
              <w:pStyle w:val="TableBodyCopy"/>
            </w:pPr>
          </w:p>
        </w:tc>
        <w:tc>
          <w:tcPr>
            <w:tcW w:w="864" w:type="dxa"/>
          </w:tcPr>
          <w:p w14:paraId="6BBCC0B9" w14:textId="77777777" w:rsidR="00962D6A" w:rsidRDefault="00962D6A" w:rsidP="00962D6A">
            <w:pPr>
              <w:pStyle w:val="TableBodyCopy"/>
            </w:pPr>
          </w:p>
        </w:tc>
        <w:tc>
          <w:tcPr>
            <w:tcW w:w="864" w:type="dxa"/>
          </w:tcPr>
          <w:p w14:paraId="433A70B8" w14:textId="77777777" w:rsidR="00962D6A" w:rsidRDefault="00962D6A" w:rsidP="00962D6A">
            <w:pPr>
              <w:pStyle w:val="TableBodyCopy"/>
            </w:pPr>
          </w:p>
        </w:tc>
        <w:tc>
          <w:tcPr>
            <w:tcW w:w="864" w:type="dxa"/>
          </w:tcPr>
          <w:p w14:paraId="340311E5" w14:textId="77777777" w:rsidR="00962D6A" w:rsidRDefault="00962D6A" w:rsidP="00962D6A">
            <w:pPr>
              <w:pStyle w:val="TableBodyCopy"/>
            </w:pPr>
          </w:p>
        </w:tc>
        <w:tc>
          <w:tcPr>
            <w:tcW w:w="864" w:type="dxa"/>
          </w:tcPr>
          <w:p w14:paraId="74D249DE" w14:textId="77777777" w:rsidR="00962D6A" w:rsidRDefault="00962D6A" w:rsidP="00962D6A">
            <w:pPr>
              <w:pStyle w:val="TableBodyCopy"/>
            </w:pPr>
          </w:p>
        </w:tc>
        <w:tc>
          <w:tcPr>
            <w:tcW w:w="864" w:type="dxa"/>
          </w:tcPr>
          <w:p w14:paraId="4268B505" w14:textId="77777777" w:rsidR="00962D6A" w:rsidRDefault="00962D6A" w:rsidP="00962D6A">
            <w:pPr>
              <w:pStyle w:val="TableBodyCopy"/>
            </w:pPr>
          </w:p>
        </w:tc>
        <w:tc>
          <w:tcPr>
            <w:tcW w:w="864" w:type="dxa"/>
          </w:tcPr>
          <w:p w14:paraId="45F565E5" w14:textId="77777777" w:rsidR="00962D6A" w:rsidRDefault="00962D6A" w:rsidP="00962D6A">
            <w:pPr>
              <w:pStyle w:val="TableBodyCopy"/>
            </w:pPr>
          </w:p>
        </w:tc>
        <w:tc>
          <w:tcPr>
            <w:tcW w:w="864" w:type="dxa"/>
          </w:tcPr>
          <w:p w14:paraId="7252DD4D" w14:textId="77777777" w:rsidR="00962D6A" w:rsidRDefault="00962D6A" w:rsidP="00962D6A">
            <w:pPr>
              <w:pStyle w:val="TableBodyCopy"/>
            </w:pPr>
          </w:p>
        </w:tc>
      </w:tr>
      <w:tr w:rsidR="00962D6A" w:rsidRPr="00CC38F7" w14:paraId="77135404" w14:textId="77777777" w:rsidTr="00381F7A">
        <w:tblPrEx>
          <w:tblCellMar>
            <w:left w:w="108" w:type="dxa"/>
            <w:right w:w="108" w:type="dxa"/>
          </w:tblCellMar>
        </w:tblPrEx>
        <w:trPr>
          <w:cantSplit/>
          <w:trHeight w:val="395"/>
        </w:trPr>
        <w:tc>
          <w:tcPr>
            <w:tcW w:w="4894" w:type="dxa"/>
          </w:tcPr>
          <w:p w14:paraId="219A0525" w14:textId="5B8CF46D" w:rsidR="00962D6A" w:rsidRPr="00A815E6" w:rsidRDefault="00962D6A" w:rsidP="00493148">
            <w:pPr>
              <w:pStyle w:val="TableDescriptivestatements"/>
              <w:numPr>
                <w:ilvl w:val="0"/>
                <w:numId w:val="36"/>
              </w:numPr>
            </w:pPr>
            <w:r w:rsidRPr="00025CC4">
              <w:lastRenderedPageBreak/>
              <w:t>Applies</w:t>
            </w:r>
            <w:r w:rsidRPr="00493148">
              <w:rPr>
                <w:spacing w:val="-8"/>
              </w:rPr>
              <w:t xml:space="preserve"> </w:t>
            </w:r>
            <w:r w:rsidRPr="00025CC4">
              <w:t>the</w:t>
            </w:r>
            <w:r w:rsidRPr="00493148">
              <w:rPr>
                <w:spacing w:val="-4"/>
              </w:rPr>
              <w:t xml:space="preserve"> </w:t>
            </w:r>
            <w:r w:rsidRPr="00025CC4">
              <w:t>co</w:t>
            </w:r>
            <w:r w:rsidRPr="00493148">
              <w:rPr>
                <w:spacing w:val="1"/>
              </w:rPr>
              <w:t>n</w:t>
            </w:r>
            <w:r w:rsidRPr="00025CC4">
              <w:t>cept</w:t>
            </w:r>
            <w:r w:rsidRPr="00493148">
              <w:rPr>
                <w:spacing w:val="-9"/>
              </w:rPr>
              <w:t xml:space="preserve"> </w:t>
            </w:r>
            <w:r w:rsidRPr="00493148">
              <w:rPr>
                <w:spacing w:val="1"/>
              </w:rPr>
              <w:t>o</w:t>
            </w:r>
            <w:r w:rsidRPr="00025CC4">
              <w:t>f</w:t>
            </w:r>
            <w:r w:rsidRPr="00493148">
              <w:rPr>
                <w:spacing w:val="-2"/>
              </w:rPr>
              <w:t xml:space="preserve"> </w:t>
            </w:r>
            <w:r w:rsidRPr="00025CC4">
              <w:t>periodicity</w:t>
            </w:r>
            <w:r w:rsidRPr="00493148">
              <w:rPr>
                <w:spacing w:val="-11"/>
              </w:rPr>
              <w:t xml:space="preserve"> </w:t>
            </w:r>
            <w:r w:rsidRPr="00025CC4">
              <w:t>to</w:t>
            </w:r>
            <w:r w:rsidRPr="00493148">
              <w:rPr>
                <w:spacing w:val="-1"/>
              </w:rPr>
              <w:t xml:space="preserve"> </w:t>
            </w:r>
            <w:r w:rsidRPr="00025CC4">
              <w:t>pre</w:t>
            </w:r>
            <w:r w:rsidRPr="00493148">
              <w:rPr>
                <w:spacing w:val="1"/>
              </w:rPr>
              <w:t>d</w:t>
            </w:r>
            <w:r w:rsidRPr="00025CC4">
              <w:t>ict</w:t>
            </w:r>
            <w:r w:rsidRPr="00493148">
              <w:rPr>
                <w:spacing w:val="-7"/>
              </w:rPr>
              <w:t xml:space="preserve"> </w:t>
            </w:r>
            <w:r w:rsidRPr="00025CC4">
              <w:t>the</w:t>
            </w:r>
            <w:r w:rsidRPr="00493148">
              <w:rPr>
                <w:spacing w:val="-4"/>
              </w:rPr>
              <w:t xml:space="preserve"> </w:t>
            </w:r>
            <w:r w:rsidRPr="00025CC4">
              <w:t>p</w:t>
            </w:r>
            <w:r w:rsidRPr="00493148">
              <w:rPr>
                <w:spacing w:val="1"/>
              </w:rPr>
              <w:t>h</w:t>
            </w:r>
            <w:r w:rsidRPr="00025CC4">
              <w:t>ysical</w:t>
            </w:r>
            <w:r w:rsidRPr="00493148">
              <w:rPr>
                <w:spacing w:val="-9"/>
              </w:rPr>
              <w:t xml:space="preserve"> </w:t>
            </w:r>
            <w:r w:rsidRPr="00025CC4">
              <w:t>(e.g.,</w:t>
            </w:r>
            <w:r w:rsidRPr="00493148">
              <w:rPr>
                <w:spacing w:val="-6"/>
              </w:rPr>
              <w:t xml:space="preserve"> </w:t>
            </w:r>
            <w:r w:rsidRPr="00025CC4">
              <w:t>atomic</w:t>
            </w:r>
            <w:r w:rsidRPr="00493148">
              <w:rPr>
                <w:spacing w:val="-7"/>
              </w:rPr>
              <w:t xml:space="preserve"> </w:t>
            </w:r>
            <w:r w:rsidRPr="00025CC4">
              <w:t>and</w:t>
            </w:r>
            <w:r w:rsidRPr="00493148">
              <w:rPr>
                <w:spacing w:val="-4"/>
              </w:rPr>
              <w:t xml:space="preserve"> </w:t>
            </w:r>
            <w:r w:rsidRPr="00025CC4">
              <w:t>ionic radii)</w:t>
            </w:r>
            <w:r w:rsidRPr="00493148">
              <w:rPr>
                <w:spacing w:val="-6"/>
              </w:rPr>
              <w:t xml:space="preserve"> </w:t>
            </w:r>
            <w:r w:rsidRPr="00025CC4">
              <w:t>and</w:t>
            </w:r>
            <w:r w:rsidRPr="00493148">
              <w:rPr>
                <w:spacing w:val="-2"/>
              </w:rPr>
              <w:t xml:space="preserve"> </w:t>
            </w:r>
            <w:r w:rsidRPr="00025CC4">
              <w:t>chemical</w:t>
            </w:r>
            <w:r w:rsidRPr="00493148">
              <w:rPr>
                <w:spacing w:val="-10"/>
              </w:rPr>
              <w:t xml:space="preserve"> </w:t>
            </w:r>
            <w:r w:rsidRPr="00493148">
              <w:rPr>
                <w:spacing w:val="1"/>
              </w:rPr>
              <w:t>p</w:t>
            </w:r>
            <w:r w:rsidRPr="00025CC4">
              <w:t>roperties</w:t>
            </w:r>
            <w:r w:rsidRPr="00493148">
              <w:rPr>
                <w:spacing w:val="-11"/>
              </w:rPr>
              <w:t xml:space="preserve"> </w:t>
            </w:r>
            <w:r w:rsidRPr="00025CC4">
              <w:t>(e.g.,</w:t>
            </w:r>
            <w:r w:rsidRPr="00493148">
              <w:rPr>
                <w:spacing w:val="-6"/>
              </w:rPr>
              <w:t xml:space="preserve"> </w:t>
            </w:r>
            <w:r w:rsidRPr="00025CC4">
              <w:t>electro</w:t>
            </w:r>
            <w:r w:rsidR="002B0463">
              <w:t>-</w:t>
            </w:r>
            <w:r w:rsidRPr="00025CC4">
              <w:t>negativity,</w:t>
            </w:r>
            <w:r w:rsidRPr="00493148">
              <w:rPr>
                <w:spacing w:val="-19"/>
              </w:rPr>
              <w:t xml:space="preserve"> </w:t>
            </w:r>
            <w:r w:rsidRPr="00025CC4">
              <w:t>ioniz</w:t>
            </w:r>
            <w:r w:rsidRPr="00493148">
              <w:rPr>
                <w:spacing w:val="1"/>
              </w:rPr>
              <w:t>a</w:t>
            </w:r>
            <w:r w:rsidRPr="00025CC4">
              <w:t>tion</w:t>
            </w:r>
            <w:r w:rsidRPr="00493148">
              <w:rPr>
                <w:spacing w:val="-10"/>
              </w:rPr>
              <w:t xml:space="preserve"> </w:t>
            </w:r>
            <w:r w:rsidRPr="00025CC4">
              <w:t>ener</w:t>
            </w:r>
            <w:r w:rsidRPr="00493148">
              <w:rPr>
                <w:spacing w:val="1"/>
              </w:rPr>
              <w:t>g</w:t>
            </w:r>
            <w:r w:rsidRPr="00025CC4">
              <w:t>y)</w:t>
            </w:r>
            <w:r w:rsidRPr="00493148">
              <w:rPr>
                <w:spacing w:val="-9"/>
              </w:rPr>
              <w:t xml:space="preserve"> </w:t>
            </w:r>
            <w:r w:rsidRPr="00025CC4">
              <w:t>of an</w:t>
            </w:r>
            <w:r w:rsidRPr="00493148">
              <w:rPr>
                <w:spacing w:val="-3"/>
              </w:rPr>
              <w:t xml:space="preserve"> </w:t>
            </w:r>
            <w:r w:rsidRPr="00025CC4">
              <w:t>el</w:t>
            </w:r>
            <w:r w:rsidRPr="00493148">
              <w:rPr>
                <w:spacing w:val="1"/>
              </w:rPr>
              <w:t>e</w:t>
            </w:r>
            <w:r w:rsidRPr="00025CC4">
              <w:t>me</w:t>
            </w:r>
            <w:r w:rsidRPr="00493148">
              <w:rPr>
                <w:spacing w:val="2"/>
              </w:rPr>
              <w:t>n</w:t>
            </w:r>
            <w:r w:rsidRPr="00025CC4">
              <w:t>t.</w:t>
            </w:r>
          </w:p>
        </w:tc>
        <w:tc>
          <w:tcPr>
            <w:tcW w:w="864" w:type="dxa"/>
          </w:tcPr>
          <w:p w14:paraId="2CC4238D" w14:textId="77777777" w:rsidR="00962D6A" w:rsidRDefault="00962D6A" w:rsidP="00962D6A">
            <w:pPr>
              <w:pStyle w:val="TableBodyCopy"/>
            </w:pPr>
          </w:p>
        </w:tc>
        <w:tc>
          <w:tcPr>
            <w:tcW w:w="866" w:type="dxa"/>
          </w:tcPr>
          <w:p w14:paraId="7B949A28" w14:textId="77777777" w:rsidR="00962D6A" w:rsidRDefault="00962D6A" w:rsidP="00962D6A">
            <w:pPr>
              <w:pStyle w:val="TableBodyCopy"/>
            </w:pPr>
          </w:p>
        </w:tc>
        <w:tc>
          <w:tcPr>
            <w:tcW w:w="864" w:type="dxa"/>
          </w:tcPr>
          <w:p w14:paraId="0EEAEABE" w14:textId="77777777" w:rsidR="00962D6A" w:rsidRDefault="00962D6A" w:rsidP="00962D6A">
            <w:pPr>
              <w:pStyle w:val="TableBodyCopy"/>
            </w:pPr>
          </w:p>
        </w:tc>
        <w:tc>
          <w:tcPr>
            <w:tcW w:w="864" w:type="dxa"/>
          </w:tcPr>
          <w:p w14:paraId="653C3863" w14:textId="77777777" w:rsidR="00962D6A" w:rsidRDefault="00962D6A" w:rsidP="00962D6A">
            <w:pPr>
              <w:pStyle w:val="TableBodyCopy"/>
            </w:pPr>
          </w:p>
        </w:tc>
        <w:tc>
          <w:tcPr>
            <w:tcW w:w="864" w:type="dxa"/>
          </w:tcPr>
          <w:p w14:paraId="524C251A" w14:textId="77777777" w:rsidR="00962D6A" w:rsidRDefault="00962D6A" w:rsidP="00962D6A">
            <w:pPr>
              <w:pStyle w:val="TableBodyCopy"/>
            </w:pPr>
          </w:p>
        </w:tc>
        <w:tc>
          <w:tcPr>
            <w:tcW w:w="864" w:type="dxa"/>
          </w:tcPr>
          <w:p w14:paraId="4E3828F1" w14:textId="77777777" w:rsidR="00962D6A" w:rsidRDefault="00962D6A" w:rsidP="00962D6A">
            <w:pPr>
              <w:pStyle w:val="TableBodyCopy"/>
            </w:pPr>
          </w:p>
        </w:tc>
        <w:tc>
          <w:tcPr>
            <w:tcW w:w="864" w:type="dxa"/>
          </w:tcPr>
          <w:p w14:paraId="5B877EDD" w14:textId="77777777" w:rsidR="00962D6A" w:rsidRDefault="00962D6A" w:rsidP="00962D6A">
            <w:pPr>
              <w:pStyle w:val="TableBodyCopy"/>
            </w:pPr>
          </w:p>
        </w:tc>
        <w:tc>
          <w:tcPr>
            <w:tcW w:w="864" w:type="dxa"/>
          </w:tcPr>
          <w:p w14:paraId="781AD1E7" w14:textId="77777777" w:rsidR="00962D6A" w:rsidRDefault="00962D6A" w:rsidP="00962D6A">
            <w:pPr>
              <w:pStyle w:val="TableBodyCopy"/>
            </w:pPr>
          </w:p>
        </w:tc>
        <w:tc>
          <w:tcPr>
            <w:tcW w:w="864" w:type="dxa"/>
          </w:tcPr>
          <w:p w14:paraId="37F38128" w14:textId="77777777" w:rsidR="00962D6A" w:rsidRDefault="00962D6A" w:rsidP="00962D6A">
            <w:pPr>
              <w:pStyle w:val="TableBodyCopy"/>
            </w:pPr>
          </w:p>
        </w:tc>
        <w:tc>
          <w:tcPr>
            <w:tcW w:w="864" w:type="dxa"/>
          </w:tcPr>
          <w:p w14:paraId="13AEA749" w14:textId="77777777" w:rsidR="00962D6A" w:rsidRDefault="00962D6A" w:rsidP="00962D6A">
            <w:pPr>
              <w:pStyle w:val="TableBodyCopy"/>
            </w:pPr>
          </w:p>
        </w:tc>
        <w:tc>
          <w:tcPr>
            <w:tcW w:w="864" w:type="dxa"/>
          </w:tcPr>
          <w:p w14:paraId="2E546780" w14:textId="77777777" w:rsidR="00962D6A" w:rsidRDefault="00962D6A" w:rsidP="00962D6A">
            <w:pPr>
              <w:pStyle w:val="TableBodyCopy"/>
            </w:pPr>
          </w:p>
        </w:tc>
      </w:tr>
      <w:tr w:rsidR="00962D6A" w:rsidRPr="00CC38F7" w14:paraId="79C9FFDF" w14:textId="77777777" w:rsidTr="00381F7A">
        <w:tblPrEx>
          <w:tblCellMar>
            <w:left w:w="108" w:type="dxa"/>
            <w:right w:w="108" w:type="dxa"/>
          </w:tblCellMar>
        </w:tblPrEx>
        <w:trPr>
          <w:cantSplit/>
          <w:trHeight w:val="395"/>
        </w:trPr>
        <w:tc>
          <w:tcPr>
            <w:tcW w:w="4894" w:type="dxa"/>
          </w:tcPr>
          <w:p w14:paraId="10DE87C8" w14:textId="73606498" w:rsidR="00962D6A" w:rsidRPr="00A815E6" w:rsidRDefault="002B0463" w:rsidP="00962D6A">
            <w:pPr>
              <w:pStyle w:val="TableBodyCopy"/>
            </w:pPr>
            <w:r w:rsidRPr="00A815E6">
              <w:t>Competency 0</w:t>
            </w:r>
            <w:r>
              <w:t>34</w:t>
            </w:r>
            <w:r w:rsidRPr="00A815E6">
              <w:t xml:space="preserve">: </w:t>
            </w:r>
            <w:r w:rsidRPr="00973970">
              <w:rPr>
                <w:i/>
              </w:rPr>
              <w:t>The teacher understands the properties of gases.</w:t>
            </w:r>
          </w:p>
        </w:tc>
        <w:tc>
          <w:tcPr>
            <w:tcW w:w="864" w:type="dxa"/>
          </w:tcPr>
          <w:p w14:paraId="440BCF09" w14:textId="77777777" w:rsidR="00962D6A" w:rsidRDefault="00962D6A" w:rsidP="00381F7A">
            <w:pPr>
              <w:pStyle w:val="TableBodyCopy"/>
            </w:pPr>
          </w:p>
        </w:tc>
        <w:tc>
          <w:tcPr>
            <w:tcW w:w="866" w:type="dxa"/>
          </w:tcPr>
          <w:p w14:paraId="14125BC5" w14:textId="77777777" w:rsidR="00962D6A" w:rsidRDefault="00962D6A" w:rsidP="00381F7A">
            <w:pPr>
              <w:pStyle w:val="TableBodyCopy"/>
            </w:pPr>
          </w:p>
        </w:tc>
        <w:tc>
          <w:tcPr>
            <w:tcW w:w="864" w:type="dxa"/>
          </w:tcPr>
          <w:p w14:paraId="1F5763B1" w14:textId="77777777" w:rsidR="00962D6A" w:rsidRDefault="00962D6A" w:rsidP="00381F7A">
            <w:pPr>
              <w:pStyle w:val="TableBodyCopy"/>
            </w:pPr>
          </w:p>
        </w:tc>
        <w:tc>
          <w:tcPr>
            <w:tcW w:w="864" w:type="dxa"/>
          </w:tcPr>
          <w:p w14:paraId="76984FF2" w14:textId="77777777" w:rsidR="00962D6A" w:rsidRDefault="00962D6A" w:rsidP="00381F7A">
            <w:pPr>
              <w:pStyle w:val="TableBodyCopy"/>
            </w:pPr>
          </w:p>
        </w:tc>
        <w:tc>
          <w:tcPr>
            <w:tcW w:w="864" w:type="dxa"/>
          </w:tcPr>
          <w:p w14:paraId="4C3FDE2A" w14:textId="77777777" w:rsidR="00962D6A" w:rsidRDefault="00962D6A" w:rsidP="00381F7A">
            <w:pPr>
              <w:pStyle w:val="TableBodyCopy"/>
            </w:pPr>
          </w:p>
        </w:tc>
        <w:tc>
          <w:tcPr>
            <w:tcW w:w="864" w:type="dxa"/>
          </w:tcPr>
          <w:p w14:paraId="493AD6C9" w14:textId="77777777" w:rsidR="00962D6A" w:rsidRDefault="00962D6A" w:rsidP="00381F7A">
            <w:pPr>
              <w:pStyle w:val="TableBodyCopy"/>
            </w:pPr>
          </w:p>
        </w:tc>
        <w:tc>
          <w:tcPr>
            <w:tcW w:w="864" w:type="dxa"/>
          </w:tcPr>
          <w:p w14:paraId="714EBB94" w14:textId="77777777" w:rsidR="00962D6A" w:rsidRDefault="00962D6A" w:rsidP="00381F7A">
            <w:pPr>
              <w:pStyle w:val="TableBodyCopy"/>
            </w:pPr>
          </w:p>
        </w:tc>
        <w:tc>
          <w:tcPr>
            <w:tcW w:w="864" w:type="dxa"/>
          </w:tcPr>
          <w:p w14:paraId="747EFF71" w14:textId="77777777" w:rsidR="00962D6A" w:rsidRDefault="00962D6A" w:rsidP="00381F7A">
            <w:pPr>
              <w:pStyle w:val="TableBodyCopy"/>
            </w:pPr>
          </w:p>
        </w:tc>
        <w:tc>
          <w:tcPr>
            <w:tcW w:w="864" w:type="dxa"/>
          </w:tcPr>
          <w:p w14:paraId="471A9ACB" w14:textId="77777777" w:rsidR="00962D6A" w:rsidRDefault="00962D6A" w:rsidP="00381F7A">
            <w:pPr>
              <w:pStyle w:val="TableBodyCopy"/>
            </w:pPr>
          </w:p>
        </w:tc>
        <w:tc>
          <w:tcPr>
            <w:tcW w:w="864" w:type="dxa"/>
          </w:tcPr>
          <w:p w14:paraId="62B14A9D" w14:textId="77777777" w:rsidR="00962D6A" w:rsidRDefault="00962D6A" w:rsidP="00381F7A">
            <w:pPr>
              <w:pStyle w:val="TableBodyCopy"/>
            </w:pPr>
          </w:p>
        </w:tc>
        <w:tc>
          <w:tcPr>
            <w:tcW w:w="864" w:type="dxa"/>
          </w:tcPr>
          <w:p w14:paraId="46886651" w14:textId="77777777" w:rsidR="00962D6A" w:rsidRDefault="00962D6A" w:rsidP="00381F7A">
            <w:pPr>
              <w:pStyle w:val="TableBodyCopy"/>
            </w:pPr>
          </w:p>
        </w:tc>
      </w:tr>
      <w:tr w:rsidR="002B0463" w:rsidRPr="00CC38F7" w14:paraId="16CD2F9E" w14:textId="77777777" w:rsidTr="00381F7A">
        <w:tblPrEx>
          <w:tblCellMar>
            <w:left w:w="108" w:type="dxa"/>
            <w:right w:w="108" w:type="dxa"/>
          </w:tblCellMar>
        </w:tblPrEx>
        <w:trPr>
          <w:cantSplit/>
          <w:trHeight w:val="395"/>
        </w:trPr>
        <w:tc>
          <w:tcPr>
            <w:tcW w:w="4894" w:type="dxa"/>
          </w:tcPr>
          <w:p w14:paraId="0035BEFD" w14:textId="0B57BAAC" w:rsidR="002B0463" w:rsidRPr="00A815E6" w:rsidRDefault="002B0463" w:rsidP="00493148">
            <w:pPr>
              <w:pStyle w:val="TableDescriptivestatements"/>
              <w:numPr>
                <w:ilvl w:val="0"/>
                <w:numId w:val="37"/>
              </w:numPr>
            </w:pPr>
            <w:r w:rsidRPr="00365969">
              <w:t>Understa</w:t>
            </w:r>
            <w:r w:rsidRPr="00493148">
              <w:rPr>
                <w:spacing w:val="2"/>
              </w:rPr>
              <w:t>n</w:t>
            </w:r>
            <w:r w:rsidRPr="00365969">
              <w:t>ds</w:t>
            </w:r>
            <w:r w:rsidRPr="00493148">
              <w:rPr>
                <w:spacing w:val="-14"/>
              </w:rPr>
              <w:t xml:space="preserve"> </w:t>
            </w:r>
            <w:r w:rsidRPr="00365969">
              <w:t>interrelations</w:t>
            </w:r>
            <w:r w:rsidRPr="00493148">
              <w:rPr>
                <w:spacing w:val="2"/>
              </w:rPr>
              <w:t>h</w:t>
            </w:r>
            <w:r w:rsidRPr="00365969">
              <w:t>ips</w:t>
            </w:r>
            <w:r w:rsidRPr="00493148">
              <w:rPr>
                <w:spacing w:val="-19"/>
              </w:rPr>
              <w:t xml:space="preserve"> </w:t>
            </w:r>
            <w:r w:rsidRPr="00365969">
              <w:t>among</w:t>
            </w:r>
            <w:r w:rsidRPr="00493148">
              <w:rPr>
                <w:spacing w:val="-7"/>
              </w:rPr>
              <w:t xml:space="preserve"> </w:t>
            </w:r>
            <w:r w:rsidRPr="00365969">
              <w:t>t</w:t>
            </w:r>
            <w:r w:rsidRPr="00493148">
              <w:rPr>
                <w:spacing w:val="1"/>
              </w:rPr>
              <w:t>e</w:t>
            </w:r>
            <w:r w:rsidRPr="00365969">
              <w:t>mperat</w:t>
            </w:r>
            <w:r w:rsidRPr="00493148">
              <w:rPr>
                <w:spacing w:val="2"/>
              </w:rPr>
              <w:t>u</w:t>
            </w:r>
            <w:r w:rsidRPr="00365969">
              <w:t>r</w:t>
            </w:r>
            <w:r w:rsidRPr="00493148">
              <w:rPr>
                <w:spacing w:val="1"/>
              </w:rPr>
              <w:t>e</w:t>
            </w:r>
            <w:r w:rsidRPr="00365969">
              <w:t>,</w:t>
            </w:r>
            <w:r w:rsidRPr="00493148">
              <w:rPr>
                <w:spacing w:val="-15"/>
              </w:rPr>
              <w:t xml:space="preserve"> </w:t>
            </w:r>
            <w:r w:rsidRPr="00365969">
              <w:t>mol</w:t>
            </w:r>
            <w:r w:rsidRPr="00493148">
              <w:rPr>
                <w:spacing w:val="1"/>
              </w:rPr>
              <w:t>e</w:t>
            </w:r>
            <w:r w:rsidRPr="00365969">
              <w:t>s,</w:t>
            </w:r>
            <w:r w:rsidRPr="00493148">
              <w:rPr>
                <w:spacing w:val="-7"/>
              </w:rPr>
              <w:t xml:space="preserve"> </w:t>
            </w:r>
            <w:r w:rsidRPr="00365969">
              <w:t>p</w:t>
            </w:r>
            <w:r w:rsidRPr="00493148">
              <w:rPr>
                <w:spacing w:val="1"/>
              </w:rPr>
              <w:t>r</w:t>
            </w:r>
            <w:r w:rsidRPr="00365969">
              <w:t>essu</w:t>
            </w:r>
            <w:r w:rsidRPr="00493148">
              <w:rPr>
                <w:spacing w:val="1"/>
              </w:rPr>
              <w:t>r</w:t>
            </w:r>
            <w:r w:rsidRPr="00365969">
              <w:t>e</w:t>
            </w:r>
            <w:r w:rsidRPr="00493148">
              <w:rPr>
                <w:spacing w:val="-10"/>
              </w:rPr>
              <w:t xml:space="preserve"> </w:t>
            </w:r>
            <w:r w:rsidRPr="00365969">
              <w:t>a</w:t>
            </w:r>
            <w:r w:rsidRPr="00493148">
              <w:rPr>
                <w:spacing w:val="2"/>
              </w:rPr>
              <w:t>n</w:t>
            </w:r>
            <w:r w:rsidRPr="00365969">
              <w:t>d</w:t>
            </w:r>
            <w:r w:rsidRPr="00493148">
              <w:rPr>
                <w:spacing w:val="-4"/>
              </w:rPr>
              <w:t xml:space="preserve"> </w:t>
            </w:r>
            <w:r w:rsidRPr="00365969">
              <w:t>v</w:t>
            </w:r>
            <w:r w:rsidRPr="00493148">
              <w:rPr>
                <w:spacing w:val="1"/>
              </w:rPr>
              <w:t>o</w:t>
            </w:r>
            <w:r w:rsidRPr="00365969">
              <w:t>lume</w:t>
            </w:r>
            <w:r w:rsidRPr="00493148">
              <w:rPr>
                <w:spacing w:val="-6"/>
              </w:rPr>
              <w:t xml:space="preserve"> </w:t>
            </w:r>
            <w:r w:rsidRPr="00365969">
              <w:t>of gas</w:t>
            </w:r>
            <w:r w:rsidRPr="00493148">
              <w:rPr>
                <w:spacing w:val="1"/>
              </w:rPr>
              <w:t>e</w:t>
            </w:r>
            <w:r w:rsidRPr="00365969">
              <w:t>s</w:t>
            </w:r>
            <w:r w:rsidRPr="00493148">
              <w:rPr>
                <w:spacing w:val="-6"/>
              </w:rPr>
              <w:t xml:space="preserve"> </w:t>
            </w:r>
            <w:r w:rsidRPr="00365969">
              <w:t>con</w:t>
            </w:r>
            <w:r w:rsidRPr="00493148">
              <w:rPr>
                <w:spacing w:val="1"/>
              </w:rPr>
              <w:t>t</w:t>
            </w:r>
            <w:r w:rsidRPr="00365969">
              <w:t>ained</w:t>
            </w:r>
            <w:r w:rsidRPr="00493148">
              <w:rPr>
                <w:spacing w:val="-11"/>
              </w:rPr>
              <w:t xml:space="preserve"> </w:t>
            </w:r>
            <w:r w:rsidRPr="00493148">
              <w:rPr>
                <w:spacing w:val="1"/>
              </w:rPr>
              <w:t>w</w:t>
            </w:r>
            <w:r w:rsidRPr="00365969">
              <w:t>ith</w:t>
            </w:r>
            <w:r w:rsidRPr="00493148">
              <w:rPr>
                <w:spacing w:val="1"/>
              </w:rPr>
              <w:t>i</w:t>
            </w:r>
            <w:r w:rsidRPr="00365969">
              <w:t>n</w:t>
            </w:r>
            <w:r w:rsidRPr="00493148">
              <w:rPr>
                <w:spacing w:val="-7"/>
              </w:rPr>
              <w:t xml:space="preserve"> </w:t>
            </w:r>
            <w:r w:rsidRPr="00365969">
              <w:t>a</w:t>
            </w:r>
            <w:r w:rsidRPr="00493148">
              <w:rPr>
                <w:spacing w:val="-1"/>
              </w:rPr>
              <w:t xml:space="preserve"> </w:t>
            </w:r>
            <w:r w:rsidRPr="00365969">
              <w:t>cl</w:t>
            </w:r>
            <w:r w:rsidRPr="00493148">
              <w:rPr>
                <w:spacing w:val="1"/>
              </w:rPr>
              <w:t>o</w:t>
            </w:r>
            <w:r w:rsidRPr="00365969">
              <w:t>sed</w:t>
            </w:r>
            <w:r w:rsidRPr="00493148">
              <w:rPr>
                <w:spacing w:val="-7"/>
              </w:rPr>
              <w:t xml:space="preserve"> </w:t>
            </w:r>
            <w:r w:rsidRPr="00365969">
              <w:t>s</w:t>
            </w:r>
            <w:r w:rsidRPr="00493148">
              <w:rPr>
                <w:spacing w:val="1"/>
              </w:rPr>
              <w:t>y</w:t>
            </w:r>
            <w:r w:rsidRPr="00365969">
              <w:t>stem.</w:t>
            </w:r>
          </w:p>
        </w:tc>
        <w:tc>
          <w:tcPr>
            <w:tcW w:w="864" w:type="dxa"/>
          </w:tcPr>
          <w:p w14:paraId="28ECA855" w14:textId="77777777" w:rsidR="002B0463" w:rsidRDefault="002B0463" w:rsidP="002B0463">
            <w:pPr>
              <w:pStyle w:val="TableBodyCopy"/>
            </w:pPr>
          </w:p>
        </w:tc>
        <w:tc>
          <w:tcPr>
            <w:tcW w:w="866" w:type="dxa"/>
          </w:tcPr>
          <w:p w14:paraId="1A02961B" w14:textId="77777777" w:rsidR="002B0463" w:rsidRDefault="002B0463" w:rsidP="002B0463">
            <w:pPr>
              <w:pStyle w:val="TableBodyCopy"/>
            </w:pPr>
          </w:p>
        </w:tc>
        <w:tc>
          <w:tcPr>
            <w:tcW w:w="864" w:type="dxa"/>
          </w:tcPr>
          <w:p w14:paraId="704547C6" w14:textId="77777777" w:rsidR="002B0463" w:rsidRDefault="002B0463" w:rsidP="002B0463">
            <w:pPr>
              <w:pStyle w:val="TableBodyCopy"/>
            </w:pPr>
          </w:p>
        </w:tc>
        <w:tc>
          <w:tcPr>
            <w:tcW w:w="864" w:type="dxa"/>
          </w:tcPr>
          <w:p w14:paraId="2CDF5916" w14:textId="77777777" w:rsidR="002B0463" w:rsidRDefault="002B0463" w:rsidP="002B0463">
            <w:pPr>
              <w:pStyle w:val="TableBodyCopy"/>
            </w:pPr>
          </w:p>
        </w:tc>
        <w:tc>
          <w:tcPr>
            <w:tcW w:w="864" w:type="dxa"/>
          </w:tcPr>
          <w:p w14:paraId="0F697909" w14:textId="77777777" w:rsidR="002B0463" w:rsidRDefault="002B0463" w:rsidP="002B0463">
            <w:pPr>
              <w:pStyle w:val="TableBodyCopy"/>
            </w:pPr>
          </w:p>
        </w:tc>
        <w:tc>
          <w:tcPr>
            <w:tcW w:w="864" w:type="dxa"/>
          </w:tcPr>
          <w:p w14:paraId="5C551227" w14:textId="77777777" w:rsidR="002B0463" w:rsidRDefault="002B0463" w:rsidP="002B0463">
            <w:pPr>
              <w:pStyle w:val="TableBodyCopy"/>
            </w:pPr>
          </w:p>
        </w:tc>
        <w:tc>
          <w:tcPr>
            <w:tcW w:w="864" w:type="dxa"/>
          </w:tcPr>
          <w:p w14:paraId="46A651BC" w14:textId="77777777" w:rsidR="002B0463" w:rsidRDefault="002B0463" w:rsidP="002B0463">
            <w:pPr>
              <w:pStyle w:val="TableBodyCopy"/>
            </w:pPr>
          </w:p>
        </w:tc>
        <w:tc>
          <w:tcPr>
            <w:tcW w:w="864" w:type="dxa"/>
          </w:tcPr>
          <w:p w14:paraId="759A84E4" w14:textId="77777777" w:rsidR="002B0463" w:rsidRDefault="002B0463" w:rsidP="002B0463">
            <w:pPr>
              <w:pStyle w:val="TableBodyCopy"/>
            </w:pPr>
          </w:p>
        </w:tc>
        <w:tc>
          <w:tcPr>
            <w:tcW w:w="864" w:type="dxa"/>
          </w:tcPr>
          <w:p w14:paraId="43E918BD" w14:textId="77777777" w:rsidR="002B0463" w:rsidRDefault="002B0463" w:rsidP="002B0463">
            <w:pPr>
              <w:pStyle w:val="TableBodyCopy"/>
            </w:pPr>
          </w:p>
        </w:tc>
        <w:tc>
          <w:tcPr>
            <w:tcW w:w="864" w:type="dxa"/>
          </w:tcPr>
          <w:p w14:paraId="6066D284" w14:textId="77777777" w:rsidR="002B0463" w:rsidRDefault="002B0463" w:rsidP="002B0463">
            <w:pPr>
              <w:pStyle w:val="TableBodyCopy"/>
            </w:pPr>
          </w:p>
        </w:tc>
        <w:tc>
          <w:tcPr>
            <w:tcW w:w="864" w:type="dxa"/>
          </w:tcPr>
          <w:p w14:paraId="63A6F335" w14:textId="77777777" w:rsidR="002B0463" w:rsidRDefault="002B0463" w:rsidP="002B0463">
            <w:pPr>
              <w:pStyle w:val="TableBodyCopy"/>
            </w:pPr>
          </w:p>
        </w:tc>
      </w:tr>
      <w:tr w:rsidR="002B0463" w:rsidRPr="00CC38F7" w14:paraId="16A4EC9C" w14:textId="77777777" w:rsidTr="00381F7A">
        <w:tblPrEx>
          <w:tblCellMar>
            <w:left w:w="108" w:type="dxa"/>
            <w:right w:w="108" w:type="dxa"/>
          </w:tblCellMar>
        </w:tblPrEx>
        <w:trPr>
          <w:cantSplit/>
          <w:trHeight w:val="395"/>
        </w:trPr>
        <w:tc>
          <w:tcPr>
            <w:tcW w:w="4894" w:type="dxa"/>
          </w:tcPr>
          <w:p w14:paraId="58C61E7D" w14:textId="3FA1031E" w:rsidR="002B0463" w:rsidRPr="00A815E6" w:rsidRDefault="002B0463" w:rsidP="00493148">
            <w:pPr>
              <w:pStyle w:val="TableDescriptivestatements"/>
              <w:numPr>
                <w:ilvl w:val="0"/>
                <w:numId w:val="37"/>
              </w:numPr>
            </w:pPr>
            <w:r w:rsidRPr="00365969">
              <w:t>Analyzes</w:t>
            </w:r>
            <w:r w:rsidRPr="00493148">
              <w:rPr>
                <w:spacing w:val="-10"/>
              </w:rPr>
              <w:t xml:space="preserve"> </w:t>
            </w:r>
            <w:r w:rsidRPr="00493148">
              <w:rPr>
                <w:spacing w:val="1"/>
              </w:rPr>
              <w:t>d</w:t>
            </w:r>
            <w:r w:rsidRPr="00365969">
              <w:t>ata</w:t>
            </w:r>
            <w:r w:rsidRPr="00493148">
              <w:rPr>
                <w:spacing w:val="-5"/>
              </w:rPr>
              <w:t xml:space="preserve"> </w:t>
            </w:r>
            <w:r w:rsidRPr="00365969">
              <w:t>o</w:t>
            </w:r>
            <w:r w:rsidRPr="00493148">
              <w:rPr>
                <w:spacing w:val="1"/>
              </w:rPr>
              <w:t>b</w:t>
            </w:r>
            <w:r w:rsidRPr="00365969">
              <w:t>tai</w:t>
            </w:r>
            <w:r w:rsidRPr="00493148">
              <w:rPr>
                <w:spacing w:val="1"/>
              </w:rPr>
              <w:t>n</w:t>
            </w:r>
            <w:r w:rsidRPr="00365969">
              <w:t>ed</w:t>
            </w:r>
            <w:r w:rsidRPr="00493148">
              <w:rPr>
                <w:spacing w:val="-10"/>
              </w:rPr>
              <w:t xml:space="preserve"> </w:t>
            </w:r>
            <w:r w:rsidRPr="00365969">
              <w:t>from</w:t>
            </w:r>
            <w:r w:rsidRPr="00493148">
              <w:rPr>
                <w:spacing w:val="-4"/>
              </w:rPr>
              <w:t xml:space="preserve"> </w:t>
            </w:r>
            <w:r w:rsidRPr="00365969">
              <w:t>i</w:t>
            </w:r>
            <w:r w:rsidRPr="00493148">
              <w:rPr>
                <w:spacing w:val="1"/>
              </w:rPr>
              <w:t>n</w:t>
            </w:r>
            <w:r w:rsidRPr="00365969">
              <w:t>ves</w:t>
            </w:r>
            <w:r w:rsidRPr="00493148">
              <w:rPr>
                <w:spacing w:val="1"/>
              </w:rPr>
              <w:t>t</w:t>
            </w:r>
            <w:r w:rsidRPr="00365969">
              <w:t>iga</w:t>
            </w:r>
            <w:r w:rsidRPr="00493148">
              <w:rPr>
                <w:spacing w:val="1"/>
              </w:rPr>
              <w:t>t</w:t>
            </w:r>
            <w:r w:rsidRPr="00365969">
              <w:t>io</w:t>
            </w:r>
            <w:r w:rsidRPr="00493148">
              <w:rPr>
                <w:spacing w:val="1"/>
              </w:rPr>
              <w:t>n</w:t>
            </w:r>
            <w:r w:rsidRPr="00365969">
              <w:t>s</w:t>
            </w:r>
            <w:r w:rsidRPr="00493148">
              <w:rPr>
                <w:spacing w:val="-16"/>
              </w:rPr>
              <w:t xml:space="preserve"> </w:t>
            </w:r>
            <w:r w:rsidRPr="00365969">
              <w:t>w</w:t>
            </w:r>
            <w:r w:rsidRPr="00493148">
              <w:rPr>
                <w:spacing w:val="1"/>
              </w:rPr>
              <w:t>i</w:t>
            </w:r>
            <w:r w:rsidRPr="00365969">
              <w:t>th</w:t>
            </w:r>
            <w:r w:rsidRPr="00493148">
              <w:rPr>
                <w:spacing w:val="-5"/>
              </w:rPr>
              <w:t xml:space="preserve"> </w:t>
            </w:r>
            <w:r w:rsidRPr="00365969">
              <w:t>g</w:t>
            </w:r>
            <w:r w:rsidRPr="00493148">
              <w:rPr>
                <w:spacing w:val="1"/>
              </w:rPr>
              <w:t>a</w:t>
            </w:r>
            <w:r w:rsidRPr="00365969">
              <w:t>ses</w:t>
            </w:r>
            <w:r w:rsidRPr="00493148">
              <w:rPr>
                <w:spacing w:val="-6"/>
              </w:rPr>
              <w:t xml:space="preserve"> </w:t>
            </w:r>
            <w:r w:rsidRPr="00365969">
              <w:t>in</w:t>
            </w:r>
            <w:r w:rsidRPr="00493148">
              <w:rPr>
                <w:spacing w:val="-1"/>
              </w:rPr>
              <w:t xml:space="preserve"> </w:t>
            </w:r>
            <w:r w:rsidRPr="00365969">
              <w:t>a</w:t>
            </w:r>
            <w:r w:rsidRPr="00493148">
              <w:rPr>
                <w:spacing w:val="-1"/>
              </w:rPr>
              <w:t xml:space="preserve"> </w:t>
            </w:r>
            <w:r w:rsidRPr="00365969">
              <w:t>c</w:t>
            </w:r>
            <w:r w:rsidRPr="00493148">
              <w:rPr>
                <w:spacing w:val="1"/>
              </w:rPr>
              <w:t>lo</w:t>
            </w:r>
            <w:r w:rsidRPr="00365969">
              <w:t>sed</w:t>
            </w:r>
            <w:r w:rsidRPr="00493148">
              <w:rPr>
                <w:spacing w:val="-7"/>
              </w:rPr>
              <w:t xml:space="preserve"> </w:t>
            </w:r>
            <w:r w:rsidRPr="00365969">
              <w:t>syst</w:t>
            </w:r>
            <w:r w:rsidRPr="00493148">
              <w:rPr>
                <w:spacing w:val="1"/>
              </w:rPr>
              <w:t>e</w:t>
            </w:r>
            <w:r w:rsidRPr="00365969">
              <w:t>m</w:t>
            </w:r>
            <w:r w:rsidRPr="00493148">
              <w:rPr>
                <w:spacing w:val="-8"/>
              </w:rPr>
              <w:t xml:space="preserve"> </w:t>
            </w:r>
            <w:r w:rsidRPr="00365969">
              <w:t>and deter</w:t>
            </w:r>
            <w:r w:rsidRPr="00493148">
              <w:rPr>
                <w:spacing w:val="1"/>
              </w:rPr>
              <w:t>m</w:t>
            </w:r>
            <w:r w:rsidRPr="00365969">
              <w:t>in</w:t>
            </w:r>
            <w:r w:rsidRPr="00493148">
              <w:rPr>
                <w:spacing w:val="1"/>
              </w:rPr>
              <w:t>e</w:t>
            </w:r>
            <w:r w:rsidRPr="00365969">
              <w:t>s</w:t>
            </w:r>
            <w:r w:rsidRPr="00493148">
              <w:rPr>
                <w:spacing w:val="-12"/>
              </w:rPr>
              <w:t xml:space="preserve"> </w:t>
            </w:r>
            <w:r w:rsidRPr="00365969">
              <w:t>whet</w:t>
            </w:r>
            <w:r w:rsidRPr="00493148">
              <w:rPr>
                <w:spacing w:val="1"/>
              </w:rPr>
              <w:t>h</w:t>
            </w:r>
            <w:r w:rsidRPr="00365969">
              <w:t>er</w:t>
            </w:r>
            <w:r w:rsidRPr="00493148">
              <w:rPr>
                <w:spacing w:val="-9"/>
              </w:rPr>
              <w:t xml:space="preserve"> </w:t>
            </w:r>
            <w:r w:rsidRPr="00365969">
              <w:t>the</w:t>
            </w:r>
            <w:r w:rsidRPr="00493148">
              <w:rPr>
                <w:spacing w:val="-4"/>
              </w:rPr>
              <w:t xml:space="preserve"> </w:t>
            </w:r>
            <w:r w:rsidRPr="00365969">
              <w:t>data</w:t>
            </w:r>
            <w:r w:rsidRPr="00493148">
              <w:rPr>
                <w:spacing w:val="-5"/>
              </w:rPr>
              <w:t xml:space="preserve"> </w:t>
            </w:r>
            <w:r w:rsidRPr="00365969">
              <w:t>are</w:t>
            </w:r>
            <w:r w:rsidRPr="00493148">
              <w:rPr>
                <w:spacing w:val="-4"/>
              </w:rPr>
              <w:t xml:space="preserve"> </w:t>
            </w:r>
            <w:r w:rsidRPr="00365969">
              <w:t>co</w:t>
            </w:r>
            <w:r w:rsidRPr="00493148">
              <w:rPr>
                <w:spacing w:val="1"/>
              </w:rPr>
              <w:t>n</w:t>
            </w:r>
            <w:r w:rsidRPr="00365969">
              <w:t>sist</w:t>
            </w:r>
            <w:r w:rsidRPr="00493148">
              <w:rPr>
                <w:spacing w:val="1"/>
              </w:rPr>
              <w:t>e</w:t>
            </w:r>
            <w:r w:rsidRPr="00365969">
              <w:t>nt</w:t>
            </w:r>
            <w:r w:rsidRPr="00493148">
              <w:rPr>
                <w:spacing w:val="-11"/>
              </w:rPr>
              <w:t xml:space="preserve"> </w:t>
            </w:r>
            <w:r w:rsidRPr="00365969">
              <w:t>with</w:t>
            </w:r>
            <w:r w:rsidRPr="00493148">
              <w:rPr>
                <w:spacing w:val="-5"/>
              </w:rPr>
              <w:t xml:space="preserve"> </w:t>
            </w:r>
            <w:r w:rsidRPr="00365969">
              <w:t>the</w:t>
            </w:r>
            <w:r w:rsidRPr="00493148">
              <w:rPr>
                <w:spacing w:val="-4"/>
              </w:rPr>
              <w:t xml:space="preserve"> </w:t>
            </w:r>
            <w:r w:rsidRPr="00365969">
              <w:t>ide</w:t>
            </w:r>
            <w:r w:rsidRPr="00493148">
              <w:rPr>
                <w:spacing w:val="1"/>
              </w:rPr>
              <w:t>a</w:t>
            </w:r>
            <w:r w:rsidRPr="00365969">
              <w:t>l</w:t>
            </w:r>
            <w:r w:rsidRPr="00493148">
              <w:rPr>
                <w:spacing w:val="-5"/>
              </w:rPr>
              <w:t xml:space="preserve"> </w:t>
            </w:r>
            <w:r w:rsidRPr="00365969">
              <w:t>g</w:t>
            </w:r>
            <w:r w:rsidRPr="00493148">
              <w:rPr>
                <w:spacing w:val="1"/>
              </w:rPr>
              <w:t>a</w:t>
            </w:r>
            <w:r w:rsidRPr="00365969">
              <w:t>s</w:t>
            </w:r>
            <w:r w:rsidRPr="00493148">
              <w:rPr>
                <w:spacing w:val="-4"/>
              </w:rPr>
              <w:t xml:space="preserve"> </w:t>
            </w:r>
            <w:r w:rsidRPr="00365969">
              <w:t>law.</w:t>
            </w:r>
          </w:p>
        </w:tc>
        <w:tc>
          <w:tcPr>
            <w:tcW w:w="864" w:type="dxa"/>
          </w:tcPr>
          <w:p w14:paraId="438C8CEF" w14:textId="77777777" w:rsidR="002B0463" w:rsidRDefault="002B0463" w:rsidP="002B0463">
            <w:pPr>
              <w:pStyle w:val="TableBodyCopy"/>
            </w:pPr>
          </w:p>
        </w:tc>
        <w:tc>
          <w:tcPr>
            <w:tcW w:w="866" w:type="dxa"/>
          </w:tcPr>
          <w:p w14:paraId="02077968" w14:textId="77777777" w:rsidR="002B0463" w:rsidRDefault="002B0463" w:rsidP="002B0463">
            <w:pPr>
              <w:pStyle w:val="TableBodyCopy"/>
            </w:pPr>
          </w:p>
        </w:tc>
        <w:tc>
          <w:tcPr>
            <w:tcW w:w="864" w:type="dxa"/>
          </w:tcPr>
          <w:p w14:paraId="73C93051" w14:textId="77777777" w:rsidR="002B0463" w:rsidRDefault="002B0463" w:rsidP="002B0463">
            <w:pPr>
              <w:pStyle w:val="TableBodyCopy"/>
            </w:pPr>
          </w:p>
        </w:tc>
        <w:tc>
          <w:tcPr>
            <w:tcW w:w="864" w:type="dxa"/>
          </w:tcPr>
          <w:p w14:paraId="084F93B6" w14:textId="77777777" w:rsidR="002B0463" w:rsidRDefault="002B0463" w:rsidP="002B0463">
            <w:pPr>
              <w:pStyle w:val="TableBodyCopy"/>
            </w:pPr>
          </w:p>
        </w:tc>
        <w:tc>
          <w:tcPr>
            <w:tcW w:w="864" w:type="dxa"/>
          </w:tcPr>
          <w:p w14:paraId="6FE2501B" w14:textId="77777777" w:rsidR="002B0463" w:rsidRDefault="002B0463" w:rsidP="002B0463">
            <w:pPr>
              <w:pStyle w:val="TableBodyCopy"/>
            </w:pPr>
          </w:p>
        </w:tc>
        <w:tc>
          <w:tcPr>
            <w:tcW w:w="864" w:type="dxa"/>
          </w:tcPr>
          <w:p w14:paraId="58281557" w14:textId="77777777" w:rsidR="002B0463" w:rsidRDefault="002B0463" w:rsidP="002B0463">
            <w:pPr>
              <w:pStyle w:val="TableBodyCopy"/>
            </w:pPr>
          </w:p>
        </w:tc>
        <w:tc>
          <w:tcPr>
            <w:tcW w:w="864" w:type="dxa"/>
          </w:tcPr>
          <w:p w14:paraId="14C79C6D" w14:textId="77777777" w:rsidR="002B0463" w:rsidRDefault="002B0463" w:rsidP="002B0463">
            <w:pPr>
              <w:pStyle w:val="TableBodyCopy"/>
            </w:pPr>
          </w:p>
        </w:tc>
        <w:tc>
          <w:tcPr>
            <w:tcW w:w="864" w:type="dxa"/>
          </w:tcPr>
          <w:p w14:paraId="48C8B1B4" w14:textId="77777777" w:rsidR="002B0463" w:rsidRDefault="002B0463" w:rsidP="002B0463">
            <w:pPr>
              <w:pStyle w:val="TableBodyCopy"/>
            </w:pPr>
          </w:p>
        </w:tc>
        <w:tc>
          <w:tcPr>
            <w:tcW w:w="864" w:type="dxa"/>
          </w:tcPr>
          <w:p w14:paraId="56561165" w14:textId="77777777" w:rsidR="002B0463" w:rsidRDefault="002B0463" w:rsidP="002B0463">
            <w:pPr>
              <w:pStyle w:val="TableBodyCopy"/>
            </w:pPr>
          </w:p>
        </w:tc>
        <w:tc>
          <w:tcPr>
            <w:tcW w:w="864" w:type="dxa"/>
          </w:tcPr>
          <w:p w14:paraId="3EE622B6" w14:textId="77777777" w:rsidR="002B0463" w:rsidRDefault="002B0463" w:rsidP="002B0463">
            <w:pPr>
              <w:pStyle w:val="TableBodyCopy"/>
            </w:pPr>
          </w:p>
        </w:tc>
        <w:tc>
          <w:tcPr>
            <w:tcW w:w="864" w:type="dxa"/>
          </w:tcPr>
          <w:p w14:paraId="1DCE83D9" w14:textId="77777777" w:rsidR="002B0463" w:rsidRDefault="002B0463" w:rsidP="002B0463">
            <w:pPr>
              <w:pStyle w:val="TableBodyCopy"/>
            </w:pPr>
          </w:p>
        </w:tc>
      </w:tr>
      <w:tr w:rsidR="002B0463" w:rsidRPr="00CC38F7" w14:paraId="6ACC777A" w14:textId="77777777" w:rsidTr="00381F7A">
        <w:tblPrEx>
          <w:tblCellMar>
            <w:left w:w="108" w:type="dxa"/>
            <w:right w:w="108" w:type="dxa"/>
          </w:tblCellMar>
        </w:tblPrEx>
        <w:trPr>
          <w:cantSplit/>
          <w:trHeight w:val="395"/>
        </w:trPr>
        <w:tc>
          <w:tcPr>
            <w:tcW w:w="4894" w:type="dxa"/>
          </w:tcPr>
          <w:p w14:paraId="0885A082" w14:textId="1F017D4D" w:rsidR="002B0463" w:rsidRPr="00A815E6" w:rsidRDefault="002B0463" w:rsidP="00493148">
            <w:pPr>
              <w:pStyle w:val="TableDescriptivestatements"/>
              <w:numPr>
                <w:ilvl w:val="0"/>
                <w:numId w:val="37"/>
              </w:numPr>
            </w:pPr>
            <w:r w:rsidRPr="00365969">
              <w:t>Appl</w:t>
            </w:r>
            <w:r w:rsidRPr="00493148">
              <w:rPr>
                <w:spacing w:val="1"/>
              </w:rPr>
              <w:t>i</w:t>
            </w:r>
            <w:r w:rsidRPr="00365969">
              <w:t>es</w:t>
            </w:r>
            <w:r w:rsidRPr="00493148">
              <w:rPr>
                <w:spacing w:val="-8"/>
              </w:rPr>
              <w:t xml:space="preserve"> </w:t>
            </w:r>
            <w:r w:rsidRPr="00365969">
              <w:t>the</w:t>
            </w:r>
            <w:r w:rsidRPr="00493148">
              <w:rPr>
                <w:spacing w:val="-4"/>
              </w:rPr>
              <w:t xml:space="preserve"> </w:t>
            </w:r>
            <w:r w:rsidRPr="00365969">
              <w:t>gas</w:t>
            </w:r>
            <w:r w:rsidRPr="00493148">
              <w:rPr>
                <w:spacing w:val="-4"/>
              </w:rPr>
              <w:t xml:space="preserve"> </w:t>
            </w:r>
            <w:r w:rsidRPr="00365969">
              <w:t>la</w:t>
            </w:r>
            <w:r w:rsidRPr="00493148">
              <w:rPr>
                <w:spacing w:val="1"/>
              </w:rPr>
              <w:t>w</w:t>
            </w:r>
            <w:r w:rsidRPr="00365969">
              <w:t>s</w:t>
            </w:r>
            <w:r w:rsidRPr="00493148">
              <w:rPr>
                <w:spacing w:val="-6"/>
              </w:rPr>
              <w:t xml:space="preserve"> </w:t>
            </w:r>
            <w:r w:rsidRPr="00493148">
              <w:rPr>
                <w:spacing w:val="1"/>
              </w:rPr>
              <w:t>(</w:t>
            </w:r>
            <w:r w:rsidRPr="00365969">
              <w:t>e.g.,</w:t>
            </w:r>
            <w:r w:rsidRPr="00493148">
              <w:rPr>
                <w:spacing w:val="-6"/>
              </w:rPr>
              <w:t xml:space="preserve"> </w:t>
            </w:r>
            <w:r w:rsidRPr="00365969">
              <w:t>Char</w:t>
            </w:r>
            <w:r w:rsidRPr="00493148">
              <w:rPr>
                <w:spacing w:val="1"/>
              </w:rPr>
              <w:t>l</w:t>
            </w:r>
            <w:r w:rsidRPr="00365969">
              <w:t>es’s</w:t>
            </w:r>
            <w:r w:rsidRPr="00493148">
              <w:rPr>
                <w:spacing w:val="-10"/>
              </w:rPr>
              <w:t xml:space="preserve"> </w:t>
            </w:r>
            <w:r w:rsidRPr="00365969">
              <w:t>law,</w:t>
            </w:r>
            <w:r w:rsidRPr="00493148">
              <w:rPr>
                <w:spacing w:val="-5"/>
              </w:rPr>
              <w:t xml:space="preserve"> </w:t>
            </w:r>
            <w:r w:rsidRPr="00365969">
              <w:t>Boyl</w:t>
            </w:r>
            <w:r w:rsidRPr="00493148">
              <w:rPr>
                <w:spacing w:val="1"/>
              </w:rPr>
              <w:t>e</w:t>
            </w:r>
            <w:r w:rsidRPr="00365969">
              <w:t>’s</w:t>
            </w:r>
            <w:r w:rsidRPr="00493148">
              <w:rPr>
                <w:spacing w:val="-8"/>
              </w:rPr>
              <w:t xml:space="preserve"> </w:t>
            </w:r>
            <w:r w:rsidRPr="00365969">
              <w:t>law,</w:t>
            </w:r>
            <w:r w:rsidRPr="00493148">
              <w:rPr>
                <w:spacing w:val="-4"/>
              </w:rPr>
              <w:t xml:space="preserve"> </w:t>
            </w:r>
            <w:r w:rsidRPr="00365969">
              <w:t>c</w:t>
            </w:r>
            <w:r w:rsidRPr="00493148">
              <w:rPr>
                <w:spacing w:val="1"/>
              </w:rPr>
              <w:t>o</w:t>
            </w:r>
            <w:r w:rsidRPr="00365969">
              <w:t>mbin</w:t>
            </w:r>
            <w:r w:rsidRPr="00493148">
              <w:rPr>
                <w:spacing w:val="1"/>
              </w:rPr>
              <w:t>e</w:t>
            </w:r>
            <w:r w:rsidRPr="00365969">
              <w:t>d</w:t>
            </w:r>
            <w:r w:rsidRPr="00493148">
              <w:rPr>
                <w:spacing w:val="-11"/>
              </w:rPr>
              <w:t xml:space="preserve"> </w:t>
            </w:r>
            <w:r w:rsidRPr="00365969">
              <w:t>gas</w:t>
            </w:r>
            <w:r w:rsidRPr="00493148">
              <w:rPr>
                <w:spacing w:val="-3"/>
              </w:rPr>
              <w:t xml:space="preserve"> </w:t>
            </w:r>
            <w:r w:rsidRPr="00365969">
              <w:t>law)</w:t>
            </w:r>
            <w:r w:rsidRPr="00493148">
              <w:rPr>
                <w:spacing w:val="-5"/>
              </w:rPr>
              <w:t xml:space="preserve"> </w:t>
            </w:r>
            <w:r w:rsidRPr="00493148">
              <w:rPr>
                <w:spacing w:val="1"/>
              </w:rPr>
              <w:t>t</w:t>
            </w:r>
            <w:r w:rsidRPr="00365969">
              <w:t>o describe</w:t>
            </w:r>
            <w:r w:rsidRPr="00493148">
              <w:rPr>
                <w:spacing w:val="-9"/>
              </w:rPr>
              <w:t xml:space="preserve"> </w:t>
            </w:r>
            <w:r w:rsidRPr="00493148">
              <w:rPr>
                <w:spacing w:val="1"/>
              </w:rPr>
              <w:t>a</w:t>
            </w:r>
            <w:r w:rsidRPr="00365969">
              <w:t>nd</w:t>
            </w:r>
            <w:r w:rsidRPr="00493148">
              <w:rPr>
                <w:spacing w:val="-4"/>
              </w:rPr>
              <w:t xml:space="preserve"> </w:t>
            </w:r>
            <w:r w:rsidRPr="00365969">
              <w:t>c</w:t>
            </w:r>
            <w:r w:rsidRPr="00493148">
              <w:rPr>
                <w:spacing w:val="1"/>
              </w:rPr>
              <w:t>a</w:t>
            </w:r>
            <w:r w:rsidRPr="00365969">
              <w:t>lculate</w:t>
            </w:r>
            <w:r w:rsidRPr="00493148">
              <w:rPr>
                <w:spacing w:val="-10"/>
              </w:rPr>
              <w:t xml:space="preserve"> </w:t>
            </w:r>
            <w:r w:rsidRPr="00365969">
              <w:t>gas</w:t>
            </w:r>
            <w:r w:rsidRPr="00493148">
              <w:rPr>
                <w:spacing w:val="-4"/>
              </w:rPr>
              <w:t xml:space="preserve"> </w:t>
            </w:r>
            <w:r w:rsidRPr="00365969">
              <w:t>pro</w:t>
            </w:r>
            <w:r w:rsidRPr="00493148">
              <w:rPr>
                <w:spacing w:val="1"/>
              </w:rPr>
              <w:t>p</w:t>
            </w:r>
            <w:r w:rsidRPr="00365969">
              <w:t>ert</w:t>
            </w:r>
            <w:r w:rsidRPr="00493148">
              <w:rPr>
                <w:spacing w:val="-1"/>
              </w:rPr>
              <w:t>i</w:t>
            </w:r>
            <w:r w:rsidRPr="00493148">
              <w:rPr>
                <w:spacing w:val="1"/>
              </w:rPr>
              <w:t>e</w:t>
            </w:r>
            <w:r w:rsidRPr="00365969">
              <w:t>s</w:t>
            </w:r>
            <w:r w:rsidRPr="00493148">
              <w:rPr>
                <w:spacing w:val="-12"/>
              </w:rPr>
              <w:t xml:space="preserve"> </w:t>
            </w:r>
            <w:r w:rsidRPr="00365969">
              <w:t>in</w:t>
            </w:r>
            <w:r w:rsidRPr="00493148">
              <w:rPr>
                <w:spacing w:val="-1"/>
              </w:rPr>
              <w:t xml:space="preserve"> </w:t>
            </w:r>
            <w:r w:rsidRPr="00365969">
              <w:t>a</w:t>
            </w:r>
            <w:r w:rsidRPr="00493148">
              <w:rPr>
                <w:spacing w:val="1"/>
              </w:rPr>
              <w:t xml:space="preserve"> </w:t>
            </w:r>
            <w:r w:rsidRPr="00365969">
              <w:t>vari</w:t>
            </w:r>
            <w:r w:rsidRPr="00493148">
              <w:rPr>
                <w:spacing w:val="1"/>
              </w:rPr>
              <w:t>e</w:t>
            </w:r>
            <w:r w:rsidRPr="00365969">
              <w:t>ty</w:t>
            </w:r>
            <w:r w:rsidRPr="00493148">
              <w:rPr>
                <w:spacing w:val="-8"/>
              </w:rPr>
              <w:t xml:space="preserve"> </w:t>
            </w:r>
            <w:r w:rsidRPr="00365969">
              <w:t>of situ</w:t>
            </w:r>
            <w:r w:rsidRPr="00493148">
              <w:rPr>
                <w:spacing w:val="1"/>
              </w:rPr>
              <w:t>at</w:t>
            </w:r>
            <w:r w:rsidRPr="00365969">
              <w:t>io</w:t>
            </w:r>
            <w:r w:rsidRPr="00493148">
              <w:rPr>
                <w:spacing w:val="1"/>
              </w:rPr>
              <w:t>n</w:t>
            </w:r>
            <w:r w:rsidRPr="00365969">
              <w:t>s.</w:t>
            </w:r>
          </w:p>
        </w:tc>
        <w:tc>
          <w:tcPr>
            <w:tcW w:w="864" w:type="dxa"/>
          </w:tcPr>
          <w:p w14:paraId="096B43EB" w14:textId="77777777" w:rsidR="002B0463" w:rsidRDefault="002B0463" w:rsidP="002B0463">
            <w:pPr>
              <w:pStyle w:val="TableBodyCopy"/>
            </w:pPr>
          </w:p>
        </w:tc>
        <w:tc>
          <w:tcPr>
            <w:tcW w:w="866" w:type="dxa"/>
          </w:tcPr>
          <w:p w14:paraId="731933AF" w14:textId="77777777" w:rsidR="002B0463" w:rsidRDefault="002B0463" w:rsidP="002B0463">
            <w:pPr>
              <w:pStyle w:val="TableBodyCopy"/>
            </w:pPr>
          </w:p>
        </w:tc>
        <w:tc>
          <w:tcPr>
            <w:tcW w:w="864" w:type="dxa"/>
          </w:tcPr>
          <w:p w14:paraId="28E0ABF3" w14:textId="77777777" w:rsidR="002B0463" w:rsidRDefault="002B0463" w:rsidP="002B0463">
            <w:pPr>
              <w:pStyle w:val="TableBodyCopy"/>
            </w:pPr>
          </w:p>
        </w:tc>
        <w:tc>
          <w:tcPr>
            <w:tcW w:w="864" w:type="dxa"/>
          </w:tcPr>
          <w:p w14:paraId="4E3147FE" w14:textId="77777777" w:rsidR="002B0463" w:rsidRDefault="002B0463" w:rsidP="002B0463">
            <w:pPr>
              <w:pStyle w:val="TableBodyCopy"/>
            </w:pPr>
          </w:p>
        </w:tc>
        <w:tc>
          <w:tcPr>
            <w:tcW w:w="864" w:type="dxa"/>
          </w:tcPr>
          <w:p w14:paraId="53A3B663" w14:textId="77777777" w:rsidR="002B0463" w:rsidRDefault="002B0463" w:rsidP="002B0463">
            <w:pPr>
              <w:pStyle w:val="TableBodyCopy"/>
            </w:pPr>
          </w:p>
        </w:tc>
        <w:tc>
          <w:tcPr>
            <w:tcW w:w="864" w:type="dxa"/>
          </w:tcPr>
          <w:p w14:paraId="4A98C902" w14:textId="77777777" w:rsidR="002B0463" w:rsidRDefault="002B0463" w:rsidP="002B0463">
            <w:pPr>
              <w:pStyle w:val="TableBodyCopy"/>
            </w:pPr>
          </w:p>
        </w:tc>
        <w:tc>
          <w:tcPr>
            <w:tcW w:w="864" w:type="dxa"/>
          </w:tcPr>
          <w:p w14:paraId="626431C8" w14:textId="77777777" w:rsidR="002B0463" w:rsidRDefault="002B0463" w:rsidP="002B0463">
            <w:pPr>
              <w:pStyle w:val="TableBodyCopy"/>
            </w:pPr>
          </w:p>
        </w:tc>
        <w:tc>
          <w:tcPr>
            <w:tcW w:w="864" w:type="dxa"/>
          </w:tcPr>
          <w:p w14:paraId="38D6C09D" w14:textId="77777777" w:rsidR="002B0463" w:rsidRDefault="002B0463" w:rsidP="002B0463">
            <w:pPr>
              <w:pStyle w:val="TableBodyCopy"/>
            </w:pPr>
          </w:p>
        </w:tc>
        <w:tc>
          <w:tcPr>
            <w:tcW w:w="864" w:type="dxa"/>
          </w:tcPr>
          <w:p w14:paraId="21A823A6" w14:textId="77777777" w:rsidR="002B0463" w:rsidRDefault="002B0463" w:rsidP="002B0463">
            <w:pPr>
              <w:pStyle w:val="TableBodyCopy"/>
            </w:pPr>
          </w:p>
        </w:tc>
        <w:tc>
          <w:tcPr>
            <w:tcW w:w="864" w:type="dxa"/>
          </w:tcPr>
          <w:p w14:paraId="4A6C5E43" w14:textId="77777777" w:rsidR="002B0463" w:rsidRDefault="002B0463" w:rsidP="002B0463">
            <w:pPr>
              <w:pStyle w:val="TableBodyCopy"/>
            </w:pPr>
          </w:p>
        </w:tc>
        <w:tc>
          <w:tcPr>
            <w:tcW w:w="864" w:type="dxa"/>
          </w:tcPr>
          <w:p w14:paraId="3A690AB4" w14:textId="77777777" w:rsidR="002B0463" w:rsidRDefault="002B0463" w:rsidP="002B0463">
            <w:pPr>
              <w:pStyle w:val="TableBodyCopy"/>
            </w:pPr>
          </w:p>
        </w:tc>
      </w:tr>
      <w:tr w:rsidR="002B0463" w:rsidRPr="00CC38F7" w14:paraId="0E7DFA41" w14:textId="77777777" w:rsidTr="00381F7A">
        <w:tblPrEx>
          <w:tblCellMar>
            <w:left w:w="108" w:type="dxa"/>
            <w:right w:w="108" w:type="dxa"/>
          </w:tblCellMar>
        </w:tblPrEx>
        <w:trPr>
          <w:cantSplit/>
          <w:trHeight w:val="395"/>
        </w:trPr>
        <w:tc>
          <w:tcPr>
            <w:tcW w:w="4894" w:type="dxa"/>
          </w:tcPr>
          <w:p w14:paraId="79F2C8D7" w14:textId="1730BFED" w:rsidR="002B0463" w:rsidRPr="00A815E6" w:rsidRDefault="002B0463" w:rsidP="00493148">
            <w:pPr>
              <w:pStyle w:val="TableDescriptivestatements"/>
              <w:numPr>
                <w:ilvl w:val="0"/>
                <w:numId w:val="37"/>
              </w:numPr>
            </w:pPr>
            <w:r w:rsidRPr="00365969">
              <w:t>Appl</w:t>
            </w:r>
            <w:r w:rsidRPr="00493148">
              <w:rPr>
                <w:spacing w:val="1"/>
              </w:rPr>
              <w:t>i</w:t>
            </w:r>
            <w:r w:rsidRPr="00365969">
              <w:t>es</w:t>
            </w:r>
            <w:r w:rsidRPr="00493148">
              <w:rPr>
                <w:spacing w:val="-8"/>
              </w:rPr>
              <w:t xml:space="preserve"> </w:t>
            </w:r>
            <w:r w:rsidRPr="00365969">
              <w:t>D</w:t>
            </w:r>
            <w:r w:rsidRPr="00493148">
              <w:rPr>
                <w:spacing w:val="2"/>
              </w:rPr>
              <w:t>a</w:t>
            </w:r>
            <w:r w:rsidRPr="00365969">
              <w:t>lton</w:t>
            </w:r>
            <w:r w:rsidRPr="00493148">
              <w:rPr>
                <w:spacing w:val="1"/>
              </w:rPr>
              <w:t>’</w:t>
            </w:r>
            <w:r w:rsidRPr="00365969">
              <w:t>s</w:t>
            </w:r>
            <w:r w:rsidRPr="00493148">
              <w:rPr>
                <w:spacing w:val="-10"/>
              </w:rPr>
              <w:t xml:space="preserve"> </w:t>
            </w:r>
            <w:r w:rsidRPr="00365969">
              <w:t>law</w:t>
            </w:r>
            <w:r w:rsidRPr="00493148">
              <w:rPr>
                <w:spacing w:val="-2"/>
              </w:rPr>
              <w:t xml:space="preserve"> </w:t>
            </w:r>
            <w:r w:rsidRPr="00365969">
              <w:t>of</w:t>
            </w:r>
            <w:r w:rsidRPr="00493148">
              <w:rPr>
                <w:spacing w:val="-2"/>
              </w:rPr>
              <w:t xml:space="preserve"> </w:t>
            </w:r>
            <w:r w:rsidRPr="00365969">
              <w:t>p</w:t>
            </w:r>
            <w:r w:rsidRPr="00493148">
              <w:rPr>
                <w:spacing w:val="1"/>
              </w:rPr>
              <w:t>a</w:t>
            </w:r>
            <w:r w:rsidRPr="00365969">
              <w:t>rti</w:t>
            </w:r>
            <w:r w:rsidRPr="00493148">
              <w:rPr>
                <w:spacing w:val="1"/>
              </w:rPr>
              <w:t>a</w:t>
            </w:r>
            <w:r w:rsidRPr="00365969">
              <w:t>l</w:t>
            </w:r>
            <w:r w:rsidRPr="00493148">
              <w:rPr>
                <w:spacing w:val="-7"/>
              </w:rPr>
              <w:t xml:space="preserve"> </w:t>
            </w:r>
            <w:r w:rsidRPr="00493148">
              <w:rPr>
                <w:spacing w:val="1"/>
              </w:rPr>
              <w:t>p</w:t>
            </w:r>
            <w:r w:rsidRPr="00365969">
              <w:t>ress</w:t>
            </w:r>
            <w:r w:rsidRPr="00493148">
              <w:rPr>
                <w:spacing w:val="2"/>
              </w:rPr>
              <w:t>u</w:t>
            </w:r>
            <w:r w:rsidRPr="00365969">
              <w:t>re</w:t>
            </w:r>
            <w:r w:rsidRPr="00493148">
              <w:rPr>
                <w:spacing w:val="-10"/>
              </w:rPr>
              <w:t xml:space="preserve"> </w:t>
            </w:r>
            <w:r w:rsidRPr="00365969">
              <w:t>in</w:t>
            </w:r>
            <w:r w:rsidRPr="00493148">
              <w:rPr>
                <w:spacing w:val="-2"/>
              </w:rPr>
              <w:t xml:space="preserve"> </w:t>
            </w:r>
            <w:r w:rsidRPr="00365969">
              <w:t>vario</w:t>
            </w:r>
            <w:r w:rsidRPr="00493148">
              <w:rPr>
                <w:spacing w:val="2"/>
              </w:rPr>
              <w:t>u</w:t>
            </w:r>
            <w:r w:rsidRPr="00365969">
              <w:t>s</w:t>
            </w:r>
            <w:r w:rsidRPr="00493148">
              <w:rPr>
                <w:spacing w:val="-8"/>
              </w:rPr>
              <w:t xml:space="preserve"> </w:t>
            </w:r>
            <w:r w:rsidRPr="00365969">
              <w:t>si</w:t>
            </w:r>
            <w:r w:rsidRPr="00493148">
              <w:rPr>
                <w:spacing w:val="1"/>
              </w:rPr>
              <w:t>t</w:t>
            </w:r>
            <w:r w:rsidRPr="00365969">
              <w:t>uations</w:t>
            </w:r>
            <w:r w:rsidRPr="00493148">
              <w:rPr>
                <w:spacing w:val="-11"/>
              </w:rPr>
              <w:t xml:space="preserve"> </w:t>
            </w:r>
            <w:r w:rsidRPr="00365969">
              <w:t>(e</w:t>
            </w:r>
            <w:r w:rsidRPr="00493148">
              <w:rPr>
                <w:spacing w:val="2"/>
              </w:rPr>
              <w:t>.</w:t>
            </w:r>
            <w:r w:rsidRPr="00365969">
              <w:t>g.,</w:t>
            </w:r>
            <w:r w:rsidRPr="00493148">
              <w:rPr>
                <w:spacing w:val="-6"/>
              </w:rPr>
              <w:t xml:space="preserve"> </w:t>
            </w:r>
            <w:r w:rsidRPr="00365969">
              <w:t>col</w:t>
            </w:r>
            <w:r w:rsidRPr="00493148">
              <w:rPr>
                <w:spacing w:val="1"/>
              </w:rPr>
              <w:t>l</w:t>
            </w:r>
            <w:r w:rsidRPr="00365969">
              <w:t>ec</w:t>
            </w:r>
            <w:r w:rsidRPr="00493148">
              <w:rPr>
                <w:spacing w:val="1"/>
              </w:rPr>
              <w:t>ti</w:t>
            </w:r>
            <w:r w:rsidRPr="00365969">
              <w:t>ng</w:t>
            </w:r>
            <w:r w:rsidRPr="00493148">
              <w:rPr>
                <w:spacing w:val="-10"/>
              </w:rPr>
              <w:t xml:space="preserve"> </w:t>
            </w:r>
            <w:r w:rsidRPr="00365969">
              <w:t>a</w:t>
            </w:r>
            <w:r w:rsidRPr="00493148">
              <w:rPr>
                <w:spacing w:val="-1"/>
              </w:rPr>
              <w:t xml:space="preserve"> </w:t>
            </w:r>
            <w:r w:rsidRPr="00493148">
              <w:rPr>
                <w:spacing w:val="1"/>
              </w:rPr>
              <w:t>g</w:t>
            </w:r>
            <w:r w:rsidRPr="00365969">
              <w:t>as over</w:t>
            </w:r>
            <w:r w:rsidRPr="00493148">
              <w:rPr>
                <w:spacing w:val="-5"/>
              </w:rPr>
              <w:t xml:space="preserve"> </w:t>
            </w:r>
            <w:r w:rsidRPr="00365969">
              <w:t>wate</w:t>
            </w:r>
            <w:r w:rsidRPr="00493148">
              <w:rPr>
                <w:spacing w:val="1"/>
              </w:rPr>
              <w:t>r</w:t>
            </w:r>
            <w:r w:rsidRPr="00365969">
              <w:t>).</w:t>
            </w:r>
          </w:p>
        </w:tc>
        <w:tc>
          <w:tcPr>
            <w:tcW w:w="864" w:type="dxa"/>
          </w:tcPr>
          <w:p w14:paraId="720FDAD6" w14:textId="77777777" w:rsidR="002B0463" w:rsidRDefault="002B0463" w:rsidP="002B0463">
            <w:pPr>
              <w:pStyle w:val="TableBodyCopy"/>
            </w:pPr>
          </w:p>
        </w:tc>
        <w:tc>
          <w:tcPr>
            <w:tcW w:w="866" w:type="dxa"/>
          </w:tcPr>
          <w:p w14:paraId="654B31F6" w14:textId="77777777" w:rsidR="002B0463" w:rsidRDefault="002B0463" w:rsidP="002B0463">
            <w:pPr>
              <w:pStyle w:val="TableBodyCopy"/>
            </w:pPr>
          </w:p>
        </w:tc>
        <w:tc>
          <w:tcPr>
            <w:tcW w:w="864" w:type="dxa"/>
          </w:tcPr>
          <w:p w14:paraId="10C88BB4" w14:textId="77777777" w:rsidR="002B0463" w:rsidRDefault="002B0463" w:rsidP="002B0463">
            <w:pPr>
              <w:pStyle w:val="TableBodyCopy"/>
            </w:pPr>
          </w:p>
        </w:tc>
        <w:tc>
          <w:tcPr>
            <w:tcW w:w="864" w:type="dxa"/>
          </w:tcPr>
          <w:p w14:paraId="78A429FD" w14:textId="77777777" w:rsidR="002B0463" w:rsidRDefault="002B0463" w:rsidP="002B0463">
            <w:pPr>
              <w:pStyle w:val="TableBodyCopy"/>
            </w:pPr>
          </w:p>
        </w:tc>
        <w:tc>
          <w:tcPr>
            <w:tcW w:w="864" w:type="dxa"/>
          </w:tcPr>
          <w:p w14:paraId="4CEBD88E" w14:textId="77777777" w:rsidR="002B0463" w:rsidRDefault="002B0463" w:rsidP="002B0463">
            <w:pPr>
              <w:pStyle w:val="TableBodyCopy"/>
            </w:pPr>
          </w:p>
        </w:tc>
        <w:tc>
          <w:tcPr>
            <w:tcW w:w="864" w:type="dxa"/>
          </w:tcPr>
          <w:p w14:paraId="0EDF8CFD" w14:textId="77777777" w:rsidR="002B0463" w:rsidRDefault="002B0463" w:rsidP="002B0463">
            <w:pPr>
              <w:pStyle w:val="TableBodyCopy"/>
            </w:pPr>
          </w:p>
        </w:tc>
        <w:tc>
          <w:tcPr>
            <w:tcW w:w="864" w:type="dxa"/>
          </w:tcPr>
          <w:p w14:paraId="313091BD" w14:textId="77777777" w:rsidR="002B0463" w:rsidRDefault="002B0463" w:rsidP="002B0463">
            <w:pPr>
              <w:pStyle w:val="TableBodyCopy"/>
            </w:pPr>
          </w:p>
        </w:tc>
        <w:tc>
          <w:tcPr>
            <w:tcW w:w="864" w:type="dxa"/>
          </w:tcPr>
          <w:p w14:paraId="2F53D29B" w14:textId="77777777" w:rsidR="002B0463" w:rsidRDefault="002B0463" w:rsidP="002B0463">
            <w:pPr>
              <w:pStyle w:val="TableBodyCopy"/>
            </w:pPr>
          </w:p>
        </w:tc>
        <w:tc>
          <w:tcPr>
            <w:tcW w:w="864" w:type="dxa"/>
          </w:tcPr>
          <w:p w14:paraId="3DC36112" w14:textId="77777777" w:rsidR="002B0463" w:rsidRDefault="002B0463" w:rsidP="002B0463">
            <w:pPr>
              <w:pStyle w:val="TableBodyCopy"/>
            </w:pPr>
          </w:p>
        </w:tc>
        <w:tc>
          <w:tcPr>
            <w:tcW w:w="864" w:type="dxa"/>
          </w:tcPr>
          <w:p w14:paraId="0B6FC470" w14:textId="77777777" w:rsidR="002B0463" w:rsidRDefault="002B0463" w:rsidP="002B0463">
            <w:pPr>
              <w:pStyle w:val="TableBodyCopy"/>
            </w:pPr>
          </w:p>
        </w:tc>
        <w:tc>
          <w:tcPr>
            <w:tcW w:w="864" w:type="dxa"/>
          </w:tcPr>
          <w:p w14:paraId="59CFA872" w14:textId="77777777" w:rsidR="002B0463" w:rsidRDefault="002B0463" w:rsidP="002B0463">
            <w:pPr>
              <w:pStyle w:val="TableBodyCopy"/>
            </w:pPr>
          </w:p>
        </w:tc>
      </w:tr>
      <w:tr w:rsidR="002B0463" w:rsidRPr="00CC38F7" w14:paraId="41FF3ABD" w14:textId="77777777" w:rsidTr="00381F7A">
        <w:tblPrEx>
          <w:tblCellMar>
            <w:left w:w="108" w:type="dxa"/>
            <w:right w:w="108" w:type="dxa"/>
          </w:tblCellMar>
        </w:tblPrEx>
        <w:trPr>
          <w:cantSplit/>
          <w:trHeight w:val="395"/>
        </w:trPr>
        <w:tc>
          <w:tcPr>
            <w:tcW w:w="4894" w:type="dxa"/>
          </w:tcPr>
          <w:p w14:paraId="2C6D76E4" w14:textId="443FAF7A" w:rsidR="002B0463" w:rsidRPr="00A815E6" w:rsidRDefault="002B0463" w:rsidP="00493148">
            <w:pPr>
              <w:pStyle w:val="TableDescriptivestatements"/>
              <w:numPr>
                <w:ilvl w:val="0"/>
                <w:numId w:val="37"/>
              </w:numPr>
            </w:pPr>
            <w:r w:rsidRPr="00365969">
              <w:t>Understa</w:t>
            </w:r>
            <w:r w:rsidRPr="00493148">
              <w:rPr>
                <w:spacing w:val="2"/>
              </w:rPr>
              <w:t>n</w:t>
            </w:r>
            <w:r w:rsidRPr="00365969">
              <w:t>ds</w:t>
            </w:r>
            <w:r w:rsidRPr="00493148">
              <w:rPr>
                <w:spacing w:val="-14"/>
              </w:rPr>
              <w:t xml:space="preserve"> </w:t>
            </w:r>
            <w:r w:rsidRPr="00365969">
              <w:t>t</w:t>
            </w:r>
            <w:r w:rsidRPr="00493148">
              <w:rPr>
                <w:spacing w:val="1"/>
              </w:rPr>
              <w:t>h</w:t>
            </w:r>
            <w:r w:rsidRPr="00365969">
              <w:t>e</w:t>
            </w:r>
            <w:r w:rsidRPr="00493148">
              <w:rPr>
                <w:spacing w:val="-4"/>
              </w:rPr>
              <w:t xml:space="preserve"> </w:t>
            </w:r>
            <w:r w:rsidRPr="00365969">
              <w:t>rel</w:t>
            </w:r>
            <w:r w:rsidRPr="00493148">
              <w:rPr>
                <w:spacing w:val="1"/>
              </w:rPr>
              <w:t>a</w:t>
            </w:r>
            <w:r w:rsidRPr="00365969">
              <w:t>tions</w:t>
            </w:r>
            <w:r w:rsidRPr="00493148">
              <w:rPr>
                <w:spacing w:val="1"/>
              </w:rPr>
              <w:t>h</w:t>
            </w:r>
            <w:r w:rsidRPr="00365969">
              <w:t>ip</w:t>
            </w:r>
            <w:r w:rsidRPr="00493148">
              <w:rPr>
                <w:spacing w:val="-13"/>
              </w:rPr>
              <w:t xml:space="preserve"> </w:t>
            </w:r>
            <w:r w:rsidRPr="00365969">
              <w:t>b</w:t>
            </w:r>
            <w:r w:rsidRPr="00493148">
              <w:rPr>
                <w:spacing w:val="1"/>
              </w:rPr>
              <w:t>e</w:t>
            </w:r>
            <w:r w:rsidRPr="00365969">
              <w:t>tween</w:t>
            </w:r>
            <w:r w:rsidRPr="00493148">
              <w:rPr>
                <w:spacing w:val="-9"/>
              </w:rPr>
              <w:t xml:space="preserve"> </w:t>
            </w:r>
            <w:r w:rsidRPr="00365969">
              <w:t>ki</w:t>
            </w:r>
            <w:r w:rsidRPr="00493148">
              <w:rPr>
                <w:spacing w:val="1"/>
              </w:rPr>
              <w:t>n</w:t>
            </w:r>
            <w:r w:rsidRPr="00365969">
              <w:t>etic</w:t>
            </w:r>
            <w:r w:rsidRPr="00493148">
              <w:rPr>
                <w:spacing w:val="-7"/>
              </w:rPr>
              <w:t xml:space="preserve"> </w:t>
            </w:r>
            <w:r w:rsidRPr="00365969">
              <w:t>m</w:t>
            </w:r>
            <w:r w:rsidRPr="00493148">
              <w:rPr>
                <w:spacing w:val="1"/>
              </w:rPr>
              <w:t>o</w:t>
            </w:r>
            <w:r w:rsidRPr="00365969">
              <w:t>l</w:t>
            </w:r>
            <w:r w:rsidRPr="00493148">
              <w:rPr>
                <w:spacing w:val="1"/>
              </w:rPr>
              <w:t>e</w:t>
            </w:r>
            <w:r w:rsidRPr="00365969">
              <w:t>cular</w:t>
            </w:r>
            <w:r w:rsidRPr="00493148">
              <w:rPr>
                <w:spacing w:val="-10"/>
              </w:rPr>
              <w:t xml:space="preserve"> </w:t>
            </w:r>
            <w:r w:rsidRPr="00365969">
              <w:t>th</w:t>
            </w:r>
            <w:r w:rsidRPr="00493148">
              <w:rPr>
                <w:spacing w:val="1"/>
              </w:rPr>
              <w:t>e</w:t>
            </w:r>
            <w:r w:rsidRPr="00365969">
              <w:t>ory</w:t>
            </w:r>
            <w:r w:rsidRPr="00493148">
              <w:rPr>
                <w:spacing w:val="-8"/>
              </w:rPr>
              <w:t xml:space="preserve"> </w:t>
            </w:r>
            <w:r w:rsidRPr="00365969">
              <w:t>and</w:t>
            </w:r>
            <w:r w:rsidRPr="00493148">
              <w:rPr>
                <w:spacing w:val="-4"/>
              </w:rPr>
              <w:t xml:space="preserve"> </w:t>
            </w:r>
            <w:r w:rsidRPr="00365969">
              <w:t>the</w:t>
            </w:r>
            <w:r w:rsidRPr="00493148">
              <w:rPr>
                <w:spacing w:val="-4"/>
              </w:rPr>
              <w:t xml:space="preserve"> </w:t>
            </w:r>
            <w:r w:rsidRPr="00365969">
              <w:t>ideal gas</w:t>
            </w:r>
            <w:r w:rsidRPr="00493148">
              <w:rPr>
                <w:spacing w:val="-4"/>
              </w:rPr>
              <w:t xml:space="preserve"> </w:t>
            </w:r>
            <w:r w:rsidRPr="00365969">
              <w:t>law.</w:t>
            </w:r>
          </w:p>
        </w:tc>
        <w:tc>
          <w:tcPr>
            <w:tcW w:w="864" w:type="dxa"/>
          </w:tcPr>
          <w:p w14:paraId="7E76C571" w14:textId="77777777" w:rsidR="002B0463" w:rsidRDefault="002B0463" w:rsidP="002B0463">
            <w:pPr>
              <w:pStyle w:val="TableBodyCopy"/>
            </w:pPr>
          </w:p>
        </w:tc>
        <w:tc>
          <w:tcPr>
            <w:tcW w:w="866" w:type="dxa"/>
          </w:tcPr>
          <w:p w14:paraId="2D817E3B" w14:textId="77777777" w:rsidR="002B0463" w:rsidRDefault="002B0463" w:rsidP="002B0463">
            <w:pPr>
              <w:pStyle w:val="TableBodyCopy"/>
            </w:pPr>
          </w:p>
        </w:tc>
        <w:tc>
          <w:tcPr>
            <w:tcW w:w="864" w:type="dxa"/>
          </w:tcPr>
          <w:p w14:paraId="5BD472C7" w14:textId="77777777" w:rsidR="002B0463" w:rsidRDefault="002B0463" w:rsidP="002B0463">
            <w:pPr>
              <w:pStyle w:val="TableBodyCopy"/>
            </w:pPr>
          </w:p>
        </w:tc>
        <w:tc>
          <w:tcPr>
            <w:tcW w:w="864" w:type="dxa"/>
          </w:tcPr>
          <w:p w14:paraId="004411DE" w14:textId="77777777" w:rsidR="002B0463" w:rsidRDefault="002B0463" w:rsidP="002B0463">
            <w:pPr>
              <w:pStyle w:val="TableBodyCopy"/>
            </w:pPr>
          </w:p>
        </w:tc>
        <w:tc>
          <w:tcPr>
            <w:tcW w:w="864" w:type="dxa"/>
          </w:tcPr>
          <w:p w14:paraId="4E6E0F65" w14:textId="77777777" w:rsidR="002B0463" w:rsidRDefault="002B0463" w:rsidP="002B0463">
            <w:pPr>
              <w:pStyle w:val="TableBodyCopy"/>
            </w:pPr>
          </w:p>
        </w:tc>
        <w:tc>
          <w:tcPr>
            <w:tcW w:w="864" w:type="dxa"/>
          </w:tcPr>
          <w:p w14:paraId="6F5173CD" w14:textId="77777777" w:rsidR="002B0463" w:rsidRDefault="002B0463" w:rsidP="002B0463">
            <w:pPr>
              <w:pStyle w:val="TableBodyCopy"/>
            </w:pPr>
          </w:p>
        </w:tc>
        <w:tc>
          <w:tcPr>
            <w:tcW w:w="864" w:type="dxa"/>
          </w:tcPr>
          <w:p w14:paraId="22D46D18" w14:textId="77777777" w:rsidR="002B0463" w:rsidRDefault="002B0463" w:rsidP="002B0463">
            <w:pPr>
              <w:pStyle w:val="TableBodyCopy"/>
            </w:pPr>
          </w:p>
        </w:tc>
        <w:tc>
          <w:tcPr>
            <w:tcW w:w="864" w:type="dxa"/>
          </w:tcPr>
          <w:p w14:paraId="4A6A01AB" w14:textId="77777777" w:rsidR="002B0463" w:rsidRDefault="002B0463" w:rsidP="002B0463">
            <w:pPr>
              <w:pStyle w:val="TableBodyCopy"/>
            </w:pPr>
          </w:p>
        </w:tc>
        <w:tc>
          <w:tcPr>
            <w:tcW w:w="864" w:type="dxa"/>
          </w:tcPr>
          <w:p w14:paraId="5FCECFB1" w14:textId="77777777" w:rsidR="002B0463" w:rsidRDefault="002B0463" w:rsidP="002B0463">
            <w:pPr>
              <w:pStyle w:val="TableBodyCopy"/>
            </w:pPr>
          </w:p>
        </w:tc>
        <w:tc>
          <w:tcPr>
            <w:tcW w:w="864" w:type="dxa"/>
          </w:tcPr>
          <w:p w14:paraId="1C029996" w14:textId="77777777" w:rsidR="002B0463" w:rsidRDefault="002B0463" w:rsidP="002B0463">
            <w:pPr>
              <w:pStyle w:val="TableBodyCopy"/>
            </w:pPr>
          </w:p>
        </w:tc>
        <w:tc>
          <w:tcPr>
            <w:tcW w:w="864" w:type="dxa"/>
          </w:tcPr>
          <w:p w14:paraId="2ACAD2A1" w14:textId="77777777" w:rsidR="002B0463" w:rsidRDefault="002B0463" w:rsidP="002B0463">
            <w:pPr>
              <w:pStyle w:val="TableBodyCopy"/>
            </w:pPr>
          </w:p>
        </w:tc>
      </w:tr>
      <w:tr w:rsidR="002B0463" w:rsidRPr="00CC38F7" w14:paraId="3EBDF312" w14:textId="77777777" w:rsidTr="00381F7A">
        <w:tblPrEx>
          <w:tblCellMar>
            <w:left w:w="108" w:type="dxa"/>
            <w:right w:w="108" w:type="dxa"/>
          </w:tblCellMar>
        </w:tblPrEx>
        <w:trPr>
          <w:cantSplit/>
          <w:trHeight w:val="395"/>
        </w:trPr>
        <w:tc>
          <w:tcPr>
            <w:tcW w:w="4894" w:type="dxa"/>
          </w:tcPr>
          <w:p w14:paraId="05C4866D" w14:textId="5A3BC6FE" w:rsidR="002B0463" w:rsidRPr="00A815E6" w:rsidRDefault="002B0463" w:rsidP="00493148">
            <w:pPr>
              <w:pStyle w:val="TableDescriptivestatements"/>
              <w:numPr>
                <w:ilvl w:val="0"/>
                <w:numId w:val="37"/>
              </w:numPr>
            </w:pPr>
            <w:r w:rsidRPr="00365969">
              <w:t>Knows</w:t>
            </w:r>
            <w:r w:rsidRPr="00493148">
              <w:rPr>
                <w:spacing w:val="-7"/>
              </w:rPr>
              <w:t xml:space="preserve"> </w:t>
            </w:r>
            <w:r w:rsidRPr="00493148">
              <w:rPr>
                <w:spacing w:val="1"/>
              </w:rPr>
              <w:t>ho</w:t>
            </w:r>
            <w:r w:rsidRPr="00365969">
              <w:t>w</w:t>
            </w:r>
            <w:r w:rsidRPr="00493148">
              <w:rPr>
                <w:spacing w:val="-5"/>
              </w:rPr>
              <w:t xml:space="preserve"> </w:t>
            </w:r>
            <w:r w:rsidRPr="00365969">
              <w:t>to</w:t>
            </w:r>
            <w:r w:rsidRPr="00493148">
              <w:rPr>
                <w:spacing w:val="-2"/>
              </w:rPr>
              <w:t xml:space="preserve"> </w:t>
            </w:r>
            <w:r w:rsidRPr="00365969">
              <w:t>apply</w:t>
            </w:r>
            <w:r w:rsidRPr="00493148">
              <w:rPr>
                <w:spacing w:val="-6"/>
              </w:rPr>
              <w:t xml:space="preserve"> </w:t>
            </w:r>
            <w:r w:rsidRPr="00365969">
              <w:t>the</w:t>
            </w:r>
            <w:r w:rsidRPr="00493148">
              <w:rPr>
                <w:spacing w:val="-3"/>
              </w:rPr>
              <w:t xml:space="preserve"> </w:t>
            </w:r>
            <w:r w:rsidRPr="00365969">
              <w:t>ide</w:t>
            </w:r>
            <w:r w:rsidRPr="00493148">
              <w:rPr>
                <w:spacing w:val="1"/>
              </w:rPr>
              <w:t>a</w:t>
            </w:r>
            <w:r w:rsidRPr="00365969">
              <w:t>l</w:t>
            </w:r>
            <w:r w:rsidRPr="00493148">
              <w:rPr>
                <w:spacing w:val="-5"/>
              </w:rPr>
              <w:t xml:space="preserve"> </w:t>
            </w:r>
            <w:r w:rsidRPr="00365969">
              <w:t>gas</w:t>
            </w:r>
            <w:r w:rsidRPr="00493148">
              <w:rPr>
                <w:spacing w:val="-3"/>
              </w:rPr>
              <w:t xml:space="preserve"> </w:t>
            </w:r>
            <w:r w:rsidRPr="00365969">
              <w:t>law</w:t>
            </w:r>
            <w:r w:rsidRPr="00493148">
              <w:rPr>
                <w:spacing w:val="-4"/>
              </w:rPr>
              <w:t xml:space="preserve"> </w:t>
            </w:r>
            <w:r w:rsidRPr="00365969">
              <w:t>to</w:t>
            </w:r>
            <w:r w:rsidRPr="00493148">
              <w:rPr>
                <w:spacing w:val="-2"/>
              </w:rPr>
              <w:t xml:space="preserve"> </w:t>
            </w:r>
            <w:r w:rsidRPr="00365969">
              <w:t>analyze</w:t>
            </w:r>
            <w:r w:rsidRPr="00493148">
              <w:rPr>
                <w:spacing w:val="-8"/>
              </w:rPr>
              <w:t xml:space="preserve"> </w:t>
            </w:r>
            <w:r w:rsidRPr="00493148">
              <w:rPr>
                <w:spacing w:val="1"/>
              </w:rPr>
              <w:t>m</w:t>
            </w:r>
            <w:r w:rsidRPr="00365969">
              <w:t>ass</w:t>
            </w:r>
            <w:r w:rsidRPr="00493148">
              <w:rPr>
                <w:spacing w:val="-6"/>
              </w:rPr>
              <w:t xml:space="preserve"> </w:t>
            </w:r>
            <w:r w:rsidRPr="00365969">
              <w:t>rel</w:t>
            </w:r>
            <w:r w:rsidRPr="00493148">
              <w:rPr>
                <w:spacing w:val="1"/>
              </w:rPr>
              <w:t>a</w:t>
            </w:r>
            <w:r w:rsidRPr="00365969">
              <w:t>ti</w:t>
            </w:r>
            <w:r w:rsidRPr="00493148">
              <w:rPr>
                <w:spacing w:val="1"/>
              </w:rPr>
              <w:t>o</w:t>
            </w:r>
            <w:r w:rsidRPr="00365969">
              <w:t>nshi</w:t>
            </w:r>
            <w:r w:rsidRPr="00493148">
              <w:rPr>
                <w:spacing w:val="1"/>
              </w:rPr>
              <w:t>p</w:t>
            </w:r>
            <w:r w:rsidRPr="00365969">
              <w:t>s</w:t>
            </w:r>
            <w:r w:rsidRPr="00493148">
              <w:rPr>
                <w:spacing w:val="-14"/>
              </w:rPr>
              <w:t xml:space="preserve"> </w:t>
            </w:r>
            <w:r w:rsidRPr="00365969">
              <w:t>b</w:t>
            </w:r>
            <w:r w:rsidRPr="00493148">
              <w:rPr>
                <w:spacing w:val="1"/>
              </w:rPr>
              <w:t>e</w:t>
            </w:r>
            <w:r w:rsidRPr="00365969">
              <w:t>tween reacta</w:t>
            </w:r>
            <w:r w:rsidRPr="00493148">
              <w:rPr>
                <w:spacing w:val="2"/>
              </w:rPr>
              <w:t>n</w:t>
            </w:r>
            <w:r w:rsidRPr="00365969">
              <w:t>ts</w:t>
            </w:r>
            <w:r w:rsidRPr="00493148">
              <w:rPr>
                <w:spacing w:val="-10"/>
              </w:rPr>
              <w:t xml:space="preserve"> </w:t>
            </w:r>
            <w:r w:rsidRPr="00365969">
              <w:t>and</w:t>
            </w:r>
            <w:r w:rsidRPr="00493148">
              <w:rPr>
                <w:spacing w:val="-4"/>
              </w:rPr>
              <w:t xml:space="preserve"> </w:t>
            </w:r>
            <w:r w:rsidRPr="00365969">
              <w:t>p</w:t>
            </w:r>
            <w:r w:rsidRPr="00493148">
              <w:rPr>
                <w:spacing w:val="1"/>
              </w:rPr>
              <w:t>r</w:t>
            </w:r>
            <w:r w:rsidRPr="00365969">
              <w:t>od</w:t>
            </w:r>
            <w:r w:rsidRPr="00493148">
              <w:rPr>
                <w:spacing w:val="1"/>
              </w:rPr>
              <w:t>u</w:t>
            </w:r>
            <w:r w:rsidRPr="00365969">
              <w:t>cts</w:t>
            </w:r>
            <w:r w:rsidRPr="00493148">
              <w:rPr>
                <w:spacing w:val="-10"/>
              </w:rPr>
              <w:t xml:space="preserve"> </w:t>
            </w:r>
            <w:r w:rsidRPr="00365969">
              <w:t>in</w:t>
            </w:r>
            <w:r w:rsidRPr="00493148">
              <w:rPr>
                <w:spacing w:val="-2"/>
              </w:rPr>
              <w:t xml:space="preserve"> </w:t>
            </w:r>
            <w:r w:rsidRPr="00365969">
              <w:t>ch</w:t>
            </w:r>
            <w:r w:rsidRPr="00493148">
              <w:rPr>
                <w:spacing w:val="1"/>
              </w:rPr>
              <w:t>e</w:t>
            </w:r>
            <w:r w:rsidRPr="00365969">
              <w:t>mic</w:t>
            </w:r>
            <w:r w:rsidRPr="00493148">
              <w:rPr>
                <w:spacing w:val="1"/>
              </w:rPr>
              <w:t>a</w:t>
            </w:r>
            <w:r w:rsidRPr="00365969">
              <w:t>l</w:t>
            </w:r>
            <w:r w:rsidRPr="00493148">
              <w:rPr>
                <w:spacing w:val="-11"/>
              </w:rPr>
              <w:t xml:space="preserve"> </w:t>
            </w:r>
            <w:r w:rsidRPr="00365969">
              <w:t>r</w:t>
            </w:r>
            <w:r w:rsidRPr="00493148">
              <w:rPr>
                <w:spacing w:val="1"/>
              </w:rPr>
              <w:t>e</w:t>
            </w:r>
            <w:r w:rsidRPr="00365969">
              <w:t>ac</w:t>
            </w:r>
            <w:r w:rsidRPr="00493148">
              <w:rPr>
                <w:spacing w:val="1"/>
              </w:rPr>
              <w:t>t</w:t>
            </w:r>
            <w:r w:rsidRPr="00365969">
              <w:t>ions</w:t>
            </w:r>
            <w:r w:rsidRPr="00493148">
              <w:rPr>
                <w:spacing w:val="-10"/>
              </w:rPr>
              <w:t xml:space="preserve"> </w:t>
            </w:r>
            <w:r w:rsidRPr="00365969">
              <w:t>involving</w:t>
            </w:r>
            <w:r w:rsidRPr="00493148">
              <w:rPr>
                <w:spacing w:val="-10"/>
              </w:rPr>
              <w:t xml:space="preserve"> </w:t>
            </w:r>
            <w:r w:rsidRPr="00365969">
              <w:t>g</w:t>
            </w:r>
            <w:r w:rsidRPr="00493148">
              <w:rPr>
                <w:spacing w:val="1"/>
              </w:rPr>
              <w:t>a</w:t>
            </w:r>
            <w:r w:rsidRPr="00365969">
              <w:t>s</w:t>
            </w:r>
            <w:r w:rsidRPr="00493148">
              <w:rPr>
                <w:spacing w:val="1"/>
              </w:rPr>
              <w:t>e</w:t>
            </w:r>
            <w:r w:rsidRPr="00365969">
              <w:t>s.</w:t>
            </w:r>
          </w:p>
        </w:tc>
        <w:tc>
          <w:tcPr>
            <w:tcW w:w="864" w:type="dxa"/>
          </w:tcPr>
          <w:p w14:paraId="5F65BF50" w14:textId="77777777" w:rsidR="002B0463" w:rsidRDefault="002B0463" w:rsidP="002B0463">
            <w:pPr>
              <w:pStyle w:val="TableBodyCopy"/>
            </w:pPr>
          </w:p>
        </w:tc>
        <w:tc>
          <w:tcPr>
            <w:tcW w:w="866" w:type="dxa"/>
          </w:tcPr>
          <w:p w14:paraId="5D695759" w14:textId="77777777" w:rsidR="002B0463" w:rsidRDefault="002B0463" w:rsidP="002B0463">
            <w:pPr>
              <w:pStyle w:val="TableBodyCopy"/>
            </w:pPr>
          </w:p>
        </w:tc>
        <w:tc>
          <w:tcPr>
            <w:tcW w:w="864" w:type="dxa"/>
          </w:tcPr>
          <w:p w14:paraId="2D48D1C4" w14:textId="77777777" w:rsidR="002B0463" w:rsidRDefault="002B0463" w:rsidP="002B0463">
            <w:pPr>
              <w:pStyle w:val="TableBodyCopy"/>
            </w:pPr>
          </w:p>
        </w:tc>
        <w:tc>
          <w:tcPr>
            <w:tcW w:w="864" w:type="dxa"/>
          </w:tcPr>
          <w:p w14:paraId="5DA41D46" w14:textId="77777777" w:rsidR="002B0463" w:rsidRDefault="002B0463" w:rsidP="002B0463">
            <w:pPr>
              <w:pStyle w:val="TableBodyCopy"/>
            </w:pPr>
          </w:p>
        </w:tc>
        <w:tc>
          <w:tcPr>
            <w:tcW w:w="864" w:type="dxa"/>
          </w:tcPr>
          <w:p w14:paraId="7C03F4CC" w14:textId="77777777" w:rsidR="002B0463" w:rsidRDefault="002B0463" w:rsidP="002B0463">
            <w:pPr>
              <w:pStyle w:val="TableBodyCopy"/>
            </w:pPr>
          </w:p>
        </w:tc>
        <w:tc>
          <w:tcPr>
            <w:tcW w:w="864" w:type="dxa"/>
          </w:tcPr>
          <w:p w14:paraId="3ED3254E" w14:textId="77777777" w:rsidR="002B0463" w:rsidRDefault="002B0463" w:rsidP="002B0463">
            <w:pPr>
              <w:pStyle w:val="TableBodyCopy"/>
            </w:pPr>
          </w:p>
        </w:tc>
        <w:tc>
          <w:tcPr>
            <w:tcW w:w="864" w:type="dxa"/>
          </w:tcPr>
          <w:p w14:paraId="454AEA17" w14:textId="77777777" w:rsidR="002B0463" w:rsidRDefault="002B0463" w:rsidP="002B0463">
            <w:pPr>
              <w:pStyle w:val="TableBodyCopy"/>
            </w:pPr>
          </w:p>
        </w:tc>
        <w:tc>
          <w:tcPr>
            <w:tcW w:w="864" w:type="dxa"/>
          </w:tcPr>
          <w:p w14:paraId="66035C81" w14:textId="77777777" w:rsidR="002B0463" w:rsidRDefault="002B0463" w:rsidP="002B0463">
            <w:pPr>
              <w:pStyle w:val="TableBodyCopy"/>
            </w:pPr>
          </w:p>
        </w:tc>
        <w:tc>
          <w:tcPr>
            <w:tcW w:w="864" w:type="dxa"/>
          </w:tcPr>
          <w:p w14:paraId="2A00AD23" w14:textId="77777777" w:rsidR="002B0463" w:rsidRDefault="002B0463" w:rsidP="002B0463">
            <w:pPr>
              <w:pStyle w:val="TableBodyCopy"/>
            </w:pPr>
          </w:p>
        </w:tc>
        <w:tc>
          <w:tcPr>
            <w:tcW w:w="864" w:type="dxa"/>
          </w:tcPr>
          <w:p w14:paraId="76FEDD3F" w14:textId="77777777" w:rsidR="002B0463" w:rsidRDefault="002B0463" w:rsidP="002B0463">
            <w:pPr>
              <w:pStyle w:val="TableBodyCopy"/>
            </w:pPr>
          </w:p>
        </w:tc>
        <w:tc>
          <w:tcPr>
            <w:tcW w:w="864" w:type="dxa"/>
          </w:tcPr>
          <w:p w14:paraId="2A7AA94F" w14:textId="77777777" w:rsidR="002B0463" w:rsidRDefault="002B0463" w:rsidP="002B0463">
            <w:pPr>
              <w:pStyle w:val="TableBodyCopy"/>
            </w:pPr>
          </w:p>
        </w:tc>
      </w:tr>
    </w:tbl>
    <w:p w14:paraId="313F7191" w14:textId="77777777" w:rsidR="009D0C1E" w:rsidRDefault="009D0C1E">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9D0C1E" w:rsidRPr="00CC38F7" w14:paraId="6F17A817" w14:textId="77777777" w:rsidTr="00BB2766">
        <w:trPr>
          <w:cantSplit/>
          <w:trHeight w:val="143"/>
          <w:tblHeader/>
        </w:trPr>
        <w:tc>
          <w:tcPr>
            <w:tcW w:w="14400" w:type="dxa"/>
            <w:gridSpan w:val="12"/>
            <w:shd w:val="clear" w:color="auto" w:fill="D9D9D9"/>
          </w:tcPr>
          <w:p w14:paraId="7DCAFB4D" w14:textId="77777777" w:rsidR="009D0C1E" w:rsidRPr="00EA0C81" w:rsidRDefault="009D0C1E" w:rsidP="00BB2766">
            <w:pPr>
              <w:pStyle w:val="RowHeader1"/>
              <w:ind w:firstLine="8435"/>
            </w:pPr>
            <w:r w:rsidRPr="00EA0C81">
              <w:lastRenderedPageBreak/>
              <w:t>Required Course Numbers</w:t>
            </w:r>
          </w:p>
        </w:tc>
      </w:tr>
      <w:tr w:rsidR="009D0C1E" w:rsidRPr="00CC38F7" w14:paraId="7F73A8D4" w14:textId="77777777" w:rsidTr="00BB2766">
        <w:trPr>
          <w:cantSplit/>
          <w:trHeight w:val="494"/>
          <w:tblHeader/>
        </w:trPr>
        <w:tc>
          <w:tcPr>
            <w:tcW w:w="4894" w:type="dxa"/>
            <w:shd w:val="clear" w:color="auto" w:fill="D9D9D9"/>
          </w:tcPr>
          <w:p w14:paraId="79986294" w14:textId="77777777" w:rsidR="009D0C1E" w:rsidRPr="00CC38F7" w:rsidRDefault="009D0C1E" w:rsidP="00BB276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660ABB14" w14:textId="77777777" w:rsidR="009D0C1E" w:rsidRPr="00CC38F7" w:rsidRDefault="009D0C1E" w:rsidP="00BB2766">
            <w:r>
              <w:t xml:space="preserve">  </w:t>
            </w:r>
          </w:p>
        </w:tc>
        <w:tc>
          <w:tcPr>
            <w:tcW w:w="866" w:type="dxa"/>
            <w:shd w:val="clear" w:color="auto" w:fill="D9D9D9"/>
            <w:vAlign w:val="center"/>
          </w:tcPr>
          <w:p w14:paraId="44B7DD16" w14:textId="77777777" w:rsidR="009D0C1E" w:rsidRPr="00CC38F7" w:rsidRDefault="009D0C1E" w:rsidP="00BB2766">
            <w:r>
              <w:t xml:space="preserve">  </w:t>
            </w:r>
          </w:p>
        </w:tc>
        <w:tc>
          <w:tcPr>
            <w:tcW w:w="864" w:type="dxa"/>
            <w:shd w:val="clear" w:color="auto" w:fill="D9D9D9"/>
            <w:vAlign w:val="center"/>
          </w:tcPr>
          <w:p w14:paraId="5CA96145" w14:textId="77777777" w:rsidR="009D0C1E" w:rsidRPr="00CC38F7" w:rsidRDefault="009D0C1E" w:rsidP="00BB2766">
            <w:r>
              <w:t xml:space="preserve">  </w:t>
            </w:r>
          </w:p>
        </w:tc>
        <w:tc>
          <w:tcPr>
            <w:tcW w:w="864" w:type="dxa"/>
            <w:shd w:val="clear" w:color="auto" w:fill="D9D9D9"/>
            <w:vAlign w:val="center"/>
          </w:tcPr>
          <w:p w14:paraId="69056A75" w14:textId="77777777" w:rsidR="009D0C1E" w:rsidRPr="00CC38F7" w:rsidRDefault="009D0C1E" w:rsidP="00BB2766">
            <w:r>
              <w:t xml:space="preserve">  </w:t>
            </w:r>
          </w:p>
        </w:tc>
        <w:tc>
          <w:tcPr>
            <w:tcW w:w="864" w:type="dxa"/>
            <w:shd w:val="clear" w:color="auto" w:fill="D9D9D9"/>
            <w:vAlign w:val="center"/>
          </w:tcPr>
          <w:p w14:paraId="0FD1F4E8" w14:textId="77777777" w:rsidR="009D0C1E" w:rsidRPr="00CC38F7" w:rsidRDefault="009D0C1E" w:rsidP="00BB2766">
            <w:r>
              <w:t xml:space="preserve">  </w:t>
            </w:r>
          </w:p>
        </w:tc>
        <w:tc>
          <w:tcPr>
            <w:tcW w:w="864" w:type="dxa"/>
            <w:shd w:val="clear" w:color="auto" w:fill="D9D9D9"/>
            <w:vAlign w:val="center"/>
          </w:tcPr>
          <w:p w14:paraId="04AD1910" w14:textId="77777777" w:rsidR="009D0C1E" w:rsidRPr="00CC38F7" w:rsidRDefault="009D0C1E" w:rsidP="00BB2766">
            <w:r>
              <w:t xml:space="preserve">  </w:t>
            </w:r>
          </w:p>
        </w:tc>
        <w:tc>
          <w:tcPr>
            <w:tcW w:w="864" w:type="dxa"/>
            <w:shd w:val="clear" w:color="auto" w:fill="D9D9D9"/>
            <w:vAlign w:val="center"/>
          </w:tcPr>
          <w:p w14:paraId="7FA737CD" w14:textId="77777777" w:rsidR="009D0C1E" w:rsidRPr="00CC38F7" w:rsidRDefault="009D0C1E" w:rsidP="00BB2766">
            <w:r>
              <w:t xml:space="preserve">  </w:t>
            </w:r>
          </w:p>
        </w:tc>
        <w:tc>
          <w:tcPr>
            <w:tcW w:w="864" w:type="dxa"/>
            <w:shd w:val="clear" w:color="auto" w:fill="D9D9D9"/>
            <w:vAlign w:val="center"/>
          </w:tcPr>
          <w:p w14:paraId="4D14AE21" w14:textId="77777777" w:rsidR="009D0C1E" w:rsidRPr="00CC38F7" w:rsidRDefault="009D0C1E" w:rsidP="00BB2766">
            <w:r>
              <w:t xml:space="preserve">  </w:t>
            </w:r>
          </w:p>
        </w:tc>
        <w:tc>
          <w:tcPr>
            <w:tcW w:w="864" w:type="dxa"/>
            <w:shd w:val="clear" w:color="auto" w:fill="D9D9D9"/>
            <w:vAlign w:val="center"/>
          </w:tcPr>
          <w:p w14:paraId="2D690F2A" w14:textId="77777777" w:rsidR="009D0C1E" w:rsidRPr="00CC38F7" w:rsidRDefault="009D0C1E" w:rsidP="00BB2766">
            <w:r>
              <w:t xml:space="preserve">  </w:t>
            </w:r>
          </w:p>
        </w:tc>
        <w:tc>
          <w:tcPr>
            <w:tcW w:w="864" w:type="dxa"/>
            <w:shd w:val="clear" w:color="auto" w:fill="D9D9D9"/>
            <w:vAlign w:val="center"/>
          </w:tcPr>
          <w:p w14:paraId="32779CAB" w14:textId="77777777" w:rsidR="009D0C1E" w:rsidRPr="00CC38F7" w:rsidRDefault="009D0C1E" w:rsidP="00BB2766">
            <w:r>
              <w:t xml:space="preserve">  </w:t>
            </w:r>
          </w:p>
        </w:tc>
        <w:tc>
          <w:tcPr>
            <w:tcW w:w="864" w:type="dxa"/>
            <w:shd w:val="clear" w:color="auto" w:fill="D9D9D9"/>
            <w:vAlign w:val="center"/>
          </w:tcPr>
          <w:p w14:paraId="31C220DE" w14:textId="77777777" w:rsidR="009D0C1E" w:rsidRPr="00CC38F7" w:rsidRDefault="009D0C1E" w:rsidP="00BB2766">
            <w:r>
              <w:t xml:space="preserve">  </w:t>
            </w:r>
          </w:p>
        </w:tc>
      </w:tr>
      <w:tr w:rsidR="002B0463" w:rsidRPr="00CC38F7" w14:paraId="4DEB0D6C" w14:textId="77777777" w:rsidTr="00381F7A">
        <w:tblPrEx>
          <w:tblCellMar>
            <w:left w:w="108" w:type="dxa"/>
            <w:right w:w="108" w:type="dxa"/>
          </w:tblCellMar>
        </w:tblPrEx>
        <w:trPr>
          <w:cantSplit/>
          <w:trHeight w:val="395"/>
        </w:trPr>
        <w:tc>
          <w:tcPr>
            <w:tcW w:w="4894" w:type="dxa"/>
          </w:tcPr>
          <w:p w14:paraId="18847D88" w14:textId="7FFD3DF9" w:rsidR="002B0463" w:rsidRPr="00A815E6" w:rsidRDefault="009D0C1E" w:rsidP="002B0463">
            <w:pPr>
              <w:pStyle w:val="TableBodyCopy"/>
            </w:pPr>
            <w:r w:rsidRPr="00A815E6">
              <w:t>Competency 0</w:t>
            </w:r>
            <w:r>
              <w:t>35</w:t>
            </w:r>
            <w:r w:rsidRPr="00A815E6">
              <w:t xml:space="preserve">: </w:t>
            </w:r>
            <w:r w:rsidRPr="00CF5287">
              <w:rPr>
                <w:i/>
              </w:rPr>
              <w:t>The teacher understands the properties and characteristics of ionic and covalent bonds.</w:t>
            </w:r>
          </w:p>
        </w:tc>
        <w:tc>
          <w:tcPr>
            <w:tcW w:w="864" w:type="dxa"/>
          </w:tcPr>
          <w:p w14:paraId="2DD090D8" w14:textId="77777777" w:rsidR="002B0463" w:rsidRDefault="002B0463" w:rsidP="00381F7A">
            <w:pPr>
              <w:pStyle w:val="TableBodyCopy"/>
            </w:pPr>
          </w:p>
        </w:tc>
        <w:tc>
          <w:tcPr>
            <w:tcW w:w="866" w:type="dxa"/>
          </w:tcPr>
          <w:p w14:paraId="35516F0F" w14:textId="77777777" w:rsidR="002B0463" w:rsidRDefault="002B0463" w:rsidP="00381F7A">
            <w:pPr>
              <w:pStyle w:val="TableBodyCopy"/>
            </w:pPr>
          </w:p>
        </w:tc>
        <w:tc>
          <w:tcPr>
            <w:tcW w:w="864" w:type="dxa"/>
          </w:tcPr>
          <w:p w14:paraId="101E5BF5" w14:textId="77777777" w:rsidR="002B0463" w:rsidRDefault="002B0463" w:rsidP="00381F7A">
            <w:pPr>
              <w:pStyle w:val="TableBodyCopy"/>
            </w:pPr>
          </w:p>
        </w:tc>
        <w:tc>
          <w:tcPr>
            <w:tcW w:w="864" w:type="dxa"/>
          </w:tcPr>
          <w:p w14:paraId="77BA80BF" w14:textId="77777777" w:rsidR="002B0463" w:rsidRDefault="002B0463" w:rsidP="00381F7A">
            <w:pPr>
              <w:pStyle w:val="TableBodyCopy"/>
            </w:pPr>
          </w:p>
        </w:tc>
        <w:tc>
          <w:tcPr>
            <w:tcW w:w="864" w:type="dxa"/>
          </w:tcPr>
          <w:p w14:paraId="48EA08D0" w14:textId="77777777" w:rsidR="002B0463" w:rsidRDefault="002B0463" w:rsidP="00381F7A">
            <w:pPr>
              <w:pStyle w:val="TableBodyCopy"/>
            </w:pPr>
          </w:p>
        </w:tc>
        <w:tc>
          <w:tcPr>
            <w:tcW w:w="864" w:type="dxa"/>
          </w:tcPr>
          <w:p w14:paraId="5560DCEB" w14:textId="77777777" w:rsidR="002B0463" w:rsidRDefault="002B0463" w:rsidP="00381F7A">
            <w:pPr>
              <w:pStyle w:val="TableBodyCopy"/>
            </w:pPr>
          </w:p>
        </w:tc>
        <w:tc>
          <w:tcPr>
            <w:tcW w:w="864" w:type="dxa"/>
          </w:tcPr>
          <w:p w14:paraId="0007F68C" w14:textId="77777777" w:rsidR="002B0463" w:rsidRDefault="002B0463" w:rsidP="00381F7A">
            <w:pPr>
              <w:pStyle w:val="TableBodyCopy"/>
            </w:pPr>
          </w:p>
        </w:tc>
        <w:tc>
          <w:tcPr>
            <w:tcW w:w="864" w:type="dxa"/>
          </w:tcPr>
          <w:p w14:paraId="4C89FDCC" w14:textId="77777777" w:rsidR="002B0463" w:rsidRDefault="002B0463" w:rsidP="00381F7A">
            <w:pPr>
              <w:pStyle w:val="TableBodyCopy"/>
            </w:pPr>
          </w:p>
        </w:tc>
        <w:tc>
          <w:tcPr>
            <w:tcW w:w="864" w:type="dxa"/>
          </w:tcPr>
          <w:p w14:paraId="64DA6A01" w14:textId="77777777" w:rsidR="002B0463" w:rsidRDefault="002B0463" w:rsidP="00381F7A">
            <w:pPr>
              <w:pStyle w:val="TableBodyCopy"/>
            </w:pPr>
          </w:p>
        </w:tc>
        <w:tc>
          <w:tcPr>
            <w:tcW w:w="864" w:type="dxa"/>
          </w:tcPr>
          <w:p w14:paraId="2A21893F" w14:textId="77777777" w:rsidR="002B0463" w:rsidRDefault="002B0463" w:rsidP="00381F7A">
            <w:pPr>
              <w:pStyle w:val="TableBodyCopy"/>
            </w:pPr>
          </w:p>
        </w:tc>
        <w:tc>
          <w:tcPr>
            <w:tcW w:w="864" w:type="dxa"/>
          </w:tcPr>
          <w:p w14:paraId="639B0A67" w14:textId="77777777" w:rsidR="002B0463" w:rsidRDefault="002B0463" w:rsidP="00381F7A">
            <w:pPr>
              <w:pStyle w:val="TableBodyCopy"/>
            </w:pPr>
          </w:p>
        </w:tc>
      </w:tr>
      <w:tr w:rsidR="009D0C1E" w:rsidRPr="00CC38F7" w14:paraId="2F09B711" w14:textId="77777777" w:rsidTr="00381F7A">
        <w:tblPrEx>
          <w:tblCellMar>
            <w:left w:w="108" w:type="dxa"/>
            <w:right w:w="108" w:type="dxa"/>
          </w:tblCellMar>
        </w:tblPrEx>
        <w:trPr>
          <w:cantSplit/>
          <w:trHeight w:val="395"/>
        </w:trPr>
        <w:tc>
          <w:tcPr>
            <w:tcW w:w="4894" w:type="dxa"/>
          </w:tcPr>
          <w:p w14:paraId="766642D2" w14:textId="4BC6A761" w:rsidR="009D0C1E" w:rsidRPr="00A815E6" w:rsidRDefault="009D0C1E" w:rsidP="00493148">
            <w:pPr>
              <w:pStyle w:val="TableDescriptivestatements"/>
              <w:numPr>
                <w:ilvl w:val="0"/>
                <w:numId w:val="38"/>
              </w:numPr>
            </w:pPr>
            <w:r w:rsidRPr="002433B0">
              <w:t xml:space="preserve">Relates the electron configuration of an atom to its chemical reactivity. </w:t>
            </w:r>
          </w:p>
        </w:tc>
        <w:tc>
          <w:tcPr>
            <w:tcW w:w="864" w:type="dxa"/>
          </w:tcPr>
          <w:p w14:paraId="4C1E7663" w14:textId="77777777" w:rsidR="009D0C1E" w:rsidRDefault="009D0C1E" w:rsidP="009D0C1E">
            <w:pPr>
              <w:pStyle w:val="TableBodyCopy"/>
            </w:pPr>
          </w:p>
        </w:tc>
        <w:tc>
          <w:tcPr>
            <w:tcW w:w="866" w:type="dxa"/>
          </w:tcPr>
          <w:p w14:paraId="47B096CC" w14:textId="77777777" w:rsidR="009D0C1E" w:rsidRDefault="009D0C1E" w:rsidP="009D0C1E">
            <w:pPr>
              <w:pStyle w:val="TableBodyCopy"/>
            </w:pPr>
          </w:p>
        </w:tc>
        <w:tc>
          <w:tcPr>
            <w:tcW w:w="864" w:type="dxa"/>
          </w:tcPr>
          <w:p w14:paraId="5C95D9FD" w14:textId="77777777" w:rsidR="009D0C1E" w:rsidRDefault="009D0C1E" w:rsidP="009D0C1E">
            <w:pPr>
              <w:pStyle w:val="TableBodyCopy"/>
            </w:pPr>
          </w:p>
        </w:tc>
        <w:tc>
          <w:tcPr>
            <w:tcW w:w="864" w:type="dxa"/>
          </w:tcPr>
          <w:p w14:paraId="7BD89C7E" w14:textId="77777777" w:rsidR="009D0C1E" w:rsidRDefault="009D0C1E" w:rsidP="009D0C1E">
            <w:pPr>
              <w:pStyle w:val="TableBodyCopy"/>
            </w:pPr>
          </w:p>
        </w:tc>
        <w:tc>
          <w:tcPr>
            <w:tcW w:w="864" w:type="dxa"/>
          </w:tcPr>
          <w:p w14:paraId="3FF888F5" w14:textId="77777777" w:rsidR="009D0C1E" w:rsidRDefault="009D0C1E" w:rsidP="009D0C1E">
            <w:pPr>
              <w:pStyle w:val="TableBodyCopy"/>
            </w:pPr>
          </w:p>
        </w:tc>
        <w:tc>
          <w:tcPr>
            <w:tcW w:w="864" w:type="dxa"/>
          </w:tcPr>
          <w:p w14:paraId="3CAAEA28" w14:textId="77777777" w:rsidR="009D0C1E" w:rsidRDefault="009D0C1E" w:rsidP="009D0C1E">
            <w:pPr>
              <w:pStyle w:val="TableBodyCopy"/>
            </w:pPr>
          </w:p>
        </w:tc>
        <w:tc>
          <w:tcPr>
            <w:tcW w:w="864" w:type="dxa"/>
          </w:tcPr>
          <w:p w14:paraId="03E5E17E" w14:textId="77777777" w:rsidR="009D0C1E" w:rsidRDefault="009D0C1E" w:rsidP="009D0C1E">
            <w:pPr>
              <w:pStyle w:val="TableBodyCopy"/>
            </w:pPr>
          </w:p>
        </w:tc>
        <w:tc>
          <w:tcPr>
            <w:tcW w:w="864" w:type="dxa"/>
          </w:tcPr>
          <w:p w14:paraId="250853E6" w14:textId="77777777" w:rsidR="009D0C1E" w:rsidRDefault="009D0C1E" w:rsidP="009D0C1E">
            <w:pPr>
              <w:pStyle w:val="TableBodyCopy"/>
            </w:pPr>
          </w:p>
        </w:tc>
        <w:tc>
          <w:tcPr>
            <w:tcW w:w="864" w:type="dxa"/>
          </w:tcPr>
          <w:p w14:paraId="4B877014" w14:textId="77777777" w:rsidR="009D0C1E" w:rsidRDefault="009D0C1E" w:rsidP="009D0C1E">
            <w:pPr>
              <w:pStyle w:val="TableBodyCopy"/>
            </w:pPr>
          </w:p>
        </w:tc>
        <w:tc>
          <w:tcPr>
            <w:tcW w:w="864" w:type="dxa"/>
          </w:tcPr>
          <w:p w14:paraId="25E37AB8" w14:textId="77777777" w:rsidR="009D0C1E" w:rsidRDefault="009D0C1E" w:rsidP="009D0C1E">
            <w:pPr>
              <w:pStyle w:val="TableBodyCopy"/>
            </w:pPr>
          </w:p>
        </w:tc>
        <w:tc>
          <w:tcPr>
            <w:tcW w:w="864" w:type="dxa"/>
          </w:tcPr>
          <w:p w14:paraId="22E7BB50" w14:textId="77777777" w:rsidR="009D0C1E" w:rsidRDefault="009D0C1E" w:rsidP="009D0C1E">
            <w:pPr>
              <w:pStyle w:val="TableBodyCopy"/>
            </w:pPr>
          </w:p>
        </w:tc>
      </w:tr>
      <w:tr w:rsidR="009D0C1E" w:rsidRPr="00CC38F7" w14:paraId="60AC28D4" w14:textId="77777777" w:rsidTr="00381F7A">
        <w:tblPrEx>
          <w:tblCellMar>
            <w:left w:w="108" w:type="dxa"/>
            <w:right w:w="108" w:type="dxa"/>
          </w:tblCellMar>
        </w:tblPrEx>
        <w:trPr>
          <w:cantSplit/>
          <w:trHeight w:val="395"/>
        </w:trPr>
        <w:tc>
          <w:tcPr>
            <w:tcW w:w="4894" w:type="dxa"/>
          </w:tcPr>
          <w:p w14:paraId="6875FDBB" w14:textId="1F101FB0" w:rsidR="009D0C1E" w:rsidRPr="00A815E6" w:rsidRDefault="009D0C1E" w:rsidP="00493148">
            <w:pPr>
              <w:pStyle w:val="TableDescriptivestatements"/>
              <w:numPr>
                <w:ilvl w:val="0"/>
                <w:numId w:val="38"/>
              </w:numPr>
            </w:pPr>
            <w:r w:rsidRPr="002433B0">
              <w:t>Compares and contrasts characteristics of ionic and covalent bonds.</w:t>
            </w:r>
          </w:p>
        </w:tc>
        <w:tc>
          <w:tcPr>
            <w:tcW w:w="864" w:type="dxa"/>
          </w:tcPr>
          <w:p w14:paraId="1193EBEB" w14:textId="77777777" w:rsidR="009D0C1E" w:rsidRDefault="009D0C1E" w:rsidP="009D0C1E">
            <w:pPr>
              <w:pStyle w:val="TableBodyCopy"/>
            </w:pPr>
          </w:p>
        </w:tc>
        <w:tc>
          <w:tcPr>
            <w:tcW w:w="866" w:type="dxa"/>
          </w:tcPr>
          <w:p w14:paraId="72CE48F2" w14:textId="77777777" w:rsidR="009D0C1E" w:rsidRDefault="009D0C1E" w:rsidP="009D0C1E">
            <w:pPr>
              <w:pStyle w:val="TableBodyCopy"/>
            </w:pPr>
          </w:p>
        </w:tc>
        <w:tc>
          <w:tcPr>
            <w:tcW w:w="864" w:type="dxa"/>
          </w:tcPr>
          <w:p w14:paraId="6ED15D0E" w14:textId="77777777" w:rsidR="009D0C1E" w:rsidRDefault="009D0C1E" w:rsidP="009D0C1E">
            <w:pPr>
              <w:pStyle w:val="TableBodyCopy"/>
            </w:pPr>
          </w:p>
        </w:tc>
        <w:tc>
          <w:tcPr>
            <w:tcW w:w="864" w:type="dxa"/>
          </w:tcPr>
          <w:p w14:paraId="70EBC6B6" w14:textId="77777777" w:rsidR="009D0C1E" w:rsidRDefault="009D0C1E" w:rsidP="009D0C1E">
            <w:pPr>
              <w:pStyle w:val="TableBodyCopy"/>
            </w:pPr>
          </w:p>
        </w:tc>
        <w:tc>
          <w:tcPr>
            <w:tcW w:w="864" w:type="dxa"/>
          </w:tcPr>
          <w:p w14:paraId="20333239" w14:textId="77777777" w:rsidR="009D0C1E" w:rsidRDefault="009D0C1E" w:rsidP="009D0C1E">
            <w:pPr>
              <w:pStyle w:val="TableBodyCopy"/>
            </w:pPr>
          </w:p>
        </w:tc>
        <w:tc>
          <w:tcPr>
            <w:tcW w:w="864" w:type="dxa"/>
          </w:tcPr>
          <w:p w14:paraId="671A8328" w14:textId="77777777" w:rsidR="009D0C1E" w:rsidRDefault="009D0C1E" w:rsidP="009D0C1E">
            <w:pPr>
              <w:pStyle w:val="TableBodyCopy"/>
            </w:pPr>
          </w:p>
        </w:tc>
        <w:tc>
          <w:tcPr>
            <w:tcW w:w="864" w:type="dxa"/>
          </w:tcPr>
          <w:p w14:paraId="7F26762F" w14:textId="77777777" w:rsidR="009D0C1E" w:rsidRDefault="009D0C1E" w:rsidP="009D0C1E">
            <w:pPr>
              <w:pStyle w:val="TableBodyCopy"/>
            </w:pPr>
          </w:p>
        </w:tc>
        <w:tc>
          <w:tcPr>
            <w:tcW w:w="864" w:type="dxa"/>
          </w:tcPr>
          <w:p w14:paraId="0190F56B" w14:textId="77777777" w:rsidR="009D0C1E" w:rsidRDefault="009D0C1E" w:rsidP="009D0C1E">
            <w:pPr>
              <w:pStyle w:val="TableBodyCopy"/>
            </w:pPr>
          </w:p>
        </w:tc>
        <w:tc>
          <w:tcPr>
            <w:tcW w:w="864" w:type="dxa"/>
          </w:tcPr>
          <w:p w14:paraId="3123C597" w14:textId="77777777" w:rsidR="009D0C1E" w:rsidRDefault="009D0C1E" w:rsidP="009D0C1E">
            <w:pPr>
              <w:pStyle w:val="TableBodyCopy"/>
            </w:pPr>
          </w:p>
        </w:tc>
        <w:tc>
          <w:tcPr>
            <w:tcW w:w="864" w:type="dxa"/>
          </w:tcPr>
          <w:p w14:paraId="446002C7" w14:textId="77777777" w:rsidR="009D0C1E" w:rsidRDefault="009D0C1E" w:rsidP="009D0C1E">
            <w:pPr>
              <w:pStyle w:val="TableBodyCopy"/>
            </w:pPr>
          </w:p>
        </w:tc>
        <w:tc>
          <w:tcPr>
            <w:tcW w:w="864" w:type="dxa"/>
          </w:tcPr>
          <w:p w14:paraId="3257783A" w14:textId="77777777" w:rsidR="009D0C1E" w:rsidRDefault="009D0C1E" w:rsidP="009D0C1E">
            <w:pPr>
              <w:pStyle w:val="TableBodyCopy"/>
            </w:pPr>
          </w:p>
        </w:tc>
      </w:tr>
      <w:tr w:rsidR="009D0C1E" w:rsidRPr="00CC38F7" w14:paraId="0D5C957D" w14:textId="77777777" w:rsidTr="00381F7A">
        <w:tblPrEx>
          <w:tblCellMar>
            <w:left w:w="108" w:type="dxa"/>
            <w:right w:w="108" w:type="dxa"/>
          </w:tblCellMar>
        </w:tblPrEx>
        <w:trPr>
          <w:cantSplit/>
          <w:trHeight w:val="395"/>
        </w:trPr>
        <w:tc>
          <w:tcPr>
            <w:tcW w:w="4894" w:type="dxa"/>
          </w:tcPr>
          <w:p w14:paraId="46A07C2C" w14:textId="489C688C" w:rsidR="009D0C1E" w:rsidRPr="00A815E6" w:rsidRDefault="009D0C1E" w:rsidP="00493148">
            <w:pPr>
              <w:pStyle w:val="TableDescriptivestatements"/>
              <w:numPr>
                <w:ilvl w:val="0"/>
                <w:numId w:val="38"/>
              </w:numPr>
            </w:pPr>
            <w:r w:rsidRPr="002433B0">
              <w:t>Applies the octet rule to construct Lewis structures.</w:t>
            </w:r>
          </w:p>
        </w:tc>
        <w:tc>
          <w:tcPr>
            <w:tcW w:w="864" w:type="dxa"/>
          </w:tcPr>
          <w:p w14:paraId="15C8762F" w14:textId="77777777" w:rsidR="009D0C1E" w:rsidRDefault="009D0C1E" w:rsidP="009D0C1E">
            <w:pPr>
              <w:pStyle w:val="TableBodyCopy"/>
            </w:pPr>
          </w:p>
        </w:tc>
        <w:tc>
          <w:tcPr>
            <w:tcW w:w="866" w:type="dxa"/>
          </w:tcPr>
          <w:p w14:paraId="466AA684" w14:textId="77777777" w:rsidR="009D0C1E" w:rsidRDefault="009D0C1E" w:rsidP="009D0C1E">
            <w:pPr>
              <w:pStyle w:val="TableBodyCopy"/>
            </w:pPr>
          </w:p>
        </w:tc>
        <w:tc>
          <w:tcPr>
            <w:tcW w:w="864" w:type="dxa"/>
          </w:tcPr>
          <w:p w14:paraId="0482EDB3" w14:textId="77777777" w:rsidR="009D0C1E" w:rsidRDefault="009D0C1E" w:rsidP="009D0C1E">
            <w:pPr>
              <w:pStyle w:val="TableBodyCopy"/>
            </w:pPr>
          </w:p>
        </w:tc>
        <w:tc>
          <w:tcPr>
            <w:tcW w:w="864" w:type="dxa"/>
          </w:tcPr>
          <w:p w14:paraId="2DE5940A" w14:textId="77777777" w:rsidR="009D0C1E" w:rsidRDefault="009D0C1E" w:rsidP="009D0C1E">
            <w:pPr>
              <w:pStyle w:val="TableBodyCopy"/>
            </w:pPr>
          </w:p>
        </w:tc>
        <w:tc>
          <w:tcPr>
            <w:tcW w:w="864" w:type="dxa"/>
          </w:tcPr>
          <w:p w14:paraId="5B6D1D52" w14:textId="77777777" w:rsidR="009D0C1E" w:rsidRDefault="009D0C1E" w:rsidP="009D0C1E">
            <w:pPr>
              <w:pStyle w:val="TableBodyCopy"/>
            </w:pPr>
          </w:p>
        </w:tc>
        <w:tc>
          <w:tcPr>
            <w:tcW w:w="864" w:type="dxa"/>
          </w:tcPr>
          <w:p w14:paraId="040ABCE4" w14:textId="77777777" w:rsidR="009D0C1E" w:rsidRDefault="009D0C1E" w:rsidP="009D0C1E">
            <w:pPr>
              <w:pStyle w:val="TableBodyCopy"/>
            </w:pPr>
          </w:p>
        </w:tc>
        <w:tc>
          <w:tcPr>
            <w:tcW w:w="864" w:type="dxa"/>
          </w:tcPr>
          <w:p w14:paraId="2AFD3219" w14:textId="77777777" w:rsidR="009D0C1E" w:rsidRDefault="009D0C1E" w:rsidP="009D0C1E">
            <w:pPr>
              <w:pStyle w:val="TableBodyCopy"/>
            </w:pPr>
          </w:p>
        </w:tc>
        <w:tc>
          <w:tcPr>
            <w:tcW w:w="864" w:type="dxa"/>
          </w:tcPr>
          <w:p w14:paraId="4E77B68F" w14:textId="77777777" w:rsidR="009D0C1E" w:rsidRDefault="009D0C1E" w:rsidP="009D0C1E">
            <w:pPr>
              <w:pStyle w:val="TableBodyCopy"/>
            </w:pPr>
          </w:p>
        </w:tc>
        <w:tc>
          <w:tcPr>
            <w:tcW w:w="864" w:type="dxa"/>
          </w:tcPr>
          <w:p w14:paraId="61A35EBE" w14:textId="77777777" w:rsidR="009D0C1E" w:rsidRDefault="009D0C1E" w:rsidP="009D0C1E">
            <w:pPr>
              <w:pStyle w:val="TableBodyCopy"/>
            </w:pPr>
          </w:p>
        </w:tc>
        <w:tc>
          <w:tcPr>
            <w:tcW w:w="864" w:type="dxa"/>
          </w:tcPr>
          <w:p w14:paraId="53769436" w14:textId="77777777" w:rsidR="009D0C1E" w:rsidRDefault="009D0C1E" w:rsidP="009D0C1E">
            <w:pPr>
              <w:pStyle w:val="TableBodyCopy"/>
            </w:pPr>
          </w:p>
        </w:tc>
        <w:tc>
          <w:tcPr>
            <w:tcW w:w="864" w:type="dxa"/>
          </w:tcPr>
          <w:p w14:paraId="0720B8C2" w14:textId="77777777" w:rsidR="009D0C1E" w:rsidRDefault="009D0C1E" w:rsidP="009D0C1E">
            <w:pPr>
              <w:pStyle w:val="TableBodyCopy"/>
            </w:pPr>
          </w:p>
        </w:tc>
      </w:tr>
      <w:tr w:rsidR="009D0C1E" w:rsidRPr="00CC38F7" w14:paraId="65F03199" w14:textId="77777777" w:rsidTr="00381F7A">
        <w:tblPrEx>
          <w:tblCellMar>
            <w:left w:w="108" w:type="dxa"/>
            <w:right w:w="108" w:type="dxa"/>
          </w:tblCellMar>
        </w:tblPrEx>
        <w:trPr>
          <w:cantSplit/>
          <w:trHeight w:val="395"/>
        </w:trPr>
        <w:tc>
          <w:tcPr>
            <w:tcW w:w="4894" w:type="dxa"/>
          </w:tcPr>
          <w:p w14:paraId="1CD62765" w14:textId="336392E2" w:rsidR="009D0C1E" w:rsidRPr="00A815E6" w:rsidRDefault="009D0C1E" w:rsidP="00493148">
            <w:pPr>
              <w:pStyle w:val="TableDescriptivestatements"/>
              <w:numPr>
                <w:ilvl w:val="0"/>
                <w:numId w:val="38"/>
              </w:numPr>
            </w:pPr>
            <w:r w:rsidRPr="002433B0">
              <w:t>Identifies and describes the arrangement of atoms in molecules, ionic crystals, polymers and metallic substances.</w:t>
            </w:r>
          </w:p>
        </w:tc>
        <w:tc>
          <w:tcPr>
            <w:tcW w:w="864" w:type="dxa"/>
          </w:tcPr>
          <w:p w14:paraId="5EB1FD92" w14:textId="77777777" w:rsidR="009D0C1E" w:rsidRDefault="009D0C1E" w:rsidP="009D0C1E">
            <w:pPr>
              <w:pStyle w:val="TableBodyCopy"/>
            </w:pPr>
          </w:p>
        </w:tc>
        <w:tc>
          <w:tcPr>
            <w:tcW w:w="866" w:type="dxa"/>
          </w:tcPr>
          <w:p w14:paraId="6D59A680" w14:textId="77777777" w:rsidR="009D0C1E" w:rsidRDefault="009D0C1E" w:rsidP="009D0C1E">
            <w:pPr>
              <w:pStyle w:val="TableBodyCopy"/>
            </w:pPr>
          </w:p>
        </w:tc>
        <w:tc>
          <w:tcPr>
            <w:tcW w:w="864" w:type="dxa"/>
          </w:tcPr>
          <w:p w14:paraId="23555BE3" w14:textId="77777777" w:rsidR="009D0C1E" w:rsidRDefault="009D0C1E" w:rsidP="009D0C1E">
            <w:pPr>
              <w:pStyle w:val="TableBodyCopy"/>
            </w:pPr>
          </w:p>
        </w:tc>
        <w:tc>
          <w:tcPr>
            <w:tcW w:w="864" w:type="dxa"/>
          </w:tcPr>
          <w:p w14:paraId="1CB2CFC9" w14:textId="77777777" w:rsidR="009D0C1E" w:rsidRDefault="009D0C1E" w:rsidP="009D0C1E">
            <w:pPr>
              <w:pStyle w:val="TableBodyCopy"/>
            </w:pPr>
          </w:p>
        </w:tc>
        <w:tc>
          <w:tcPr>
            <w:tcW w:w="864" w:type="dxa"/>
          </w:tcPr>
          <w:p w14:paraId="12DA0DF7" w14:textId="77777777" w:rsidR="009D0C1E" w:rsidRDefault="009D0C1E" w:rsidP="009D0C1E">
            <w:pPr>
              <w:pStyle w:val="TableBodyCopy"/>
            </w:pPr>
          </w:p>
        </w:tc>
        <w:tc>
          <w:tcPr>
            <w:tcW w:w="864" w:type="dxa"/>
          </w:tcPr>
          <w:p w14:paraId="52567C32" w14:textId="77777777" w:rsidR="009D0C1E" w:rsidRDefault="009D0C1E" w:rsidP="009D0C1E">
            <w:pPr>
              <w:pStyle w:val="TableBodyCopy"/>
            </w:pPr>
          </w:p>
        </w:tc>
        <w:tc>
          <w:tcPr>
            <w:tcW w:w="864" w:type="dxa"/>
          </w:tcPr>
          <w:p w14:paraId="5AE75E3B" w14:textId="77777777" w:rsidR="009D0C1E" w:rsidRDefault="009D0C1E" w:rsidP="009D0C1E">
            <w:pPr>
              <w:pStyle w:val="TableBodyCopy"/>
            </w:pPr>
          </w:p>
        </w:tc>
        <w:tc>
          <w:tcPr>
            <w:tcW w:w="864" w:type="dxa"/>
          </w:tcPr>
          <w:p w14:paraId="7916F5FD" w14:textId="77777777" w:rsidR="009D0C1E" w:rsidRDefault="009D0C1E" w:rsidP="009D0C1E">
            <w:pPr>
              <w:pStyle w:val="TableBodyCopy"/>
            </w:pPr>
          </w:p>
        </w:tc>
        <w:tc>
          <w:tcPr>
            <w:tcW w:w="864" w:type="dxa"/>
          </w:tcPr>
          <w:p w14:paraId="00E7F515" w14:textId="77777777" w:rsidR="009D0C1E" w:rsidRDefault="009D0C1E" w:rsidP="009D0C1E">
            <w:pPr>
              <w:pStyle w:val="TableBodyCopy"/>
            </w:pPr>
          </w:p>
        </w:tc>
        <w:tc>
          <w:tcPr>
            <w:tcW w:w="864" w:type="dxa"/>
          </w:tcPr>
          <w:p w14:paraId="5DB1D801" w14:textId="77777777" w:rsidR="009D0C1E" w:rsidRDefault="009D0C1E" w:rsidP="009D0C1E">
            <w:pPr>
              <w:pStyle w:val="TableBodyCopy"/>
            </w:pPr>
          </w:p>
        </w:tc>
        <w:tc>
          <w:tcPr>
            <w:tcW w:w="864" w:type="dxa"/>
          </w:tcPr>
          <w:p w14:paraId="0AB8931B" w14:textId="77777777" w:rsidR="009D0C1E" w:rsidRDefault="009D0C1E" w:rsidP="009D0C1E">
            <w:pPr>
              <w:pStyle w:val="TableBodyCopy"/>
            </w:pPr>
          </w:p>
        </w:tc>
      </w:tr>
      <w:tr w:rsidR="009D0C1E" w:rsidRPr="00CC38F7" w14:paraId="2ABD7E61" w14:textId="77777777" w:rsidTr="00381F7A">
        <w:tblPrEx>
          <w:tblCellMar>
            <w:left w:w="108" w:type="dxa"/>
            <w:right w:w="108" w:type="dxa"/>
          </w:tblCellMar>
        </w:tblPrEx>
        <w:trPr>
          <w:cantSplit/>
          <w:trHeight w:val="395"/>
        </w:trPr>
        <w:tc>
          <w:tcPr>
            <w:tcW w:w="4894" w:type="dxa"/>
          </w:tcPr>
          <w:p w14:paraId="1F9C66B0" w14:textId="0E06C1A5" w:rsidR="009D0C1E" w:rsidRPr="00A815E6" w:rsidRDefault="009D0C1E" w:rsidP="00493148">
            <w:pPr>
              <w:pStyle w:val="TableDescriptivestatements"/>
              <w:numPr>
                <w:ilvl w:val="0"/>
                <w:numId w:val="38"/>
              </w:numPr>
            </w:pPr>
            <w:r w:rsidRPr="002433B0">
              <w:t>Understands the influence of bonding forces on the physical and chemical properties of ionic and covalent substances.</w:t>
            </w:r>
          </w:p>
        </w:tc>
        <w:tc>
          <w:tcPr>
            <w:tcW w:w="864" w:type="dxa"/>
          </w:tcPr>
          <w:p w14:paraId="4E1C3D36" w14:textId="77777777" w:rsidR="009D0C1E" w:rsidRDefault="009D0C1E" w:rsidP="009D0C1E">
            <w:pPr>
              <w:pStyle w:val="TableBodyCopy"/>
            </w:pPr>
          </w:p>
        </w:tc>
        <w:tc>
          <w:tcPr>
            <w:tcW w:w="866" w:type="dxa"/>
          </w:tcPr>
          <w:p w14:paraId="2C652134" w14:textId="77777777" w:rsidR="009D0C1E" w:rsidRDefault="009D0C1E" w:rsidP="009D0C1E">
            <w:pPr>
              <w:pStyle w:val="TableBodyCopy"/>
            </w:pPr>
          </w:p>
        </w:tc>
        <w:tc>
          <w:tcPr>
            <w:tcW w:w="864" w:type="dxa"/>
          </w:tcPr>
          <w:p w14:paraId="3EB78089" w14:textId="77777777" w:rsidR="009D0C1E" w:rsidRDefault="009D0C1E" w:rsidP="009D0C1E">
            <w:pPr>
              <w:pStyle w:val="TableBodyCopy"/>
            </w:pPr>
          </w:p>
        </w:tc>
        <w:tc>
          <w:tcPr>
            <w:tcW w:w="864" w:type="dxa"/>
          </w:tcPr>
          <w:p w14:paraId="20CAEDE6" w14:textId="77777777" w:rsidR="009D0C1E" w:rsidRDefault="009D0C1E" w:rsidP="009D0C1E">
            <w:pPr>
              <w:pStyle w:val="TableBodyCopy"/>
            </w:pPr>
          </w:p>
        </w:tc>
        <w:tc>
          <w:tcPr>
            <w:tcW w:w="864" w:type="dxa"/>
          </w:tcPr>
          <w:p w14:paraId="24155A23" w14:textId="77777777" w:rsidR="009D0C1E" w:rsidRDefault="009D0C1E" w:rsidP="009D0C1E">
            <w:pPr>
              <w:pStyle w:val="TableBodyCopy"/>
            </w:pPr>
          </w:p>
        </w:tc>
        <w:tc>
          <w:tcPr>
            <w:tcW w:w="864" w:type="dxa"/>
          </w:tcPr>
          <w:p w14:paraId="622FB26D" w14:textId="77777777" w:rsidR="009D0C1E" w:rsidRDefault="009D0C1E" w:rsidP="009D0C1E">
            <w:pPr>
              <w:pStyle w:val="TableBodyCopy"/>
            </w:pPr>
          </w:p>
        </w:tc>
        <w:tc>
          <w:tcPr>
            <w:tcW w:w="864" w:type="dxa"/>
          </w:tcPr>
          <w:p w14:paraId="5ADCE4E6" w14:textId="77777777" w:rsidR="009D0C1E" w:rsidRDefault="009D0C1E" w:rsidP="009D0C1E">
            <w:pPr>
              <w:pStyle w:val="TableBodyCopy"/>
            </w:pPr>
          </w:p>
        </w:tc>
        <w:tc>
          <w:tcPr>
            <w:tcW w:w="864" w:type="dxa"/>
          </w:tcPr>
          <w:p w14:paraId="67463B92" w14:textId="77777777" w:rsidR="009D0C1E" w:rsidRDefault="009D0C1E" w:rsidP="009D0C1E">
            <w:pPr>
              <w:pStyle w:val="TableBodyCopy"/>
            </w:pPr>
          </w:p>
        </w:tc>
        <w:tc>
          <w:tcPr>
            <w:tcW w:w="864" w:type="dxa"/>
          </w:tcPr>
          <w:p w14:paraId="0C683F16" w14:textId="77777777" w:rsidR="009D0C1E" w:rsidRDefault="009D0C1E" w:rsidP="009D0C1E">
            <w:pPr>
              <w:pStyle w:val="TableBodyCopy"/>
            </w:pPr>
          </w:p>
        </w:tc>
        <w:tc>
          <w:tcPr>
            <w:tcW w:w="864" w:type="dxa"/>
          </w:tcPr>
          <w:p w14:paraId="1648E9D0" w14:textId="77777777" w:rsidR="009D0C1E" w:rsidRDefault="009D0C1E" w:rsidP="009D0C1E">
            <w:pPr>
              <w:pStyle w:val="TableBodyCopy"/>
            </w:pPr>
          </w:p>
        </w:tc>
        <w:tc>
          <w:tcPr>
            <w:tcW w:w="864" w:type="dxa"/>
          </w:tcPr>
          <w:p w14:paraId="063E9A98" w14:textId="77777777" w:rsidR="009D0C1E" w:rsidRDefault="009D0C1E" w:rsidP="009D0C1E">
            <w:pPr>
              <w:pStyle w:val="TableBodyCopy"/>
            </w:pPr>
          </w:p>
        </w:tc>
      </w:tr>
      <w:tr w:rsidR="009D0C1E" w:rsidRPr="00CC38F7" w14:paraId="3A0B6E6A" w14:textId="77777777" w:rsidTr="00381F7A">
        <w:tblPrEx>
          <w:tblCellMar>
            <w:left w:w="108" w:type="dxa"/>
            <w:right w:w="108" w:type="dxa"/>
          </w:tblCellMar>
        </w:tblPrEx>
        <w:trPr>
          <w:cantSplit/>
          <w:trHeight w:val="395"/>
        </w:trPr>
        <w:tc>
          <w:tcPr>
            <w:tcW w:w="4894" w:type="dxa"/>
          </w:tcPr>
          <w:p w14:paraId="5659BDDF" w14:textId="343F8CBE" w:rsidR="009D0C1E" w:rsidRPr="00A815E6" w:rsidRDefault="009D0C1E" w:rsidP="00493148">
            <w:pPr>
              <w:pStyle w:val="TableDescriptivestatements"/>
              <w:numPr>
                <w:ilvl w:val="0"/>
                <w:numId w:val="38"/>
              </w:numPr>
            </w:pPr>
            <w:r w:rsidRPr="002433B0">
              <w:t>Identifies and describes intermolecular and intramolecular forces.</w:t>
            </w:r>
          </w:p>
        </w:tc>
        <w:tc>
          <w:tcPr>
            <w:tcW w:w="864" w:type="dxa"/>
          </w:tcPr>
          <w:p w14:paraId="4BD5F232" w14:textId="77777777" w:rsidR="009D0C1E" w:rsidRDefault="009D0C1E" w:rsidP="009D0C1E">
            <w:pPr>
              <w:pStyle w:val="TableBodyCopy"/>
            </w:pPr>
          </w:p>
        </w:tc>
        <w:tc>
          <w:tcPr>
            <w:tcW w:w="866" w:type="dxa"/>
          </w:tcPr>
          <w:p w14:paraId="69B94E5D" w14:textId="77777777" w:rsidR="009D0C1E" w:rsidRDefault="009D0C1E" w:rsidP="009D0C1E">
            <w:pPr>
              <w:pStyle w:val="TableBodyCopy"/>
            </w:pPr>
          </w:p>
        </w:tc>
        <w:tc>
          <w:tcPr>
            <w:tcW w:w="864" w:type="dxa"/>
          </w:tcPr>
          <w:p w14:paraId="05003CB3" w14:textId="77777777" w:rsidR="009D0C1E" w:rsidRDefault="009D0C1E" w:rsidP="009D0C1E">
            <w:pPr>
              <w:pStyle w:val="TableBodyCopy"/>
            </w:pPr>
          </w:p>
        </w:tc>
        <w:tc>
          <w:tcPr>
            <w:tcW w:w="864" w:type="dxa"/>
          </w:tcPr>
          <w:p w14:paraId="75255C9E" w14:textId="77777777" w:rsidR="009D0C1E" w:rsidRDefault="009D0C1E" w:rsidP="009D0C1E">
            <w:pPr>
              <w:pStyle w:val="TableBodyCopy"/>
            </w:pPr>
          </w:p>
        </w:tc>
        <w:tc>
          <w:tcPr>
            <w:tcW w:w="864" w:type="dxa"/>
          </w:tcPr>
          <w:p w14:paraId="355EFF14" w14:textId="77777777" w:rsidR="009D0C1E" w:rsidRDefault="009D0C1E" w:rsidP="009D0C1E">
            <w:pPr>
              <w:pStyle w:val="TableBodyCopy"/>
            </w:pPr>
          </w:p>
        </w:tc>
        <w:tc>
          <w:tcPr>
            <w:tcW w:w="864" w:type="dxa"/>
          </w:tcPr>
          <w:p w14:paraId="186C687A" w14:textId="77777777" w:rsidR="009D0C1E" w:rsidRDefault="009D0C1E" w:rsidP="009D0C1E">
            <w:pPr>
              <w:pStyle w:val="TableBodyCopy"/>
            </w:pPr>
          </w:p>
        </w:tc>
        <w:tc>
          <w:tcPr>
            <w:tcW w:w="864" w:type="dxa"/>
          </w:tcPr>
          <w:p w14:paraId="11F0CB5E" w14:textId="77777777" w:rsidR="009D0C1E" w:rsidRDefault="009D0C1E" w:rsidP="009D0C1E">
            <w:pPr>
              <w:pStyle w:val="TableBodyCopy"/>
            </w:pPr>
          </w:p>
        </w:tc>
        <w:tc>
          <w:tcPr>
            <w:tcW w:w="864" w:type="dxa"/>
          </w:tcPr>
          <w:p w14:paraId="5DB68DB8" w14:textId="77777777" w:rsidR="009D0C1E" w:rsidRDefault="009D0C1E" w:rsidP="009D0C1E">
            <w:pPr>
              <w:pStyle w:val="TableBodyCopy"/>
            </w:pPr>
          </w:p>
        </w:tc>
        <w:tc>
          <w:tcPr>
            <w:tcW w:w="864" w:type="dxa"/>
          </w:tcPr>
          <w:p w14:paraId="3F67AB01" w14:textId="77777777" w:rsidR="009D0C1E" w:rsidRDefault="009D0C1E" w:rsidP="009D0C1E">
            <w:pPr>
              <w:pStyle w:val="TableBodyCopy"/>
            </w:pPr>
          </w:p>
        </w:tc>
        <w:tc>
          <w:tcPr>
            <w:tcW w:w="864" w:type="dxa"/>
          </w:tcPr>
          <w:p w14:paraId="07181311" w14:textId="77777777" w:rsidR="009D0C1E" w:rsidRDefault="009D0C1E" w:rsidP="009D0C1E">
            <w:pPr>
              <w:pStyle w:val="TableBodyCopy"/>
            </w:pPr>
          </w:p>
        </w:tc>
        <w:tc>
          <w:tcPr>
            <w:tcW w:w="864" w:type="dxa"/>
          </w:tcPr>
          <w:p w14:paraId="41A03483" w14:textId="77777777" w:rsidR="009D0C1E" w:rsidRDefault="009D0C1E" w:rsidP="009D0C1E">
            <w:pPr>
              <w:pStyle w:val="TableBodyCopy"/>
            </w:pPr>
          </w:p>
        </w:tc>
      </w:tr>
      <w:tr w:rsidR="009D0C1E" w:rsidRPr="00CC38F7" w14:paraId="5B26D728" w14:textId="77777777" w:rsidTr="00381F7A">
        <w:tblPrEx>
          <w:tblCellMar>
            <w:left w:w="108" w:type="dxa"/>
            <w:right w:w="108" w:type="dxa"/>
          </w:tblCellMar>
        </w:tblPrEx>
        <w:trPr>
          <w:cantSplit/>
          <w:trHeight w:val="395"/>
        </w:trPr>
        <w:tc>
          <w:tcPr>
            <w:tcW w:w="4894" w:type="dxa"/>
          </w:tcPr>
          <w:p w14:paraId="0E2C084A" w14:textId="0507188A" w:rsidR="009D0C1E" w:rsidRPr="00A815E6" w:rsidRDefault="009D0C1E" w:rsidP="00493148">
            <w:pPr>
              <w:pStyle w:val="TableDescriptivestatements"/>
              <w:numPr>
                <w:ilvl w:val="0"/>
                <w:numId w:val="38"/>
              </w:numPr>
            </w:pPr>
            <w:r w:rsidRPr="002433B0">
              <w:t>Uses intermolecular forces to explain the physical properties of a given substance (e.g., melting point, crystal structure).</w:t>
            </w:r>
          </w:p>
        </w:tc>
        <w:tc>
          <w:tcPr>
            <w:tcW w:w="864" w:type="dxa"/>
          </w:tcPr>
          <w:p w14:paraId="4A46A5C5" w14:textId="77777777" w:rsidR="009D0C1E" w:rsidRDefault="009D0C1E" w:rsidP="009D0C1E">
            <w:pPr>
              <w:pStyle w:val="TableBodyCopy"/>
            </w:pPr>
          </w:p>
        </w:tc>
        <w:tc>
          <w:tcPr>
            <w:tcW w:w="866" w:type="dxa"/>
          </w:tcPr>
          <w:p w14:paraId="13525AD3" w14:textId="77777777" w:rsidR="009D0C1E" w:rsidRDefault="009D0C1E" w:rsidP="009D0C1E">
            <w:pPr>
              <w:pStyle w:val="TableBodyCopy"/>
            </w:pPr>
          </w:p>
        </w:tc>
        <w:tc>
          <w:tcPr>
            <w:tcW w:w="864" w:type="dxa"/>
          </w:tcPr>
          <w:p w14:paraId="5973057A" w14:textId="77777777" w:rsidR="009D0C1E" w:rsidRDefault="009D0C1E" w:rsidP="009D0C1E">
            <w:pPr>
              <w:pStyle w:val="TableBodyCopy"/>
            </w:pPr>
          </w:p>
        </w:tc>
        <w:tc>
          <w:tcPr>
            <w:tcW w:w="864" w:type="dxa"/>
          </w:tcPr>
          <w:p w14:paraId="2CA5F555" w14:textId="77777777" w:rsidR="009D0C1E" w:rsidRDefault="009D0C1E" w:rsidP="009D0C1E">
            <w:pPr>
              <w:pStyle w:val="TableBodyCopy"/>
            </w:pPr>
          </w:p>
        </w:tc>
        <w:tc>
          <w:tcPr>
            <w:tcW w:w="864" w:type="dxa"/>
          </w:tcPr>
          <w:p w14:paraId="75C199D0" w14:textId="77777777" w:rsidR="009D0C1E" w:rsidRDefault="009D0C1E" w:rsidP="009D0C1E">
            <w:pPr>
              <w:pStyle w:val="TableBodyCopy"/>
            </w:pPr>
          </w:p>
        </w:tc>
        <w:tc>
          <w:tcPr>
            <w:tcW w:w="864" w:type="dxa"/>
          </w:tcPr>
          <w:p w14:paraId="1F36BBE6" w14:textId="77777777" w:rsidR="009D0C1E" w:rsidRDefault="009D0C1E" w:rsidP="009D0C1E">
            <w:pPr>
              <w:pStyle w:val="TableBodyCopy"/>
            </w:pPr>
          </w:p>
        </w:tc>
        <w:tc>
          <w:tcPr>
            <w:tcW w:w="864" w:type="dxa"/>
          </w:tcPr>
          <w:p w14:paraId="11D3196F" w14:textId="77777777" w:rsidR="009D0C1E" w:rsidRDefault="009D0C1E" w:rsidP="009D0C1E">
            <w:pPr>
              <w:pStyle w:val="TableBodyCopy"/>
            </w:pPr>
          </w:p>
        </w:tc>
        <w:tc>
          <w:tcPr>
            <w:tcW w:w="864" w:type="dxa"/>
          </w:tcPr>
          <w:p w14:paraId="6A83779C" w14:textId="77777777" w:rsidR="009D0C1E" w:rsidRDefault="009D0C1E" w:rsidP="009D0C1E">
            <w:pPr>
              <w:pStyle w:val="TableBodyCopy"/>
            </w:pPr>
          </w:p>
        </w:tc>
        <w:tc>
          <w:tcPr>
            <w:tcW w:w="864" w:type="dxa"/>
          </w:tcPr>
          <w:p w14:paraId="50909607" w14:textId="77777777" w:rsidR="009D0C1E" w:rsidRDefault="009D0C1E" w:rsidP="009D0C1E">
            <w:pPr>
              <w:pStyle w:val="TableBodyCopy"/>
            </w:pPr>
          </w:p>
        </w:tc>
        <w:tc>
          <w:tcPr>
            <w:tcW w:w="864" w:type="dxa"/>
          </w:tcPr>
          <w:p w14:paraId="55D87C22" w14:textId="77777777" w:rsidR="009D0C1E" w:rsidRDefault="009D0C1E" w:rsidP="009D0C1E">
            <w:pPr>
              <w:pStyle w:val="TableBodyCopy"/>
            </w:pPr>
          </w:p>
        </w:tc>
        <w:tc>
          <w:tcPr>
            <w:tcW w:w="864" w:type="dxa"/>
          </w:tcPr>
          <w:p w14:paraId="6D1F0C46" w14:textId="77777777" w:rsidR="009D0C1E" w:rsidRDefault="009D0C1E" w:rsidP="009D0C1E">
            <w:pPr>
              <w:pStyle w:val="TableBodyCopy"/>
            </w:pPr>
          </w:p>
        </w:tc>
      </w:tr>
      <w:tr w:rsidR="009D0C1E" w:rsidRPr="00CC38F7" w14:paraId="7BD966AF" w14:textId="77777777" w:rsidTr="00381F7A">
        <w:tblPrEx>
          <w:tblCellMar>
            <w:left w:w="108" w:type="dxa"/>
            <w:right w:w="108" w:type="dxa"/>
          </w:tblCellMar>
        </w:tblPrEx>
        <w:trPr>
          <w:cantSplit/>
          <w:trHeight w:val="395"/>
        </w:trPr>
        <w:tc>
          <w:tcPr>
            <w:tcW w:w="4894" w:type="dxa"/>
          </w:tcPr>
          <w:p w14:paraId="060BDC61" w14:textId="7C450C7E" w:rsidR="009D0C1E" w:rsidRPr="00A815E6" w:rsidRDefault="009D0C1E" w:rsidP="00493148">
            <w:pPr>
              <w:pStyle w:val="TableDescriptivestatements"/>
              <w:numPr>
                <w:ilvl w:val="0"/>
                <w:numId w:val="38"/>
              </w:numPr>
            </w:pPr>
            <w:r w:rsidRPr="002433B0">
              <w:t>Applies the concepts of electronegativity, electron affinity and oxidation state to analyze chemical bonds.</w:t>
            </w:r>
          </w:p>
        </w:tc>
        <w:tc>
          <w:tcPr>
            <w:tcW w:w="864" w:type="dxa"/>
          </w:tcPr>
          <w:p w14:paraId="1012347B" w14:textId="77777777" w:rsidR="009D0C1E" w:rsidRDefault="009D0C1E" w:rsidP="009D0C1E">
            <w:pPr>
              <w:pStyle w:val="TableBodyCopy"/>
            </w:pPr>
          </w:p>
        </w:tc>
        <w:tc>
          <w:tcPr>
            <w:tcW w:w="866" w:type="dxa"/>
          </w:tcPr>
          <w:p w14:paraId="257411DA" w14:textId="77777777" w:rsidR="009D0C1E" w:rsidRDefault="009D0C1E" w:rsidP="009D0C1E">
            <w:pPr>
              <w:pStyle w:val="TableBodyCopy"/>
            </w:pPr>
          </w:p>
        </w:tc>
        <w:tc>
          <w:tcPr>
            <w:tcW w:w="864" w:type="dxa"/>
          </w:tcPr>
          <w:p w14:paraId="70DD9064" w14:textId="77777777" w:rsidR="009D0C1E" w:rsidRDefault="009D0C1E" w:rsidP="009D0C1E">
            <w:pPr>
              <w:pStyle w:val="TableBodyCopy"/>
            </w:pPr>
          </w:p>
        </w:tc>
        <w:tc>
          <w:tcPr>
            <w:tcW w:w="864" w:type="dxa"/>
          </w:tcPr>
          <w:p w14:paraId="7EF92F01" w14:textId="77777777" w:rsidR="009D0C1E" w:rsidRDefault="009D0C1E" w:rsidP="009D0C1E">
            <w:pPr>
              <w:pStyle w:val="TableBodyCopy"/>
            </w:pPr>
          </w:p>
        </w:tc>
        <w:tc>
          <w:tcPr>
            <w:tcW w:w="864" w:type="dxa"/>
          </w:tcPr>
          <w:p w14:paraId="388D421C" w14:textId="77777777" w:rsidR="009D0C1E" w:rsidRDefault="009D0C1E" w:rsidP="009D0C1E">
            <w:pPr>
              <w:pStyle w:val="TableBodyCopy"/>
            </w:pPr>
          </w:p>
        </w:tc>
        <w:tc>
          <w:tcPr>
            <w:tcW w:w="864" w:type="dxa"/>
          </w:tcPr>
          <w:p w14:paraId="1E2DF2AF" w14:textId="77777777" w:rsidR="009D0C1E" w:rsidRDefault="009D0C1E" w:rsidP="009D0C1E">
            <w:pPr>
              <w:pStyle w:val="TableBodyCopy"/>
            </w:pPr>
          </w:p>
        </w:tc>
        <w:tc>
          <w:tcPr>
            <w:tcW w:w="864" w:type="dxa"/>
          </w:tcPr>
          <w:p w14:paraId="63C3D420" w14:textId="77777777" w:rsidR="009D0C1E" w:rsidRDefault="009D0C1E" w:rsidP="009D0C1E">
            <w:pPr>
              <w:pStyle w:val="TableBodyCopy"/>
            </w:pPr>
          </w:p>
        </w:tc>
        <w:tc>
          <w:tcPr>
            <w:tcW w:w="864" w:type="dxa"/>
          </w:tcPr>
          <w:p w14:paraId="6AADC470" w14:textId="77777777" w:rsidR="009D0C1E" w:rsidRDefault="009D0C1E" w:rsidP="009D0C1E">
            <w:pPr>
              <w:pStyle w:val="TableBodyCopy"/>
            </w:pPr>
          </w:p>
        </w:tc>
        <w:tc>
          <w:tcPr>
            <w:tcW w:w="864" w:type="dxa"/>
          </w:tcPr>
          <w:p w14:paraId="2755DD59" w14:textId="77777777" w:rsidR="009D0C1E" w:rsidRDefault="009D0C1E" w:rsidP="009D0C1E">
            <w:pPr>
              <w:pStyle w:val="TableBodyCopy"/>
            </w:pPr>
          </w:p>
        </w:tc>
        <w:tc>
          <w:tcPr>
            <w:tcW w:w="864" w:type="dxa"/>
          </w:tcPr>
          <w:p w14:paraId="24195EF3" w14:textId="77777777" w:rsidR="009D0C1E" w:rsidRDefault="009D0C1E" w:rsidP="009D0C1E">
            <w:pPr>
              <w:pStyle w:val="TableBodyCopy"/>
            </w:pPr>
          </w:p>
        </w:tc>
        <w:tc>
          <w:tcPr>
            <w:tcW w:w="864" w:type="dxa"/>
          </w:tcPr>
          <w:p w14:paraId="7C5C4BEB" w14:textId="77777777" w:rsidR="009D0C1E" w:rsidRDefault="009D0C1E" w:rsidP="009D0C1E">
            <w:pPr>
              <w:pStyle w:val="TableBodyCopy"/>
            </w:pPr>
          </w:p>
        </w:tc>
      </w:tr>
      <w:tr w:rsidR="009D0C1E" w:rsidRPr="00CC38F7" w14:paraId="536F378B" w14:textId="77777777" w:rsidTr="00381F7A">
        <w:tblPrEx>
          <w:tblCellMar>
            <w:left w:w="108" w:type="dxa"/>
            <w:right w:w="108" w:type="dxa"/>
          </w:tblCellMar>
        </w:tblPrEx>
        <w:trPr>
          <w:cantSplit/>
          <w:trHeight w:val="395"/>
        </w:trPr>
        <w:tc>
          <w:tcPr>
            <w:tcW w:w="4894" w:type="dxa"/>
          </w:tcPr>
          <w:p w14:paraId="1F4FC23E" w14:textId="38F60887" w:rsidR="009D0C1E" w:rsidRPr="00A815E6" w:rsidRDefault="009D0C1E" w:rsidP="00493148">
            <w:pPr>
              <w:pStyle w:val="TableDescriptivestatements"/>
              <w:numPr>
                <w:ilvl w:val="0"/>
                <w:numId w:val="38"/>
              </w:numPr>
            </w:pPr>
            <w:r w:rsidRPr="0037500A">
              <w:t>Evaluates energy changes in the formation and dissociation of chemical bonds.</w:t>
            </w:r>
          </w:p>
        </w:tc>
        <w:tc>
          <w:tcPr>
            <w:tcW w:w="864" w:type="dxa"/>
          </w:tcPr>
          <w:p w14:paraId="51DB99CB" w14:textId="77777777" w:rsidR="009D0C1E" w:rsidRDefault="009D0C1E" w:rsidP="009D0C1E">
            <w:pPr>
              <w:pStyle w:val="TableBodyCopy"/>
            </w:pPr>
          </w:p>
        </w:tc>
        <w:tc>
          <w:tcPr>
            <w:tcW w:w="866" w:type="dxa"/>
          </w:tcPr>
          <w:p w14:paraId="70A7CF58" w14:textId="77777777" w:rsidR="009D0C1E" w:rsidRDefault="009D0C1E" w:rsidP="009D0C1E">
            <w:pPr>
              <w:pStyle w:val="TableBodyCopy"/>
            </w:pPr>
          </w:p>
        </w:tc>
        <w:tc>
          <w:tcPr>
            <w:tcW w:w="864" w:type="dxa"/>
          </w:tcPr>
          <w:p w14:paraId="70CA518F" w14:textId="77777777" w:rsidR="009D0C1E" w:rsidRDefault="009D0C1E" w:rsidP="009D0C1E">
            <w:pPr>
              <w:pStyle w:val="TableBodyCopy"/>
            </w:pPr>
          </w:p>
        </w:tc>
        <w:tc>
          <w:tcPr>
            <w:tcW w:w="864" w:type="dxa"/>
          </w:tcPr>
          <w:p w14:paraId="1CA7DF0D" w14:textId="77777777" w:rsidR="009D0C1E" w:rsidRDefault="009D0C1E" w:rsidP="009D0C1E">
            <w:pPr>
              <w:pStyle w:val="TableBodyCopy"/>
            </w:pPr>
          </w:p>
        </w:tc>
        <w:tc>
          <w:tcPr>
            <w:tcW w:w="864" w:type="dxa"/>
          </w:tcPr>
          <w:p w14:paraId="6F24B230" w14:textId="77777777" w:rsidR="009D0C1E" w:rsidRDefault="009D0C1E" w:rsidP="009D0C1E">
            <w:pPr>
              <w:pStyle w:val="TableBodyCopy"/>
            </w:pPr>
          </w:p>
        </w:tc>
        <w:tc>
          <w:tcPr>
            <w:tcW w:w="864" w:type="dxa"/>
          </w:tcPr>
          <w:p w14:paraId="6DD4CBAD" w14:textId="77777777" w:rsidR="009D0C1E" w:rsidRDefault="009D0C1E" w:rsidP="009D0C1E">
            <w:pPr>
              <w:pStyle w:val="TableBodyCopy"/>
            </w:pPr>
          </w:p>
        </w:tc>
        <w:tc>
          <w:tcPr>
            <w:tcW w:w="864" w:type="dxa"/>
          </w:tcPr>
          <w:p w14:paraId="1796AFF3" w14:textId="77777777" w:rsidR="009D0C1E" w:rsidRDefault="009D0C1E" w:rsidP="009D0C1E">
            <w:pPr>
              <w:pStyle w:val="TableBodyCopy"/>
            </w:pPr>
          </w:p>
        </w:tc>
        <w:tc>
          <w:tcPr>
            <w:tcW w:w="864" w:type="dxa"/>
          </w:tcPr>
          <w:p w14:paraId="0AE8B9BF" w14:textId="77777777" w:rsidR="009D0C1E" w:rsidRDefault="009D0C1E" w:rsidP="009D0C1E">
            <w:pPr>
              <w:pStyle w:val="TableBodyCopy"/>
            </w:pPr>
          </w:p>
        </w:tc>
        <w:tc>
          <w:tcPr>
            <w:tcW w:w="864" w:type="dxa"/>
          </w:tcPr>
          <w:p w14:paraId="1D2A9E45" w14:textId="77777777" w:rsidR="009D0C1E" w:rsidRDefault="009D0C1E" w:rsidP="009D0C1E">
            <w:pPr>
              <w:pStyle w:val="TableBodyCopy"/>
            </w:pPr>
          </w:p>
        </w:tc>
        <w:tc>
          <w:tcPr>
            <w:tcW w:w="864" w:type="dxa"/>
          </w:tcPr>
          <w:p w14:paraId="0706744B" w14:textId="77777777" w:rsidR="009D0C1E" w:rsidRDefault="009D0C1E" w:rsidP="009D0C1E">
            <w:pPr>
              <w:pStyle w:val="TableBodyCopy"/>
            </w:pPr>
          </w:p>
        </w:tc>
        <w:tc>
          <w:tcPr>
            <w:tcW w:w="864" w:type="dxa"/>
          </w:tcPr>
          <w:p w14:paraId="1DA80FB4" w14:textId="77777777" w:rsidR="009D0C1E" w:rsidRDefault="009D0C1E" w:rsidP="009D0C1E">
            <w:pPr>
              <w:pStyle w:val="TableBodyCopy"/>
            </w:pPr>
          </w:p>
        </w:tc>
      </w:tr>
      <w:tr w:rsidR="009D0C1E" w:rsidRPr="00CC38F7" w14:paraId="4E1990F5" w14:textId="77777777" w:rsidTr="00381F7A">
        <w:tblPrEx>
          <w:tblCellMar>
            <w:left w:w="108" w:type="dxa"/>
            <w:right w:w="108" w:type="dxa"/>
          </w:tblCellMar>
        </w:tblPrEx>
        <w:trPr>
          <w:cantSplit/>
          <w:trHeight w:val="395"/>
        </w:trPr>
        <w:tc>
          <w:tcPr>
            <w:tcW w:w="4894" w:type="dxa"/>
          </w:tcPr>
          <w:p w14:paraId="44D50B21" w14:textId="51B1FA55" w:rsidR="009D0C1E" w:rsidRPr="00A815E6" w:rsidRDefault="009D0C1E" w:rsidP="00493148">
            <w:pPr>
              <w:pStyle w:val="TableDescriptivestatements"/>
              <w:numPr>
                <w:ilvl w:val="0"/>
                <w:numId w:val="38"/>
              </w:numPr>
            </w:pPr>
            <w:r w:rsidRPr="0037500A">
              <w:t>Understands the relationship between chemical bonding and molecular geometry.</w:t>
            </w:r>
          </w:p>
        </w:tc>
        <w:tc>
          <w:tcPr>
            <w:tcW w:w="864" w:type="dxa"/>
          </w:tcPr>
          <w:p w14:paraId="3C18CDD3" w14:textId="77777777" w:rsidR="009D0C1E" w:rsidRDefault="009D0C1E" w:rsidP="009D0C1E">
            <w:pPr>
              <w:pStyle w:val="TableBodyCopy"/>
            </w:pPr>
          </w:p>
        </w:tc>
        <w:tc>
          <w:tcPr>
            <w:tcW w:w="866" w:type="dxa"/>
          </w:tcPr>
          <w:p w14:paraId="1E9CF384" w14:textId="77777777" w:rsidR="009D0C1E" w:rsidRDefault="009D0C1E" w:rsidP="009D0C1E">
            <w:pPr>
              <w:pStyle w:val="TableBodyCopy"/>
            </w:pPr>
          </w:p>
        </w:tc>
        <w:tc>
          <w:tcPr>
            <w:tcW w:w="864" w:type="dxa"/>
          </w:tcPr>
          <w:p w14:paraId="0636DCF5" w14:textId="77777777" w:rsidR="009D0C1E" w:rsidRDefault="009D0C1E" w:rsidP="009D0C1E">
            <w:pPr>
              <w:pStyle w:val="TableBodyCopy"/>
            </w:pPr>
          </w:p>
        </w:tc>
        <w:tc>
          <w:tcPr>
            <w:tcW w:w="864" w:type="dxa"/>
          </w:tcPr>
          <w:p w14:paraId="01C759DB" w14:textId="77777777" w:rsidR="009D0C1E" w:rsidRDefault="009D0C1E" w:rsidP="009D0C1E">
            <w:pPr>
              <w:pStyle w:val="TableBodyCopy"/>
            </w:pPr>
          </w:p>
        </w:tc>
        <w:tc>
          <w:tcPr>
            <w:tcW w:w="864" w:type="dxa"/>
          </w:tcPr>
          <w:p w14:paraId="57CED889" w14:textId="77777777" w:rsidR="009D0C1E" w:rsidRDefault="009D0C1E" w:rsidP="009D0C1E">
            <w:pPr>
              <w:pStyle w:val="TableBodyCopy"/>
            </w:pPr>
          </w:p>
        </w:tc>
        <w:tc>
          <w:tcPr>
            <w:tcW w:w="864" w:type="dxa"/>
          </w:tcPr>
          <w:p w14:paraId="3555DF88" w14:textId="77777777" w:rsidR="009D0C1E" w:rsidRDefault="009D0C1E" w:rsidP="009D0C1E">
            <w:pPr>
              <w:pStyle w:val="TableBodyCopy"/>
            </w:pPr>
          </w:p>
        </w:tc>
        <w:tc>
          <w:tcPr>
            <w:tcW w:w="864" w:type="dxa"/>
          </w:tcPr>
          <w:p w14:paraId="3A6D3421" w14:textId="77777777" w:rsidR="009D0C1E" w:rsidRDefault="009D0C1E" w:rsidP="009D0C1E">
            <w:pPr>
              <w:pStyle w:val="TableBodyCopy"/>
            </w:pPr>
          </w:p>
        </w:tc>
        <w:tc>
          <w:tcPr>
            <w:tcW w:w="864" w:type="dxa"/>
          </w:tcPr>
          <w:p w14:paraId="0A75BA05" w14:textId="77777777" w:rsidR="009D0C1E" w:rsidRDefault="009D0C1E" w:rsidP="009D0C1E">
            <w:pPr>
              <w:pStyle w:val="TableBodyCopy"/>
            </w:pPr>
          </w:p>
        </w:tc>
        <w:tc>
          <w:tcPr>
            <w:tcW w:w="864" w:type="dxa"/>
          </w:tcPr>
          <w:p w14:paraId="616E1819" w14:textId="77777777" w:rsidR="009D0C1E" w:rsidRDefault="009D0C1E" w:rsidP="009D0C1E">
            <w:pPr>
              <w:pStyle w:val="TableBodyCopy"/>
            </w:pPr>
          </w:p>
        </w:tc>
        <w:tc>
          <w:tcPr>
            <w:tcW w:w="864" w:type="dxa"/>
          </w:tcPr>
          <w:p w14:paraId="579F5F75" w14:textId="77777777" w:rsidR="009D0C1E" w:rsidRDefault="009D0C1E" w:rsidP="009D0C1E">
            <w:pPr>
              <w:pStyle w:val="TableBodyCopy"/>
            </w:pPr>
          </w:p>
        </w:tc>
        <w:tc>
          <w:tcPr>
            <w:tcW w:w="864" w:type="dxa"/>
          </w:tcPr>
          <w:p w14:paraId="181DE652" w14:textId="77777777" w:rsidR="009D0C1E" w:rsidRDefault="009D0C1E" w:rsidP="009D0C1E">
            <w:pPr>
              <w:pStyle w:val="TableBodyCopy"/>
            </w:pPr>
          </w:p>
        </w:tc>
      </w:tr>
    </w:tbl>
    <w:p w14:paraId="5631D6DD" w14:textId="77777777" w:rsidR="005A4B45" w:rsidRDefault="005A4B45">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8B2ADA" w:rsidRPr="00CC38F7" w14:paraId="788AD69D" w14:textId="77777777" w:rsidTr="00BB2766">
        <w:trPr>
          <w:cantSplit/>
          <w:trHeight w:val="143"/>
          <w:tblHeader/>
        </w:trPr>
        <w:tc>
          <w:tcPr>
            <w:tcW w:w="14400" w:type="dxa"/>
            <w:gridSpan w:val="12"/>
            <w:shd w:val="clear" w:color="auto" w:fill="D9D9D9"/>
          </w:tcPr>
          <w:p w14:paraId="0B9BF175" w14:textId="77777777" w:rsidR="008B2ADA" w:rsidRPr="00EA0C81" w:rsidRDefault="008B2ADA" w:rsidP="00BB2766">
            <w:pPr>
              <w:pStyle w:val="RowHeader1"/>
              <w:ind w:firstLine="8435"/>
            </w:pPr>
            <w:r w:rsidRPr="00EA0C81">
              <w:lastRenderedPageBreak/>
              <w:t>Required Course Numbers</w:t>
            </w:r>
          </w:p>
        </w:tc>
      </w:tr>
      <w:tr w:rsidR="008B2ADA" w:rsidRPr="00CC38F7" w14:paraId="4281BE1F" w14:textId="77777777" w:rsidTr="00BB2766">
        <w:trPr>
          <w:cantSplit/>
          <w:trHeight w:val="494"/>
          <w:tblHeader/>
        </w:trPr>
        <w:tc>
          <w:tcPr>
            <w:tcW w:w="4894" w:type="dxa"/>
            <w:shd w:val="clear" w:color="auto" w:fill="D9D9D9"/>
          </w:tcPr>
          <w:p w14:paraId="01583F53" w14:textId="77777777" w:rsidR="008B2ADA" w:rsidRPr="00CC38F7" w:rsidRDefault="008B2ADA" w:rsidP="00BB276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181F10D" w14:textId="77777777" w:rsidR="008B2ADA" w:rsidRPr="00CC38F7" w:rsidRDefault="008B2ADA" w:rsidP="00BB2766">
            <w:r>
              <w:t xml:space="preserve">  </w:t>
            </w:r>
          </w:p>
        </w:tc>
        <w:tc>
          <w:tcPr>
            <w:tcW w:w="866" w:type="dxa"/>
            <w:shd w:val="clear" w:color="auto" w:fill="D9D9D9"/>
            <w:vAlign w:val="center"/>
          </w:tcPr>
          <w:p w14:paraId="61094568" w14:textId="77777777" w:rsidR="008B2ADA" w:rsidRPr="00CC38F7" w:rsidRDefault="008B2ADA" w:rsidP="00BB2766">
            <w:r>
              <w:t xml:space="preserve">  </w:t>
            </w:r>
          </w:p>
        </w:tc>
        <w:tc>
          <w:tcPr>
            <w:tcW w:w="864" w:type="dxa"/>
            <w:shd w:val="clear" w:color="auto" w:fill="D9D9D9"/>
            <w:vAlign w:val="center"/>
          </w:tcPr>
          <w:p w14:paraId="3BB88946" w14:textId="77777777" w:rsidR="008B2ADA" w:rsidRPr="00CC38F7" w:rsidRDefault="008B2ADA" w:rsidP="00BB2766">
            <w:r>
              <w:t xml:space="preserve">  </w:t>
            </w:r>
          </w:p>
        </w:tc>
        <w:tc>
          <w:tcPr>
            <w:tcW w:w="864" w:type="dxa"/>
            <w:shd w:val="clear" w:color="auto" w:fill="D9D9D9"/>
            <w:vAlign w:val="center"/>
          </w:tcPr>
          <w:p w14:paraId="31772689" w14:textId="77777777" w:rsidR="008B2ADA" w:rsidRPr="00CC38F7" w:rsidRDefault="008B2ADA" w:rsidP="00BB2766">
            <w:r>
              <w:t xml:space="preserve">  </w:t>
            </w:r>
          </w:p>
        </w:tc>
        <w:tc>
          <w:tcPr>
            <w:tcW w:w="864" w:type="dxa"/>
            <w:shd w:val="clear" w:color="auto" w:fill="D9D9D9"/>
            <w:vAlign w:val="center"/>
          </w:tcPr>
          <w:p w14:paraId="430E2305" w14:textId="77777777" w:rsidR="008B2ADA" w:rsidRPr="00CC38F7" w:rsidRDefault="008B2ADA" w:rsidP="00BB2766">
            <w:r>
              <w:t xml:space="preserve">  </w:t>
            </w:r>
          </w:p>
        </w:tc>
        <w:tc>
          <w:tcPr>
            <w:tcW w:w="864" w:type="dxa"/>
            <w:shd w:val="clear" w:color="auto" w:fill="D9D9D9"/>
            <w:vAlign w:val="center"/>
          </w:tcPr>
          <w:p w14:paraId="10625B13" w14:textId="77777777" w:rsidR="008B2ADA" w:rsidRPr="00CC38F7" w:rsidRDefault="008B2ADA" w:rsidP="00BB2766">
            <w:r>
              <w:t xml:space="preserve">  </w:t>
            </w:r>
          </w:p>
        </w:tc>
        <w:tc>
          <w:tcPr>
            <w:tcW w:w="864" w:type="dxa"/>
            <w:shd w:val="clear" w:color="auto" w:fill="D9D9D9"/>
            <w:vAlign w:val="center"/>
          </w:tcPr>
          <w:p w14:paraId="284C9CBB" w14:textId="77777777" w:rsidR="008B2ADA" w:rsidRPr="00CC38F7" w:rsidRDefault="008B2ADA" w:rsidP="00BB2766">
            <w:r>
              <w:t xml:space="preserve">  </w:t>
            </w:r>
          </w:p>
        </w:tc>
        <w:tc>
          <w:tcPr>
            <w:tcW w:w="864" w:type="dxa"/>
            <w:shd w:val="clear" w:color="auto" w:fill="D9D9D9"/>
            <w:vAlign w:val="center"/>
          </w:tcPr>
          <w:p w14:paraId="1E256796" w14:textId="77777777" w:rsidR="008B2ADA" w:rsidRPr="00CC38F7" w:rsidRDefault="008B2ADA" w:rsidP="00BB2766">
            <w:r>
              <w:t xml:space="preserve">  </w:t>
            </w:r>
          </w:p>
        </w:tc>
        <w:tc>
          <w:tcPr>
            <w:tcW w:w="864" w:type="dxa"/>
            <w:shd w:val="clear" w:color="auto" w:fill="D9D9D9"/>
            <w:vAlign w:val="center"/>
          </w:tcPr>
          <w:p w14:paraId="1C039B12" w14:textId="77777777" w:rsidR="008B2ADA" w:rsidRPr="00CC38F7" w:rsidRDefault="008B2ADA" w:rsidP="00BB2766">
            <w:r>
              <w:t xml:space="preserve">  </w:t>
            </w:r>
          </w:p>
        </w:tc>
        <w:tc>
          <w:tcPr>
            <w:tcW w:w="864" w:type="dxa"/>
            <w:shd w:val="clear" w:color="auto" w:fill="D9D9D9"/>
            <w:vAlign w:val="center"/>
          </w:tcPr>
          <w:p w14:paraId="5160B025" w14:textId="77777777" w:rsidR="008B2ADA" w:rsidRPr="00CC38F7" w:rsidRDefault="008B2ADA" w:rsidP="00BB2766">
            <w:r>
              <w:t xml:space="preserve">  </w:t>
            </w:r>
          </w:p>
        </w:tc>
        <w:tc>
          <w:tcPr>
            <w:tcW w:w="864" w:type="dxa"/>
            <w:shd w:val="clear" w:color="auto" w:fill="D9D9D9"/>
            <w:vAlign w:val="center"/>
          </w:tcPr>
          <w:p w14:paraId="05525489" w14:textId="77777777" w:rsidR="008B2ADA" w:rsidRPr="00CC38F7" w:rsidRDefault="008B2ADA" w:rsidP="00BB2766">
            <w:r>
              <w:t xml:space="preserve">  </w:t>
            </w:r>
          </w:p>
        </w:tc>
      </w:tr>
      <w:tr w:rsidR="009D0C1E" w:rsidRPr="00CC38F7" w14:paraId="6B04B977" w14:textId="77777777" w:rsidTr="00381F7A">
        <w:tblPrEx>
          <w:tblCellMar>
            <w:left w:w="108" w:type="dxa"/>
            <w:right w:w="108" w:type="dxa"/>
          </w:tblCellMar>
        </w:tblPrEx>
        <w:trPr>
          <w:cantSplit/>
          <w:trHeight w:val="395"/>
        </w:trPr>
        <w:tc>
          <w:tcPr>
            <w:tcW w:w="4894" w:type="dxa"/>
          </w:tcPr>
          <w:p w14:paraId="2F564DF5" w14:textId="0894F96F" w:rsidR="009D0C1E" w:rsidRPr="00A815E6" w:rsidRDefault="005A4B45" w:rsidP="009D0C1E">
            <w:pPr>
              <w:pStyle w:val="TableBodyCopy"/>
            </w:pPr>
            <w:r w:rsidRPr="00A815E6">
              <w:t>Competency 0</w:t>
            </w:r>
            <w:r>
              <w:t>36</w:t>
            </w:r>
            <w:r w:rsidRPr="00A815E6">
              <w:t>:</w:t>
            </w:r>
            <w:r w:rsidRPr="00544DE1">
              <w:t xml:space="preserve"> </w:t>
            </w:r>
            <w:r w:rsidRPr="00CF5287">
              <w:rPr>
                <w:i/>
              </w:rPr>
              <w:t>The teacher understands and interprets chemical equations and chemical reactions.</w:t>
            </w:r>
          </w:p>
        </w:tc>
        <w:tc>
          <w:tcPr>
            <w:tcW w:w="864" w:type="dxa"/>
          </w:tcPr>
          <w:p w14:paraId="1CF98E1E" w14:textId="77777777" w:rsidR="009D0C1E" w:rsidRDefault="009D0C1E" w:rsidP="00381F7A">
            <w:pPr>
              <w:pStyle w:val="TableBodyCopy"/>
            </w:pPr>
          </w:p>
        </w:tc>
        <w:tc>
          <w:tcPr>
            <w:tcW w:w="866" w:type="dxa"/>
          </w:tcPr>
          <w:p w14:paraId="2CCDCDC5" w14:textId="77777777" w:rsidR="009D0C1E" w:rsidRDefault="009D0C1E" w:rsidP="00381F7A">
            <w:pPr>
              <w:pStyle w:val="TableBodyCopy"/>
            </w:pPr>
          </w:p>
        </w:tc>
        <w:tc>
          <w:tcPr>
            <w:tcW w:w="864" w:type="dxa"/>
          </w:tcPr>
          <w:p w14:paraId="6E5BD33C" w14:textId="77777777" w:rsidR="009D0C1E" w:rsidRDefault="009D0C1E" w:rsidP="00381F7A">
            <w:pPr>
              <w:pStyle w:val="TableBodyCopy"/>
            </w:pPr>
          </w:p>
        </w:tc>
        <w:tc>
          <w:tcPr>
            <w:tcW w:w="864" w:type="dxa"/>
          </w:tcPr>
          <w:p w14:paraId="53C38860" w14:textId="77777777" w:rsidR="009D0C1E" w:rsidRDefault="009D0C1E" w:rsidP="00381F7A">
            <w:pPr>
              <w:pStyle w:val="TableBodyCopy"/>
            </w:pPr>
          </w:p>
        </w:tc>
        <w:tc>
          <w:tcPr>
            <w:tcW w:w="864" w:type="dxa"/>
          </w:tcPr>
          <w:p w14:paraId="0F53B427" w14:textId="77777777" w:rsidR="009D0C1E" w:rsidRDefault="009D0C1E" w:rsidP="00381F7A">
            <w:pPr>
              <w:pStyle w:val="TableBodyCopy"/>
            </w:pPr>
          </w:p>
        </w:tc>
        <w:tc>
          <w:tcPr>
            <w:tcW w:w="864" w:type="dxa"/>
          </w:tcPr>
          <w:p w14:paraId="1932F784" w14:textId="77777777" w:rsidR="009D0C1E" w:rsidRDefault="009D0C1E" w:rsidP="00381F7A">
            <w:pPr>
              <w:pStyle w:val="TableBodyCopy"/>
            </w:pPr>
          </w:p>
        </w:tc>
        <w:tc>
          <w:tcPr>
            <w:tcW w:w="864" w:type="dxa"/>
          </w:tcPr>
          <w:p w14:paraId="534E3108" w14:textId="77777777" w:rsidR="009D0C1E" w:rsidRDefault="009D0C1E" w:rsidP="00381F7A">
            <w:pPr>
              <w:pStyle w:val="TableBodyCopy"/>
            </w:pPr>
          </w:p>
        </w:tc>
        <w:tc>
          <w:tcPr>
            <w:tcW w:w="864" w:type="dxa"/>
          </w:tcPr>
          <w:p w14:paraId="79BBF4F1" w14:textId="77777777" w:rsidR="009D0C1E" w:rsidRDefault="009D0C1E" w:rsidP="00381F7A">
            <w:pPr>
              <w:pStyle w:val="TableBodyCopy"/>
            </w:pPr>
          </w:p>
        </w:tc>
        <w:tc>
          <w:tcPr>
            <w:tcW w:w="864" w:type="dxa"/>
          </w:tcPr>
          <w:p w14:paraId="3AB0B71D" w14:textId="77777777" w:rsidR="009D0C1E" w:rsidRDefault="009D0C1E" w:rsidP="00381F7A">
            <w:pPr>
              <w:pStyle w:val="TableBodyCopy"/>
            </w:pPr>
          </w:p>
        </w:tc>
        <w:tc>
          <w:tcPr>
            <w:tcW w:w="864" w:type="dxa"/>
          </w:tcPr>
          <w:p w14:paraId="286DAD3A" w14:textId="77777777" w:rsidR="009D0C1E" w:rsidRDefault="009D0C1E" w:rsidP="00381F7A">
            <w:pPr>
              <w:pStyle w:val="TableBodyCopy"/>
            </w:pPr>
          </w:p>
        </w:tc>
        <w:tc>
          <w:tcPr>
            <w:tcW w:w="864" w:type="dxa"/>
          </w:tcPr>
          <w:p w14:paraId="129B4DCF" w14:textId="77777777" w:rsidR="009D0C1E" w:rsidRDefault="009D0C1E" w:rsidP="00381F7A">
            <w:pPr>
              <w:pStyle w:val="TableBodyCopy"/>
            </w:pPr>
          </w:p>
        </w:tc>
      </w:tr>
      <w:tr w:rsidR="008B2ADA" w:rsidRPr="00CC38F7" w14:paraId="7AF714A0" w14:textId="77777777" w:rsidTr="00381F7A">
        <w:tblPrEx>
          <w:tblCellMar>
            <w:left w:w="108" w:type="dxa"/>
            <w:right w:w="108" w:type="dxa"/>
          </w:tblCellMar>
        </w:tblPrEx>
        <w:trPr>
          <w:cantSplit/>
          <w:trHeight w:val="395"/>
        </w:trPr>
        <w:tc>
          <w:tcPr>
            <w:tcW w:w="4894" w:type="dxa"/>
          </w:tcPr>
          <w:p w14:paraId="0A8EE002" w14:textId="16B88D08" w:rsidR="008B2ADA" w:rsidRPr="00A815E6" w:rsidRDefault="008B2ADA" w:rsidP="00493148">
            <w:pPr>
              <w:pStyle w:val="TableDescriptivestatements"/>
              <w:numPr>
                <w:ilvl w:val="0"/>
                <w:numId w:val="39"/>
              </w:numPr>
            </w:pPr>
            <w:r w:rsidRPr="00457DBB">
              <w:t>Identifi</w:t>
            </w:r>
            <w:r w:rsidRPr="00493148">
              <w:rPr>
                <w:spacing w:val="1"/>
              </w:rPr>
              <w:t>e</w:t>
            </w:r>
            <w:r w:rsidRPr="00457DBB">
              <w:t>s</w:t>
            </w:r>
            <w:r w:rsidRPr="00493148">
              <w:rPr>
                <w:spacing w:val="-10"/>
              </w:rPr>
              <w:t xml:space="preserve"> </w:t>
            </w:r>
            <w:r w:rsidRPr="00457DBB">
              <w:t>elements,</w:t>
            </w:r>
            <w:r w:rsidRPr="00493148">
              <w:rPr>
                <w:spacing w:val="-10"/>
              </w:rPr>
              <w:t xml:space="preserve"> </w:t>
            </w:r>
            <w:r w:rsidRPr="00457DBB">
              <w:t>com</w:t>
            </w:r>
            <w:r w:rsidRPr="00493148">
              <w:rPr>
                <w:spacing w:val="1"/>
              </w:rPr>
              <w:t>m</w:t>
            </w:r>
            <w:r w:rsidRPr="00457DBB">
              <w:t>on</w:t>
            </w:r>
            <w:r w:rsidRPr="00493148">
              <w:rPr>
                <w:spacing w:val="-9"/>
              </w:rPr>
              <w:t xml:space="preserve"> </w:t>
            </w:r>
            <w:r w:rsidRPr="00457DBB">
              <w:t>i</w:t>
            </w:r>
            <w:r w:rsidRPr="00493148">
              <w:rPr>
                <w:spacing w:val="1"/>
              </w:rPr>
              <w:t>o</w:t>
            </w:r>
            <w:r w:rsidRPr="00457DBB">
              <w:t>ns</w:t>
            </w:r>
            <w:r w:rsidRPr="00493148">
              <w:rPr>
                <w:spacing w:val="-4"/>
              </w:rPr>
              <w:t xml:space="preserve"> </w:t>
            </w:r>
            <w:r w:rsidRPr="00457DBB">
              <w:t>and</w:t>
            </w:r>
            <w:r w:rsidRPr="00493148">
              <w:rPr>
                <w:spacing w:val="-4"/>
              </w:rPr>
              <w:t xml:space="preserve"> </w:t>
            </w:r>
            <w:r w:rsidRPr="00457DBB">
              <w:t>c</w:t>
            </w:r>
            <w:r w:rsidRPr="00493148">
              <w:rPr>
                <w:spacing w:val="-1"/>
              </w:rPr>
              <w:t>o</w:t>
            </w:r>
            <w:r w:rsidRPr="00457DBB">
              <w:t>mpoun</w:t>
            </w:r>
            <w:r w:rsidRPr="00493148">
              <w:rPr>
                <w:spacing w:val="1"/>
              </w:rPr>
              <w:t>d</w:t>
            </w:r>
            <w:r w:rsidRPr="00457DBB">
              <w:t>s</w:t>
            </w:r>
            <w:r w:rsidRPr="00493148">
              <w:rPr>
                <w:spacing w:val="-13"/>
              </w:rPr>
              <w:t xml:space="preserve"> </w:t>
            </w:r>
            <w:r w:rsidRPr="00457DBB">
              <w:t>using</w:t>
            </w:r>
            <w:r w:rsidRPr="00493148">
              <w:rPr>
                <w:spacing w:val="-6"/>
              </w:rPr>
              <w:t xml:space="preserve"> </w:t>
            </w:r>
            <w:r w:rsidRPr="00457DBB">
              <w:t>scie</w:t>
            </w:r>
            <w:r w:rsidRPr="00493148">
              <w:rPr>
                <w:spacing w:val="1"/>
              </w:rPr>
              <w:t>n</w:t>
            </w:r>
            <w:r w:rsidRPr="00457DBB">
              <w:t>tific</w:t>
            </w:r>
            <w:r w:rsidRPr="00493148">
              <w:rPr>
                <w:spacing w:val="-10"/>
              </w:rPr>
              <w:t xml:space="preserve"> </w:t>
            </w:r>
            <w:r w:rsidRPr="00493148">
              <w:rPr>
                <w:spacing w:val="1"/>
              </w:rPr>
              <w:t>n</w:t>
            </w:r>
            <w:r w:rsidRPr="00457DBB">
              <w:t>om</w:t>
            </w:r>
            <w:r w:rsidRPr="00493148">
              <w:rPr>
                <w:spacing w:val="1"/>
              </w:rPr>
              <w:t>e</w:t>
            </w:r>
            <w:r w:rsidRPr="00457DBB">
              <w:t xml:space="preserve">nclature. </w:t>
            </w:r>
          </w:p>
        </w:tc>
        <w:tc>
          <w:tcPr>
            <w:tcW w:w="864" w:type="dxa"/>
          </w:tcPr>
          <w:p w14:paraId="26346AFE" w14:textId="77777777" w:rsidR="008B2ADA" w:rsidRDefault="008B2ADA" w:rsidP="008B2ADA">
            <w:pPr>
              <w:pStyle w:val="TableBodyCopy"/>
            </w:pPr>
          </w:p>
        </w:tc>
        <w:tc>
          <w:tcPr>
            <w:tcW w:w="866" w:type="dxa"/>
          </w:tcPr>
          <w:p w14:paraId="43F969F1" w14:textId="77777777" w:rsidR="008B2ADA" w:rsidRDefault="008B2ADA" w:rsidP="008B2ADA">
            <w:pPr>
              <w:pStyle w:val="TableBodyCopy"/>
            </w:pPr>
          </w:p>
        </w:tc>
        <w:tc>
          <w:tcPr>
            <w:tcW w:w="864" w:type="dxa"/>
          </w:tcPr>
          <w:p w14:paraId="526209F5" w14:textId="77777777" w:rsidR="008B2ADA" w:rsidRDefault="008B2ADA" w:rsidP="008B2ADA">
            <w:pPr>
              <w:pStyle w:val="TableBodyCopy"/>
            </w:pPr>
          </w:p>
        </w:tc>
        <w:tc>
          <w:tcPr>
            <w:tcW w:w="864" w:type="dxa"/>
          </w:tcPr>
          <w:p w14:paraId="1624D9D1" w14:textId="77777777" w:rsidR="008B2ADA" w:rsidRDefault="008B2ADA" w:rsidP="008B2ADA">
            <w:pPr>
              <w:pStyle w:val="TableBodyCopy"/>
            </w:pPr>
          </w:p>
        </w:tc>
        <w:tc>
          <w:tcPr>
            <w:tcW w:w="864" w:type="dxa"/>
          </w:tcPr>
          <w:p w14:paraId="1EC4EA4A" w14:textId="77777777" w:rsidR="008B2ADA" w:rsidRDefault="008B2ADA" w:rsidP="008B2ADA">
            <w:pPr>
              <w:pStyle w:val="TableBodyCopy"/>
            </w:pPr>
          </w:p>
        </w:tc>
        <w:tc>
          <w:tcPr>
            <w:tcW w:w="864" w:type="dxa"/>
          </w:tcPr>
          <w:p w14:paraId="035CD7AD" w14:textId="77777777" w:rsidR="008B2ADA" w:rsidRDefault="008B2ADA" w:rsidP="008B2ADA">
            <w:pPr>
              <w:pStyle w:val="TableBodyCopy"/>
            </w:pPr>
          </w:p>
        </w:tc>
        <w:tc>
          <w:tcPr>
            <w:tcW w:w="864" w:type="dxa"/>
          </w:tcPr>
          <w:p w14:paraId="1BCAC391" w14:textId="77777777" w:rsidR="008B2ADA" w:rsidRDefault="008B2ADA" w:rsidP="008B2ADA">
            <w:pPr>
              <w:pStyle w:val="TableBodyCopy"/>
            </w:pPr>
          </w:p>
        </w:tc>
        <w:tc>
          <w:tcPr>
            <w:tcW w:w="864" w:type="dxa"/>
          </w:tcPr>
          <w:p w14:paraId="4CBD6299" w14:textId="77777777" w:rsidR="008B2ADA" w:rsidRDefault="008B2ADA" w:rsidP="008B2ADA">
            <w:pPr>
              <w:pStyle w:val="TableBodyCopy"/>
            </w:pPr>
          </w:p>
        </w:tc>
        <w:tc>
          <w:tcPr>
            <w:tcW w:w="864" w:type="dxa"/>
          </w:tcPr>
          <w:p w14:paraId="187C6804" w14:textId="77777777" w:rsidR="008B2ADA" w:rsidRDefault="008B2ADA" w:rsidP="008B2ADA">
            <w:pPr>
              <w:pStyle w:val="TableBodyCopy"/>
            </w:pPr>
          </w:p>
        </w:tc>
        <w:tc>
          <w:tcPr>
            <w:tcW w:w="864" w:type="dxa"/>
          </w:tcPr>
          <w:p w14:paraId="77AF3286" w14:textId="77777777" w:rsidR="008B2ADA" w:rsidRDefault="008B2ADA" w:rsidP="008B2ADA">
            <w:pPr>
              <w:pStyle w:val="TableBodyCopy"/>
            </w:pPr>
          </w:p>
        </w:tc>
        <w:tc>
          <w:tcPr>
            <w:tcW w:w="864" w:type="dxa"/>
          </w:tcPr>
          <w:p w14:paraId="17322D0D" w14:textId="77777777" w:rsidR="008B2ADA" w:rsidRDefault="008B2ADA" w:rsidP="008B2ADA">
            <w:pPr>
              <w:pStyle w:val="TableBodyCopy"/>
            </w:pPr>
          </w:p>
        </w:tc>
      </w:tr>
      <w:tr w:rsidR="008B2ADA" w:rsidRPr="00CC38F7" w14:paraId="1E159F31" w14:textId="77777777" w:rsidTr="00381F7A">
        <w:tblPrEx>
          <w:tblCellMar>
            <w:left w:w="108" w:type="dxa"/>
            <w:right w:w="108" w:type="dxa"/>
          </w:tblCellMar>
        </w:tblPrEx>
        <w:trPr>
          <w:cantSplit/>
          <w:trHeight w:val="395"/>
        </w:trPr>
        <w:tc>
          <w:tcPr>
            <w:tcW w:w="4894" w:type="dxa"/>
          </w:tcPr>
          <w:p w14:paraId="2C0C59F1" w14:textId="41072381" w:rsidR="008B2ADA" w:rsidRPr="00A815E6" w:rsidRDefault="008B2ADA" w:rsidP="00493148">
            <w:pPr>
              <w:pStyle w:val="TableDescriptivestatements"/>
              <w:numPr>
                <w:ilvl w:val="0"/>
                <w:numId w:val="39"/>
              </w:numPr>
            </w:pPr>
            <w:r w:rsidRPr="00457DBB">
              <w:t>Uses</w:t>
            </w:r>
            <w:r w:rsidRPr="00493148">
              <w:rPr>
                <w:spacing w:val="-5"/>
              </w:rPr>
              <w:t xml:space="preserve"> </w:t>
            </w:r>
            <w:r w:rsidRPr="00457DBB">
              <w:t>and</w:t>
            </w:r>
            <w:r w:rsidRPr="00493148">
              <w:rPr>
                <w:spacing w:val="-4"/>
              </w:rPr>
              <w:t xml:space="preserve"> </w:t>
            </w:r>
            <w:r w:rsidRPr="00457DBB">
              <w:t>interpr</w:t>
            </w:r>
            <w:r w:rsidRPr="00493148">
              <w:rPr>
                <w:spacing w:val="1"/>
              </w:rPr>
              <w:t>e</w:t>
            </w:r>
            <w:r w:rsidRPr="00457DBB">
              <w:t>ts</w:t>
            </w:r>
            <w:r w:rsidRPr="00493148">
              <w:rPr>
                <w:spacing w:val="-11"/>
              </w:rPr>
              <w:t xml:space="preserve"> </w:t>
            </w:r>
            <w:r w:rsidRPr="00457DBB">
              <w:t>symb</w:t>
            </w:r>
            <w:r w:rsidRPr="00493148">
              <w:rPr>
                <w:spacing w:val="1"/>
              </w:rPr>
              <w:t>o</w:t>
            </w:r>
            <w:r w:rsidRPr="00457DBB">
              <w:t>ls,</w:t>
            </w:r>
            <w:r w:rsidRPr="00493148">
              <w:rPr>
                <w:spacing w:val="-10"/>
              </w:rPr>
              <w:t xml:space="preserve"> </w:t>
            </w:r>
            <w:r w:rsidRPr="00457DBB">
              <w:t>f</w:t>
            </w:r>
            <w:r w:rsidRPr="00493148">
              <w:rPr>
                <w:spacing w:val="1"/>
              </w:rPr>
              <w:t>o</w:t>
            </w:r>
            <w:r w:rsidRPr="00457DBB">
              <w:t>rmulas</w:t>
            </w:r>
            <w:r w:rsidRPr="00493148">
              <w:rPr>
                <w:spacing w:val="-10"/>
              </w:rPr>
              <w:t xml:space="preserve"> </w:t>
            </w:r>
            <w:r w:rsidRPr="00457DBB">
              <w:t>a</w:t>
            </w:r>
            <w:r w:rsidRPr="00493148">
              <w:rPr>
                <w:spacing w:val="1"/>
              </w:rPr>
              <w:t>n</w:t>
            </w:r>
            <w:r w:rsidRPr="00457DBB">
              <w:t>d</w:t>
            </w:r>
            <w:r w:rsidRPr="00493148">
              <w:rPr>
                <w:spacing w:val="-4"/>
              </w:rPr>
              <w:t xml:space="preserve"> </w:t>
            </w:r>
            <w:r w:rsidRPr="00457DBB">
              <w:t>equa</w:t>
            </w:r>
            <w:r w:rsidRPr="00493148">
              <w:rPr>
                <w:spacing w:val="1"/>
              </w:rPr>
              <w:t>t</w:t>
            </w:r>
            <w:r w:rsidRPr="00457DBB">
              <w:t>io</w:t>
            </w:r>
            <w:r w:rsidRPr="00493148">
              <w:rPr>
                <w:spacing w:val="1"/>
              </w:rPr>
              <w:t>n</w:t>
            </w:r>
            <w:r w:rsidRPr="00457DBB">
              <w:t>s</w:t>
            </w:r>
            <w:r w:rsidRPr="00493148">
              <w:rPr>
                <w:spacing w:val="-12"/>
              </w:rPr>
              <w:t xml:space="preserve"> </w:t>
            </w:r>
            <w:r w:rsidRPr="00457DBB">
              <w:t>in</w:t>
            </w:r>
            <w:r w:rsidRPr="00493148">
              <w:rPr>
                <w:spacing w:val="-1"/>
              </w:rPr>
              <w:t xml:space="preserve"> </w:t>
            </w:r>
            <w:r w:rsidRPr="00457DBB">
              <w:t>d</w:t>
            </w:r>
            <w:r w:rsidRPr="00493148">
              <w:rPr>
                <w:spacing w:val="1"/>
              </w:rPr>
              <w:t>e</w:t>
            </w:r>
            <w:r w:rsidRPr="00457DBB">
              <w:t>sc</w:t>
            </w:r>
            <w:r w:rsidRPr="00493148">
              <w:rPr>
                <w:spacing w:val="1"/>
              </w:rPr>
              <w:t>ri</w:t>
            </w:r>
            <w:r w:rsidRPr="00457DBB">
              <w:t>bing</w:t>
            </w:r>
            <w:r w:rsidRPr="00493148">
              <w:rPr>
                <w:spacing w:val="-11"/>
              </w:rPr>
              <w:t xml:space="preserve"> </w:t>
            </w:r>
            <w:r w:rsidRPr="00457DBB">
              <w:t>inter</w:t>
            </w:r>
            <w:r w:rsidRPr="00493148">
              <w:rPr>
                <w:spacing w:val="1"/>
              </w:rPr>
              <w:t>a</w:t>
            </w:r>
            <w:r w:rsidRPr="00457DBB">
              <w:t>ctio</w:t>
            </w:r>
            <w:r w:rsidRPr="00493148">
              <w:rPr>
                <w:spacing w:val="1"/>
              </w:rPr>
              <w:t>n</w:t>
            </w:r>
            <w:r w:rsidRPr="00457DBB">
              <w:t>s</w:t>
            </w:r>
            <w:r w:rsidRPr="00493148">
              <w:rPr>
                <w:spacing w:val="-13"/>
              </w:rPr>
              <w:t xml:space="preserve"> </w:t>
            </w:r>
            <w:r w:rsidRPr="00457DBB">
              <w:t>of matter</w:t>
            </w:r>
            <w:r w:rsidRPr="00493148">
              <w:rPr>
                <w:spacing w:val="-7"/>
              </w:rPr>
              <w:t xml:space="preserve"> </w:t>
            </w:r>
            <w:r w:rsidRPr="00457DBB">
              <w:t>a</w:t>
            </w:r>
            <w:r w:rsidRPr="00493148">
              <w:rPr>
                <w:spacing w:val="2"/>
              </w:rPr>
              <w:t>n</w:t>
            </w:r>
            <w:r w:rsidRPr="00457DBB">
              <w:t>d</w:t>
            </w:r>
            <w:r w:rsidRPr="00493148">
              <w:rPr>
                <w:spacing w:val="-4"/>
              </w:rPr>
              <w:t xml:space="preserve"> </w:t>
            </w:r>
            <w:r w:rsidRPr="00457DBB">
              <w:t>energy</w:t>
            </w:r>
            <w:r w:rsidRPr="00493148">
              <w:rPr>
                <w:spacing w:val="-7"/>
              </w:rPr>
              <w:t xml:space="preserve"> </w:t>
            </w:r>
            <w:r w:rsidRPr="00457DBB">
              <w:t>in</w:t>
            </w:r>
            <w:r w:rsidRPr="00493148">
              <w:rPr>
                <w:spacing w:val="-2"/>
              </w:rPr>
              <w:t xml:space="preserve"> </w:t>
            </w:r>
            <w:r w:rsidRPr="00457DBB">
              <w:t>ch</w:t>
            </w:r>
            <w:r w:rsidRPr="00493148">
              <w:rPr>
                <w:spacing w:val="1"/>
              </w:rPr>
              <w:t>e</w:t>
            </w:r>
            <w:r w:rsidRPr="00457DBB">
              <w:t>mic</w:t>
            </w:r>
            <w:r w:rsidRPr="00493148">
              <w:rPr>
                <w:spacing w:val="1"/>
              </w:rPr>
              <w:t>a</w:t>
            </w:r>
            <w:r w:rsidRPr="00457DBB">
              <w:t>l</w:t>
            </w:r>
            <w:r w:rsidRPr="00493148">
              <w:rPr>
                <w:spacing w:val="-10"/>
              </w:rPr>
              <w:t xml:space="preserve"> </w:t>
            </w:r>
            <w:r w:rsidRPr="00457DBB">
              <w:t>re</w:t>
            </w:r>
            <w:r w:rsidRPr="00493148">
              <w:rPr>
                <w:spacing w:val="2"/>
              </w:rPr>
              <w:t>a</w:t>
            </w:r>
            <w:r w:rsidRPr="00457DBB">
              <w:t>ctio</w:t>
            </w:r>
            <w:r w:rsidRPr="00493148">
              <w:rPr>
                <w:spacing w:val="1"/>
              </w:rPr>
              <w:t>n</w:t>
            </w:r>
            <w:r w:rsidRPr="00457DBB">
              <w:t>s.</w:t>
            </w:r>
          </w:p>
        </w:tc>
        <w:tc>
          <w:tcPr>
            <w:tcW w:w="864" w:type="dxa"/>
          </w:tcPr>
          <w:p w14:paraId="70E34139" w14:textId="77777777" w:rsidR="008B2ADA" w:rsidRDefault="008B2ADA" w:rsidP="008B2ADA">
            <w:pPr>
              <w:pStyle w:val="TableBodyCopy"/>
            </w:pPr>
          </w:p>
        </w:tc>
        <w:tc>
          <w:tcPr>
            <w:tcW w:w="866" w:type="dxa"/>
          </w:tcPr>
          <w:p w14:paraId="594A1D45" w14:textId="77777777" w:rsidR="008B2ADA" w:rsidRDefault="008B2ADA" w:rsidP="008B2ADA">
            <w:pPr>
              <w:pStyle w:val="TableBodyCopy"/>
            </w:pPr>
          </w:p>
        </w:tc>
        <w:tc>
          <w:tcPr>
            <w:tcW w:w="864" w:type="dxa"/>
          </w:tcPr>
          <w:p w14:paraId="0B51B9C2" w14:textId="77777777" w:rsidR="008B2ADA" w:rsidRDefault="008B2ADA" w:rsidP="008B2ADA">
            <w:pPr>
              <w:pStyle w:val="TableBodyCopy"/>
            </w:pPr>
          </w:p>
        </w:tc>
        <w:tc>
          <w:tcPr>
            <w:tcW w:w="864" w:type="dxa"/>
          </w:tcPr>
          <w:p w14:paraId="59500B36" w14:textId="77777777" w:rsidR="008B2ADA" w:rsidRDefault="008B2ADA" w:rsidP="008B2ADA">
            <w:pPr>
              <w:pStyle w:val="TableBodyCopy"/>
            </w:pPr>
          </w:p>
        </w:tc>
        <w:tc>
          <w:tcPr>
            <w:tcW w:w="864" w:type="dxa"/>
          </w:tcPr>
          <w:p w14:paraId="6ECAF83F" w14:textId="77777777" w:rsidR="008B2ADA" w:rsidRDefault="008B2ADA" w:rsidP="008B2ADA">
            <w:pPr>
              <w:pStyle w:val="TableBodyCopy"/>
            </w:pPr>
          </w:p>
        </w:tc>
        <w:tc>
          <w:tcPr>
            <w:tcW w:w="864" w:type="dxa"/>
          </w:tcPr>
          <w:p w14:paraId="7BA27CB9" w14:textId="77777777" w:rsidR="008B2ADA" w:rsidRDefault="008B2ADA" w:rsidP="008B2ADA">
            <w:pPr>
              <w:pStyle w:val="TableBodyCopy"/>
            </w:pPr>
          </w:p>
        </w:tc>
        <w:tc>
          <w:tcPr>
            <w:tcW w:w="864" w:type="dxa"/>
          </w:tcPr>
          <w:p w14:paraId="2397BE85" w14:textId="77777777" w:rsidR="008B2ADA" w:rsidRDefault="008B2ADA" w:rsidP="008B2ADA">
            <w:pPr>
              <w:pStyle w:val="TableBodyCopy"/>
            </w:pPr>
          </w:p>
        </w:tc>
        <w:tc>
          <w:tcPr>
            <w:tcW w:w="864" w:type="dxa"/>
          </w:tcPr>
          <w:p w14:paraId="0F74AACB" w14:textId="77777777" w:rsidR="008B2ADA" w:rsidRDefault="008B2ADA" w:rsidP="008B2ADA">
            <w:pPr>
              <w:pStyle w:val="TableBodyCopy"/>
            </w:pPr>
          </w:p>
        </w:tc>
        <w:tc>
          <w:tcPr>
            <w:tcW w:w="864" w:type="dxa"/>
          </w:tcPr>
          <w:p w14:paraId="09C8E340" w14:textId="77777777" w:rsidR="008B2ADA" w:rsidRDefault="008B2ADA" w:rsidP="008B2ADA">
            <w:pPr>
              <w:pStyle w:val="TableBodyCopy"/>
            </w:pPr>
          </w:p>
        </w:tc>
        <w:tc>
          <w:tcPr>
            <w:tcW w:w="864" w:type="dxa"/>
          </w:tcPr>
          <w:p w14:paraId="7AC2B5E2" w14:textId="77777777" w:rsidR="008B2ADA" w:rsidRDefault="008B2ADA" w:rsidP="008B2ADA">
            <w:pPr>
              <w:pStyle w:val="TableBodyCopy"/>
            </w:pPr>
          </w:p>
        </w:tc>
        <w:tc>
          <w:tcPr>
            <w:tcW w:w="864" w:type="dxa"/>
          </w:tcPr>
          <w:p w14:paraId="1AC8A2AE" w14:textId="77777777" w:rsidR="008B2ADA" w:rsidRDefault="008B2ADA" w:rsidP="008B2ADA">
            <w:pPr>
              <w:pStyle w:val="TableBodyCopy"/>
            </w:pPr>
          </w:p>
        </w:tc>
      </w:tr>
      <w:tr w:rsidR="008B2ADA" w:rsidRPr="00CC38F7" w14:paraId="0DF6F6D7" w14:textId="77777777" w:rsidTr="00381F7A">
        <w:tblPrEx>
          <w:tblCellMar>
            <w:left w:w="108" w:type="dxa"/>
            <w:right w:w="108" w:type="dxa"/>
          </w:tblCellMar>
        </w:tblPrEx>
        <w:trPr>
          <w:cantSplit/>
          <w:trHeight w:val="395"/>
        </w:trPr>
        <w:tc>
          <w:tcPr>
            <w:tcW w:w="4894" w:type="dxa"/>
          </w:tcPr>
          <w:p w14:paraId="54BAEEC5" w14:textId="49E9DD29" w:rsidR="008B2ADA" w:rsidRPr="00A815E6" w:rsidRDefault="008B2ADA" w:rsidP="00493148">
            <w:pPr>
              <w:pStyle w:val="TableDescriptivestatements"/>
              <w:numPr>
                <w:ilvl w:val="0"/>
                <w:numId w:val="39"/>
              </w:numPr>
            </w:pPr>
            <w:r w:rsidRPr="00457DBB">
              <w:t>Understa</w:t>
            </w:r>
            <w:r w:rsidRPr="00493148">
              <w:rPr>
                <w:spacing w:val="2"/>
              </w:rPr>
              <w:t>n</w:t>
            </w:r>
            <w:r w:rsidRPr="00457DBB">
              <w:t>ds</w:t>
            </w:r>
            <w:r w:rsidRPr="00493148">
              <w:rPr>
                <w:spacing w:val="-14"/>
              </w:rPr>
              <w:t xml:space="preserve"> </w:t>
            </w:r>
            <w:r w:rsidRPr="00493148">
              <w:rPr>
                <w:spacing w:val="1"/>
              </w:rPr>
              <w:t>m</w:t>
            </w:r>
            <w:r w:rsidRPr="00457DBB">
              <w:t>ass</w:t>
            </w:r>
            <w:r w:rsidRPr="00493148">
              <w:rPr>
                <w:spacing w:val="-6"/>
              </w:rPr>
              <w:t xml:space="preserve"> </w:t>
            </w:r>
            <w:r w:rsidRPr="00493148">
              <w:rPr>
                <w:spacing w:val="1"/>
              </w:rPr>
              <w:t>re</w:t>
            </w:r>
            <w:r w:rsidRPr="00457DBB">
              <w:t>latio</w:t>
            </w:r>
            <w:r w:rsidRPr="00493148">
              <w:rPr>
                <w:spacing w:val="1"/>
              </w:rPr>
              <w:t>n</w:t>
            </w:r>
            <w:r w:rsidRPr="00457DBB">
              <w:t>shi</w:t>
            </w:r>
            <w:r w:rsidRPr="00493148">
              <w:rPr>
                <w:spacing w:val="1"/>
              </w:rPr>
              <w:t>p</w:t>
            </w:r>
            <w:r w:rsidRPr="00457DBB">
              <w:t>s</w:t>
            </w:r>
            <w:r w:rsidRPr="00493148">
              <w:rPr>
                <w:spacing w:val="-14"/>
              </w:rPr>
              <w:t xml:space="preserve"> </w:t>
            </w:r>
            <w:r w:rsidRPr="00457DBB">
              <w:t>involving</w:t>
            </w:r>
            <w:r w:rsidRPr="00493148">
              <w:rPr>
                <w:spacing w:val="-10"/>
              </w:rPr>
              <w:t xml:space="preserve"> </w:t>
            </w:r>
            <w:r w:rsidRPr="00457DBB">
              <w:t>perce</w:t>
            </w:r>
            <w:r w:rsidRPr="00493148">
              <w:rPr>
                <w:spacing w:val="2"/>
              </w:rPr>
              <w:t>n</w:t>
            </w:r>
            <w:r w:rsidRPr="00457DBB">
              <w:t>t</w:t>
            </w:r>
            <w:r w:rsidRPr="00493148">
              <w:rPr>
                <w:spacing w:val="-8"/>
              </w:rPr>
              <w:t xml:space="preserve"> </w:t>
            </w:r>
            <w:r w:rsidRPr="00457DBB">
              <w:t>c</w:t>
            </w:r>
            <w:r w:rsidRPr="00493148">
              <w:rPr>
                <w:spacing w:val="1"/>
              </w:rPr>
              <w:t>o</w:t>
            </w:r>
            <w:r w:rsidRPr="00457DBB">
              <w:t>mposition,</w:t>
            </w:r>
            <w:r w:rsidRPr="00493148">
              <w:rPr>
                <w:spacing w:val="-13"/>
              </w:rPr>
              <w:t xml:space="preserve"> </w:t>
            </w:r>
            <w:r w:rsidRPr="00457DBB">
              <w:t>em</w:t>
            </w:r>
            <w:r w:rsidRPr="00493148">
              <w:rPr>
                <w:spacing w:val="1"/>
              </w:rPr>
              <w:t>p</w:t>
            </w:r>
            <w:r w:rsidRPr="00457DBB">
              <w:t>ir</w:t>
            </w:r>
            <w:r w:rsidRPr="00493148">
              <w:rPr>
                <w:spacing w:val="1"/>
              </w:rPr>
              <w:t>i</w:t>
            </w:r>
            <w:r w:rsidRPr="00457DBB">
              <w:t>cal</w:t>
            </w:r>
            <w:r w:rsidRPr="00493148">
              <w:rPr>
                <w:spacing w:val="-10"/>
              </w:rPr>
              <w:t xml:space="preserve"> </w:t>
            </w:r>
            <w:r w:rsidRPr="00457DBB">
              <w:t>form</w:t>
            </w:r>
            <w:r w:rsidRPr="00493148">
              <w:rPr>
                <w:spacing w:val="2"/>
              </w:rPr>
              <w:t>u</w:t>
            </w:r>
            <w:r w:rsidRPr="00457DBB">
              <w:t>las and</w:t>
            </w:r>
            <w:r w:rsidRPr="00493148">
              <w:rPr>
                <w:spacing w:val="-4"/>
              </w:rPr>
              <w:t xml:space="preserve"> </w:t>
            </w:r>
            <w:r w:rsidRPr="00457DBB">
              <w:t>m</w:t>
            </w:r>
            <w:r w:rsidRPr="00493148">
              <w:rPr>
                <w:spacing w:val="1"/>
              </w:rPr>
              <w:t>o</w:t>
            </w:r>
            <w:r w:rsidRPr="00457DBB">
              <w:t>lecular</w:t>
            </w:r>
            <w:r w:rsidRPr="00493148">
              <w:rPr>
                <w:spacing w:val="-11"/>
              </w:rPr>
              <w:t xml:space="preserve"> </w:t>
            </w:r>
            <w:r w:rsidRPr="00457DBB">
              <w:t>form</w:t>
            </w:r>
            <w:r w:rsidRPr="00493148">
              <w:rPr>
                <w:spacing w:val="2"/>
              </w:rPr>
              <w:t>u</w:t>
            </w:r>
            <w:r w:rsidRPr="00493148">
              <w:rPr>
                <w:spacing w:val="1"/>
              </w:rPr>
              <w:t>l</w:t>
            </w:r>
            <w:r w:rsidRPr="00457DBB">
              <w:t>as.</w:t>
            </w:r>
          </w:p>
        </w:tc>
        <w:tc>
          <w:tcPr>
            <w:tcW w:w="864" w:type="dxa"/>
          </w:tcPr>
          <w:p w14:paraId="2266D914" w14:textId="77777777" w:rsidR="008B2ADA" w:rsidRDefault="008B2ADA" w:rsidP="008B2ADA">
            <w:pPr>
              <w:pStyle w:val="TableBodyCopy"/>
            </w:pPr>
          </w:p>
        </w:tc>
        <w:tc>
          <w:tcPr>
            <w:tcW w:w="866" w:type="dxa"/>
          </w:tcPr>
          <w:p w14:paraId="5EA2A21D" w14:textId="77777777" w:rsidR="008B2ADA" w:rsidRDefault="008B2ADA" w:rsidP="008B2ADA">
            <w:pPr>
              <w:pStyle w:val="TableBodyCopy"/>
            </w:pPr>
          </w:p>
        </w:tc>
        <w:tc>
          <w:tcPr>
            <w:tcW w:w="864" w:type="dxa"/>
          </w:tcPr>
          <w:p w14:paraId="2032282D" w14:textId="77777777" w:rsidR="008B2ADA" w:rsidRDefault="008B2ADA" w:rsidP="008B2ADA">
            <w:pPr>
              <w:pStyle w:val="TableBodyCopy"/>
            </w:pPr>
          </w:p>
        </w:tc>
        <w:tc>
          <w:tcPr>
            <w:tcW w:w="864" w:type="dxa"/>
          </w:tcPr>
          <w:p w14:paraId="3F3C0091" w14:textId="77777777" w:rsidR="008B2ADA" w:rsidRDefault="008B2ADA" w:rsidP="008B2ADA">
            <w:pPr>
              <w:pStyle w:val="TableBodyCopy"/>
            </w:pPr>
          </w:p>
        </w:tc>
        <w:tc>
          <w:tcPr>
            <w:tcW w:w="864" w:type="dxa"/>
          </w:tcPr>
          <w:p w14:paraId="7BEE99AE" w14:textId="77777777" w:rsidR="008B2ADA" w:rsidRDefault="008B2ADA" w:rsidP="008B2ADA">
            <w:pPr>
              <w:pStyle w:val="TableBodyCopy"/>
            </w:pPr>
          </w:p>
        </w:tc>
        <w:tc>
          <w:tcPr>
            <w:tcW w:w="864" w:type="dxa"/>
          </w:tcPr>
          <w:p w14:paraId="0B8AB4B4" w14:textId="77777777" w:rsidR="008B2ADA" w:rsidRDefault="008B2ADA" w:rsidP="008B2ADA">
            <w:pPr>
              <w:pStyle w:val="TableBodyCopy"/>
            </w:pPr>
          </w:p>
        </w:tc>
        <w:tc>
          <w:tcPr>
            <w:tcW w:w="864" w:type="dxa"/>
          </w:tcPr>
          <w:p w14:paraId="6343270B" w14:textId="77777777" w:rsidR="008B2ADA" w:rsidRDefault="008B2ADA" w:rsidP="008B2ADA">
            <w:pPr>
              <w:pStyle w:val="TableBodyCopy"/>
            </w:pPr>
          </w:p>
        </w:tc>
        <w:tc>
          <w:tcPr>
            <w:tcW w:w="864" w:type="dxa"/>
          </w:tcPr>
          <w:p w14:paraId="223DC00B" w14:textId="77777777" w:rsidR="008B2ADA" w:rsidRDefault="008B2ADA" w:rsidP="008B2ADA">
            <w:pPr>
              <w:pStyle w:val="TableBodyCopy"/>
            </w:pPr>
          </w:p>
        </w:tc>
        <w:tc>
          <w:tcPr>
            <w:tcW w:w="864" w:type="dxa"/>
          </w:tcPr>
          <w:p w14:paraId="35FD20D1" w14:textId="77777777" w:rsidR="008B2ADA" w:rsidRDefault="008B2ADA" w:rsidP="008B2ADA">
            <w:pPr>
              <w:pStyle w:val="TableBodyCopy"/>
            </w:pPr>
          </w:p>
        </w:tc>
        <w:tc>
          <w:tcPr>
            <w:tcW w:w="864" w:type="dxa"/>
          </w:tcPr>
          <w:p w14:paraId="4AE0BBF4" w14:textId="77777777" w:rsidR="008B2ADA" w:rsidRDefault="008B2ADA" w:rsidP="008B2ADA">
            <w:pPr>
              <w:pStyle w:val="TableBodyCopy"/>
            </w:pPr>
          </w:p>
        </w:tc>
        <w:tc>
          <w:tcPr>
            <w:tcW w:w="864" w:type="dxa"/>
          </w:tcPr>
          <w:p w14:paraId="2A976B2A" w14:textId="77777777" w:rsidR="008B2ADA" w:rsidRDefault="008B2ADA" w:rsidP="008B2ADA">
            <w:pPr>
              <w:pStyle w:val="TableBodyCopy"/>
            </w:pPr>
          </w:p>
        </w:tc>
      </w:tr>
      <w:tr w:rsidR="008B2ADA" w:rsidRPr="00CC38F7" w14:paraId="236E768F" w14:textId="77777777" w:rsidTr="00381F7A">
        <w:tblPrEx>
          <w:tblCellMar>
            <w:left w:w="108" w:type="dxa"/>
            <w:right w:w="108" w:type="dxa"/>
          </w:tblCellMar>
        </w:tblPrEx>
        <w:trPr>
          <w:cantSplit/>
          <w:trHeight w:val="395"/>
        </w:trPr>
        <w:tc>
          <w:tcPr>
            <w:tcW w:w="4894" w:type="dxa"/>
          </w:tcPr>
          <w:p w14:paraId="530043B6" w14:textId="2BD64ACF" w:rsidR="008B2ADA" w:rsidRPr="00A815E6" w:rsidRDefault="008B2ADA" w:rsidP="00493148">
            <w:pPr>
              <w:pStyle w:val="TableDescriptivestatements"/>
              <w:numPr>
                <w:ilvl w:val="0"/>
                <w:numId w:val="39"/>
              </w:numPr>
            </w:pPr>
            <w:r w:rsidRPr="00457DBB">
              <w:t>Interprets</w:t>
            </w:r>
            <w:r w:rsidRPr="00493148">
              <w:rPr>
                <w:spacing w:val="-10"/>
              </w:rPr>
              <w:t xml:space="preserve"> </w:t>
            </w:r>
            <w:r w:rsidRPr="00457DBB">
              <w:t>and</w:t>
            </w:r>
            <w:r w:rsidRPr="00493148">
              <w:rPr>
                <w:spacing w:val="-4"/>
              </w:rPr>
              <w:t xml:space="preserve"> </w:t>
            </w:r>
            <w:r w:rsidRPr="00457DBB">
              <w:t>balances</w:t>
            </w:r>
            <w:r w:rsidRPr="00493148">
              <w:rPr>
                <w:spacing w:val="-9"/>
              </w:rPr>
              <w:t xml:space="preserve"> </w:t>
            </w:r>
            <w:r w:rsidRPr="00457DBB">
              <w:t>che</w:t>
            </w:r>
            <w:r w:rsidRPr="00493148">
              <w:rPr>
                <w:spacing w:val="1"/>
              </w:rPr>
              <w:t>m</w:t>
            </w:r>
            <w:r w:rsidRPr="00457DBB">
              <w:t>ical</w:t>
            </w:r>
            <w:r w:rsidRPr="00493148">
              <w:rPr>
                <w:spacing w:val="-10"/>
              </w:rPr>
              <w:t xml:space="preserve"> </w:t>
            </w:r>
            <w:r w:rsidRPr="00457DBB">
              <w:t>equ</w:t>
            </w:r>
            <w:r w:rsidRPr="00493148">
              <w:rPr>
                <w:spacing w:val="2"/>
              </w:rPr>
              <w:t>a</w:t>
            </w:r>
            <w:r w:rsidRPr="00457DBB">
              <w:t>ti</w:t>
            </w:r>
            <w:r w:rsidRPr="00493148">
              <w:rPr>
                <w:spacing w:val="1"/>
              </w:rPr>
              <w:t>o</w:t>
            </w:r>
            <w:r w:rsidRPr="00457DBB">
              <w:t>ns</w:t>
            </w:r>
            <w:r w:rsidRPr="00493148">
              <w:rPr>
                <w:spacing w:val="-13"/>
              </w:rPr>
              <w:t xml:space="preserve"> </w:t>
            </w:r>
            <w:r w:rsidRPr="00457DBB">
              <w:t>using</w:t>
            </w:r>
            <w:r w:rsidRPr="00493148">
              <w:rPr>
                <w:spacing w:val="-6"/>
              </w:rPr>
              <w:t xml:space="preserve"> </w:t>
            </w:r>
            <w:r w:rsidRPr="00457DBB">
              <w:t>conservati</w:t>
            </w:r>
            <w:r w:rsidRPr="00493148">
              <w:rPr>
                <w:spacing w:val="1"/>
              </w:rPr>
              <w:t>o</w:t>
            </w:r>
            <w:r w:rsidRPr="00457DBB">
              <w:t>n</w:t>
            </w:r>
            <w:r w:rsidRPr="00493148">
              <w:rPr>
                <w:spacing w:val="-14"/>
              </w:rPr>
              <w:t xml:space="preserve"> </w:t>
            </w:r>
            <w:r w:rsidRPr="00457DBB">
              <w:t>of</w:t>
            </w:r>
            <w:r w:rsidRPr="00493148">
              <w:rPr>
                <w:spacing w:val="-2"/>
              </w:rPr>
              <w:t xml:space="preserve"> </w:t>
            </w:r>
            <w:r w:rsidRPr="00457DBB">
              <w:t>m</w:t>
            </w:r>
            <w:r w:rsidRPr="00493148">
              <w:rPr>
                <w:spacing w:val="1"/>
              </w:rPr>
              <w:t>a</w:t>
            </w:r>
            <w:r w:rsidRPr="00457DBB">
              <w:t>ss</w:t>
            </w:r>
            <w:r w:rsidRPr="00493148">
              <w:rPr>
                <w:spacing w:val="-6"/>
              </w:rPr>
              <w:t xml:space="preserve"> </w:t>
            </w:r>
            <w:r w:rsidRPr="00457DBB">
              <w:t>and</w:t>
            </w:r>
            <w:r w:rsidRPr="00493148">
              <w:rPr>
                <w:spacing w:val="-4"/>
              </w:rPr>
              <w:t xml:space="preserve"> </w:t>
            </w:r>
            <w:r w:rsidRPr="00457DBB">
              <w:t>ch</w:t>
            </w:r>
            <w:r w:rsidRPr="00493148">
              <w:rPr>
                <w:spacing w:val="1"/>
              </w:rPr>
              <w:t>a</w:t>
            </w:r>
            <w:r w:rsidRPr="00457DBB">
              <w:t>r</w:t>
            </w:r>
            <w:r w:rsidRPr="00493148">
              <w:rPr>
                <w:spacing w:val="1"/>
              </w:rPr>
              <w:t>g</w:t>
            </w:r>
            <w:r w:rsidRPr="00457DBB">
              <w:t xml:space="preserve">e. </w:t>
            </w:r>
          </w:p>
        </w:tc>
        <w:tc>
          <w:tcPr>
            <w:tcW w:w="864" w:type="dxa"/>
          </w:tcPr>
          <w:p w14:paraId="4C327C93" w14:textId="77777777" w:rsidR="008B2ADA" w:rsidRDefault="008B2ADA" w:rsidP="008B2ADA">
            <w:pPr>
              <w:pStyle w:val="TableBodyCopy"/>
            </w:pPr>
          </w:p>
        </w:tc>
        <w:tc>
          <w:tcPr>
            <w:tcW w:w="866" w:type="dxa"/>
          </w:tcPr>
          <w:p w14:paraId="47E1FCFA" w14:textId="77777777" w:rsidR="008B2ADA" w:rsidRDefault="008B2ADA" w:rsidP="008B2ADA">
            <w:pPr>
              <w:pStyle w:val="TableBodyCopy"/>
            </w:pPr>
          </w:p>
        </w:tc>
        <w:tc>
          <w:tcPr>
            <w:tcW w:w="864" w:type="dxa"/>
          </w:tcPr>
          <w:p w14:paraId="43B2DA09" w14:textId="77777777" w:rsidR="008B2ADA" w:rsidRDefault="008B2ADA" w:rsidP="008B2ADA">
            <w:pPr>
              <w:pStyle w:val="TableBodyCopy"/>
            </w:pPr>
          </w:p>
        </w:tc>
        <w:tc>
          <w:tcPr>
            <w:tcW w:w="864" w:type="dxa"/>
          </w:tcPr>
          <w:p w14:paraId="3F637598" w14:textId="77777777" w:rsidR="008B2ADA" w:rsidRDefault="008B2ADA" w:rsidP="008B2ADA">
            <w:pPr>
              <w:pStyle w:val="TableBodyCopy"/>
            </w:pPr>
          </w:p>
        </w:tc>
        <w:tc>
          <w:tcPr>
            <w:tcW w:w="864" w:type="dxa"/>
          </w:tcPr>
          <w:p w14:paraId="65A31864" w14:textId="77777777" w:rsidR="008B2ADA" w:rsidRDefault="008B2ADA" w:rsidP="008B2ADA">
            <w:pPr>
              <w:pStyle w:val="TableBodyCopy"/>
            </w:pPr>
          </w:p>
        </w:tc>
        <w:tc>
          <w:tcPr>
            <w:tcW w:w="864" w:type="dxa"/>
          </w:tcPr>
          <w:p w14:paraId="3CEB9BCE" w14:textId="77777777" w:rsidR="008B2ADA" w:rsidRDefault="008B2ADA" w:rsidP="008B2ADA">
            <w:pPr>
              <w:pStyle w:val="TableBodyCopy"/>
            </w:pPr>
          </w:p>
        </w:tc>
        <w:tc>
          <w:tcPr>
            <w:tcW w:w="864" w:type="dxa"/>
          </w:tcPr>
          <w:p w14:paraId="35C501C2" w14:textId="77777777" w:rsidR="008B2ADA" w:rsidRDefault="008B2ADA" w:rsidP="008B2ADA">
            <w:pPr>
              <w:pStyle w:val="TableBodyCopy"/>
            </w:pPr>
          </w:p>
        </w:tc>
        <w:tc>
          <w:tcPr>
            <w:tcW w:w="864" w:type="dxa"/>
          </w:tcPr>
          <w:p w14:paraId="61E133BC" w14:textId="77777777" w:rsidR="008B2ADA" w:rsidRDefault="008B2ADA" w:rsidP="008B2ADA">
            <w:pPr>
              <w:pStyle w:val="TableBodyCopy"/>
            </w:pPr>
          </w:p>
        </w:tc>
        <w:tc>
          <w:tcPr>
            <w:tcW w:w="864" w:type="dxa"/>
          </w:tcPr>
          <w:p w14:paraId="178A9F59" w14:textId="77777777" w:rsidR="008B2ADA" w:rsidRDefault="008B2ADA" w:rsidP="008B2ADA">
            <w:pPr>
              <w:pStyle w:val="TableBodyCopy"/>
            </w:pPr>
          </w:p>
        </w:tc>
        <w:tc>
          <w:tcPr>
            <w:tcW w:w="864" w:type="dxa"/>
          </w:tcPr>
          <w:p w14:paraId="3C0FC9F6" w14:textId="77777777" w:rsidR="008B2ADA" w:rsidRDefault="008B2ADA" w:rsidP="008B2ADA">
            <w:pPr>
              <w:pStyle w:val="TableBodyCopy"/>
            </w:pPr>
          </w:p>
        </w:tc>
        <w:tc>
          <w:tcPr>
            <w:tcW w:w="864" w:type="dxa"/>
          </w:tcPr>
          <w:p w14:paraId="44C3B7C9" w14:textId="77777777" w:rsidR="008B2ADA" w:rsidRDefault="008B2ADA" w:rsidP="008B2ADA">
            <w:pPr>
              <w:pStyle w:val="TableBodyCopy"/>
            </w:pPr>
          </w:p>
        </w:tc>
      </w:tr>
      <w:tr w:rsidR="008B2ADA" w:rsidRPr="00CC38F7" w14:paraId="7107E4AE" w14:textId="77777777" w:rsidTr="00381F7A">
        <w:tblPrEx>
          <w:tblCellMar>
            <w:left w:w="108" w:type="dxa"/>
            <w:right w:w="108" w:type="dxa"/>
          </w:tblCellMar>
        </w:tblPrEx>
        <w:trPr>
          <w:cantSplit/>
          <w:trHeight w:val="395"/>
        </w:trPr>
        <w:tc>
          <w:tcPr>
            <w:tcW w:w="4894" w:type="dxa"/>
          </w:tcPr>
          <w:p w14:paraId="6AC09B97" w14:textId="5700A3AA" w:rsidR="008B2ADA" w:rsidRPr="00A815E6" w:rsidRDefault="008B2ADA" w:rsidP="00493148">
            <w:pPr>
              <w:pStyle w:val="TableDescriptivestatements"/>
              <w:numPr>
                <w:ilvl w:val="0"/>
                <w:numId w:val="39"/>
              </w:numPr>
            </w:pPr>
            <w:r w:rsidRPr="00457DBB">
              <w:t>Understa</w:t>
            </w:r>
            <w:r w:rsidRPr="00493148">
              <w:rPr>
                <w:spacing w:val="2"/>
              </w:rPr>
              <w:t>n</w:t>
            </w:r>
            <w:r w:rsidRPr="00457DBB">
              <w:t>ds</w:t>
            </w:r>
            <w:r w:rsidRPr="00493148">
              <w:rPr>
                <w:spacing w:val="-14"/>
              </w:rPr>
              <w:t xml:space="preserve"> </w:t>
            </w:r>
            <w:r w:rsidRPr="00493148">
              <w:rPr>
                <w:spacing w:val="1"/>
              </w:rPr>
              <w:t>m</w:t>
            </w:r>
            <w:r w:rsidRPr="00457DBB">
              <w:t>ass</w:t>
            </w:r>
            <w:r w:rsidRPr="00493148">
              <w:rPr>
                <w:spacing w:val="-6"/>
              </w:rPr>
              <w:t xml:space="preserve"> </w:t>
            </w:r>
            <w:r w:rsidRPr="00457DBB">
              <w:t>r</w:t>
            </w:r>
            <w:r w:rsidRPr="00493148">
              <w:rPr>
                <w:spacing w:val="1"/>
              </w:rPr>
              <w:t>e</w:t>
            </w:r>
            <w:r w:rsidRPr="00457DBB">
              <w:t>latio</w:t>
            </w:r>
            <w:r w:rsidRPr="00493148">
              <w:rPr>
                <w:spacing w:val="1"/>
              </w:rPr>
              <w:t>n</w:t>
            </w:r>
            <w:r w:rsidRPr="00457DBB">
              <w:t>shi</w:t>
            </w:r>
            <w:r w:rsidRPr="00493148">
              <w:rPr>
                <w:spacing w:val="1"/>
              </w:rPr>
              <w:t>p</w:t>
            </w:r>
            <w:r w:rsidRPr="00457DBB">
              <w:t>s</w:t>
            </w:r>
            <w:r w:rsidRPr="00493148">
              <w:rPr>
                <w:spacing w:val="-14"/>
              </w:rPr>
              <w:t xml:space="preserve"> </w:t>
            </w:r>
            <w:r w:rsidRPr="00457DBB">
              <w:t>in</w:t>
            </w:r>
            <w:r w:rsidRPr="00493148">
              <w:rPr>
                <w:spacing w:val="-2"/>
              </w:rPr>
              <w:t xml:space="preserve"> </w:t>
            </w:r>
            <w:r w:rsidRPr="00457DBB">
              <w:t>che</w:t>
            </w:r>
            <w:r w:rsidRPr="00493148">
              <w:rPr>
                <w:spacing w:val="1"/>
              </w:rPr>
              <w:t>m</w:t>
            </w:r>
            <w:r w:rsidRPr="00457DBB">
              <w:t>ical</w:t>
            </w:r>
            <w:r w:rsidRPr="00493148">
              <w:rPr>
                <w:spacing w:val="-10"/>
              </w:rPr>
              <w:t xml:space="preserve"> </w:t>
            </w:r>
            <w:r w:rsidRPr="00457DBB">
              <w:t>equ</w:t>
            </w:r>
            <w:r w:rsidRPr="00493148">
              <w:rPr>
                <w:spacing w:val="2"/>
              </w:rPr>
              <w:t>a</w:t>
            </w:r>
            <w:r w:rsidRPr="00457DBB">
              <w:t>ti</w:t>
            </w:r>
            <w:r w:rsidRPr="00493148">
              <w:rPr>
                <w:spacing w:val="1"/>
              </w:rPr>
              <w:t>o</w:t>
            </w:r>
            <w:r w:rsidRPr="00457DBB">
              <w:t>ns</w:t>
            </w:r>
            <w:r w:rsidRPr="00493148">
              <w:rPr>
                <w:spacing w:val="-11"/>
              </w:rPr>
              <w:t xml:space="preserve"> </w:t>
            </w:r>
            <w:r w:rsidRPr="00457DBB">
              <w:t>and</w:t>
            </w:r>
            <w:r w:rsidRPr="00493148">
              <w:rPr>
                <w:spacing w:val="-4"/>
              </w:rPr>
              <w:t xml:space="preserve"> </w:t>
            </w:r>
            <w:r w:rsidRPr="00457DBB">
              <w:t>solves</w:t>
            </w:r>
            <w:r w:rsidRPr="00493148">
              <w:rPr>
                <w:spacing w:val="-7"/>
              </w:rPr>
              <w:t xml:space="preserve"> </w:t>
            </w:r>
            <w:r w:rsidRPr="00457DBB">
              <w:t>pr</w:t>
            </w:r>
            <w:r w:rsidRPr="00493148">
              <w:rPr>
                <w:spacing w:val="1"/>
              </w:rPr>
              <w:t>o</w:t>
            </w:r>
            <w:r w:rsidRPr="00457DBB">
              <w:t>bl</w:t>
            </w:r>
            <w:r w:rsidRPr="00493148">
              <w:rPr>
                <w:spacing w:val="1"/>
              </w:rPr>
              <w:t>e</w:t>
            </w:r>
            <w:r w:rsidRPr="00457DBB">
              <w:t>ms</w:t>
            </w:r>
            <w:r w:rsidRPr="00493148">
              <w:rPr>
                <w:spacing w:val="-10"/>
              </w:rPr>
              <w:t xml:space="preserve"> </w:t>
            </w:r>
            <w:r w:rsidRPr="00493148">
              <w:rPr>
                <w:spacing w:val="1"/>
              </w:rPr>
              <w:t>u</w:t>
            </w:r>
            <w:r w:rsidRPr="00457DBB">
              <w:t>sing calc</w:t>
            </w:r>
            <w:r w:rsidRPr="00493148">
              <w:rPr>
                <w:spacing w:val="1"/>
              </w:rPr>
              <w:t>u</w:t>
            </w:r>
            <w:r w:rsidRPr="00457DBB">
              <w:t>lat</w:t>
            </w:r>
            <w:r w:rsidRPr="00493148">
              <w:rPr>
                <w:spacing w:val="1"/>
              </w:rPr>
              <w:t>i</w:t>
            </w:r>
            <w:r w:rsidRPr="00457DBB">
              <w:t>o</w:t>
            </w:r>
            <w:r w:rsidRPr="00493148">
              <w:rPr>
                <w:spacing w:val="1"/>
              </w:rPr>
              <w:t>n</w:t>
            </w:r>
            <w:r w:rsidRPr="00457DBB">
              <w:t>s</w:t>
            </w:r>
            <w:r w:rsidRPr="00493148">
              <w:rPr>
                <w:spacing w:val="-14"/>
              </w:rPr>
              <w:t xml:space="preserve"> </w:t>
            </w:r>
            <w:r w:rsidRPr="00457DBB">
              <w:t>i</w:t>
            </w:r>
            <w:r w:rsidRPr="00493148">
              <w:rPr>
                <w:spacing w:val="1"/>
              </w:rPr>
              <w:t>n</w:t>
            </w:r>
            <w:r w:rsidRPr="00457DBB">
              <w:t>vo</w:t>
            </w:r>
            <w:r w:rsidRPr="00493148">
              <w:rPr>
                <w:spacing w:val="1"/>
              </w:rPr>
              <w:t>l</w:t>
            </w:r>
            <w:r w:rsidRPr="00457DBB">
              <w:t>ving</w:t>
            </w:r>
            <w:r w:rsidRPr="00493148">
              <w:rPr>
                <w:spacing w:val="-10"/>
              </w:rPr>
              <w:t xml:space="preserve"> </w:t>
            </w:r>
            <w:r w:rsidRPr="00457DBB">
              <w:t>mo</w:t>
            </w:r>
            <w:r w:rsidRPr="00493148">
              <w:rPr>
                <w:spacing w:val="1"/>
              </w:rPr>
              <w:t>l</w:t>
            </w:r>
            <w:r w:rsidRPr="00457DBB">
              <w:t>es,</w:t>
            </w:r>
            <w:r w:rsidRPr="00493148">
              <w:rPr>
                <w:spacing w:val="-7"/>
              </w:rPr>
              <w:t xml:space="preserve"> </w:t>
            </w:r>
            <w:r w:rsidRPr="00457DBB">
              <w:t>li</w:t>
            </w:r>
            <w:r w:rsidRPr="00493148">
              <w:rPr>
                <w:spacing w:val="1"/>
              </w:rPr>
              <w:t>m</w:t>
            </w:r>
            <w:r w:rsidRPr="00457DBB">
              <w:t>iting</w:t>
            </w:r>
            <w:r w:rsidRPr="00493148">
              <w:rPr>
                <w:spacing w:val="-8"/>
              </w:rPr>
              <w:t xml:space="preserve"> </w:t>
            </w:r>
            <w:r w:rsidRPr="00457DBB">
              <w:t>rea</w:t>
            </w:r>
            <w:r w:rsidRPr="00493148">
              <w:rPr>
                <w:spacing w:val="1"/>
              </w:rPr>
              <w:t>ge</w:t>
            </w:r>
            <w:r w:rsidRPr="00457DBB">
              <w:t>nts</w:t>
            </w:r>
            <w:r w:rsidRPr="00493148">
              <w:rPr>
                <w:spacing w:val="-10"/>
              </w:rPr>
              <w:t xml:space="preserve"> </w:t>
            </w:r>
            <w:r w:rsidRPr="00457DBB">
              <w:t>a</w:t>
            </w:r>
            <w:r w:rsidRPr="00493148">
              <w:rPr>
                <w:spacing w:val="2"/>
              </w:rPr>
              <w:t>n</w:t>
            </w:r>
            <w:r w:rsidRPr="00457DBB">
              <w:t>d</w:t>
            </w:r>
            <w:r w:rsidRPr="00493148">
              <w:rPr>
                <w:spacing w:val="-4"/>
              </w:rPr>
              <w:t xml:space="preserve"> </w:t>
            </w:r>
            <w:r w:rsidRPr="00457DBB">
              <w:t>r</w:t>
            </w:r>
            <w:r w:rsidRPr="00493148">
              <w:rPr>
                <w:spacing w:val="1"/>
              </w:rPr>
              <w:t>e</w:t>
            </w:r>
            <w:r w:rsidRPr="00457DBB">
              <w:t>action</w:t>
            </w:r>
            <w:r w:rsidRPr="00493148">
              <w:rPr>
                <w:spacing w:val="-8"/>
              </w:rPr>
              <w:t xml:space="preserve"> </w:t>
            </w:r>
            <w:r w:rsidRPr="00457DBB">
              <w:t>yie</w:t>
            </w:r>
            <w:r w:rsidRPr="00493148">
              <w:rPr>
                <w:spacing w:val="1"/>
              </w:rPr>
              <w:t>l</w:t>
            </w:r>
            <w:r w:rsidRPr="00457DBB">
              <w:t>d.</w:t>
            </w:r>
          </w:p>
        </w:tc>
        <w:tc>
          <w:tcPr>
            <w:tcW w:w="864" w:type="dxa"/>
          </w:tcPr>
          <w:p w14:paraId="7A1DE830" w14:textId="77777777" w:rsidR="008B2ADA" w:rsidRDefault="008B2ADA" w:rsidP="008B2ADA">
            <w:pPr>
              <w:pStyle w:val="TableBodyCopy"/>
            </w:pPr>
          </w:p>
        </w:tc>
        <w:tc>
          <w:tcPr>
            <w:tcW w:w="866" w:type="dxa"/>
          </w:tcPr>
          <w:p w14:paraId="68616EB3" w14:textId="77777777" w:rsidR="008B2ADA" w:rsidRDefault="008B2ADA" w:rsidP="008B2ADA">
            <w:pPr>
              <w:pStyle w:val="TableBodyCopy"/>
            </w:pPr>
          </w:p>
        </w:tc>
        <w:tc>
          <w:tcPr>
            <w:tcW w:w="864" w:type="dxa"/>
          </w:tcPr>
          <w:p w14:paraId="7CE0AD34" w14:textId="77777777" w:rsidR="008B2ADA" w:rsidRDefault="008B2ADA" w:rsidP="008B2ADA">
            <w:pPr>
              <w:pStyle w:val="TableBodyCopy"/>
            </w:pPr>
          </w:p>
        </w:tc>
        <w:tc>
          <w:tcPr>
            <w:tcW w:w="864" w:type="dxa"/>
          </w:tcPr>
          <w:p w14:paraId="52619E79" w14:textId="77777777" w:rsidR="008B2ADA" w:rsidRDefault="008B2ADA" w:rsidP="008B2ADA">
            <w:pPr>
              <w:pStyle w:val="TableBodyCopy"/>
            </w:pPr>
          </w:p>
        </w:tc>
        <w:tc>
          <w:tcPr>
            <w:tcW w:w="864" w:type="dxa"/>
          </w:tcPr>
          <w:p w14:paraId="06096818" w14:textId="77777777" w:rsidR="008B2ADA" w:rsidRDefault="008B2ADA" w:rsidP="008B2ADA">
            <w:pPr>
              <w:pStyle w:val="TableBodyCopy"/>
            </w:pPr>
          </w:p>
        </w:tc>
        <w:tc>
          <w:tcPr>
            <w:tcW w:w="864" w:type="dxa"/>
          </w:tcPr>
          <w:p w14:paraId="31EB15EB" w14:textId="77777777" w:rsidR="008B2ADA" w:rsidRDefault="008B2ADA" w:rsidP="008B2ADA">
            <w:pPr>
              <w:pStyle w:val="TableBodyCopy"/>
            </w:pPr>
          </w:p>
        </w:tc>
        <w:tc>
          <w:tcPr>
            <w:tcW w:w="864" w:type="dxa"/>
          </w:tcPr>
          <w:p w14:paraId="22B4B0DD" w14:textId="77777777" w:rsidR="008B2ADA" w:rsidRDefault="008B2ADA" w:rsidP="008B2ADA">
            <w:pPr>
              <w:pStyle w:val="TableBodyCopy"/>
            </w:pPr>
          </w:p>
        </w:tc>
        <w:tc>
          <w:tcPr>
            <w:tcW w:w="864" w:type="dxa"/>
          </w:tcPr>
          <w:p w14:paraId="08F1D59F" w14:textId="77777777" w:rsidR="008B2ADA" w:rsidRDefault="008B2ADA" w:rsidP="008B2ADA">
            <w:pPr>
              <w:pStyle w:val="TableBodyCopy"/>
            </w:pPr>
          </w:p>
        </w:tc>
        <w:tc>
          <w:tcPr>
            <w:tcW w:w="864" w:type="dxa"/>
          </w:tcPr>
          <w:p w14:paraId="409CE53E" w14:textId="77777777" w:rsidR="008B2ADA" w:rsidRDefault="008B2ADA" w:rsidP="008B2ADA">
            <w:pPr>
              <w:pStyle w:val="TableBodyCopy"/>
            </w:pPr>
          </w:p>
        </w:tc>
        <w:tc>
          <w:tcPr>
            <w:tcW w:w="864" w:type="dxa"/>
          </w:tcPr>
          <w:p w14:paraId="5E134301" w14:textId="77777777" w:rsidR="008B2ADA" w:rsidRDefault="008B2ADA" w:rsidP="008B2ADA">
            <w:pPr>
              <w:pStyle w:val="TableBodyCopy"/>
            </w:pPr>
          </w:p>
        </w:tc>
        <w:tc>
          <w:tcPr>
            <w:tcW w:w="864" w:type="dxa"/>
          </w:tcPr>
          <w:p w14:paraId="23FE6225" w14:textId="77777777" w:rsidR="008B2ADA" w:rsidRDefault="008B2ADA" w:rsidP="008B2ADA">
            <w:pPr>
              <w:pStyle w:val="TableBodyCopy"/>
            </w:pPr>
          </w:p>
        </w:tc>
      </w:tr>
      <w:tr w:rsidR="008B2ADA" w:rsidRPr="00CC38F7" w14:paraId="4B8241E8" w14:textId="77777777" w:rsidTr="00381F7A">
        <w:tblPrEx>
          <w:tblCellMar>
            <w:left w:w="108" w:type="dxa"/>
            <w:right w:w="108" w:type="dxa"/>
          </w:tblCellMar>
        </w:tblPrEx>
        <w:trPr>
          <w:cantSplit/>
          <w:trHeight w:val="395"/>
        </w:trPr>
        <w:tc>
          <w:tcPr>
            <w:tcW w:w="4894" w:type="dxa"/>
          </w:tcPr>
          <w:p w14:paraId="4C70F7A0" w14:textId="4E93A100" w:rsidR="008B2ADA" w:rsidRPr="00A815E6" w:rsidRDefault="008B2ADA" w:rsidP="00493148">
            <w:pPr>
              <w:pStyle w:val="TableDescriptivestatements"/>
              <w:numPr>
                <w:ilvl w:val="0"/>
                <w:numId w:val="39"/>
              </w:numPr>
            </w:pPr>
            <w:r w:rsidRPr="00457DBB">
              <w:t>Identifi</w:t>
            </w:r>
            <w:r w:rsidRPr="00493148">
              <w:rPr>
                <w:spacing w:val="1"/>
              </w:rPr>
              <w:t>e</w:t>
            </w:r>
            <w:r w:rsidRPr="00457DBB">
              <w:t>s</w:t>
            </w:r>
            <w:r w:rsidRPr="00493148">
              <w:rPr>
                <w:spacing w:val="-10"/>
              </w:rPr>
              <w:t xml:space="preserve"> </w:t>
            </w:r>
            <w:r w:rsidRPr="00457DBB">
              <w:t>factors</w:t>
            </w:r>
            <w:r w:rsidRPr="00493148">
              <w:rPr>
                <w:spacing w:val="-7"/>
              </w:rPr>
              <w:t xml:space="preserve"> </w:t>
            </w:r>
            <w:r w:rsidRPr="00457DBB">
              <w:t>(e.</w:t>
            </w:r>
            <w:r w:rsidRPr="00493148">
              <w:rPr>
                <w:spacing w:val="1"/>
              </w:rPr>
              <w:t>g</w:t>
            </w:r>
            <w:r w:rsidRPr="00457DBB">
              <w:t>.,</w:t>
            </w:r>
            <w:r w:rsidRPr="00493148">
              <w:rPr>
                <w:spacing w:val="-6"/>
              </w:rPr>
              <w:t xml:space="preserve"> </w:t>
            </w:r>
            <w:r w:rsidRPr="00457DBB">
              <w:t>temper</w:t>
            </w:r>
            <w:r w:rsidRPr="00493148">
              <w:rPr>
                <w:spacing w:val="2"/>
              </w:rPr>
              <w:t>a</w:t>
            </w:r>
            <w:r w:rsidRPr="00457DBB">
              <w:t>ture,</w:t>
            </w:r>
            <w:r w:rsidRPr="00493148">
              <w:rPr>
                <w:spacing w:val="-15"/>
              </w:rPr>
              <w:t xml:space="preserve"> </w:t>
            </w:r>
            <w:r w:rsidRPr="00457DBB">
              <w:t>p</w:t>
            </w:r>
            <w:r w:rsidRPr="00493148">
              <w:rPr>
                <w:spacing w:val="-1"/>
              </w:rPr>
              <w:t>r</w:t>
            </w:r>
            <w:r w:rsidRPr="00493148">
              <w:rPr>
                <w:spacing w:val="1"/>
              </w:rPr>
              <w:t>e</w:t>
            </w:r>
            <w:r w:rsidRPr="00457DBB">
              <w:t>ssure,</w:t>
            </w:r>
            <w:r w:rsidRPr="00493148">
              <w:rPr>
                <w:spacing w:val="-10"/>
              </w:rPr>
              <w:t xml:space="preserve"> </w:t>
            </w:r>
            <w:r w:rsidRPr="00457DBB">
              <w:t>co</w:t>
            </w:r>
            <w:r w:rsidRPr="00493148">
              <w:rPr>
                <w:spacing w:val="1"/>
              </w:rPr>
              <w:t>n</w:t>
            </w:r>
            <w:r w:rsidRPr="00457DBB">
              <w:t>c</w:t>
            </w:r>
            <w:r w:rsidRPr="00493148">
              <w:rPr>
                <w:spacing w:val="1"/>
              </w:rPr>
              <w:t>e</w:t>
            </w:r>
            <w:r w:rsidRPr="00457DBB">
              <w:t>ntration,</w:t>
            </w:r>
            <w:r w:rsidRPr="00493148">
              <w:rPr>
                <w:spacing w:val="-15"/>
              </w:rPr>
              <w:t xml:space="preserve"> </w:t>
            </w:r>
            <w:r w:rsidRPr="00457DBB">
              <w:t>catalysts)</w:t>
            </w:r>
            <w:r w:rsidRPr="00493148">
              <w:rPr>
                <w:spacing w:val="-11"/>
              </w:rPr>
              <w:t xml:space="preserve"> </w:t>
            </w:r>
            <w:r w:rsidRPr="00457DBB">
              <w:t>that influe</w:t>
            </w:r>
            <w:r w:rsidRPr="00493148">
              <w:rPr>
                <w:spacing w:val="2"/>
              </w:rPr>
              <w:t>n</w:t>
            </w:r>
            <w:r w:rsidRPr="00457DBB">
              <w:t>ce</w:t>
            </w:r>
            <w:r w:rsidRPr="00493148">
              <w:rPr>
                <w:spacing w:val="-10"/>
              </w:rPr>
              <w:t xml:space="preserve"> </w:t>
            </w:r>
            <w:r w:rsidRPr="00457DBB">
              <w:t>the</w:t>
            </w:r>
            <w:r w:rsidRPr="00493148">
              <w:rPr>
                <w:spacing w:val="-4"/>
              </w:rPr>
              <w:t xml:space="preserve"> </w:t>
            </w:r>
            <w:r w:rsidRPr="00457DBB">
              <w:t>rate</w:t>
            </w:r>
            <w:r w:rsidRPr="00493148">
              <w:rPr>
                <w:spacing w:val="-3"/>
              </w:rPr>
              <w:t xml:space="preserve"> </w:t>
            </w:r>
            <w:r w:rsidRPr="00493148">
              <w:rPr>
                <w:spacing w:val="1"/>
              </w:rPr>
              <w:t>o</w:t>
            </w:r>
            <w:r w:rsidRPr="00457DBB">
              <w:t>f</w:t>
            </w:r>
            <w:r w:rsidRPr="00493148">
              <w:rPr>
                <w:spacing w:val="-2"/>
              </w:rPr>
              <w:t xml:space="preserve"> </w:t>
            </w:r>
            <w:r w:rsidRPr="00457DBB">
              <w:t>a</w:t>
            </w:r>
            <w:r w:rsidRPr="00493148">
              <w:rPr>
                <w:spacing w:val="-1"/>
              </w:rPr>
              <w:t xml:space="preserve"> </w:t>
            </w:r>
            <w:r w:rsidRPr="00457DBB">
              <w:t>ch</w:t>
            </w:r>
            <w:r w:rsidRPr="00493148">
              <w:rPr>
                <w:spacing w:val="1"/>
              </w:rPr>
              <w:t>e</w:t>
            </w:r>
            <w:r w:rsidRPr="00457DBB">
              <w:t>mical</w:t>
            </w:r>
            <w:r w:rsidRPr="00493148">
              <w:rPr>
                <w:spacing w:val="-10"/>
              </w:rPr>
              <w:t xml:space="preserve"> </w:t>
            </w:r>
            <w:r w:rsidRPr="00457DBB">
              <w:t>re</w:t>
            </w:r>
            <w:r w:rsidRPr="00493148">
              <w:rPr>
                <w:spacing w:val="2"/>
              </w:rPr>
              <w:t>a</w:t>
            </w:r>
            <w:r w:rsidRPr="00457DBB">
              <w:t>ction</w:t>
            </w:r>
            <w:r w:rsidRPr="00493148">
              <w:rPr>
                <w:spacing w:val="-8"/>
              </w:rPr>
              <w:t xml:space="preserve"> </w:t>
            </w:r>
            <w:r w:rsidRPr="00493148">
              <w:rPr>
                <w:spacing w:val="1"/>
              </w:rPr>
              <w:t>a</w:t>
            </w:r>
            <w:r w:rsidRPr="00457DBB">
              <w:t>nd</w:t>
            </w:r>
            <w:r w:rsidRPr="00493148">
              <w:rPr>
                <w:spacing w:val="-4"/>
              </w:rPr>
              <w:t xml:space="preserve"> </w:t>
            </w:r>
            <w:r w:rsidRPr="00457DBB">
              <w:t>d</w:t>
            </w:r>
            <w:r w:rsidRPr="00493148">
              <w:rPr>
                <w:spacing w:val="1"/>
              </w:rPr>
              <w:t>e</w:t>
            </w:r>
            <w:r w:rsidRPr="00457DBB">
              <w:t>scri</w:t>
            </w:r>
            <w:r w:rsidRPr="00493148">
              <w:rPr>
                <w:spacing w:val="1"/>
              </w:rPr>
              <w:t>b</w:t>
            </w:r>
            <w:r w:rsidRPr="00457DBB">
              <w:t>es</w:t>
            </w:r>
            <w:r w:rsidRPr="00493148">
              <w:rPr>
                <w:spacing w:val="-10"/>
              </w:rPr>
              <w:t xml:space="preserve"> </w:t>
            </w:r>
            <w:r w:rsidRPr="00457DBB">
              <w:t>t</w:t>
            </w:r>
            <w:r w:rsidRPr="00493148">
              <w:rPr>
                <w:spacing w:val="1"/>
              </w:rPr>
              <w:t>h</w:t>
            </w:r>
            <w:r w:rsidRPr="00457DBB">
              <w:t>eir</w:t>
            </w:r>
            <w:r w:rsidRPr="00493148">
              <w:rPr>
                <w:spacing w:val="-5"/>
              </w:rPr>
              <w:t xml:space="preserve"> </w:t>
            </w:r>
            <w:r w:rsidRPr="00457DBB">
              <w:t>effects.</w:t>
            </w:r>
          </w:p>
        </w:tc>
        <w:tc>
          <w:tcPr>
            <w:tcW w:w="864" w:type="dxa"/>
          </w:tcPr>
          <w:p w14:paraId="24D8A059" w14:textId="77777777" w:rsidR="008B2ADA" w:rsidRDefault="008B2ADA" w:rsidP="008B2ADA">
            <w:pPr>
              <w:pStyle w:val="TableBodyCopy"/>
            </w:pPr>
          </w:p>
        </w:tc>
        <w:tc>
          <w:tcPr>
            <w:tcW w:w="866" w:type="dxa"/>
          </w:tcPr>
          <w:p w14:paraId="258C4D67" w14:textId="77777777" w:rsidR="008B2ADA" w:rsidRDefault="008B2ADA" w:rsidP="008B2ADA">
            <w:pPr>
              <w:pStyle w:val="TableBodyCopy"/>
            </w:pPr>
          </w:p>
        </w:tc>
        <w:tc>
          <w:tcPr>
            <w:tcW w:w="864" w:type="dxa"/>
          </w:tcPr>
          <w:p w14:paraId="12821E72" w14:textId="77777777" w:rsidR="008B2ADA" w:rsidRDefault="008B2ADA" w:rsidP="008B2ADA">
            <w:pPr>
              <w:pStyle w:val="TableBodyCopy"/>
            </w:pPr>
          </w:p>
        </w:tc>
        <w:tc>
          <w:tcPr>
            <w:tcW w:w="864" w:type="dxa"/>
          </w:tcPr>
          <w:p w14:paraId="24D6AD78" w14:textId="77777777" w:rsidR="008B2ADA" w:rsidRDefault="008B2ADA" w:rsidP="008B2ADA">
            <w:pPr>
              <w:pStyle w:val="TableBodyCopy"/>
            </w:pPr>
          </w:p>
        </w:tc>
        <w:tc>
          <w:tcPr>
            <w:tcW w:w="864" w:type="dxa"/>
          </w:tcPr>
          <w:p w14:paraId="5AC994F5" w14:textId="77777777" w:rsidR="008B2ADA" w:rsidRDefault="008B2ADA" w:rsidP="008B2ADA">
            <w:pPr>
              <w:pStyle w:val="TableBodyCopy"/>
            </w:pPr>
          </w:p>
        </w:tc>
        <w:tc>
          <w:tcPr>
            <w:tcW w:w="864" w:type="dxa"/>
          </w:tcPr>
          <w:p w14:paraId="026455F9" w14:textId="77777777" w:rsidR="008B2ADA" w:rsidRDefault="008B2ADA" w:rsidP="008B2ADA">
            <w:pPr>
              <w:pStyle w:val="TableBodyCopy"/>
            </w:pPr>
          </w:p>
        </w:tc>
        <w:tc>
          <w:tcPr>
            <w:tcW w:w="864" w:type="dxa"/>
          </w:tcPr>
          <w:p w14:paraId="5E42D233" w14:textId="77777777" w:rsidR="008B2ADA" w:rsidRDefault="008B2ADA" w:rsidP="008B2ADA">
            <w:pPr>
              <w:pStyle w:val="TableBodyCopy"/>
            </w:pPr>
          </w:p>
        </w:tc>
        <w:tc>
          <w:tcPr>
            <w:tcW w:w="864" w:type="dxa"/>
          </w:tcPr>
          <w:p w14:paraId="4486D6D4" w14:textId="77777777" w:rsidR="008B2ADA" w:rsidRDefault="008B2ADA" w:rsidP="008B2ADA">
            <w:pPr>
              <w:pStyle w:val="TableBodyCopy"/>
            </w:pPr>
          </w:p>
        </w:tc>
        <w:tc>
          <w:tcPr>
            <w:tcW w:w="864" w:type="dxa"/>
          </w:tcPr>
          <w:p w14:paraId="03EC6DDE" w14:textId="77777777" w:rsidR="008B2ADA" w:rsidRDefault="008B2ADA" w:rsidP="008B2ADA">
            <w:pPr>
              <w:pStyle w:val="TableBodyCopy"/>
            </w:pPr>
          </w:p>
        </w:tc>
        <w:tc>
          <w:tcPr>
            <w:tcW w:w="864" w:type="dxa"/>
          </w:tcPr>
          <w:p w14:paraId="203F91E0" w14:textId="77777777" w:rsidR="008B2ADA" w:rsidRDefault="008B2ADA" w:rsidP="008B2ADA">
            <w:pPr>
              <w:pStyle w:val="TableBodyCopy"/>
            </w:pPr>
          </w:p>
        </w:tc>
        <w:tc>
          <w:tcPr>
            <w:tcW w:w="864" w:type="dxa"/>
          </w:tcPr>
          <w:p w14:paraId="41CC0901" w14:textId="77777777" w:rsidR="008B2ADA" w:rsidRDefault="008B2ADA" w:rsidP="008B2ADA">
            <w:pPr>
              <w:pStyle w:val="TableBodyCopy"/>
            </w:pPr>
          </w:p>
        </w:tc>
      </w:tr>
      <w:tr w:rsidR="008B2ADA" w:rsidRPr="00CC38F7" w14:paraId="2F1A4D58" w14:textId="77777777" w:rsidTr="00381F7A">
        <w:tblPrEx>
          <w:tblCellMar>
            <w:left w:w="108" w:type="dxa"/>
            <w:right w:w="108" w:type="dxa"/>
          </w:tblCellMar>
        </w:tblPrEx>
        <w:trPr>
          <w:cantSplit/>
          <w:trHeight w:val="395"/>
        </w:trPr>
        <w:tc>
          <w:tcPr>
            <w:tcW w:w="4894" w:type="dxa"/>
          </w:tcPr>
          <w:p w14:paraId="474B3B71" w14:textId="10945A97" w:rsidR="008B2ADA" w:rsidRPr="00A815E6" w:rsidRDefault="008B2ADA" w:rsidP="00493148">
            <w:pPr>
              <w:pStyle w:val="TableDescriptivestatements"/>
              <w:numPr>
                <w:ilvl w:val="0"/>
                <w:numId w:val="39"/>
              </w:numPr>
            </w:pPr>
            <w:r w:rsidRPr="00457DBB">
              <w:t>Understa</w:t>
            </w:r>
            <w:r w:rsidRPr="00493148">
              <w:rPr>
                <w:spacing w:val="2"/>
              </w:rPr>
              <w:t>n</w:t>
            </w:r>
            <w:r w:rsidRPr="00457DBB">
              <w:t>ds</w:t>
            </w:r>
            <w:r w:rsidRPr="00493148">
              <w:rPr>
                <w:spacing w:val="-14"/>
              </w:rPr>
              <w:t xml:space="preserve"> </w:t>
            </w:r>
            <w:r w:rsidRPr="00493148">
              <w:rPr>
                <w:spacing w:val="1"/>
              </w:rPr>
              <w:t>p</w:t>
            </w:r>
            <w:r w:rsidRPr="00457DBB">
              <w:t>rinciples</w:t>
            </w:r>
            <w:r w:rsidRPr="00493148">
              <w:rPr>
                <w:spacing w:val="-10"/>
              </w:rPr>
              <w:t xml:space="preserve"> </w:t>
            </w:r>
            <w:r w:rsidRPr="00493148">
              <w:rPr>
                <w:spacing w:val="1"/>
              </w:rPr>
              <w:t>o</w:t>
            </w:r>
            <w:r w:rsidRPr="00457DBB">
              <w:t>f</w:t>
            </w:r>
            <w:r w:rsidRPr="00493148">
              <w:rPr>
                <w:spacing w:val="-2"/>
              </w:rPr>
              <w:t xml:space="preserve"> </w:t>
            </w:r>
            <w:r w:rsidRPr="00457DBB">
              <w:t>che</w:t>
            </w:r>
            <w:r w:rsidRPr="00493148">
              <w:rPr>
                <w:spacing w:val="1"/>
              </w:rPr>
              <w:t>m</w:t>
            </w:r>
            <w:r w:rsidRPr="00457DBB">
              <w:t>ical</w:t>
            </w:r>
            <w:r w:rsidRPr="00493148">
              <w:rPr>
                <w:spacing w:val="-10"/>
              </w:rPr>
              <w:t xml:space="preserve"> </w:t>
            </w:r>
            <w:r w:rsidRPr="00457DBB">
              <w:t>equili</w:t>
            </w:r>
            <w:r w:rsidRPr="00493148">
              <w:rPr>
                <w:spacing w:val="1"/>
              </w:rPr>
              <w:t>b</w:t>
            </w:r>
            <w:r w:rsidRPr="00457DBB">
              <w:t>rium</w:t>
            </w:r>
            <w:r w:rsidRPr="00493148">
              <w:rPr>
                <w:spacing w:val="-12"/>
              </w:rPr>
              <w:t xml:space="preserve"> </w:t>
            </w:r>
            <w:r w:rsidRPr="00457DBB">
              <w:t>a</w:t>
            </w:r>
            <w:r w:rsidRPr="00493148">
              <w:rPr>
                <w:spacing w:val="2"/>
              </w:rPr>
              <w:t>n</w:t>
            </w:r>
            <w:r w:rsidRPr="00457DBB">
              <w:t>d</w:t>
            </w:r>
            <w:r w:rsidRPr="00493148">
              <w:rPr>
                <w:spacing w:val="-4"/>
              </w:rPr>
              <w:t xml:space="preserve"> </w:t>
            </w:r>
            <w:r w:rsidRPr="00457DBB">
              <w:t>solv</w:t>
            </w:r>
            <w:r w:rsidRPr="00493148">
              <w:rPr>
                <w:spacing w:val="1"/>
              </w:rPr>
              <w:t>e</w:t>
            </w:r>
            <w:r w:rsidRPr="00457DBB">
              <w:t>s</w:t>
            </w:r>
            <w:r w:rsidRPr="00493148">
              <w:rPr>
                <w:spacing w:val="-8"/>
              </w:rPr>
              <w:t xml:space="preserve"> </w:t>
            </w:r>
            <w:r w:rsidRPr="00493148">
              <w:rPr>
                <w:spacing w:val="1"/>
              </w:rPr>
              <w:t>p</w:t>
            </w:r>
            <w:r w:rsidRPr="00457DBB">
              <w:t>rob</w:t>
            </w:r>
            <w:r w:rsidRPr="00493148">
              <w:rPr>
                <w:spacing w:val="1"/>
              </w:rPr>
              <w:t>l</w:t>
            </w:r>
            <w:r w:rsidRPr="00457DBB">
              <w:t>ems</w:t>
            </w:r>
            <w:r w:rsidRPr="00493148">
              <w:rPr>
                <w:spacing w:val="-10"/>
              </w:rPr>
              <w:t xml:space="preserve"> </w:t>
            </w:r>
            <w:r w:rsidRPr="00457DBB">
              <w:t>involving equilibri</w:t>
            </w:r>
            <w:r w:rsidRPr="00493148">
              <w:rPr>
                <w:spacing w:val="1"/>
              </w:rPr>
              <w:t>u</w:t>
            </w:r>
            <w:r w:rsidRPr="00457DBB">
              <w:t>m</w:t>
            </w:r>
            <w:r w:rsidRPr="00493148">
              <w:rPr>
                <w:spacing w:val="-12"/>
              </w:rPr>
              <w:t xml:space="preserve"> </w:t>
            </w:r>
            <w:r w:rsidRPr="00457DBB">
              <w:t>consta</w:t>
            </w:r>
            <w:r w:rsidRPr="00493148">
              <w:rPr>
                <w:spacing w:val="2"/>
              </w:rPr>
              <w:t>n</w:t>
            </w:r>
            <w:r w:rsidRPr="00457DBB">
              <w:t>ts.</w:t>
            </w:r>
          </w:p>
        </w:tc>
        <w:tc>
          <w:tcPr>
            <w:tcW w:w="864" w:type="dxa"/>
          </w:tcPr>
          <w:p w14:paraId="2C34496D" w14:textId="77777777" w:rsidR="008B2ADA" w:rsidRDefault="008B2ADA" w:rsidP="008B2ADA">
            <w:pPr>
              <w:pStyle w:val="TableBodyCopy"/>
            </w:pPr>
          </w:p>
        </w:tc>
        <w:tc>
          <w:tcPr>
            <w:tcW w:w="866" w:type="dxa"/>
          </w:tcPr>
          <w:p w14:paraId="6CF1993C" w14:textId="77777777" w:rsidR="008B2ADA" w:rsidRDefault="008B2ADA" w:rsidP="008B2ADA">
            <w:pPr>
              <w:pStyle w:val="TableBodyCopy"/>
            </w:pPr>
          </w:p>
        </w:tc>
        <w:tc>
          <w:tcPr>
            <w:tcW w:w="864" w:type="dxa"/>
          </w:tcPr>
          <w:p w14:paraId="0B908D4F" w14:textId="77777777" w:rsidR="008B2ADA" w:rsidRDefault="008B2ADA" w:rsidP="008B2ADA">
            <w:pPr>
              <w:pStyle w:val="TableBodyCopy"/>
            </w:pPr>
          </w:p>
        </w:tc>
        <w:tc>
          <w:tcPr>
            <w:tcW w:w="864" w:type="dxa"/>
          </w:tcPr>
          <w:p w14:paraId="4389C293" w14:textId="77777777" w:rsidR="008B2ADA" w:rsidRDefault="008B2ADA" w:rsidP="008B2ADA">
            <w:pPr>
              <w:pStyle w:val="TableBodyCopy"/>
            </w:pPr>
          </w:p>
        </w:tc>
        <w:tc>
          <w:tcPr>
            <w:tcW w:w="864" w:type="dxa"/>
          </w:tcPr>
          <w:p w14:paraId="16FA680F" w14:textId="77777777" w:rsidR="008B2ADA" w:rsidRDefault="008B2ADA" w:rsidP="008B2ADA">
            <w:pPr>
              <w:pStyle w:val="TableBodyCopy"/>
            </w:pPr>
          </w:p>
        </w:tc>
        <w:tc>
          <w:tcPr>
            <w:tcW w:w="864" w:type="dxa"/>
          </w:tcPr>
          <w:p w14:paraId="1F76B515" w14:textId="77777777" w:rsidR="008B2ADA" w:rsidRDefault="008B2ADA" w:rsidP="008B2ADA">
            <w:pPr>
              <w:pStyle w:val="TableBodyCopy"/>
            </w:pPr>
          </w:p>
        </w:tc>
        <w:tc>
          <w:tcPr>
            <w:tcW w:w="864" w:type="dxa"/>
          </w:tcPr>
          <w:p w14:paraId="280DB1DC" w14:textId="77777777" w:rsidR="008B2ADA" w:rsidRDefault="008B2ADA" w:rsidP="008B2ADA">
            <w:pPr>
              <w:pStyle w:val="TableBodyCopy"/>
            </w:pPr>
          </w:p>
        </w:tc>
        <w:tc>
          <w:tcPr>
            <w:tcW w:w="864" w:type="dxa"/>
          </w:tcPr>
          <w:p w14:paraId="306D067C" w14:textId="77777777" w:rsidR="008B2ADA" w:rsidRDefault="008B2ADA" w:rsidP="008B2ADA">
            <w:pPr>
              <w:pStyle w:val="TableBodyCopy"/>
            </w:pPr>
          </w:p>
        </w:tc>
        <w:tc>
          <w:tcPr>
            <w:tcW w:w="864" w:type="dxa"/>
          </w:tcPr>
          <w:p w14:paraId="619E9A69" w14:textId="77777777" w:rsidR="008B2ADA" w:rsidRDefault="008B2ADA" w:rsidP="008B2ADA">
            <w:pPr>
              <w:pStyle w:val="TableBodyCopy"/>
            </w:pPr>
          </w:p>
        </w:tc>
        <w:tc>
          <w:tcPr>
            <w:tcW w:w="864" w:type="dxa"/>
          </w:tcPr>
          <w:p w14:paraId="1C96A668" w14:textId="77777777" w:rsidR="008B2ADA" w:rsidRDefault="008B2ADA" w:rsidP="008B2ADA">
            <w:pPr>
              <w:pStyle w:val="TableBodyCopy"/>
            </w:pPr>
          </w:p>
        </w:tc>
        <w:tc>
          <w:tcPr>
            <w:tcW w:w="864" w:type="dxa"/>
          </w:tcPr>
          <w:p w14:paraId="5A7AABB6" w14:textId="77777777" w:rsidR="008B2ADA" w:rsidRDefault="008B2ADA" w:rsidP="008B2ADA">
            <w:pPr>
              <w:pStyle w:val="TableBodyCopy"/>
            </w:pPr>
          </w:p>
        </w:tc>
      </w:tr>
      <w:tr w:rsidR="008B2ADA" w:rsidRPr="00CC38F7" w14:paraId="4B826B79" w14:textId="77777777" w:rsidTr="00381F7A">
        <w:tblPrEx>
          <w:tblCellMar>
            <w:left w:w="108" w:type="dxa"/>
            <w:right w:w="108" w:type="dxa"/>
          </w:tblCellMar>
        </w:tblPrEx>
        <w:trPr>
          <w:cantSplit/>
          <w:trHeight w:val="395"/>
        </w:trPr>
        <w:tc>
          <w:tcPr>
            <w:tcW w:w="4894" w:type="dxa"/>
          </w:tcPr>
          <w:p w14:paraId="1B95F3B5" w14:textId="26640150" w:rsidR="008B2ADA" w:rsidRPr="00A815E6" w:rsidRDefault="008B2ADA" w:rsidP="00493148">
            <w:pPr>
              <w:pStyle w:val="TableDescriptivestatements"/>
              <w:numPr>
                <w:ilvl w:val="0"/>
                <w:numId w:val="39"/>
              </w:numPr>
            </w:pPr>
            <w:r w:rsidRPr="00457DBB">
              <w:t>Identifi</w:t>
            </w:r>
            <w:r w:rsidRPr="00493148">
              <w:rPr>
                <w:spacing w:val="1"/>
              </w:rPr>
              <w:t>e</w:t>
            </w:r>
            <w:r w:rsidRPr="00457DBB">
              <w:t>s</w:t>
            </w:r>
            <w:r w:rsidRPr="00493148">
              <w:rPr>
                <w:spacing w:val="-11"/>
              </w:rPr>
              <w:t xml:space="preserve"> </w:t>
            </w:r>
            <w:r w:rsidRPr="00457DBB">
              <w:t>the</w:t>
            </w:r>
            <w:r w:rsidRPr="00493148">
              <w:rPr>
                <w:spacing w:val="-4"/>
              </w:rPr>
              <w:t xml:space="preserve"> </w:t>
            </w:r>
            <w:r w:rsidRPr="00457DBB">
              <w:t>ch</w:t>
            </w:r>
            <w:r w:rsidRPr="00493148">
              <w:rPr>
                <w:spacing w:val="1"/>
              </w:rPr>
              <w:t>e</w:t>
            </w:r>
            <w:r w:rsidRPr="00457DBB">
              <w:t>mical</w:t>
            </w:r>
            <w:r w:rsidRPr="00493148">
              <w:rPr>
                <w:spacing w:val="-10"/>
              </w:rPr>
              <w:t xml:space="preserve"> </w:t>
            </w:r>
            <w:r w:rsidRPr="00457DBB">
              <w:t>properties</w:t>
            </w:r>
            <w:r w:rsidRPr="00493148">
              <w:rPr>
                <w:spacing w:val="-11"/>
              </w:rPr>
              <w:t xml:space="preserve"> </w:t>
            </w:r>
            <w:r w:rsidRPr="00493148">
              <w:rPr>
                <w:spacing w:val="1"/>
              </w:rPr>
              <w:t>o</w:t>
            </w:r>
            <w:r w:rsidRPr="00457DBB">
              <w:t>f</w:t>
            </w:r>
            <w:r w:rsidRPr="00493148">
              <w:rPr>
                <w:spacing w:val="-2"/>
              </w:rPr>
              <w:t xml:space="preserve"> </w:t>
            </w:r>
            <w:r w:rsidRPr="00457DBB">
              <w:t>a v</w:t>
            </w:r>
            <w:r w:rsidRPr="00493148">
              <w:rPr>
                <w:spacing w:val="1"/>
              </w:rPr>
              <w:t>a</w:t>
            </w:r>
            <w:r w:rsidRPr="00457DBB">
              <w:t>riety</w:t>
            </w:r>
            <w:r w:rsidRPr="00493148">
              <w:rPr>
                <w:spacing w:val="-8"/>
              </w:rPr>
              <w:t xml:space="preserve"> </w:t>
            </w:r>
            <w:r w:rsidRPr="00457DBB">
              <w:t>of</w:t>
            </w:r>
            <w:r w:rsidRPr="00493148">
              <w:rPr>
                <w:spacing w:val="-2"/>
              </w:rPr>
              <w:t xml:space="preserve"> </w:t>
            </w:r>
            <w:r w:rsidRPr="00457DBB">
              <w:t>c</w:t>
            </w:r>
            <w:r w:rsidRPr="00493148">
              <w:rPr>
                <w:spacing w:val="1"/>
              </w:rPr>
              <w:t>o</w:t>
            </w:r>
            <w:r w:rsidRPr="00457DBB">
              <w:t>mmon</w:t>
            </w:r>
            <w:r w:rsidRPr="00493148">
              <w:rPr>
                <w:spacing w:val="-9"/>
              </w:rPr>
              <w:t xml:space="preserve"> </w:t>
            </w:r>
            <w:r w:rsidRPr="00493148">
              <w:rPr>
                <w:spacing w:val="1"/>
              </w:rPr>
              <w:t>h</w:t>
            </w:r>
            <w:r w:rsidRPr="00457DBB">
              <w:t>o</w:t>
            </w:r>
            <w:r w:rsidRPr="00493148">
              <w:rPr>
                <w:spacing w:val="1"/>
              </w:rPr>
              <w:t>u</w:t>
            </w:r>
            <w:r w:rsidRPr="00457DBB">
              <w:t>sehold</w:t>
            </w:r>
            <w:r w:rsidRPr="00493148">
              <w:rPr>
                <w:spacing w:val="-11"/>
              </w:rPr>
              <w:t xml:space="preserve"> </w:t>
            </w:r>
            <w:r w:rsidRPr="00457DBB">
              <w:t>ch</w:t>
            </w:r>
            <w:r w:rsidRPr="00493148">
              <w:rPr>
                <w:spacing w:val="1"/>
              </w:rPr>
              <w:t>e</w:t>
            </w:r>
            <w:r w:rsidRPr="00457DBB">
              <w:t>mic</w:t>
            </w:r>
            <w:r w:rsidRPr="00493148">
              <w:rPr>
                <w:spacing w:val="1"/>
              </w:rPr>
              <w:t>a</w:t>
            </w:r>
            <w:r w:rsidRPr="00457DBB">
              <w:t>ls (e.g.,</w:t>
            </w:r>
            <w:r w:rsidRPr="00493148">
              <w:rPr>
                <w:spacing w:val="-6"/>
              </w:rPr>
              <w:t xml:space="preserve"> </w:t>
            </w:r>
            <w:r w:rsidRPr="00457DBB">
              <w:t>baking</w:t>
            </w:r>
            <w:r w:rsidRPr="00493148">
              <w:rPr>
                <w:spacing w:val="-7"/>
              </w:rPr>
              <w:t xml:space="preserve"> </w:t>
            </w:r>
            <w:r w:rsidRPr="00457DBB">
              <w:t>soda,</w:t>
            </w:r>
            <w:r w:rsidRPr="00493148">
              <w:rPr>
                <w:spacing w:val="-6"/>
              </w:rPr>
              <w:t xml:space="preserve"> </w:t>
            </w:r>
            <w:r w:rsidRPr="00457DBB">
              <w:t>bleach,</w:t>
            </w:r>
            <w:r w:rsidRPr="00493148">
              <w:rPr>
                <w:spacing w:val="-8"/>
              </w:rPr>
              <w:t xml:space="preserve"> </w:t>
            </w:r>
            <w:r w:rsidRPr="00457DBB">
              <w:t>ammonia)</w:t>
            </w:r>
            <w:r w:rsidRPr="00493148">
              <w:rPr>
                <w:spacing w:val="-11"/>
              </w:rPr>
              <w:t xml:space="preserve"> </w:t>
            </w:r>
            <w:r w:rsidRPr="00457DBB">
              <w:t>in</w:t>
            </w:r>
            <w:r w:rsidRPr="00493148">
              <w:rPr>
                <w:spacing w:val="-1"/>
              </w:rPr>
              <w:t xml:space="preserve"> </w:t>
            </w:r>
            <w:r w:rsidRPr="00457DBB">
              <w:t>o</w:t>
            </w:r>
            <w:r w:rsidRPr="00493148">
              <w:rPr>
                <w:spacing w:val="-2"/>
              </w:rPr>
              <w:t>r</w:t>
            </w:r>
            <w:r w:rsidRPr="00457DBB">
              <w:t>der</w:t>
            </w:r>
            <w:r w:rsidRPr="00493148">
              <w:rPr>
                <w:spacing w:val="-6"/>
              </w:rPr>
              <w:t xml:space="preserve"> </w:t>
            </w:r>
            <w:r w:rsidRPr="00457DBB">
              <w:t>to</w:t>
            </w:r>
            <w:r w:rsidRPr="00493148">
              <w:rPr>
                <w:spacing w:val="-2"/>
              </w:rPr>
              <w:t xml:space="preserve"> </w:t>
            </w:r>
            <w:r w:rsidRPr="00457DBB">
              <w:t>predict</w:t>
            </w:r>
            <w:r w:rsidRPr="00493148">
              <w:rPr>
                <w:spacing w:val="-8"/>
              </w:rPr>
              <w:t xml:space="preserve"> </w:t>
            </w:r>
            <w:r w:rsidRPr="00457DBB">
              <w:t>the</w:t>
            </w:r>
            <w:r w:rsidRPr="00493148">
              <w:rPr>
                <w:spacing w:val="-4"/>
              </w:rPr>
              <w:t xml:space="preserve"> </w:t>
            </w:r>
            <w:r w:rsidRPr="00493148">
              <w:rPr>
                <w:spacing w:val="1"/>
              </w:rPr>
              <w:t>p</w:t>
            </w:r>
            <w:r w:rsidRPr="00457DBB">
              <w:t>otenti</w:t>
            </w:r>
            <w:r w:rsidRPr="00493148">
              <w:rPr>
                <w:spacing w:val="1"/>
              </w:rPr>
              <w:t>a</w:t>
            </w:r>
            <w:r w:rsidRPr="00457DBB">
              <w:t>l</w:t>
            </w:r>
            <w:r w:rsidRPr="00493148">
              <w:rPr>
                <w:spacing w:val="-10"/>
              </w:rPr>
              <w:t xml:space="preserve"> </w:t>
            </w:r>
            <w:r w:rsidRPr="00457DBB">
              <w:t>for</w:t>
            </w:r>
            <w:r w:rsidRPr="00493148">
              <w:rPr>
                <w:spacing w:val="-3"/>
              </w:rPr>
              <w:t xml:space="preserve"> </w:t>
            </w:r>
            <w:r w:rsidRPr="00457DBB">
              <w:t>che</w:t>
            </w:r>
            <w:r w:rsidRPr="00493148">
              <w:rPr>
                <w:spacing w:val="1"/>
              </w:rPr>
              <w:t>m</w:t>
            </w:r>
            <w:r w:rsidRPr="00457DBB">
              <w:t>ic</w:t>
            </w:r>
            <w:r w:rsidRPr="00493148">
              <w:rPr>
                <w:spacing w:val="1"/>
              </w:rPr>
              <w:t>a</w:t>
            </w:r>
            <w:r w:rsidRPr="00457DBB">
              <w:t>l reac</w:t>
            </w:r>
            <w:r w:rsidRPr="00493148">
              <w:rPr>
                <w:spacing w:val="1"/>
              </w:rPr>
              <w:t>t</w:t>
            </w:r>
            <w:r w:rsidRPr="00457DBB">
              <w:t>ivity.</w:t>
            </w:r>
          </w:p>
        </w:tc>
        <w:tc>
          <w:tcPr>
            <w:tcW w:w="864" w:type="dxa"/>
          </w:tcPr>
          <w:p w14:paraId="62B31DAD" w14:textId="77777777" w:rsidR="008B2ADA" w:rsidRDefault="008B2ADA" w:rsidP="008B2ADA">
            <w:pPr>
              <w:pStyle w:val="TableBodyCopy"/>
            </w:pPr>
          </w:p>
        </w:tc>
        <w:tc>
          <w:tcPr>
            <w:tcW w:w="866" w:type="dxa"/>
          </w:tcPr>
          <w:p w14:paraId="0C865529" w14:textId="77777777" w:rsidR="008B2ADA" w:rsidRDefault="008B2ADA" w:rsidP="008B2ADA">
            <w:pPr>
              <w:pStyle w:val="TableBodyCopy"/>
            </w:pPr>
          </w:p>
        </w:tc>
        <w:tc>
          <w:tcPr>
            <w:tcW w:w="864" w:type="dxa"/>
          </w:tcPr>
          <w:p w14:paraId="187DBB2C" w14:textId="77777777" w:rsidR="008B2ADA" w:rsidRDefault="008B2ADA" w:rsidP="008B2ADA">
            <w:pPr>
              <w:pStyle w:val="TableBodyCopy"/>
            </w:pPr>
          </w:p>
        </w:tc>
        <w:tc>
          <w:tcPr>
            <w:tcW w:w="864" w:type="dxa"/>
          </w:tcPr>
          <w:p w14:paraId="2A824015" w14:textId="77777777" w:rsidR="008B2ADA" w:rsidRDefault="008B2ADA" w:rsidP="008B2ADA">
            <w:pPr>
              <w:pStyle w:val="TableBodyCopy"/>
            </w:pPr>
          </w:p>
        </w:tc>
        <w:tc>
          <w:tcPr>
            <w:tcW w:w="864" w:type="dxa"/>
          </w:tcPr>
          <w:p w14:paraId="61E128D6" w14:textId="77777777" w:rsidR="008B2ADA" w:rsidRDefault="008B2ADA" w:rsidP="008B2ADA">
            <w:pPr>
              <w:pStyle w:val="TableBodyCopy"/>
            </w:pPr>
          </w:p>
        </w:tc>
        <w:tc>
          <w:tcPr>
            <w:tcW w:w="864" w:type="dxa"/>
          </w:tcPr>
          <w:p w14:paraId="15E89753" w14:textId="77777777" w:rsidR="008B2ADA" w:rsidRDefault="008B2ADA" w:rsidP="008B2ADA">
            <w:pPr>
              <w:pStyle w:val="TableBodyCopy"/>
            </w:pPr>
          </w:p>
        </w:tc>
        <w:tc>
          <w:tcPr>
            <w:tcW w:w="864" w:type="dxa"/>
          </w:tcPr>
          <w:p w14:paraId="17020F1D" w14:textId="77777777" w:rsidR="008B2ADA" w:rsidRDefault="008B2ADA" w:rsidP="008B2ADA">
            <w:pPr>
              <w:pStyle w:val="TableBodyCopy"/>
            </w:pPr>
          </w:p>
        </w:tc>
        <w:tc>
          <w:tcPr>
            <w:tcW w:w="864" w:type="dxa"/>
          </w:tcPr>
          <w:p w14:paraId="450A9BB5" w14:textId="77777777" w:rsidR="008B2ADA" w:rsidRDefault="008B2ADA" w:rsidP="008B2ADA">
            <w:pPr>
              <w:pStyle w:val="TableBodyCopy"/>
            </w:pPr>
          </w:p>
        </w:tc>
        <w:tc>
          <w:tcPr>
            <w:tcW w:w="864" w:type="dxa"/>
          </w:tcPr>
          <w:p w14:paraId="4304563B" w14:textId="77777777" w:rsidR="008B2ADA" w:rsidRDefault="008B2ADA" w:rsidP="008B2ADA">
            <w:pPr>
              <w:pStyle w:val="TableBodyCopy"/>
            </w:pPr>
          </w:p>
        </w:tc>
        <w:tc>
          <w:tcPr>
            <w:tcW w:w="864" w:type="dxa"/>
          </w:tcPr>
          <w:p w14:paraId="186CE95B" w14:textId="77777777" w:rsidR="008B2ADA" w:rsidRDefault="008B2ADA" w:rsidP="008B2ADA">
            <w:pPr>
              <w:pStyle w:val="TableBodyCopy"/>
            </w:pPr>
          </w:p>
        </w:tc>
        <w:tc>
          <w:tcPr>
            <w:tcW w:w="864" w:type="dxa"/>
          </w:tcPr>
          <w:p w14:paraId="25410C52" w14:textId="77777777" w:rsidR="008B2ADA" w:rsidRDefault="008B2ADA" w:rsidP="008B2ADA">
            <w:pPr>
              <w:pStyle w:val="TableBodyCopy"/>
            </w:pPr>
          </w:p>
        </w:tc>
      </w:tr>
    </w:tbl>
    <w:p w14:paraId="60986BD3" w14:textId="77777777" w:rsidR="00296790" w:rsidRDefault="00296790">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296790" w:rsidRPr="00CC38F7" w14:paraId="728F1286" w14:textId="77777777" w:rsidTr="00BB2766">
        <w:trPr>
          <w:cantSplit/>
          <w:trHeight w:val="143"/>
          <w:tblHeader/>
        </w:trPr>
        <w:tc>
          <w:tcPr>
            <w:tcW w:w="14400" w:type="dxa"/>
            <w:gridSpan w:val="12"/>
            <w:shd w:val="clear" w:color="auto" w:fill="D9D9D9"/>
          </w:tcPr>
          <w:p w14:paraId="2DB42228" w14:textId="77777777" w:rsidR="00296790" w:rsidRPr="00EA0C81" w:rsidRDefault="00296790" w:rsidP="00BB2766">
            <w:pPr>
              <w:pStyle w:val="RowHeader1"/>
              <w:ind w:firstLine="8435"/>
            </w:pPr>
            <w:r w:rsidRPr="00EA0C81">
              <w:lastRenderedPageBreak/>
              <w:t>Required Course Numbers</w:t>
            </w:r>
          </w:p>
        </w:tc>
      </w:tr>
      <w:tr w:rsidR="00296790" w:rsidRPr="00CC38F7" w14:paraId="16E3ED3F" w14:textId="77777777" w:rsidTr="00BB2766">
        <w:trPr>
          <w:cantSplit/>
          <w:trHeight w:val="494"/>
          <w:tblHeader/>
        </w:trPr>
        <w:tc>
          <w:tcPr>
            <w:tcW w:w="4894" w:type="dxa"/>
            <w:shd w:val="clear" w:color="auto" w:fill="D9D9D9"/>
          </w:tcPr>
          <w:p w14:paraId="75C68F25" w14:textId="77777777" w:rsidR="00296790" w:rsidRPr="00CC38F7" w:rsidRDefault="00296790" w:rsidP="00BB276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5D6E7101" w14:textId="77777777" w:rsidR="00296790" w:rsidRPr="00CC38F7" w:rsidRDefault="00296790" w:rsidP="00BB2766">
            <w:r>
              <w:t xml:space="preserve">  </w:t>
            </w:r>
          </w:p>
        </w:tc>
        <w:tc>
          <w:tcPr>
            <w:tcW w:w="866" w:type="dxa"/>
            <w:shd w:val="clear" w:color="auto" w:fill="D9D9D9"/>
            <w:vAlign w:val="center"/>
          </w:tcPr>
          <w:p w14:paraId="70F22939" w14:textId="77777777" w:rsidR="00296790" w:rsidRPr="00CC38F7" w:rsidRDefault="00296790" w:rsidP="00BB2766">
            <w:r>
              <w:t xml:space="preserve">  </w:t>
            </w:r>
          </w:p>
        </w:tc>
        <w:tc>
          <w:tcPr>
            <w:tcW w:w="864" w:type="dxa"/>
            <w:shd w:val="clear" w:color="auto" w:fill="D9D9D9"/>
            <w:vAlign w:val="center"/>
          </w:tcPr>
          <w:p w14:paraId="15246533" w14:textId="77777777" w:rsidR="00296790" w:rsidRPr="00CC38F7" w:rsidRDefault="00296790" w:rsidP="00BB2766">
            <w:r>
              <w:t xml:space="preserve">  </w:t>
            </w:r>
          </w:p>
        </w:tc>
        <w:tc>
          <w:tcPr>
            <w:tcW w:w="864" w:type="dxa"/>
            <w:shd w:val="clear" w:color="auto" w:fill="D9D9D9"/>
            <w:vAlign w:val="center"/>
          </w:tcPr>
          <w:p w14:paraId="304B01D0" w14:textId="77777777" w:rsidR="00296790" w:rsidRPr="00CC38F7" w:rsidRDefault="00296790" w:rsidP="00BB2766">
            <w:r>
              <w:t xml:space="preserve">  </w:t>
            </w:r>
          </w:p>
        </w:tc>
        <w:tc>
          <w:tcPr>
            <w:tcW w:w="864" w:type="dxa"/>
            <w:shd w:val="clear" w:color="auto" w:fill="D9D9D9"/>
            <w:vAlign w:val="center"/>
          </w:tcPr>
          <w:p w14:paraId="48914973" w14:textId="77777777" w:rsidR="00296790" w:rsidRPr="00CC38F7" w:rsidRDefault="00296790" w:rsidP="00BB2766">
            <w:r>
              <w:t xml:space="preserve">  </w:t>
            </w:r>
          </w:p>
        </w:tc>
        <w:tc>
          <w:tcPr>
            <w:tcW w:w="864" w:type="dxa"/>
            <w:shd w:val="clear" w:color="auto" w:fill="D9D9D9"/>
            <w:vAlign w:val="center"/>
          </w:tcPr>
          <w:p w14:paraId="08BBA629" w14:textId="77777777" w:rsidR="00296790" w:rsidRPr="00CC38F7" w:rsidRDefault="00296790" w:rsidP="00BB2766">
            <w:r>
              <w:t xml:space="preserve">  </w:t>
            </w:r>
          </w:p>
        </w:tc>
        <w:tc>
          <w:tcPr>
            <w:tcW w:w="864" w:type="dxa"/>
            <w:shd w:val="clear" w:color="auto" w:fill="D9D9D9"/>
            <w:vAlign w:val="center"/>
          </w:tcPr>
          <w:p w14:paraId="21E21D28" w14:textId="77777777" w:rsidR="00296790" w:rsidRPr="00CC38F7" w:rsidRDefault="00296790" w:rsidP="00BB2766">
            <w:r>
              <w:t xml:space="preserve">  </w:t>
            </w:r>
          </w:p>
        </w:tc>
        <w:tc>
          <w:tcPr>
            <w:tcW w:w="864" w:type="dxa"/>
            <w:shd w:val="clear" w:color="auto" w:fill="D9D9D9"/>
            <w:vAlign w:val="center"/>
          </w:tcPr>
          <w:p w14:paraId="7A854C16" w14:textId="77777777" w:rsidR="00296790" w:rsidRPr="00CC38F7" w:rsidRDefault="00296790" w:rsidP="00BB2766">
            <w:r>
              <w:t xml:space="preserve">  </w:t>
            </w:r>
          </w:p>
        </w:tc>
        <w:tc>
          <w:tcPr>
            <w:tcW w:w="864" w:type="dxa"/>
            <w:shd w:val="clear" w:color="auto" w:fill="D9D9D9"/>
            <w:vAlign w:val="center"/>
          </w:tcPr>
          <w:p w14:paraId="66C4EFE9" w14:textId="77777777" w:rsidR="00296790" w:rsidRPr="00CC38F7" w:rsidRDefault="00296790" w:rsidP="00BB2766">
            <w:r>
              <w:t xml:space="preserve">  </w:t>
            </w:r>
          </w:p>
        </w:tc>
        <w:tc>
          <w:tcPr>
            <w:tcW w:w="864" w:type="dxa"/>
            <w:shd w:val="clear" w:color="auto" w:fill="D9D9D9"/>
            <w:vAlign w:val="center"/>
          </w:tcPr>
          <w:p w14:paraId="2C34AAAB" w14:textId="77777777" w:rsidR="00296790" w:rsidRPr="00CC38F7" w:rsidRDefault="00296790" w:rsidP="00BB2766">
            <w:r>
              <w:t xml:space="preserve">  </w:t>
            </w:r>
          </w:p>
        </w:tc>
        <w:tc>
          <w:tcPr>
            <w:tcW w:w="864" w:type="dxa"/>
            <w:shd w:val="clear" w:color="auto" w:fill="D9D9D9"/>
            <w:vAlign w:val="center"/>
          </w:tcPr>
          <w:p w14:paraId="7B84209C" w14:textId="77777777" w:rsidR="00296790" w:rsidRPr="00CC38F7" w:rsidRDefault="00296790" w:rsidP="00BB2766">
            <w:r>
              <w:t xml:space="preserve">  </w:t>
            </w:r>
          </w:p>
        </w:tc>
      </w:tr>
      <w:tr w:rsidR="008B2ADA" w:rsidRPr="00CC38F7" w14:paraId="3E12281C" w14:textId="77777777" w:rsidTr="00381F7A">
        <w:tblPrEx>
          <w:tblCellMar>
            <w:left w:w="108" w:type="dxa"/>
            <w:right w:w="108" w:type="dxa"/>
          </w:tblCellMar>
        </w:tblPrEx>
        <w:trPr>
          <w:cantSplit/>
          <w:trHeight w:val="395"/>
        </w:trPr>
        <w:tc>
          <w:tcPr>
            <w:tcW w:w="4894" w:type="dxa"/>
          </w:tcPr>
          <w:p w14:paraId="2E03F2FE" w14:textId="1687536E" w:rsidR="008B2ADA" w:rsidRPr="00A815E6" w:rsidRDefault="00296790" w:rsidP="008B2ADA">
            <w:pPr>
              <w:pStyle w:val="TableBodyCopy"/>
            </w:pPr>
            <w:r w:rsidRPr="00A815E6">
              <w:t>Competency 0</w:t>
            </w:r>
            <w:r>
              <w:t>37</w:t>
            </w:r>
            <w:r w:rsidRPr="00A815E6">
              <w:t xml:space="preserve">: </w:t>
            </w:r>
            <w:r w:rsidRPr="00CF5287">
              <w:rPr>
                <w:i/>
              </w:rPr>
              <w:t>The teacher understands types and properties of solutions.</w:t>
            </w:r>
          </w:p>
        </w:tc>
        <w:tc>
          <w:tcPr>
            <w:tcW w:w="864" w:type="dxa"/>
          </w:tcPr>
          <w:p w14:paraId="688DCEF1" w14:textId="77777777" w:rsidR="008B2ADA" w:rsidRDefault="008B2ADA" w:rsidP="00381F7A">
            <w:pPr>
              <w:pStyle w:val="TableBodyCopy"/>
            </w:pPr>
          </w:p>
        </w:tc>
        <w:tc>
          <w:tcPr>
            <w:tcW w:w="866" w:type="dxa"/>
          </w:tcPr>
          <w:p w14:paraId="2348D722" w14:textId="77777777" w:rsidR="008B2ADA" w:rsidRDefault="008B2ADA" w:rsidP="00381F7A">
            <w:pPr>
              <w:pStyle w:val="TableBodyCopy"/>
            </w:pPr>
          </w:p>
        </w:tc>
        <w:tc>
          <w:tcPr>
            <w:tcW w:w="864" w:type="dxa"/>
          </w:tcPr>
          <w:p w14:paraId="3C71F630" w14:textId="77777777" w:rsidR="008B2ADA" w:rsidRDefault="008B2ADA" w:rsidP="00381F7A">
            <w:pPr>
              <w:pStyle w:val="TableBodyCopy"/>
            </w:pPr>
          </w:p>
        </w:tc>
        <w:tc>
          <w:tcPr>
            <w:tcW w:w="864" w:type="dxa"/>
          </w:tcPr>
          <w:p w14:paraId="7AFE6A2C" w14:textId="77777777" w:rsidR="008B2ADA" w:rsidRDefault="008B2ADA" w:rsidP="00381F7A">
            <w:pPr>
              <w:pStyle w:val="TableBodyCopy"/>
            </w:pPr>
          </w:p>
        </w:tc>
        <w:tc>
          <w:tcPr>
            <w:tcW w:w="864" w:type="dxa"/>
          </w:tcPr>
          <w:p w14:paraId="0D3C18EB" w14:textId="77777777" w:rsidR="008B2ADA" w:rsidRDefault="008B2ADA" w:rsidP="00381F7A">
            <w:pPr>
              <w:pStyle w:val="TableBodyCopy"/>
            </w:pPr>
          </w:p>
        </w:tc>
        <w:tc>
          <w:tcPr>
            <w:tcW w:w="864" w:type="dxa"/>
          </w:tcPr>
          <w:p w14:paraId="55949775" w14:textId="77777777" w:rsidR="008B2ADA" w:rsidRDefault="008B2ADA" w:rsidP="00381F7A">
            <w:pPr>
              <w:pStyle w:val="TableBodyCopy"/>
            </w:pPr>
          </w:p>
        </w:tc>
        <w:tc>
          <w:tcPr>
            <w:tcW w:w="864" w:type="dxa"/>
          </w:tcPr>
          <w:p w14:paraId="40834429" w14:textId="77777777" w:rsidR="008B2ADA" w:rsidRDefault="008B2ADA" w:rsidP="00381F7A">
            <w:pPr>
              <w:pStyle w:val="TableBodyCopy"/>
            </w:pPr>
          </w:p>
        </w:tc>
        <w:tc>
          <w:tcPr>
            <w:tcW w:w="864" w:type="dxa"/>
          </w:tcPr>
          <w:p w14:paraId="06DABEE0" w14:textId="77777777" w:rsidR="008B2ADA" w:rsidRDefault="008B2ADA" w:rsidP="00381F7A">
            <w:pPr>
              <w:pStyle w:val="TableBodyCopy"/>
            </w:pPr>
          </w:p>
        </w:tc>
        <w:tc>
          <w:tcPr>
            <w:tcW w:w="864" w:type="dxa"/>
          </w:tcPr>
          <w:p w14:paraId="10D95305" w14:textId="77777777" w:rsidR="008B2ADA" w:rsidRDefault="008B2ADA" w:rsidP="00381F7A">
            <w:pPr>
              <w:pStyle w:val="TableBodyCopy"/>
            </w:pPr>
          </w:p>
        </w:tc>
        <w:tc>
          <w:tcPr>
            <w:tcW w:w="864" w:type="dxa"/>
          </w:tcPr>
          <w:p w14:paraId="7C52B0C4" w14:textId="77777777" w:rsidR="008B2ADA" w:rsidRDefault="008B2ADA" w:rsidP="00381F7A">
            <w:pPr>
              <w:pStyle w:val="TableBodyCopy"/>
            </w:pPr>
          </w:p>
        </w:tc>
        <w:tc>
          <w:tcPr>
            <w:tcW w:w="864" w:type="dxa"/>
          </w:tcPr>
          <w:p w14:paraId="0B545A20" w14:textId="77777777" w:rsidR="008B2ADA" w:rsidRDefault="008B2ADA" w:rsidP="00381F7A">
            <w:pPr>
              <w:pStyle w:val="TableBodyCopy"/>
            </w:pPr>
          </w:p>
        </w:tc>
      </w:tr>
      <w:tr w:rsidR="00296790" w:rsidRPr="00CC38F7" w14:paraId="695AD50F" w14:textId="77777777" w:rsidTr="00381F7A">
        <w:tblPrEx>
          <w:tblCellMar>
            <w:left w:w="108" w:type="dxa"/>
            <w:right w:w="108" w:type="dxa"/>
          </w:tblCellMar>
        </w:tblPrEx>
        <w:trPr>
          <w:cantSplit/>
          <w:trHeight w:val="395"/>
        </w:trPr>
        <w:tc>
          <w:tcPr>
            <w:tcW w:w="4894" w:type="dxa"/>
          </w:tcPr>
          <w:p w14:paraId="6E8EA981" w14:textId="12D77FF7" w:rsidR="00296790" w:rsidRPr="00A815E6" w:rsidRDefault="00296790" w:rsidP="00493148">
            <w:pPr>
              <w:pStyle w:val="TableDescriptivestatements"/>
              <w:numPr>
                <w:ilvl w:val="0"/>
                <w:numId w:val="40"/>
              </w:numPr>
            </w:pPr>
            <w:r w:rsidRPr="00F37E07">
              <w:t>Analyzes</w:t>
            </w:r>
            <w:r w:rsidRPr="00493148">
              <w:rPr>
                <w:spacing w:val="-10"/>
              </w:rPr>
              <w:t xml:space="preserve"> </w:t>
            </w:r>
            <w:r w:rsidRPr="00F37E07">
              <w:t>facto</w:t>
            </w:r>
            <w:r w:rsidRPr="00493148">
              <w:rPr>
                <w:spacing w:val="1"/>
              </w:rPr>
              <w:t>r</w:t>
            </w:r>
            <w:r w:rsidRPr="00F37E07">
              <w:t>s</w:t>
            </w:r>
            <w:r w:rsidRPr="00493148">
              <w:rPr>
                <w:spacing w:val="-8"/>
              </w:rPr>
              <w:t xml:space="preserve"> </w:t>
            </w:r>
            <w:r w:rsidRPr="00F37E07">
              <w:t>that</w:t>
            </w:r>
            <w:r w:rsidRPr="00493148">
              <w:rPr>
                <w:spacing w:val="-4"/>
              </w:rPr>
              <w:t xml:space="preserve"> </w:t>
            </w:r>
            <w:r w:rsidRPr="00F37E07">
              <w:t>affect</w:t>
            </w:r>
            <w:r w:rsidRPr="00493148">
              <w:rPr>
                <w:spacing w:val="-5"/>
              </w:rPr>
              <w:t xml:space="preserve"> </w:t>
            </w:r>
            <w:r w:rsidRPr="00F37E07">
              <w:t>sol</w:t>
            </w:r>
            <w:r w:rsidRPr="00493148">
              <w:rPr>
                <w:spacing w:val="1"/>
              </w:rPr>
              <w:t>u</w:t>
            </w:r>
            <w:r w:rsidRPr="00F37E07">
              <w:t>bili</w:t>
            </w:r>
            <w:r w:rsidRPr="00493148">
              <w:rPr>
                <w:spacing w:val="1"/>
              </w:rPr>
              <w:t>t</w:t>
            </w:r>
            <w:r w:rsidRPr="00F37E07">
              <w:t>y</w:t>
            </w:r>
            <w:r w:rsidRPr="00493148">
              <w:rPr>
                <w:spacing w:val="-10"/>
              </w:rPr>
              <w:t xml:space="preserve"> </w:t>
            </w:r>
            <w:r w:rsidRPr="00F37E07">
              <w:t>(e.g.,</w:t>
            </w:r>
            <w:r w:rsidRPr="00493148">
              <w:rPr>
                <w:spacing w:val="-6"/>
              </w:rPr>
              <w:t xml:space="preserve"> </w:t>
            </w:r>
            <w:r w:rsidRPr="00F37E07">
              <w:t>tem</w:t>
            </w:r>
            <w:r w:rsidRPr="00493148">
              <w:rPr>
                <w:spacing w:val="1"/>
              </w:rPr>
              <w:t>p</w:t>
            </w:r>
            <w:r w:rsidRPr="00F37E07">
              <w:t>era</w:t>
            </w:r>
            <w:r w:rsidRPr="00493148">
              <w:rPr>
                <w:spacing w:val="1"/>
              </w:rPr>
              <w:t>t</w:t>
            </w:r>
            <w:r w:rsidRPr="00F37E07">
              <w:t>ure,</w:t>
            </w:r>
            <w:r w:rsidRPr="00493148">
              <w:rPr>
                <w:spacing w:val="-15"/>
              </w:rPr>
              <w:t xml:space="preserve"> </w:t>
            </w:r>
            <w:r w:rsidRPr="00F37E07">
              <w:t>pr</w:t>
            </w:r>
            <w:r w:rsidRPr="00493148">
              <w:rPr>
                <w:spacing w:val="1"/>
              </w:rPr>
              <w:t>e</w:t>
            </w:r>
            <w:r w:rsidRPr="00F37E07">
              <w:t>ssure,</w:t>
            </w:r>
            <w:r w:rsidRPr="00493148">
              <w:rPr>
                <w:spacing w:val="-10"/>
              </w:rPr>
              <w:t xml:space="preserve"> </w:t>
            </w:r>
            <w:r w:rsidRPr="00F37E07">
              <w:t>pol</w:t>
            </w:r>
            <w:r w:rsidRPr="00493148">
              <w:rPr>
                <w:spacing w:val="1"/>
              </w:rPr>
              <w:t>a</w:t>
            </w:r>
            <w:r w:rsidRPr="00F37E07">
              <w:t>ri</w:t>
            </w:r>
            <w:r w:rsidRPr="00493148">
              <w:rPr>
                <w:spacing w:val="1"/>
              </w:rPr>
              <w:t>t</w:t>
            </w:r>
            <w:r w:rsidRPr="00F37E07">
              <w:t>y</w:t>
            </w:r>
            <w:r w:rsidRPr="00493148">
              <w:rPr>
                <w:spacing w:val="-9"/>
              </w:rPr>
              <w:t xml:space="preserve"> </w:t>
            </w:r>
            <w:r w:rsidRPr="00493148">
              <w:rPr>
                <w:spacing w:val="1"/>
              </w:rPr>
              <w:t>o</w:t>
            </w:r>
            <w:r w:rsidRPr="00F37E07">
              <w:t>f solvents</w:t>
            </w:r>
            <w:r w:rsidRPr="00493148">
              <w:rPr>
                <w:spacing w:val="-9"/>
              </w:rPr>
              <w:t xml:space="preserve"> </w:t>
            </w:r>
            <w:r w:rsidRPr="00493148">
              <w:rPr>
                <w:spacing w:val="1"/>
              </w:rPr>
              <w:t>a</w:t>
            </w:r>
            <w:r w:rsidRPr="00F37E07">
              <w:t>nd</w:t>
            </w:r>
            <w:r w:rsidRPr="00493148">
              <w:rPr>
                <w:spacing w:val="-4"/>
              </w:rPr>
              <w:t xml:space="preserve"> </w:t>
            </w:r>
            <w:r w:rsidRPr="00F37E07">
              <w:t>s</w:t>
            </w:r>
            <w:r w:rsidRPr="00493148">
              <w:rPr>
                <w:spacing w:val="1"/>
              </w:rPr>
              <w:t>o</w:t>
            </w:r>
            <w:r w:rsidRPr="00F37E07">
              <w:t>lut</w:t>
            </w:r>
            <w:r w:rsidRPr="00493148">
              <w:rPr>
                <w:spacing w:val="1"/>
              </w:rPr>
              <w:t>e</w:t>
            </w:r>
            <w:r w:rsidRPr="00F37E07">
              <w:t>s)</w:t>
            </w:r>
            <w:r w:rsidRPr="00493148">
              <w:rPr>
                <w:spacing w:val="-9"/>
              </w:rPr>
              <w:t xml:space="preserve"> </w:t>
            </w:r>
            <w:r w:rsidRPr="00F37E07">
              <w:t>and</w:t>
            </w:r>
            <w:r w:rsidRPr="00493148">
              <w:rPr>
                <w:spacing w:val="-3"/>
              </w:rPr>
              <w:t xml:space="preserve"> </w:t>
            </w:r>
            <w:r w:rsidRPr="00F37E07">
              <w:t>rate</w:t>
            </w:r>
            <w:r w:rsidRPr="00493148">
              <w:rPr>
                <w:spacing w:val="-2"/>
              </w:rPr>
              <w:t xml:space="preserve"> </w:t>
            </w:r>
            <w:r w:rsidRPr="00F37E07">
              <w:t>of</w:t>
            </w:r>
            <w:r w:rsidRPr="00493148">
              <w:rPr>
                <w:spacing w:val="-2"/>
              </w:rPr>
              <w:t xml:space="preserve"> </w:t>
            </w:r>
            <w:r w:rsidRPr="00493148">
              <w:rPr>
                <w:spacing w:val="1"/>
              </w:rPr>
              <w:t>d</w:t>
            </w:r>
            <w:r w:rsidRPr="00F37E07">
              <w:t>is</w:t>
            </w:r>
            <w:r w:rsidRPr="00493148">
              <w:rPr>
                <w:spacing w:val="-1"/>
              </w:rPr>
              <w:t>s</w:t>
            </w:r>
            <w:r w:rsidRPr="00F37E07">
              <w:t>ol</w:t>
            </w:r>
            <w:r w:rsidRPr="00493148">
              <w:rPr>
                <w:spacing w:val="1"/>
              </w:rPr>
              <w:t>u</w:t>
            </w:r>
            <w:r w:rsidRPr="00F37E07">
              <w:t>tion</w:t>
            </w:r>
            <w:r w:rsidRPr="00493148">
              <w:rPr>
                <w:spacing w:val="-12"/>
              </w:rPr>
              <w:t xml:space="preserve"> </w:t>
            </w:r>
            <w:r w:rsidRPr="00F37E07">
              <w:t>(e.g.,</w:t>
            </w:r>
            <w:r w:rsidRPr="00493148">
              <w:rPr>
                <w:spacing w:val="-6"/>
              </w:rPr>
              <w:t xml:space="preserve"> </w:t>
            </w:r>
            <w:r w:rsidRPr="00F37E07">
              <w:t>surface</w:t>
            </w:r>
            <w:r w:rsidRPr="00493148">
              <w:rPr>
                <w:spacing w:val="-8"/>
              </w:rPr>
              <w:t xml:space="preserve"> </w:t>
            </w:r>
            <w:r w:rsidRPr="00F37E07">
              <w:t>area,</w:t>
            </w:r>
            <w:r w:rsidRPr="00493148">
              <w:rPr>
                <w:spacing w:val="-6"/>
              </w:rPr>
              <w:t xml:space="preserve"> </w:t>
            </w:r>
            <w:r w:rsidRPr="00F37E07">
              <w:t>agitation).</w:t>
            </w:r>
          </w:p>
        </w:tc>
        <w:tc>
          <w:tcPr>
            <w:tcW w:w="864" w:type="dxa"/>
          </w:tcPr>
          <w:p w14:paraId="7209A5FB" w14:textId="77777777" w:rsidR="00296790" w:rsidRDefault="00296790" w:rsidP="00296790">
            <w:pPr>
              <w:pStyle w:val="TableBodyCopy"/>
            </w:pPr>
          </w:p>
        </w:tc>
        <w:tc>
          <w:tcPr>
            <w:tcW w:w="866" w:type="dxa"/>
          </w:tcPr>
          <w:p w14:paraId="77319294" w14:textId="77777777" w:rsidR="00296790" w:rsidRDefault="00296790" w:rsidP="00296790">
            <w:pPr>
              <w:pStyle w:val="TableBodyCopy"/>
            </w:pPr>
          </w:p>
        </w:tc>
        <w:tc>
          <w:tcPr>
            <w:tcW w:w="864" w:type="dxa"/>
          </w:tcPr>
          <w:p w14:paraId="43D13678" w14:textId="77777777" w:rsidR="00296790" w:rsidRDefault="00296790" w:rsidP="00296790">
            <w:pPr>
              <w:pStyle w:val="TableBodyCopy"/>
            </w:pPr>
          </w:p>
        </w:tc>
        <w:tc>
          <w:tcPr>
            <w:tcW w:w="864" w:type="dxa"/>
          </w:tcPr>
          <w:p w14:paraId="4C23796D" w14:textId="77777777" w:rsidR="00296790" w:rsidRDefault="00296790" w:rsidP="00296790">
            <w:pPr>
              <w:pStyle w:val="TableBodyCopy"/>
            </w:pPr>
          </w:p>
        </w:tc>
        <w:tc>
          <w:tcPr>
            <w:tcW w:w="864" w:type="dxa"/>
          </w:tcPr>
          <w:p w14:paraId="07F630A7" w14:textId="77777777" w:rsidR="00296790" w:rsidRDefault="00296790" w:rsidP="00296790">
            <w:pPr>
              <w:pStyle w:val="TableBodyCopy"/>
            </w:pPr>
          </w:p>
        </w:tc>
        <w:tc>
          <w:tcPr>
            <w:tcW w:w="864" w:type="dxa"/>
          </w:tcPr>
          <w:p w14:paraId="0AB53948" w14:textId="77777777" w:rsidR="00296790" w:rsidRDefault="00296790" w:rsidP="00296790">
            <w:pPr>
              <w:pStyle w:val="TableBodyCopy"/>
            </w:pPr>
          </w:p>
        </w:tc>
        <w:tc>
          <w:tcPr>
            <w:tcW w:w="864" w:type="dxa"/>
          </w:tcPr>
          <w:p w14:paraId="656344FD" w14:textId="77777777" w:rsidR="00296790" w:rsidRDefault="00296790" w:rsidP="00296790">
            <w:pPr>
              <w:pStyle w:val="TableBodyCopy"/>
            </w:pPr>
          </w:p>
        </w:tc>
        <w:tc>
          <w:tcPr>
            <w:tcW w:w="864" w:type="dxa"/>
          </w:tcPr>
          <w:p w14:paraId="2C5A82D7" w14:textId="77777777" w:rsidR="00296790" w:rsidRDefault="00296790" w:rsidP="00296790">
            <w:pPr>
              <w:pStyle w:val="TableBodyCopy"/>
            </w:pPr>
          </w:p>
        </w:tc>
        <w:tc>
          <w:tcPr>
            <w:tcW w:w="864" w:type="dxa"/>
          </w:tcPr>
          <w:p w14:paraId="275A3F49" w14:textId="77777777" w:rsidR="00296790" w:rsidRDefault="00296790" w:rsidP="00296790">
            <w:pPr>
              <w:pStyle w:val="TableBodyCopy"/>
            </w:pPr>
          </w:p>
        </w:tc>
        <w:tc>
          <w:tcPr>
            <w:tcW w:w="864" w:type="dxa"/>
          </w:tcPr>
          <w:p w14:paraId="4C3A8A71" w14:textId="77777777" w:rsidR="00296790" w:rsidRDefault="00296790" w:rsidP="00296790">
            <w:pPr>
              <w:pStyle w:val="TableBodyCopy"/>
            </w:pPr>
          </w:p>
        </w:tc>
        <w:tc>
          <w:tcPr>
            <w:tcW w:w="864" w:type="dxa"/>
          </w:tcPr>
          <w:p w14:paraId="7CDDF05B" w14:textId="77777777" w:rsidR="00296790" w:rsidRDefault="00296790" w:rsidP="00296790">
            <w:pPr>
              <w:pStyle w:val="TableBodyCopy"/>
            </w:pPr>
          </w:p>
        </w:tc>
      </w:tr>
      <w:tr w:rsidR="00296790" w:rsidRPr="00CC38F7" w14:paraId="69E3887A" w14:textId="77777777" w:rsidTr="00381F7A">
        <w:tblPrEx>
          <w:tblCellMar>
            <w:left w:w="108" w:type="dxa"/>
            <w:right w:w="108" w:type="dxa"/>
          </w:tblCellMar>
        </w:tblPrEx>
        <w:trPr>
          <w:cantSplit/>
          <w:trHeight w:val="395"/>
        </w:trPr>
        <w:tc>
          <w:tcPr>
            <w:tcW w:w="4894" w:type="dxa"/>
          </w:tcPr>
          <w:p w14:paraId="03BCCEFF" w14:textId="7054DFAC" w:rsidR="00296790" w:rsidRPr="00A815E6" w:rsidRDefault="00296790" w:rsidP="00493148">
            <w:pPr>
              <w:pStyle w:val="TableDescriptivestatements"/>
              <w:numPr>
                <w:ilvl w:val="0"/>
                <w:numId w:val="40"/>
              </w:numPr>
            </w:pPr>
            <w:r w:rsidRPr="00F37E07">
              <w:t>Identifi</w:t>
            </w:r>
            <w:r w:rsidRPr="00493148">
              <w:rPr>
                <w:spacing w:val="1"/>
              </w:rPr>
              <w:t>e</w:t>
            </w:r>
            <w:r w:rsidRPr="00F37E07">
              <w:t>s</w:t>
            </w:r>
            <w:r w:rsidRPr="00493148">
              <w:rPr>
                <w:spacing w:val="-10"/>
              </w:rPr>
              <w:t xml:space="preserve"> </w:t>
            </w:r>
            <w:r w:rsidRPr="00F37E07">
              <w:t>charact</w:t>
            </w:r>
            <w:r w:rsidRPr="00493148">
              <w:rPr>
                <w:spacing w:val="2"/>
              </w:rPr>
              <w:t>e</w:t>
            </w:r>
            <w:r w:rsidRPr="00F37E07">
              <w:t>ristics</w:t>
            </w:r>
            <w:r w:rsidRPr="00493148">
              <w:rPr>
                <w:spacing w:val="-16"/>
              </w:rPr>
              <w:t xml:space="preserve"> </w:t>
            </w:r>
            <w:r w:rsidRPr="00F37E07">
              <w:t>of</w:t>
            </w:r>
            <w:r w:rsidRPr="00493148">
              <w:rPr>
                <w:spacing w:val="-2"/>
              </w:rPr>
              <w:t xml:space="preserve"> </w:t>
            </w:r>
            <w:r w:rsidRPr="00F37E07">
              <w:t>saturated,</w:t>
            </w:r>
            <w:r w:rsidRPr="00493148">
              <w:rPr>
                <w:spacing w:val="-12"/>
              </w:rPr>
              <w:t xml:space="preserve"> </w:t>
            </w:r>
            <w:r w:rsidRPr="00F37E07">
              <w:t>uns</w:t>
            </w:r>
            <w:r w:rsidRPr="00493148">
              <w:rPr>
                <w:spacing w:val="1"/>
              </w:rPr>
              <w:t>a</w:t>
            </w:r>
            <w:r w:rsidRPr="00F37E07">
              <w:t>turated</w:t>
            </w:r>
            <w:r w:rsidRPr="00493148">
              <w:rPr>
                <w:spacing w:val="-12"/>
              </w:rPr>
              <w:t xml:space="preserve"> </w:t>
            </w:r>
            <w:r w:rsidRPr="00F37E07">
              <w:t>a</w:t>
            </w:r>
            <w:r w:rsidRPr="00493148">
              <w:rPr>
                <w:spacing w:val="2"/>
              </w:rPr>
              <w:t>n</w:t>
            </w:r>
            <w:r w:rsidRPr="00F37E07">
              <w:t>d</w:t>
            </w:r>
            <w:r w:rsidRPr="00493148">
              <w:rPr>
                <w:spacing w:val="-4"/>
              </w:rPr>
              <w:t xml:space="preserve"> </w:t>
            </w:r>
            <w:r w:rsidRPr="00F37E07">
              <w:t>su</w:t>
            </w:r>
            <w:r w:rsidRPr="00493148">
              <w:rPr>
                <w:spacing w:val="1"/>
              </w:rPr>
              <w:t>p</w:t>
            </w:r>
            <w:r w:rsidRPr="00F37E07">
              <w:t>ers</w:t>
            </w:r>
            <w:r w:rsidRPr="00493148">
              <w:rPr>
                <w:spacing w:val="1"/>
              </w:rPr>
              <w:t>at</w:t>
            </w:r>
            <w:r w:rsidRPr="00F37E07">
              <w:t>urated</w:t>
            </w:r>
            <w:r w:rsidRPr="00493148">
              <w:rPr>
                <w:spacing w:val="-16"/>
              </w:rPr>
              <w:t xml:space="preserve"> </w:t>
            </w:r>
            <w:r w:rsidRPr="00F37E07">
              <w:t>s</w:t>
            </w:r>
            <w:r w:rsidRPr="00493148">
              <w:rPr>
                <w:spacing w:val="1"/>
              </w:rPr>
              <w:t>o</w:t>
            </w:r>
            <w:r w:rsidRPr="00F37E07">
              <w:t xml:space="preserve">lutions. </w:t>
            </w:r>
          </w:p>
        </w:tc>
        <w:tc>
          <w:tcPr>
            <w:tcW w:w="864" w:type="dxa"/>
          </w:tcPr>
          <w:p w14:paraId="7D5DD22B" w14:textId="77777777" w:rsidR="00296790" w:rsidRDefault="00296790" w:rsidP="00296790">
            <w:pPr>
              <w:pStyle w:val="TableBodyCopy"/>
            </w:pPr>
          </w:p>
        </w:tc>
        <w:tc>
          <w:tcPr>
            <w:tcW w:w="866" w:type="dxa"/>
          </w:tcPr>
          <w:p w14:paraId="1354AB0B" w14:textId="77777777" w:rsidR="00296790" w:rsidRDefault="00296790" w:rsidP="00296790">
            <w:pPr>
              <w:pStyle w:val="TableBodyCopy"/>
            </w:pPr>
          </w:p>
        </w:tc>
        <w:tc>
          <w:tcPr>
            <w:tcW w:w="864" w:type="dxa"/>
          </w:tcPr>
          <w:p w14:paraId="32327C5F" w14:textId="77777777" w:rsidR="00296790" w:rsidRDefault="00296790" w:rsidP="00296790">
            <w:pPr>
              <w:pStyle w:val="TableBodyCopy"/>
            </w:pPr>
          </w:p>
        </w:tc>
        <w:tc>
          <w:tcPr>
            <w:tcW w:w="864" w:type="dxa"/>
          </w:tcPr>
          <w:p w14:paraId="55DA04E7" w14:textId="77777777" w:rsidR="00296790" w:rsidRDefault="00296790" w:rsidP="00296790">
            <w:pPr>
              <w:pStyle w:val="TableBodyCopy"/>
            </w:pPr>
          </w:p>
        </w:tc>
        <w:tc>
          <w:tcPr>
            <w:tcW w:w="864" w:type="dxa"/>
          </w:tcPr>
          <w:p w14:paraId="27FAFB32" w14:textId="77777777" w:rsidR="00296790" w:rsidRDefault="00296790" w:rsidP="00296790">
            <w:pPr>
              <w:pStyle w:val="TableBodyCopy"/>
            </w:pPr>
          </w:p>
        </w:tc>
        <w:tc>
          <w:tcPr>
            <w:tcW w:w="864" w:type="dxa"/>
          </w:tcPr>
          <w:p w14:paraId="62836881" w14:textId="77777777" w:rsidR="00296790" w:rsidRDefault="00296790" w:rsidP="00296790">
            <w:pPr>
              <w:pStyle w:val="TableBodyCopy"/>
            </w:pPr>
          </w:p>
        </w:tc>
        <w:tc>
          <w:tcPr>
            <w:tcW w:w="864" w:type="dxa"/>
          </w:tcPr>
          <w:p w14:paraId="664D17AB" w14:textId="77777777" w:rsidR="00296790" w:rsidRDefault="00296790" w:rsidP="00296790">
            <w:pPr>
              <w:pStyle w:val="TableBodyCopy"/>
            </w:pPr>
          </w:p>
        </w:tc>
        <w:tc>
          <w:tcPr>
            <w:tcW w:w="864" w:type="dxa"/>
          </w:tcPr>
          <w:p w14:paraId="3691F029" w14:textId="77777777" w:rsidR="00296790" w:rsidRDefault="00296790" w:rsidP="00296790">
            <w:pPr>
              <w:pStyle w:val="TableBodyCopy"/>
            </w:pPr>
          </w:p>
        </w:tc>
        <w:tc>
          <w:tcPr>
            <w:tcW w:w="864" w:type="dxa"/>
          </w:tcPr>
          <w:p w14:paraId="17B72419" w14:textId="77777777" w:rsidR="00296790" w:rsidRDefault="00296790" w:rsidP="00296790">
            <w:pPr>
              <w:pStyle w:val="TableBodyCopy"/>
            </w:pPr>
          </w:p>
        </w:tc>
        <w:tc>
          <w:tcPr>
            <w:tcW w:w="864" w:type="dxa"/>
          </w:tcPr>
          <w:p w14:paraId="67F08655" w14:textId="77777777" w:rsidR="00296790" w:rsidRDefault="00296790" w:rsidP="00296790">
            <w:pPr>
              <w:pStyle w:val="TableBodyCopy"/>
            </w:pPr>
          </w:p>
        </w:tc>
        <w:tc>
          <w:tcPr>
            <w:tcW w:w="864" w:type="dxa"/>
          </w:tcPr>
          <w:p w14:paraId="115E4E03" w14:textId="77777777" w:rsidR="00296790" w:rsidRDefault="00296790" w:rsidP="00296790">
            <w:pPr>
              <w:pStyle w:val="TableBodyCopy"/>
            </w:pPr>
          </w:p>
        </w:tc>
      </w:tr>
      <w:tr w:rsidR="00296790" w:rsidRPr="00CC38F7" w14:paraId="628256FC" w14:textId="77777777" w:rsidTr="00381F7A">
        <w:tblPrEx>
          <w:tblCellMar>
            <w:left w:w="108" w:type="dxa"/>
            <w:right w:w="108" w:type="dxa"/>
          </w:tblCellMar>
        </w:tblPrEx>
        <w:trPr>
          <w:cantSplit/>
          <w:trHeight w:val="395"/>
        </w:trPr>
        <w:tc>
          <w:tcPr>
            <w:tcW w:w="4894" w:type="dxa"/>
          </w:tcPr>
          <w:p w14:paraId="56177281" w14:textId="0315CB7D" w:rsidR="00296790" w:rsidRPr="00A815E6" w:rsidRDefault="00296790" w:rsidP="00493148">
            <w:pPr>
              <w:pStyle w:val="TableDescriptivestatements"/>
              <w:numPr>
                <w:ilvl w:val="0"/>
                <w:numId w:val="40"/>
              </w:numPr>
            </w:pPr>
            <w:r w:rsidRPr="00F37E07">
              <w:t>Deter</w:t>
            </w:r>
            <w:r w:rsidRPr="00493148">
              <w:rPr>
                <w:spacing w:val="2"/>
              </w:rPr>
              <w:t>m</w:t>
            </w:r>
            <w:r w:rsidRPr="00F37E07">
              <w:t>in</w:t>
            </w:r>
            <w:r w:rsidRPr="00493148">
              <w:rPr>
                <w:spacing w:val="1"/>
              </w:rPr>
              <w:t>e</w:t>
            </w:r>
            <w:r w:rsidRPr="00F37E07">
              <w:t>s</w:t>
            </w:r>
            <w:r w:rsidRPr="00493148">
              <w:rPr>
                <w:spacing w:val="-14"/>
              </w:rPr>
              <w:t xml:space="preserve"> </w:t>
            </w:r>
            <w:r w:rsidRPr="00F37E07">
              <w:t>the</w:t>
            </w:r>
            <w:r w:rsidRPr="00493148">
              <w:rPr>
                <w:spacing w:val="-4"/>
              </w:rPr>
              <w:t xml:space="preserve"> </w:t>
            </w:r>
            <w:r w:rsidRPr="00F37E07">
              <w:t>m</w:t>
            </w:r>
            <w:r w:rsidRPr="00493148">
              <w:rPr>
                <w:spacing w:val="1"/>
              </w:rPr>
              <w:t>o</w:t>
            </w:r>
            <w:r w:rsidRPr="00F37E07">
              <w:t>l</w:t>
            </w:r>
            <w:r w:rsidRPr="00493148">
              <w:rPr>
                <w:spacing w:val="1"/>
              </w:rPr>
              <w:t>a</w:t>
            </w:r>
            <w:r w:rsidRPr="00F37E07">
              <w:t>rity,</w:t>
            </w:r>
            <w:r w:rsidRPr="00493148">
              <w:rPr>
                <w:spacing w:val="-10"/>
              </w:rPr>
              <w:t xml:space="preserve"> </w:t>
            </w:r>
            <w:r w:rsidRPr="00F37E07">
              <w:t>mol</w:t>
            </w:r>
            <w:r w:rsidRPr="00493148">
              <w:rPr>
                <w:spacing w:val="1"/>
              </w:rPr>
              <w:t>a</w:t>
            </w:r>
            <w:r w:rsidRPr="00F37E07">
              <w:t>l</w:t>
            </w:r>
            <w:r w:rsidRPr="00493148">
              <w:rPr>
                <w:spacing w:val="1"/>
              </w:rPr>
              <w:t>i</w:t>
            </w:r>
            <w:r w:rsidRPr="00F37E07">
              <w:t>ty,</w:t>
            </w:r>
            <w:r w:rsidRPr="00493148">
              <w:rPr>
                <w:spacing w:val="-10"/>
              </w:rPr>
              <w:t xml:space="preserve"> </w:t>
            </w:r>
            <w:r w:rsidRPr="00F37E07">
              <w:t>no</w:t>
            </w:r>
            <w:r w:rsidRPr="00493148">
              <w:rPr>
                <w:spacing w:val="1"/>
              </w:rPr>
              <w:t>r</w:t>
            </w:r>
            <w:r w:rsidRPr="00F37E07">
              <w:t>mal</w:t>
            </w:r>
            <w:r w:rsidRPr="00493148">
              <w:rPr>
                <w:spacing w:val="1"/>
              </w:rPr>
              <w:t>i</w:t>
            </w:r>
            <w:r w:rsidRPr="00F37E07">
              <w:t>ty</w:t>
            </w:r>
            <w:r w:rsidRPr="00493148">
              <w:rPr>
                <w:spacing w:val="-10"/>
              </w:rPr>
              <w:t xml:space="preserve"> </w:t>
            </w:r>
            <w:r w:rsidRPr="00F37E07">
              <w:t>a</w:t>
            </w:r>
            <w:r w:rsidRPr="00493148">
              <w:rPr>
                <w:spacing w:val="2"/>
              </w:rPr>
              <w:t>n</w:t>
            </w:r>
            <w:r w:rsidRPr="00F37E07">
              <w:t>d</w:t>
            </w:r>
            <w:r w:rsidRPr="00493148">
              <w:rPr>
                <w:spacing w:val="-4"/>
              </w:rPr>
              <w:t xml:space="preserve"> </w:t>
            </w:r>
            <w:r w:rsidRPr="00F37E07">
              <w:t>p</w:t>
            </w:r>
            <w:r w:rsidRPr="00493148">
              <w:rPr>
                <w:spacing w:val="1"/>
              </w:rPr>
              <w:t>er</w:t>
            </w:r>
            <w:r w:rsidRPr="00F37E07">
              <w:t>cent</w:t>
            </w:r>
            <w:r w:rsidRPr="00493148">
              <w:rPr>
                <w:spacing w:val="-8"/>
              </w:rPr>
              <w:t xml:space="preserve"> </w:t>
            </w:r>
            <w:r w:rsidRPr="00F37E07">
              <w:t>c</w:t>
            </w:r>
            <w:r w:rsidRPr="00493148">
              <w:rPr>
                <w:spacing w:val="1"/>
              </w:rPr>
              <w:t>o</w:t>
            </w:r>
            <w:r w:rsidRPr="00F37E07">
              <w:t>m</w:t>
            </w:r>
            <w:r w:rsidRPr="00493148">
              <w:rPr>
                <w:spacing w:val="1"/>
              </w:rPr>
              <w:t>p</w:t>
            </w:r>
            <w:r w:rsidRPr="00F37E07">
              <w:t>osi</w:t>
            </w:r>
            <w:r w:rsidRPr="00493148">
              <w:rPr>
                <w:spacing w:val="1"/>
              </w:rPr>
              <w:t>t</w:t>
            </w:r>
            <w:r w:rsidRPr="00F37E07">
              <w:t>ion</w:t>
            </w:r>
            <w:r w:rsidRPr="00493148">
              <w:rPr>
                <w:spacing w:val="-13"/>
              </w:rPr>
              <w:t xml:space="preserve"> </w:t>
            </w:r>
            <w:r w:rsidRPr="00F37E07">
              <w:t>of</w:t>
            </w:r>
            <w:r w:rsidRPr="00493148">
              <w:rPr>
                <w:spacing w:val="-2"/>
              </w:rPr>
              <w:t xml:space="preserve"> </w:t>
            </w:r>
            <w:r w:rsidRPr="00493148">
              <w:rPr>
                <w:spacing w:val="1"/>
              </w:rPr>
              <w:t>a</w:t>
            </w:r>
            <w:r w:rsidRPr="00F37E07">
              <w:t>queous solu</w:t>
            </w:r>
            <w:r w:rsidRPr="00493148">
              <w:rPr>
                <w:spacing w:val="1"/>
              </w:rPr>
              <w:t>t</w:t>
            </w:r>
            <w:r w:rsidRPr="00F37E07">
              <w:t>ions.</w:t>
            </w:r>
          </w:p>
        </w:tc>
        <w:tc>
          <w:tcPr>
            <w:tcW w:w="864" w:type="dxa"/>
          </w:tcPr>
          <w:p w14:paraId="5C90999A" w14:textId="77777777" w:rsidR="00296790" w:rsidRDefault="00296790" w:rsidP="00296790">
            <w:pPr>
              <w:pStyle w:val="TableBodyCopy"/>
            </w:pPr>
          </w:p>
        </w:tc>
        <w:tc>
          <w:tcPr>
            <w:tcW w:w="866" w:type="dxa"/>
          </w:tcPr>
          <w:p w14:paraId="32618183" w14:textId="77777777" w:rsidR="00296790" w:rsidRDefault="00296790" w:rsidP="00296790">
            <w:pPr>
              <w:pStyle w:val="TableBodyCopy"/>
            </w:pPr>
          </w:p>
        </w:tc>
        <w:tc>
          <w:tcPr>
            <w:tcW w:w="864" w:type="dxa"/>
          </w:tcPr>
          <w:p w14:paraId="61B24CE3" w14:textId="77777777" w:rsidR="00296790" w:rsidRDefault="00296790" w:rsidP="00296790">
            <w:pPr>
              <w:pStyle w:val="TableBodyCopy"/>
            </w:pPr>
          </w:p>
        </w:tc>
        <w:tc>
          <w:tcPr>
            <w:tcW w:w="864" w:type="dxa"/>
          </w:tcPr>
          <w:p w14:paraId="103C998D" w14:textId="77777777" w:rsidR="00296790" w:rsidRDefault="00296790" w:rsidP="00296790">
            <w:pPr>
              <w:pStyle w:val="TableBodyCopy"/>
            </w:pPr>
          </w:p>
        </w:tc>
        <w:tc>
          <w:tcPr>
            <w:tcW w:w="864" w:type="dxa"/>
          </w:tcPr>
          <w:p w14:paraId="7FDB7E13" w14:textId="77777777" w:rsidR="00296790" w:rsidRDefault="00296790" w:rsidP="00296790">
            <w:pPr>
              <w:pStyle w:val="TableBodyCopy"/>
            </w:pPr>
          </w:p>
        </w:tc>
        <w:tc>
          <w:tcPr>
            <w:tcW w:w="864" w:type="dxa"/>
          </w:tcPr>
          <w:p w14:paraId="2280A686" w14:textId="77777777" w:rsidR="00296790" w:rsidRDefault="00296790" w:rsidP="00296790">
            <w:pPr>
              <w:pStyle w:val="TableBodyCopy"/>
            </w:pPr>
          </w:p>
        </w:tc>
        <w:tc>
          <w:tcPr>
            <w:tcW w:w="864" w:type="dxa"/>
          </w:tcPr>
          <w:p w14:paraId="3C8133D4" w14:textId="77777777" w:rsidR="00296790" w:rsidRDefault="00296790" w:rsidP="00296790">
            <w:pPr>
              <w:pStyle w:val="TableBodyCopy"/>
            </w:pPr>
          </w:p>
        </w:tc>
        <w:tc>
          <w:tcPr>
            <w:tcW w:w="864" w:type="dxa"/>
          </w:tcPr>
          <w:p w14:paraId="43AE1AFD" w14:textId="77777777" w:rsidR="00296790" w:rsidRDefault="00296790" w:rsidP="00296790">
            <w:pPr>
              <w:pStyle w:val="TableBodyCopy"/>
            </w:pPr>
          </w:p>
        </w:tc>
        <w:tc>
          <w:tcPr>
            <w:tcW w:w="864" w:type="dxa"/>
          </w:tcPr>
          <w:p w14:paraId="094E46FD" w14:textId="77777777" w:rsidR="00296790" w:rsidRDefault="00296790" w:rsidP="00296790">
            <w:pPr>
              <w:pStyle w:val="TableBodyCopy"/>
            </w:pPr>
          </w:p>
        </w:tc>
        <w:tc>
          <w:tcPr>
            <w:tcW w:w="864" w:type="dxa"/>
          </w:tcPr>
          <w:p w14:paraId="1B05FAAE" w14:textId="77777777" w:rsidR="00296790" w:rsidRDefault="00296790" w:rsidP="00296790">
            <w:pPr>
              <w:pStyle w:val="TableBodyCopy"/>
            </w:pPr>
          </w:p>
        </w:tc>
        <w:tc>
          <w:tcPr>
            <w:tcW w:w="864" w:type="dxa"/>
          </w:tcPr>
          <w:p w14:paraId="4F6EA37A" w14:textId="77777777" w:rsidR="00296790" w:rsidRDefault="00296790" w:rsidP="00296790">
            <w:pPr>
              <w:pStyle w:val="TableBodyCopy"/>
            </w:pPr>
          </w:p>
        </w:tc>
      </w:tr>
      <w:tr w:rsidR="00296790" w:rsidRPr="00CC38F7" w14:paraId="25DFFB5D" w14:textId="77777777" w:rsidTr="00381F7A">
        <w:tblPrEx>
          <w:tblCellMar>
            <w:left w:w="108" w:type="dxa"/>
            <w:right w:w="108" w:type="dxa"/>
          </w:tblCellMar>
        </w:tblPrEx>
        <w:trPr>
          <w:cantSplit/>
          <w:trHeight w:val="395"/>
        </w:trPr>
        <w:tc>
          <w:tcPr>
            <w:tcW w:w="4894" w:type="dxa"/>
          </w:tcPr>
          <w:p w14:paraId="2F494268" w14:textId="762C3394" w:rsidR="00296790" w:rsidRPr="00A815E6" w:rsidRDefault="00296790" w:rsidP="00493148">
            <w:pPr>
              <w:pStyle w:val="TableDescriptivestatements"/>
              <w:numPr>
                <w:ilvl w:val="0"/>
                <w:numId w:val="40"/>
              </w:numPr>
            </w:pPr>
            <w:r w:rsidRPr="00F37E07">
              <w:t>Analyzes</w:t>
            </w:r>
            <w:r w:rsidRPr="00493148">
              <w:rPr>
                <w:spacing w:val="-10"/>
              </w:rPr>
              <w:t xml:space="preserve"> </w:t>
            </w:r>
            <w:r w:rsidRPr="00493148">
              <w:rPr>
                <w:spacing w:val="1"/>
              </w:rPr>
              <w:t>p</w:t>
            </w:r>
            <w:r w:rsidRPr="00F37E07">
              <w:t>reci</w:t>
            </w:r>
            <w:r w:rsidRPr="00493148">
              <w:rPr>
                <w:spacing w:val="1"/>
              </w:rPr>
              <w:t>p</w:t>
            </w:r>
            <w:r w:rsidRPr="00F37E07">
              <w:t>itati</w:t>
            </w:r>
            <w:r w:rsidRPr="00493148">
              <w:rPr>
                <w:spacing w:val="1"/>
              </w:rPr>
              <w:t>o</w:t>
            </w:r>
            <w:r w:rsidRPr="00F37E07">
              <w:t>n</w:t>
            </w:r>
            <w:r w:rsidRPr="00493148">
              <w:rPr>
                <w:spacing w:val="-14"/>
              </w:rPr>
              <w:t xml:space="preserve"> </w:t>
            </w:r>
            <w:r w:rsidRPr="00F37E07">
              <w:t>re</w:t>
            </w:r>
            <w:r w:rsidRPr="00493148">
              <w:rPr>
                <w:spacing w:val="2"/>
              </w:rPr>
              <w:t>a</w:t>
            </w:r>
            <w:r w:rsidRPr="00F37E07">
              <w:t>ctio</w:t>
            </w:r>
            <w:r w:rsidRPr="00493148">
              <w:rPr>
                <w:spacing w:val="1"/>
              </w:rPr>
              <w:t>n</w:t>
            </w:r>
            <w:r w:rsidRPr="00F37E07">
              <w:t>s</w:t>
            </w:r>
            <w:r w:rsidRPr="00493148">
              <w:rPr>
                <w:spacing w:val="-10"/>
              </w:rPr>
              <w:t xml:space="preserve"> </w:t>
            </w:r>
            <w:r w:rsidRPr="00F37E07">
              <w:t>and</w:t>
            </w:r>
            <w:r w:rsidRPr="00493148">
              <w:rPr>
                <w:spacing w:val="-4"/>
              </w:rPr>
              <w:t xml:space="preserve"> </w:t>
            </w:r>
            <w:r w:rsidRPr="00493148">
              <w:rPr>
                <w:spacing w:val="1"/>
              </w:rPr>
              <w:t>d</w:t>
            </w:r>
            <w:r w:rsidRPr="00F37E07">
              <w:t>erives</w:t>
            </w:r>
            <w:r w:rsidRPr="00493148">
              <w:rPr>
                <w:spacing w:val="-8"/>
              </w:rPr>
              <w:t xml:space="preserve"> </w:t>
            </w:r>
            <w:r w:rsidRPr="00F37E07">
              <w:t>n</w:t>
            </w:r>
            <w:r w:rsidRPr="00493148">
              <w:rPr>
                <w:spacing w:val="1"/>
              </w:rPr>
              <w:t>e</w:t>
            </w:r>
            <w:r w:rsidRPr="00F37E07">
              <w:t>t</w:t>
            </w:r>
            <w:r w:rsidRPr="00493148">
              <w:rPr>
                <w:spacing w:val="-4"/>
              </w:rPr>
              <w:t xml:space="preserve"> </w:t>
            </w:r>
            <w:r w:rsidRPr="00F37E07">
              <w:t>ionic</w:t>
            </w:r>
            <w:r w:rsidRPr="00493148">
              <w:rPr>
                <w:spacing w:val="-5"/>
              </w:rPr>
              <w:t xml:space="preserve"> </w:t>
            </w:r>
            <w:r w:rsidRPr="00F37E07">
              <w:t>eq</w:t>
            </w:r>
            <w:r w:rsidRPr="00493148">
              <w:rPr>
                <w:spacing w:val="2"/>
              </w:rPr>
              <w:t>u</w:t>
            </w:r>
            <w:r w:rsidRPr="00F37E07">
              <w:t>atio</w:t>
            </w:r>
            <w:r w:rsidRPr="00493148">
              <w:rPr>
                <w:spacing w:val="1"/>
              </w:rPr>
              <w:t>n</w:t>
            </w:r>
            <w:r w:rsidRPr="00F37E07">
              <w:t>s.</w:t>
            </w:r>
          </w:p>
        </w:tc>
        <w:tc>
          <w:tcPr>
            <w:tcW w:w="864" w:type="dxa"/>
          </w:tcPr>
          <w:p w14:paraId="288555FE" w14:textId="77777777" w:rsidR="00296790" w:rsidRDefault="00296790" w:rsidP="00296790">
            <w:pPr>
              <w:pStyle w:val="TableBodyCopy"/>
            </w:pPr>
          </w:p>
        </w:tc>
        <w:tc>
          <w:tcPr>
            <w:tcW w:w="866" w:type="dxa"/>
          </w:tcPr>
          <w:p w14:paraId="1E40AC52" w14:textId="77777777" w:rsidR="00296790" w:rsidRDefault="00296790" w:rsidP="00296790">
            <w:pPr>
              <w:pStyle w:val="TableBodyCopy"/>
            </w:pPr>
          </w:p>
        </w:tc>
        <w:tc>
          <w:tcPr>
            <w:tcW w:w="864" w:type="dxa"/>
          </w:tcPr>
          <w:p w14:paraId="321F7E5C" w14:textId="77777777" w:rsidR="00296790" w:rsidRDefault="00296790" w:rsidP="00296790">
            <w:pPr>
              <w:pStyle w:val="TableBodyCopy"/>
            </w:pPr>
          </w:p>
        </w:tc>
        <w:tc>
          <w:tcPr>
            <w:tcW w:w="864" w:type="dxa"/>
          </w:tcPr>
          <w:p w14:paraId="7D3F6E94" w14:textId="77777777" w:rsidR="00296790" w:rsidRDefault="00296790" w:rsidP="00296790">
            <w:pPr>
              <w:pStyle w:val="TableBodyCopy"/>
            </w:pPr>
          </w:p>
        </w:tc>
        <w:tc>
          <w:tcPr>
            <w:tcW w:w="864" w:type="dxa"/>
          </w:tcPr>
          <w:p w14:paraId="058217D5" w14:textId="77777777" w:rsidR="00296790" w:rsidRDefault="00296790" w:rsidP="00296790">
            <w:pPr>
              <w:pStyle w:val="TableBodyCopy"/>
            </w:pPr>
          </w:p>
        </w:tc>
        <w:tc>
          <w:tcPr>
            <w:tcW w:w="864" w:type="dxa"/>
          </w:tcPr>
          <w:p w14:paraId="6AD907CA" w14:textId="77777777" w:rsidR="00296790" w:rsidRDefault="00296790" w:rsidP="00296790">
            <w:pPr>
              <w:pStyle w:val="TableBodyCopy"/>
            </w:pPr>
          </w:p>
        </w:tc>
        <w:tc>
          <w:tcPr>
            <w:tcW w:w="864" w:type="dxa"/>
          </w:tcPr>
          <w:p w14:paraId="230CC02E" w14:textId="77777777" w:rsidR="00296790" w:rsidRDefault="00296790" w:rsidP="00296790">
            <w:pPr>
              <w:pStyle w:val="TableBodyCopy"/>
            </w:pPr>
          </w:p>
        </w:tc>
        <w:tc>
          <w:tcPr>
            <w:tcW w:w="864" w:type="dxa"/>
          </w:tcPr>
          <w:p w14:paraId="3B35587D" w14:textId="77777777" w:rsidR="00296790" w:rsidRDefault="00296790" w:rsidP="00296790">
            <w:pPr>
              <w:pStyle w:val="TableBodyCopy"/>
            </w:pPr>
          </w:p>
        </w:tc>
        <w:tc>
          <w:tcPr>
            <w:tcW w:w="864" w:type="dxa"/>
          </w:tcPr>
          <w:p w14:paraId="08907A99" w14:textId="77777777" w:rsidR="00296790" w:rsidRDefault="00296790" w:rsidP="00296790">
            <w:pPr>
              <w:pStyle w:val="TableBodyCopy"/>
            </w:pPr>
          </w:p>
        </w:tc>
        <w:tc>
          <w:tcPr>
            <w:tcW w:w="864" w:type="dxa"/>
          </w:tcPr>
          <w:p w14:paraId="29BBE220" w14:textId="77777777" w:rsidR="00296790" w:rsidRDefault="00296790" w:rsidP="00296790">
            <w:pPr>
              <w:pStyle w:val="TableBodyCopy"/>
            </w:pPr>
          </w:p>
        </w:tc>
        <w:tc>
          <w:tcPr>
            <w:tcW w:w="864" w:type="dxa"/>
          </w:tcPr>
          <w:p w14:paraId="27DEB55A" w14:textId="77777777" w:rsidR="00296790" w:rsidRDefault="00296790" w:rsidP="00296790">
            <w:pPr>
              <w:pStyle w:val="TableBodyCopy"/>
            </w:pPr>
          </w:p>
        </w:tc>
      </w:tr>
      <w:tr w:rsidR="00296790" w:rsidRPr="00CC38F7" w14:paraId="3DC7CC8F" w14:textId="77777777" w:rsidTr="00381F7A">
        <w:tblPrEx>
          <w:tblCellMar>
            <w:left w:w="108" w:type="dxa"/>
            <w:right w:w="108" w:type="dxa"/>
          </w:tblCellMar>
        </w:tblPrEx>
        <w:trPr>
          <w:cantSplit/>
          <w:trHeight w:val="395"/>
        </w:trPr>
        <w:tc>
          <w:tcPr>
            <w:tcW w:w="4894" w:type="dxa"/>
          </w:tcPr>
          <w:p w14:paraId="2720B206" w14:textId="26C46F7A" w:rsidR="00296790" w:rsidRPr="00A815E6" w:rsidRDefault="00296790" w:rsidP="00493148">
            <w:pPr>
              <w:pStyle w:val="TableDescriptivestatements"/>
              <w:numPr>
                <w:ilvl w:val="0"/>
                <w:numId w:val="40"/>
              </w:numPr>
            </w:pPr>
            <w:r w:rsidRPr="009073EB">
              <w:t>Understa</w:t>
            </w:r>
            <w:r w:rsidRPr="00493148">
              <w:rPr>
                <w:spacing w:val="2"/>
              </w:rPr>
              <w:t>n</w:t>
            </w:r>
            <w:r w:rsidRPr="009073EB">
              <w:t>ds</w:t>
            </w:r>
            <w:r w:rsidRPr="00493148">
              <w:rPr>
                <w:spacing w:val="-14"/>
              </w:rPr>
              <w:t xml:space="preserve"> </w:t>
            </w:r>
            <w:r w:rsidRPr="009073EB">
              <w:t>t</w:t>
            </w:r>
            <w:r w:rsidRPr="00493148">
              <w:rPr>
                <w:spacing w:val="1"/>
              </w:rPr>
              <w:t>h</w:t>
            </w:r>
            <w:r w:rsidRPr="009073EB">
              <w:t>e</w:t>
            </w:r>
            <w:r w:rsidRPr="00493148">
              <w:rPr>
                <w:spacing w:val="-3"/>
              </w:rPr>
              <w:t xml:space="preserve"> </w:t>
            </w:r>
            <w:r w:rsidRPr="009073EB">
              <w:t>colligative</w:t>
            </w:r>
            <w:r w:rsidRPr="00493148">
              <w:rPr>
                <w:spacing w:val="-11"/>
              </w:rPr>
              <w:t xml:space="preserve"> </w:t>
            </w:r>
            <w:r w:rsidRPr="009073EB">
              <w:t>pr</w:t>
            </w:r>
            <w:r w:rsidRPr="00493148">
              <w:rPr>
                <w:spacing w:val="1"/>
              </w:rPr>
              <w:t>o</w:t>
            </w:r>
            <w:r w:rsidRPr="009073EB">
              <w:t>perti</w:t>
            </w:r>
            <w:r w:rsidRPr="00493148">
              <w:rPr>
                <w:spacing w:val="1"/>
              </w:rPr>
              <w:t>e</w:t>
            </w:r>
            <w:r w:rsidRPr="009073EB">
              <w:t>s</w:t>
            </w:r>
            <w:r w:rsidRPr="00493148">
              <w:rPr>
                <w:spacing w:val="-11"/>
              </w:rPr>
              <w:t xml:space="preserve"> </w:t>
            </w:r>
            <w:r w:rsidRPr="009073EB">
              <w:t>of</w:t>
            </w:r>
            <w:r w:rsidRPr="00493148">
              <w:rPr>
                <w:spacing w:val="-2"/>
              </w:rPr>
              <w:t xml:space="preserve"> </w:t>
            </w:r>
            <w:r w:rsidRPr="009073EB">
              <w:t>solu</w:t>
            </w:r>
            <w:r w:rsidRPr="00493148">
              <w:rPr>
                <w:spacing w:val="1"/>
              </w:rPr>
              <w:t>t</w:t>
            </w:r>
            <w:r w:rsidRPr="009073EB">
              <w:t>ions</w:t>
            </w:r>
            <w:r w:rsidRPr="00493148">
              <w:rPr>
                <w:spacing w:val="-10"/>
              </w:rPr>
              <w:t xml:space="preserve"> </w:t>
            </w:r>
            <w:r w:rsidRPr="00493148">
              <w:rPr>
                <w:spacing w:val="1"/>
              </w:rPr>
              <w:t>(e.g.</w:t>
            </w:r>
            <w:r w:rsidRPr="009073EB">
              <w:t>,</w:t>
            </w:r>
            <w:r w:rsidRPr="00493148">
              <w:rPr>
                <w:spacing w:val="-6"/>
              </w:rPr>
              <w:t xml:space="preserve"> </w:t>
            </w:r>
            <w:r w:rsidRPr="009073EB">
              <w:t>va</w:t>
            </w:r>
            <w:r w:rsidRPr="00493148">
              <w:rPr>
                <w:spacing w:val="1"/>
              </w:rPr>
              <w:t>p</w:t>
            </w:r>
            <w:r w:rsidRPr="009073EB">
              <w:t>or</w:t>
            </w:r>
            <w:r w:rsidRPr="00493148">
              <w:rPr>
                <w:spacing w:val="-6"/>
              </w:rPr>
              <w:t xml:space="preserve"> </w:t>
            </w:r>
            <w:r w:rsidRPr="00493148">
              <w:rPr>
                <w:spacing w:val="1"/>
              </w:rPr>
              <w:t>p</w:t>
            </w:r>
            <w:r w:rsidRPr="009073EB">
              <w:t>r</w:t>
            </w:r>
            <w:r w:rsidRPr="00493148">
              <w:rPr>
                <w:spacing w:val="1"/>
              </w:rPr>
              <w:t>e</w:t>
            </w:r>
            <w:r w:rsidRPr="009073EB">
              <w:t>ssu</w:t>
            </w:r>
            <w:r w:rsidRPr="00493148">
              <w:rPr>
                <w:spacing w:val="1"/>
              </w:rPr>
              <w:t>r</w:t>
            </w:r>
            <w:r w:rsidRPr="009073EB">
              <w:t>e</w:t>
            </w:r>
            <w:r w:rsidRPr="00493148">
              <w:rPr>
                <w:spacing w:val="-10"/>
              </w:rPr>
              <w:t xml:space="preserve"> </w:t>
            </w:r>
            <w:r w:rsidRPr="00493148">
              <w:rPr>
                <w:spacing w:val="1"/>
              </w:rPr>
              <w:t>l</w:t>
            </w:r>
            <w:r w:rsidRPr="009073EB">
              <w:t>o</w:t>
            </w:r>
            <w:r w:rsidRPr="00493148">
              <w:rPr>
                <w:spacing w:val="1"/>
              </w:rPr>
              <w:t>we</w:t>
            </w:r>
            <w:r w:rsidRPr="009073EB">
              <w:t>ri</w:t>
            </w:r>
            <w:r w:rsidRPr="00493148">
              <w:rPr>
                <w:spacing w:val="1"/>
              </w:rPr>
              <w:t xml:space="preserve">ng, </w:t>
            </w:r>
            <w:r w:rsidRPr="009073EB">
              <w:t>osm</w:t>
            </w:r>
            <w:r w:rsidRPr="00493148">
              <w:rPr>
                <w:spacing w:val="1"/>
              </w:rPr>
              <w:t>o</w:t>
            </w:r>
            <w:r w:rsidRPr="009073EB">
              <w:t>tic</w:t>
            </w:r>
            <w:r w:rsidRPr="00493148">
              <w:rPr>
                <w:spacing w:val="-9"/>
              </w:rPr>
              <w:t xml:space="preserve"> </w:t>
            </w:r>
            <w:r w:rsidRPr="009073EB">
              <w:t>pressure</w:t>
            </w:r>
            <w:r w:rsidRPr="00493148">
              <w:rPr>
                <w:spacing w:val="-9"/>
              </w:rPr>
              <w:t xml:space="preserve"> </w:t>
            </w:r>
            <w:r w:rsidRPr="009073EB">
              <w:t>ch</w:t>
            </w:r>
            <w:r w:rsidRPr="00493148">
              <w:rPr>
                <w:spacing w:val="1"/>
              </w:rPr>
              <w:t>a</w:t>
            </w:r>
            <w:r w:rsidRPr="009073EB">
              <w:t>nges,</w:t>
            </w:r>
            <w:r w:rsidRPr="00493148">
              <w:rPr>
                <w:spacing w:val="-10"/>
              </w:rPr>
              <w:t xml:space="preserve"> </w:t>
            </w:r>
            <w:r w:rsidRPr="00493148">
              <w:rPr>
                <w:spacing w:val="1"/>
              </w:rPr>
              <w:t>b</w:t>
            </w:r>
            <w:r w:rsidRPr="009073EB">
              <w:t>oiling-poi</w:t>
            </w:r>
            <w:r w:rsidRPr="00493148">
              <w:rPr>
                <w:spacing w:val="1"/>
              </w:rPr>
              <w:t>n</w:t>
            </w:r>
            <w:r w:rsidRPr="009073EB">
              <w:t>t</w:t>
            </w:r>
            <w:r w:rsidRPr="00493148">
              <w:rPr>
                <w:spacing w:val="-16"/>
              </w:rPr>
              <w:t xml:space="preserve"> </w:t>
            </w:r>
            <w:r w:rsidRPr="009073EB">
              <w:t>elevation,</w:t>
            </w:r>
            <w:r w:rsidRPr="00493148">
              <w:rPr>
                <w:spacing w:val="-11"/>
              </w:rPr>
              <w:t xml:space="preserve"> </w:t>
            </w:r>
            <w:r w:rsidRPr="009073EB">
              <w:t>freezing-point</w:t>
            </w:r>
            <w:r w:rsidRPr="00493148">
              <w:rPr>
                <w:spacing w:val="-15"/>
              </w:rPr>
              <w:t xml:space="preserve"> </w:t>
            </w:r>
            <w:r w:rsidRPr="009073EB">
              <w:t>de</w:t>
            </w:r>
            <w:r w:rsidRPr="00493148">
              <w:rPr>
                <w:spacing w:val="1"/>
              </w:rPr>
              <w:t>p</w:t>
            </w:r>
            <w:r w:rsidRPr="009073EB">
              <w:t>ression).</w:t>
            </w:r>
          </w:p>
        </w:tc>
        <w:tc>
          <w:tcPr>
            <w:tcW w:w="864" w:type="dxa"/>
          </w:tcPr>
          <w:p w14:paraId="2C5A4D53" w14:textId="77777777" w:rsidR="00296790" w:rsidRDefault="00296790" w:rsidP="00296790">
            <w:pPr>
              <w:pStyle w:val="TableBodyCopy"/>
            </w:pPr>
          </w:p>
        </w:tc>
        <w:tc>
          <w:tcPr>
            <w:tcW w:w="866" w:type="dxa"/>
          </w:tcPr>
          <w:p w14:paraId="1F552506" w14:textId="77777777" w:rsidR="00296790" w:rsidRDefault="00296790" w:rsidP="00296790">
            <w:pPr>
              <w:pStyle w:val="TableBodyCopy"/>
            </w:pPr>
          </w:p>
        </w:tc>
        <w:tc>
          <w:tcPr>
            <w:tcW w:w="864" w:type="dxa"/>
          </w:tcPr>
          <w:p w14:paraId="207A0FAE" w14:textId="77777777" w:rsidR="00296790" w:rsidRDefault="00296790" w:rsidP="00296790">
            <w:pPr>
              <w:pStyle w:val="TableBodyCopy"/>
            </w:pPr>
          </w:p>
        </w:tc>
        <w:tc>
          <w:tcPr>
            <w:tcW w:w="864" w:type="dxa"/>
          </w:tcPr>
          <w:p w14:paraId="05B8380B" w14:textId="77777777" w:rsidR="00296790" w:rsidRDefault="00296790" w:rsidP="00296790">
            <w:pPr>
              <w:pStyle w:val="TableBodyCopy"/>
            </w:pPr>
          </w:p>
        </w:tc>
        <w:tc>
          <w:tcPr>
            <w:tcW w:w="864" w:type="dxa"/>
          </w:tcPr>
          <w:p w14:paraId="074AA975" w14:textId="77777777" w:rsidR="00296790" w:rsidRDefault="00296790" w:rsidP="00296790">
            <w:pPr>
              <w:pStyle w:val="TableBodyCopy"/>
            </w:pPr>
          </w:p>
        </w:tc>
        <w:tc>
          <w:tcPr>
            <w:tcW w:w="864" w:type="dxa"/>
          </w:tcPr>
          <w:p w14:paraId="5653AE77" w14:textId="77777777" w:rsidR="00296790" w:rsidRDefault="00296790" w:rsidP="00296790">
            <w:pPr>
              <w:pStyle w:val="TableBodyCopy"/>
            </w:pPr>
          </w:p>
        </w:tc>
        <w:tc>
          <w:tcPr>
            <w:tcW w:w="864" w:type="dxa"/>
          </w:tcPr>
          <w:p w14:paraId="6358F793" w14:textId="77777777" w:rsidR="00296790" w:rsidRDefault="00296790" w:rsidP="00296790">
            <w:pPr>
              <w:pStyle w:val="TableBodyCopy"/>
            </w:pPr>
          </w:p>
        </w:tc>
        <w:tc>
          <w:tcPr>
            <w:tcW w:w="864" w:type="dxa"/>
          </w:tcPr>
          <w:p w14:paraId="671EB544" w14:textId="77777777" w:rsidR="00296790" w:rsidRDefault="00296790" w:rsidP="00296790">
            <w:pPr>
              <w:pStyle w:val="TableBodyCopy"/>
            </w:pPr>
          </w:p>
        </w:tc>
        <w:tc>
          <w:tcPr>
            <w:tcW w:w="864" w:type="dxa"/>
          </w:tcPr>
          <w:p w14:paraId="201CDD01" w14:textId="77777777" w:rsidR="00296790" w:rsidRDefault="00296790" w:rsidP="00296790">
            <w:pPr>
              <w:pStyle w:val="TableBodyCopy"/>
            </w:pPr>
          </w:p>
        </w:tc>
        <w:tc>
          <w:tcPr>
            <w:tcW w:w="864" w:type="dxa"/>
          </w:tcPr>
          <w:p w14:paraId="0E57270A" w14:textId="77777777" w:rsidR="00296790" w:rsidRDefault="00296790" w:rsidP="00296790">
            <w:pPr>
              <w:pStyle w:val="TableBodyCopy"/>
            </w:pPr>
          </w:p>
        </w:tc>
        <w:tc>
          <w:tcPr>
            <w:tcW w:w="864" w:type="dxa"/>
          </w:tcPr>
          <w:p w14:paraId="40815C89" w14:textId="77777777" w:rsidR="00296790" w:rsidRDefault="00296790" w:rsidP="00296790">
            <w:pPr>
              <w:pStyle w:val="TableBodyCopy"/>
            </w:pPr>
          </w:p>
        </w:tc>
      </w:tr>
      <w:tr w:rsidR="00296790" w:rsidRPr="00CC38F7" w14:paraId="0AA856E7" w14:textId="77777777" w:rsidTr="00381F7A">
        <w:tblPrEx>
          <w:tblCellMar>
            <w:left w:w="108" w:type="dxa"/>
            <w:right w:w="108" w:type="dxa"/>
          </w:tblCellMar>
        </w:tblPrEx>
        <w:trPr>
          <w:cantSplit/>
          <w:trHeight w:val="395"/>
        </w:trPr>
        <w:tc>
          <w:tcPr>
            <w:tcW w:w="4894" w:type="dxa"/>
          </w:tcPr>
          <w:p w14:paraId="1DABBB21" w14:textId="58F55371" w:rsidR="00296790" w:rsidRPr="00A815E6" w:rsidRDefault="00296790" w:rsidP="00493148">
            <w:pPr>
              <w:pStyle w:val="TableDescriptivestatements"/>
              <w:numPr>
                <w:ilvl w:val="0"/>
                <w:numId w:val="40"/>
              </w:numPr>
            </w:pPr>
            <w:r w:rsidRPr="009073EB">
              <w:t>Understa</w:t>
            </w:r>
            <w:r w:rsidRPr="00493148">
              <w:rPr>
                <w:spacing w:val="2"/>
              </w:rPr>
              <w:t>n</w:t>
            </w:r>
            <w:r w:rsidRPr="009073EB">
              <w:t>ds</w:t>
            </w:r>
            <w:r w:rsidRPr="00493148">
              <w:rPr>
                <w:spacing w:val="-14"/>
              </w:rPr>
              <w:t xml:space="preserve"> </w:t>
            </w:r>
            <w:r w:rsidRPr="009073EB">
              <w:t>t</w:t>
            </w:r>
            <w:r w:rsidRPr="00493148">
              <w:rPr>
                <w:spacing w:val="1"/>
              </w:rPr>
              <w:t>h</w:t>
            </w:r>
            <w:r w:rsidRPr="009073EB">
              <w:t>e</w:t>
            </w:r>
            <w:r w:rsidRPr="00493148">
              <w:rPr>
                <w:spacing w:val="-4"/>
              </w:rPr>
              <w:t xml:space="preserve"> </w:t>
            </w:r>
            <w:r w:rsidRPr="00493148">
              <w:rPr>
                <w:spacing w:val="1"/>
              </w:rPr>
              <w:t>p</w:t>
            </w:r>
            <w:r w:rsidRPr="009073EB">
              <w:t>r</w:t>
            </w:r>
            <w:r w:rsidRPr="00493148">
              <w:rPr>
                <w:spacing w:val="1"/>
              </w:rPr>
              <w:t>o</w:t>
            </w:r>
            <w:r w:rsidRPr="009073EB">
              <w:t>perti</w:t>
            </w:r>
            <w:r w:rsidRPr="00493148">
              <w:rPr>
                <w:spacing w:val="1"/>
              </w:rPr>
              <w:t>e</w:t>
            </w:r>
            <w:r w:rsidRPr="009073EB">
              <w:t>s</w:t>
            </w:r>
            <w:r w:rsidRPr="00493148">
              <w:rPr>
                <w:spacing w:val="-11"/>
              </w:rPr>
              <w:t xml:space="preserve"> </w:t>
            </w:r>
            <w:r w:rsidRPr="009073EB">
              <w:t>of</w:t>
            </w:r>
            <w:r w:rsidRPr="00493148">
              <w:rPr>
                <w:spacing w:val="-1"/>
              </w:rPr>
              <w:t xml:space="preserve"> </w:t>
            </w:r>
            <w:r w:rsidRPr="009073EB">
              <w:t>electrolyt</w:t>
            </w:r>
            <w:r w:rsidRPr="00493148">
              <w:rPr>
                <w:spacing w:val="1"/>
              </w:rPr>
              <w:t>e</w:t>
            </w:r>
            <w:r w:rsidRPr="009073EB">
              <w:t>s</w:t>
            </w:r>
            <w:r w:rsidRPr="00493148">
              <w:rPr>
                <w:spacing w:val="-16"/>
              </w:rPr>
              <w:t xml:space="preserve"> </w:t>
            </w:r>
            <w:r w:rsidRPr="009073EB">
              <w:t>and</w:t>
            </w:r>
            <w:r w:rsidRPr="00493148">
              <w:rPr>
                <w:spacing w:val="-4"/>
              </w:rPr>
              <w:t xml:space="preserve"> </w:t>
            </w:r>
            <w:r w:rsidRPr="009073EB">
              <w:t>explains</w:t>
            </w:r>
            <w:r w:rsidRPr="00493148">
              <w:rPr>
                <w:spacing w:val="-9"/>
              </w:rPr>
              <w:t xml:space="preserve"> </w:t>
            </w:r>
            <w:r w:rsidRPr="009073EB">
              <w:t>the</w:t>
            </w:r>
            <w:r w:rsidRPr="00493148">
              <w:rPr>
                <w:spacing w:val="-3"/>
              </w:rPr>
              <w:t xml:space="preserve"> </w:t>
            </w:r>
            <w:r w:rsidRPr="009073EB">
              <w:t>r</w:t>
            </w:r>
            <w:r w:rsidRPr="00493148">
              <w:rPr>
                <w:spacing w:val="1"/>
              </w:rPr>
              <w:t>e</w:t>
            </w:r>
            <w:r w:rsidRPr="009073EB">
              <w:t>latio</w:t>
            </w:r>
            <w:r w:rsidRPr="00493148">
              <w:rPr>
                <w:spacing w:val="1"/>
              </w:rPr>
              <w:t>n</w:t>
            </w:r>
            <w:r w:rsidRPr="009073EB">
              <w:t>ship</w:t>
            </w:r>
            <w:r w:rsidRPr="00493148">
              <w:rPr>
                <w:spacing w:val="-11"/>
              </w:rPr>
              <w:t xml:space="preserve"> </w:t>
            </w:r>
            <w:r w:rsidRPr="009073EB">
              <w:t>between concentration</w:t>
            </w:r>
            <w:r w:rsidRPr="00493148">
              <w:rPr>
                <w:spacing w:val="-15"/>
              </w:rPr>
              <w:t xml:space="preserve"> </w:t>
            </w:r>
            <w:r w:rsidRPr="009073EB">
              <w:t>and</w:t>
            </w:r>
            <w:r w:rsidRPr="00493148">
              <w:rPr>
                <w:spacing w:val="-4"/>
              </w:rPr>
              <w:t xml:space="preserve"> </w:t>
            </w:r>
            <w:r w:rsidRPr="009073EB">
              <w:t>electrical</w:t>
            </w:r>
            <w:r w:rsidRPr="00493148">
              <w:rPr>
                <w:spacing w:val="-10"/>
              </w:rPr>
              <w:t xml:space="preserve"> </w:t>
            </w:r>
            <w:r w:rsidRPr="009073EB">
              <w:t>co</w:t>
            </w:r>
            <w:r w:rsidRPr="00493148">
              <w:rPr>
                <w:spacing w:val="1"/>
              </w:rPr>
              <w:t>n</w:t>
            </w:r>
            <w:r w:rsidRPr="009073EB">
              <w:t>ductivity.</w:t>
            </w:r>
          </w:p>
        </w:tc>
        <w:tc>
          <w:tcPr>
            <w:tcW w:w="864" w:type="dxa"/>
          </w:tcPr>
          <w:p w14:paraId="6036A0D3" w14:textId="77777777" w:rsidR="00296790" w:rsidRDefault="00296790" w:rsidP="00296790">
            <w:pPr>
              <w:pStyle w:val="TableBodyCopy"/>
            </w:pPr>
          </w:p>
        </w:tc>
        <w:tc>
          <w:tcPr>
            <w:tcW w:w="866" w:type="dxa"/>
          </w:tcPr>
          <w:p w14:paraId="2AC4B591" w14:textId="77777777" w:rsidR="00296790" w:rsidRDefault="00296790" w:rsidP="00296790">
            <w:pPr>
              <w:pStyle w:val="TableBodyCopy"/>
            </w:pPr>
          </w:p>
        </w:tc>
        <w:tc>
          <w:tcPr>
            <w:tcW w:w="864" w:type="dxa"/>
          </w:tcPr>
          <w:p w14:paraId="57763944" w14:textId="77777777" w:rsidR="00296790" w:rsidRDefault="00296790" w:rsidP="00296790">
            <w:pPr>
              <w:pStyle w:val="TableBodyCopy"/>
            </w:pPr>
          </w:p>
        </w:tc>
        <w:tc>
          <w:tcPr>
            <w:tcW w:w="864" w:type="dxa"/>
          </w:tcPr>
          <w:p w14:paraId="6D7FCB61" w14:textId="77777777" w:rsidR="00296790" w:rsidRDefault="00296790" w:rsidP="00296790">
            <w:pPr>
              <w:pStyle w:val="TableBodyCopy"/>
            </w:pPr>
          </w:p>
        </w:tc>
        <w:tc>
          <w:tcPr>
            <w:tcW w:w="864" w:type="dxa"/>
          </w:tcPr>
          <w:p w14:paraId="5AAA34BC" w14:textId="77777777" w:rsidR="00296790" w:rsidRDefault="00296790" w:rsidP="00296790">
            <w:pPr>
              <w:pStyle w:val="TableBodyCopy"/>
            </w:pPr>
          </w:p>
        </w:tc>
        <w:tc>
          <w:tcPr>
            <w:tcW w:w="864" w:type="dxa"/>
          </w:tcPr>
          <w:p w14:paraId="4EB5EABC" w14:textId="77777777" w:rsidR="00296790" w:rsidRDefault="00296790" w:rsidP="00296790">
            <w:pPr>
              <w:pStyle w:val="TableBodyCopy"/>
            </w:pPr>
          </w:p>
        </w:tc>
        <w:tc>
          <w:tcPr>
            <w:tcW w:w="864" w:type="dxa"/>
          </w:tcPr>
          <w:p w14:paraId="33FB115A" w14:textId="77777777" w:rsidR="00296790" w:rsidRDefault="00296790" w:rsidP="00296790">
            <w:pPr>
              <w:pStyle w:val="TableBodyCopy"/>
            </w:pPr>
          </w:p>
        </w:tc>
        <w:tc>
          <w:tcPr>
            <w:tcW w:w="864" w:type="dxa"/>
          </w:tcPr>
          <w:p w14:paraId="41D5887B" w14:textId="77777777" w:rsidR="00296790" w:rsidRDefault="00296790" w:rsidP="00296790">
            <w:pPr>
              <w:pStyle w:val="TableBodyCopy"/>
            </w:pPr>
          </w:p>
        </w:tc>
        <w:tc>
          <w:tcPr>
            <w:tcW w:w="864" w:type="dxa"/>
          </w:tcPr>
          <w:p w14:paraId="37E1A7E8" w14:textId="77777777" w:rsidR="00296790" w:rsidRDefault="00296790" w:rsidP="00296790">
            <w:pPr>
              <w:pStyle w:val="TableBodyCopy"/>
            </w:pPr>
          </w:p>
        </w:tc>
        <w:tc>
          <w:tcPr>
            <w:tcW w:w="864" w:type="dxa"/>
          </w:tcPr>
          <w:p w14:paraId="66F34539" w14:textId="77777777" w:rsidR="00296790" w:rsidRDefault="00296790" w:rsidP="00296790">
            <w:pPr>
              <w:pStyle w:val="TableBodyCopy"/>
            </w:pPr>
          </w:p>
        </w:tc>
        <w:tc>
          <w:tcPr>
            <w:tcW w:w="864" w:type="dxa"/>
          </w:tcPr>
          <w:p w14:paraId="1DB382A9" w14:textId="77777777" w:rsidR="00296790" w:rsidRDefault="00296790" w:rsidP="00296790">
            <w:pPr>
              <w:pStyle w:val="TableBodyCopy"/>
            </w:pPr>
          </w:p>
        </w:tc>
      </w:tr>
      <w:tr w:rsidR="00296790" w:rsidRPr="00CC38F7" w14:paraId="249C0226" w14:textId="77777777" w:rsidTr="00381F7A">
        <w:tblPrEx>
          <w:tblCellMar>
            <w:left w:w="108" w:type="dxa"/>
            <w:right w:w="108" w:type="dxa"/>
          </w:tblCellMar>
        </w:tblPrEx>
        <w:trPr>
          <w:cantSplit/>
          <w:trHeight w:val="395"/>
        </w:trPr>
        <w:tc>
          <w:tcPr>
            <w:tcW w:w="4894" w:type="dxa"/>
          </w:tcPr>
          <w:p w14:paraId="0F3D6AC1" w14:textId="568EF1C3" w:rsidR="00296790" w:rsidRPr="00A815E6" w:rsidRDefault="00296790" w:rsidP="00493148">
            <w:pPr>
              <w:pStyle w:val="TableDescriptivestatements"/>
              <w:numPr>
                <w:ilvl w:val="0"/>
                <w:numId w:val="40"/>
              </w:numPr>
            </w:pPr>
            <w:r w:rsidRPr="009073EB">
              <w:t>Understa</w:t>
            </w:r>
            <w:r w:rsidRPr="00493148">
              <w:rPr>
                <w:spacing w:val="2"/>
              </w:rPr>
              <w:t>n</w:t>
            </w:r>
            <w:r w:rsidRPr="009073EB">
              <w:t>ds</w:t>
            </w:r>
            <w:r w:rsidRPr="00493148">
              <w:rPr>
                <w:spacing w:val="-14"/>
              </w:rPr>
              <w:t xml:space="preserve"> </w:t>
            </w:r>
            <w:r w:rsidRPr="00493148">
              <w:rPr>
                <w:spacing w:val="1"/>
              </w:rPr>
              <w:t>m</w:t>
            </w:r>
            <w:r w:rsidRPr="009073EB">
              <w:t>etho</w:t>
            </w:r>
            <w:r w:rsidRPr="00493148">
              <w:rPr>
                <w:spacing w:val="1"/>
              </w:rPr>
              <w:t>d</w:t>
            </w:r>
            <w:r w:rsidRPr="009073EB">
              <w:t>s</w:t>
            </w:r>
            <w:r w:rsidRPr="00493148">
              <w:rPr>
                <w:spacing w:val="-10"/>
              </w:rPr>
              <w:t xml:space="preserve"> </w:t>
            </w:r>
            <w:r w:rsidRPr="009073EB">
              <w:t>for</w:t>
            </w:r>
            <w:r w:rsidRPr="00493148">
              <w:rPr>
                <w:spacing w:val="-2"/>
              </w:rPr>
              <w:t xml:space="preserve"> </w:t>
            </w:r>
            <w:r w:rsidRPr="009073EB">
              <w:t>me</w:t>
            </w:r>
            <w:r w:rsidRPr="00493148">
              <w:rPr>
                <w:spacing w:val="2"/>
              </w:rPr>
              <w:t>a</w:t>
            </w:r>
            <w:r w:rsidRPr="00493148">
              <w:rPr>
                <w:spacing w:val="1"/>
              </w:rPr>
              <w:t>s</w:t>
            </w:r>
            <w:r w:rsidRPr="009073EB">
              <w:t>uring</w:t>
            </w:r>
            <w:r w:rsidRPr="00493148">
              <w:rPr>
                <w:spacing w:val="-12"/>
              </w:rPr>
              <w:t xml:space="preserve"> </w:t>
            </w:r>
            <w:r w:rsidRPr="009073EB">
              <w:t>a</w:t>
            </w:r>
            <w:r w:rsidRPr="00493148">
              <w:rPr>
                <w:spacing w:val="2"/>
              </w:rPr>
              <w:t>n</w:t>
            </w:r>
            <w:r w:rsidRPr="009073EB">
              <w:t>d</w:t>
            </w:r>
            <w:r w:rsidRPr="00493148">
              <w:rPr>
                <w:spacing w:val="-4"/>
              </w:rPr>
              <w:t xml:space="preserve"> </w:t>
            </w:r>
            <w:r w:rsidRPr="009073EB">
              <w:t>comp</w:t>
            </w:r>
            <w:r w:rsidRPr="00493148">
              <w:rPr>
                <w:spacing w:val="1"/>
              </w:rPr>
              <w:t>a</w:t>
            </w:r>
            <w:r w:rsidRPr="009073EB">
              <w:t>ring</w:t>
            </w:r>
            <w:r w:rsidRPr="00493148">
              <w:rPr>
                <w:spacing w:val="-12"/>
              </w:rPr>
              <w:t xml:space="preserve"> </w:t>
            </w:r>
            <w:r w:rsidRPr="009073EB">
              <w:t>the</w:t>
            </w:r>
            <w:r w:rsidRPr="00493148">
              <w:rPr>
                <w:spacing w:val="-4"/>
              </w:rPr>
              <w:t xml:space="preserve"> </w:t>
            </w:r>
            <w:r w:rsidRPr="009073EB">
              <w:t>rat</w:t>
            </w:r>
            <w:r w:rsidRPr="00493148">
              <w:rPr>
                <w:spacing w:val="1"/>
              </w:rPr>
              <w:t>e</w:t>
            </w:r>
            <w:r w:rsidRPr="009073EB">
              <w:t>s</w:t>
            </w:r>
            <w:r w:rsidRPr="00493148">
              <w:rPr>
                <w:spacing w:val="-6"/>
              </w:rPr>
              <w:t xml:space="preserve"> </w:t>
            </w:r>
            <w:r w:rsidRPr="009073EB">
              <w:t>of</w:t>
            </w:r>
            <w:r w:rsidRPr="00493148">
              <w:rPr>
                <w:spacing w:val="-2"/>
              </w:rPr>
              <w:t xml:space="preserve"> </w:t>
            </w:r>
            <w:r w:rsidRPr="009073EB">
              <w:t>reaction</w:t>
            </w:r>
            <w:r w:rsidRPr="00493148">
              <w:rPr>
                <w:spacing w:val="-8"/>
              </w:rPr>
              <w:t xml:space="preserve"> </w:t>
            </w:r>
            <w:r w:rsidRPr="009073EB">
              <w:t>in solu</w:t>
            </w:r>
            <w:r w:rsidRPr="00493148">
              <w:rPr>
                <w:spacing w:val="1"/>
              </w:rPr>
              <w:t>t</w:t>
            </w:r>
            <w:r w:rsidRPr="009073EB">
              <w:t>ions</w:t>
            </w:r>
            <w:r w:rsidRPr="00493148">
              <w:rPr>
                <w:spacing w:val="-10"/>
              </w:rPr>
              <w:t xml:space="preserve"> </w:t>
            </w:r>
            <w:r w:rsidRPr="00493148">
              <w:rPr>
                <w:spacing w:val="1"/>
              </w:rPr>
              <w:t>o</w:t>
            </w:r>
            <w:r w:rsidRPr="009073EB">
              <w:t>f</w:t>
            </w:r>
            <w:r w:rsidRPr="00493148">
              <w:rPr>
                <w:spacing w:val="-3"/>
              </w:rPr>
              <w:t xml:space="preserve"> </w:t>
            </w:r>
            <w:r w:rsidRPr="009073EB">
              <w:t>v</w:t>
            </w:r>
            <w:r w:rsidRPr="00493148">
              <w:rPr>
                <w:spacing w:val="1"/>
              </w:rPr>
              <w:t>a</w:t>
            </w:r>
            <w:r w:rsidRPr="009073EB">
              <w:t>rying</w:t>
            </w:r>
            <w:r w:rsidRPr="00493148">
              <w:rPr>
                <w:spacing w:val="-8"/>
              </w:rPr>
              <w:t xml:space="preserve"> </w:t>
            </w:r>
            <w:r w:rsidRPr="009073EB">
              <w:t>concent</w:t>
            </w:r>
            <w:r w:rsidRPr="00493148">
              <w:rPr>
                <w:spacing w:val="1"/>
              </w:rPr>
              <w:t>r</w:t>
            </w:r>
            <w:r w:rsidRPr="009073EB">
              <w:t>at</w:t>
            </w:r>
            <w:r w:rsidRPr="00493148">
              <w:rPr>
                <w:spacing w:val="1"/>
              </w:rPr>
              <w:t>i</w:t>
            </w:r>
            <w:r w:rsidRPr="009073EB">
              <w:t>on.</w:t>
            </w:r>
          </w:p>
        </w:tc>
        <w:tc>
          <w:tcPr>
            <w:tcW w:w="864" w:type="dxa"/>
          </w:tcPr>
          <w:p w14:paraId="423532D3" w14:textId="77777777" w:rsidR="00296790" w:rsidRDefault="00296790" w:rsidP="00296790">
            <w:pPr>
              <w:pStyle w:val="TableBodyCopy"/>
            </w:pPr>
          </w:p>
        </w:tc>
        <w:tc>
          <w:tcPr>
            <w:tcW w:w="866" w:type="dxa"/>
          </w:tcPr>
          <w:p w14:paraId="0DEB91C9" w14:textId="77777777" w:rsidR="00296790" w:rsidRDefault="00296790" w:rsidP="00296790">
            <w:pPr>
              <w:pStyle w:val="TableBodyCopy"/>
            </w:pPr>
          </w:p>
        </w:tc>
        <w:tc>
          <w:tcPr>
            <w:tcW w:w="864" w:type="dxa"/>
          </w:tcPr>
          <w:p w14:paraId="21448A4A" w14:textId="77777777" w:rsidR="00296790" w:rsidRDefault="00296790" w:rsidP="00296790">
            <w:pPr>
              <w:pStyle w:val="TableBodyCopy"/>
            </w:pPr>
          </w:p>
        </w:tc>
        <w:tc>
          <w:tcPr>
            <w:tcW w:w="864" w:type="dxa"/>
          </w:tcPr>
          <w:p w14:paraId="5D79EA2F" w14:textId="77777777" w:rsidR="00296790" w:rsidRDefault="00296790" w:rsidP="00296790">
            <w:pPr>
              <w:pStyle w:val="TableBodyCopy"/>
            </w:pPr>
          </w:p>
        </w:tc>
        <w:tc>
          <w:tcPr>
            <w:tcW w:w="864" w:type="dxa"/>
          </w:tcPr>
          <w:p w14:paraId="2919FAD9" w14:textId="77777777" w:rsidR="00296790" w:rsidRDefault="00296790" w:rsidP="00296790">
            <w:pPr>
              <w:pStyle w:val="TableBodyCopy"/>
            </w:pPr>
          </w:p>
        </w:tc>
        <w:tc>
          <w:tcPr>
            <w:tcW w:w="864" w:type="dxa"/>
          </w:tcPr>
          <w:p w14:paraId="64B90E47" w14:textId="77777777" w:rsidR="00296790" w:rsidRDefault="00296790" w:rsidP="00296790">
            <w:pPr>
              <w:pStyle w:val="TableBodyCopy"/>
            </w:pPr>
          </w:p>
        </w:tc>
        <w:tc>
          <w:tcPr>
            <w:tcW w:w="864" w:type="dxa"/>
          </w:tcPr>
          <w:p w14:paraId="2A65A385" w14:textId="77777777" w:rsidR="00296790" w:rsidRDefault="00296790" w:rsidP="00296790">
            <w:pPr>
              <w:pStyle w:val="TableBodyCopy"/>
            </w:pPr>
          </w:p>
        </w:tc>
        <w:tc>
          <w:tcPr>
            <w:tcW w:w="864" w:type="dxa"/>
          </w:tcPr>
          <w:p w14:paraId="183EE41C" w14:textId="77777777" w:rsidR="00296790" w:rsidRDefault="00296790" w:rsidP="00296790">
            <w:pPr>
              <w:pStyle w:val="TableBodyCopy"/>
            </w:pPr>
          </w:p>
        </w:tc>
        <w:tc>
          <w:tcPr>
            <w:tcW w:w="864" w:type="dxa"/>
          </w:tcPr>
          <w:p w14:paraId="3FC1C1E4" w14:textId="77777777" w:rsidR="00296790" w:rsidRDefault="00296790" w:rsidP="00296790">
            <w:pPr>
              <w:pStyle w:val="TableBodyCopy"/>
            </w:pPr>
          </w:p>
        </w:tc>
        <w:tc>
          <w:tcPr>
            <w:tcW w:w="864" w:type="dxa"/>
          </w:tcPr>
          <w:p w14:paraId="073818C1" w14:textId="77777777" w:rsidR="00296790" w:rsidRDefault="00296790" w:rsidP="00296790">
            <w:pPr>
              <w:pStyle w:val="TableBodyCopy"/>
            </w:pPr>
          </w:p>
        </w:tc>
        <w:tc>
          <w:tcPr>
            <w:tcW w:w="864" w:type="dxa"/>
          </w:tcPr>
          <w:p w14:paraId="0E1A5E30" w14:textId="77777777" w:rsidR="00296790" w:rsidRDefault="00296790" w:rsidP="00296790">
            <w:pPr>
              <w:pStyle w:val="TableBodyCopy"/>
            </w:pPr>
          </w:p>
        </w:tc>
      </w:tr>
      <w:tr w:rsidR="00296790" w:rsidRPr="00CC38F7" w14:paraId="348CDCCB" w14:textId="77777777" w:rsidTr="00381F7A">
        <w:tblPrEx>
          <w:tblCellMar>
            <w:left w:w="108" w:type="dxa"/>
            <w:right w:w="108" w:type="dxa"/>
          </w:tblCellMar>
        </w:tblPrEx>
        <w:trPr>
          <w:cantSplit/>
          <w:trHeight w:val="395"/>
        </w:trPr>
        <w:tc>
          <w:tcPr>
            <w:tcW w:w="4894" w:type="dxa"/>
          </w:tcPr>
          <w:p w14:paraId="645CC7C8" w14:textId="44DDAC44" w:rsidR="00296790" w:rsidRPr="00A815E6" w:rsidRDefault="00296790" w:rsidP="00493148">
            <w:pPr>
              <w:pStyle w:val="TableDescriptivestatements"/>
              <w:numPr>
                <w:ilvl w:val="0"/>
                <w:numId w:val="40"/>
              </w:numPr>
            </w:pPr>
            <w:r w:rsidRPr="009073EB">
              <w:t>Analyzes</w:t>
            </w:r>
            <w:r w:rsidRPr="00493148">
              <w:rPr>
                <w:spacing w:val="-9"/>
              </w:rPr>
              <w:t xml:space="preserve"> </w:t>
            </w:r>
            <w:r w:rsidRPr="009073EB">
              <w:t>models</w:t>
            </w:r>
            <w:r w:rsidRPr="00493148">
              <w:rPr>
                <w:spacing w:val="-8"/>
              </w:rPr>
              <w:t xml:space="preserve"> </w:t>
            </w:r>
            <w:r w:rsidRPr="009073EB">
              <w:t>to</w:t>
            </w:r>
            <w:r w:rsidRPr="00493148">
              <w:rPr>
                <w:spacing w:val="-2"/>
              </w:rPr>
              <w:t xml:space="preserve"> </w:t>
            </w:r>
            <w:r w:rsidRPr="009073EB">
              <w:t>expl</w:t>
            </w:r>
            <w:r w:rsidRPr="00493148">
              <w:rPr>
                <w:spacing w:val="1"/>
              </w:rPr>
              <w:t>a</w:t>
            </w:r>
            <w:r w:rsidRPr="009073EB">
              <w:t>in</w:t>
            </w:r>
            <w:r w:rsidRPr="00493148">
              <w:rPr>
                <w:spacing w:val="-8"/>
              </w:rPr>
              <w:t xml:space="preserve"> </w:t>
            </w:r>
            <w:r w:rsidRPr="009073EB">
              <w:t>t</w:t>
            </w:r>
            <w:r w:rsidRPr="00493148">
              <w:rPr>
                <w:spacing w:val="1"/>
              </w:rPr>
              <w:t>h</w:t>
            </w:r>
            <w:r w:rsidRPr="009073EB">
              <w:t>e</w:t>
            </w:r>
            <w:r w:rsidRPr="00493148">
              <w:rPr>
                <w:spacing w:val="-4"/>
              </w:rPr>
              <w:t xml:space="preserve"> </w:t>
            </w:r>
            <w:r w:rsidRPr="009073EB">
              <w:t>str</w:t>
            </w:r>
            <w:r w:rsidRPr="00493148">
              <w:rPr>
                <w:spacing w:val="2"/>
              </w:rPr>
              <w:t>u</w:t>
            </w:r>
            <w:r w:rsidRPr="009073EB">
              <w:t>ctural</w:t>
            </w:r>
            <w:r w:rsidRPr="00493148">
              <w:rPr>
                <w:spacing w:val="-10"/>
              </w:rPr>
              <w:t xml:space="preserve"> </w:t>
            </w:r>
            <w:r w:rsidRPr="009073EB">
              <w:t>properti</w:t>
            </w:r>
            <w:r w:rsidRPr="00493148">
              <w:rPr>
                <w:spacing w:val="1"/>
              </w:rPr>
              <w:t>e</w:t>
            </w:r>
            <w:r w:rsidRPr="009073EB">
              <w:t>s</w:t>
            </w:r>
            <w:r w:rsidRPr="00493148">
              <w:rPr>
                <w:spacing w:val="-11"/>
              </w:rPr>
              <w:t xml:space="preserve"> </w:t>
            </w:r>
            <w:r w:rsidRPr="009073EB">
              <w:t>of</w:t>
            </w:r>
            <w:r w:rsidRPr="00493148">
              <w:rPr>
                <w:spacing w:val="-2"/>
              </w:rPr>
              <w:t xml:space="preserve"> </w:t>
            </w:r>
            <w:r w:rsidRPr="009073EB">
              <w:t>w</w:t>
            </w:r>
            <w:r w:rsidRPr="00493148">
              <w:rPr>
                <w:spacing w:val="1"/>
              </w:rPr>
              <w:t>a</w:t>
            </w:r>
            <w:r w:rsidRPr="009073EB">
              <w:t>ter</w:t>
            </w:r>
            <w:r w:rsidRPr="00493148">
              <w:rPr>
                <w:spacing w:val="-5"/>
              </w:rPr>
              <w:t xml:space="preserve"> </w:t>
            </w:r>
            <w:r w:rsidRPr="00493148">
              <w:rPr>
                <w:spacing w:val="1"/>
              </w:rPr>
              <w:t>a</w:t>
            </w:r>
            <w:r w:rsidRPr="009073EB">
              <w:t>nd</w:t>
            </w:r>
            <w:r w:rsidRPr="00493148">
              <w:rPr>
                <w:spacing w:val="-4"/>
              </w:rPr>
              <w:t xml:space="preserve"> </w:t>
            </w:r>
            <w:r w:rsidRPr="009073EB">
              <w:t>ev</w:t>
            </w:r>
            <w:r w:rsidRPr="00493148">
              <w:rPr>
                <w:spacing w:val="2"/>
              </w:rPr>
              <w:t>a</w:t>
            </w:r>
            <w:r w:rsidRPr="009073EB">
              <w:t>luates</w:t>
            </w:r>
            <w:r w:rsidRPr="00493148">
              <w:rPr>
                <w:spacing w:val="-11"/>
              </w:rPr>
              <w:t xml:space="preserve"> </w:t>
            </w:r>
            <w:r w:rsidRPr="009073EB">
              <w:t>t</w:t>
            </w:r>
            <w:r w:rsidRPr="00493148">
              <w:rPr>
                <w:spacing w:val="1"/>
              </w:rPr>
              <w:t>h</w:t>
            </w:r>
            <w:r w:rsidRPr="009073EB">
              <w:t>e significance</w:t>
            </w:r>
            <w:r w:rsidRPr="00493148">
              <w:rPr>
                <w:spacing w:val="-13"/>
              </w:rPr>
              <w:t xml:space="preserve"> </w:t>
            </w:r>
            <w:r w:rsidRPr="009073EB">
              <w:t>of</w:t>
            </w:r>
            <w:r w:rsidRPr="00493148">
              <w:rPr>
                <w:spacing w:val="-2"/>
              </w:rPr>
              <w:t xml:space="preserve"> </w:t>
            </w:r>
            <w:r w:rsidRPr="009073EB">
              <w:t>wat</w:t>
            </w:r>
            <w:r w:rsidRPr="00493148">
              <w:rPr>
                <w:spacing w:val="1"/>
              </w:rPr>
              <w:t>e</w:t>
            </w:r>
            <w:r w:rsidRPr="009073EB">
              <w:t>r</w:t>
            </w:r>
            <w:r w:rsidRPr="00493148">
              <w:rPr>
                <w:spacing w:val="-6"/>
              </w:rPr>
              <w:t xml:space="preserve"> </w:t>
            </w:r>
            <w:r w:rsidRPr="009073EB">
              <w:t>as</w:t>
            </w:r>
            <w:r w:rsidRPr="00493148">
              <w:rPr>
                <w:spacing w:val="-2"/>
              </w:rPr>
              <w:t xml:space="preserve"> </w:t>
            </w:r>
            <w:r w:rsidRPr="009073EB">
              <w:t>a s</w:t>
            </w:r>
            <w:r w:rsidRPr="00493148">
              <w:rPr>
                <w:spacing w:val="1"/>
              </w:rPr>
              <w:t>o</w:t>
            </w:r>
            <w:r w:rsidRPr="009073EB">
              <w:t>lv</w:t>
            </w:r>
            <w:r w:rsidRPr="00493148">
              <w:rPr>
                <w:spacing w:val="1"/>
              </w:rPr>
              <w:t>e</w:t>
            </w:r>
            <w:r w:rsidRPr="009073EB">
              <w:t>nt</w:t>
            </w:r>
            <w:r w:rsidRPr="00493148">
              <w:rPr>
                <w:spacing w:val="-8"/>
              </w:rPr>
              <w:t xml:space="preserve"> </w:t>
            </w:r>
            <w:r w:rsidRPr="009073EB">
              <w:t>in</w:t>
            </w:r>
            <w:r w:rsidRPr="00493148">
              <w:rPr>
                <w:spacing w:val="-2"/>
              </w:rPr>
              <w:t xml:space="preserve"> </w:t>
            </w:r>
            <w:r w:rsidRPr="009073EB">
              <w:t>living</w:t>
            </w:r>
            <w:r w:rsidRPr="00493148">
              <w:rPr>
                <w:spacing w:val="-6"/>
              </w:rPr>
              <w:t xml:space="preserve"> </w:t>
            </w:r>
            <w:r w:rsidRPr="009073EB">
              <w:t>orga</w:t>
            </w:r>
            <w:r w:rsidRPr="00493148">
              <w:rPr>
                <w:spacing w:val="2"/>
              </w:rPr>
              <w:t>n</w:t>
            </w:r>
            <w:r w:rsidRPr="009073EB">
              <w:t>is</w:t>
            </w:r>
            <w:r w:rsidRPr="00493148">
              <w:rPr>
                <w:spacing w:val="1"/>
              </w:rPr>
              <w:t>m</w:t>
            </w:r>
            <w:r w:rsidRPr="009073EB">
              <w:t>s</w:t>
            </w:r>
            <w:r w:rsidRPr="00493148">
              <w:rPr>
                <w:spacing w:val="-11"/>
              </w:rPr>
              <w:t xml:space="preserve"> </w:t>
            </w:r>
            <w:r w:rsidRPr="009073EB">
              <w:t>and</w:t>
            </w:r>
            <w:r w:rsidRPr="00493148">
              <w:rPr>
                <w:spacing w:val="-4"/>
              </w:rPr>
              <w:t xml:space="preserve"> </w:t>
            </w:r>
            <w:r w:rsidRPr="009073EB">
              <w:t>t</w:t>
            </w:r>
            <w:r w:rsidRPr="00493148">
              <w:rPr>
                <w:spacing w:val="1"/>
              </w:rPr>
              <w:t>h</w:t>
            </w:r>
            <w:r w:rsidRPr="009073EB">
              <w:t>e</w:t>
            </w:r>
            <w:r w:rsidRPr="00493148">
              <w:rPr>
                <w:spacing w:val="-4"/>
              </w:rPr>
              <w:t xml:space="preserve"> </w:t>
            </w:r>
            <w:r w:rsidRPr="00493148">
              <w:rPr>
                <w:spacing w:val="1"/>
              </w:rPr>
              <w:t>e</w:t>
            </w:r>
            <w:r w:rsidRPr="009073EB">
              <w:t>nviro</w:t>
            </w:r>
            <w:r w:rsidRPr="00493148">
              <w:rPr>
                <w:spacing w:val="1"/>
              </w:rPr>
              <w:t>n</w:t>
            </w:r>
            <w:r w:rsidRPr="009073EB">
              <w:t>me</w:t>
            </w:r>
            <w:r w:rsidRPr="00493148">
              <w:rPr>
                <w:spacing w:val="2"/>
              </w:rPr>
              <w:t>n</w:t>
            </w:r>
            <w:r w:rsidRPr="009073EB">
              <w:t>t.</w:t>
            </w:r>
          </w:p>
        </w:tc>
        <w:tc>
          <w:tcPr>
            <w:tcW w:w="864" w:type="dxa"/>
          </w:tcPr>
          <w:p w14:paraId="56693206" w14:textId="77777777" w:rsidR="00296790" w:rsidRDefault="00296790" w:rsidP="00296790">
            <w:pPr>
              <w:pStyle w:val="TableBodyCopy"/>
            </w:pPr>
          </w:p>
        </w:tc>
        <w:tc>
          <w:tcPr>
            <w:tcW w:w="866" w:type="dxa"/>
          </w:tcPr>
          <w:p w14:paraId="1CB0FF60" w14:textId="77777777" w:rsidR="00296790" w:rsidRDefault="00296790" w:rsidP="00296790">
            <w:pPr>
              <w:pStyle w:val="TableBodyCopy"/>
            </w:pPr>
          </w:p>
        </w:tc>
        <w:tc>
          <w:tcPr>
            <w:tcW w:w="864" w:type="dxa"/>
          </w:tcPr>
          <w:p w14:paraId="4D41CEA1" w14:textId="77777777" w:rsidR="00296790" w:rsidRDefault="00296790" w:rsidP="00296790">
            <w:pPr>
              <w:pStyle w:val="TableBodyCopy"/>
            </w:pPr>
          </w:p>
        </w:tc>
        <w:tc>
          <w:tcPr>
            <w:tcW w:w="864" w:type="dxa"/>
          </w:tcPr>
          <w:p w14:paraId="70A0DEA3" w14:textId="77777777" w:rsidR="00296790" w:rsidRDefault="00296790" w:rsidP="00296790">
            <w:pPr>
              <w:pStyle w:val="TableBodyCopy"/>
            </w:pPr>
          </w:p>
        </w:tc>
        <w:tc>
          <w:tcPr>
            <w:tcW w:w="864" w:type="dxa"/>
          </w:tcPr>
          <w:p w14:paraId="6689FF7C" w14:textId="77777777" w:rsidR="00296790" w:rsidRDefault="00296790" w:rsidP="00296790">
            <w:pPr>
              <w:pStyle w:val="TableBodyCopy"/>
            </w:pPr>
          </w:p>
        </w:tc>
        <w:tc>
          <w:tcPr>
            <w:tcW w:w="864" w:type="dxa"/>
          </w:tcPr>
          <w:p w14:paraId="571B2404" w14:textId="77777777" w:rsidR="00296790" w:rsidRDefault="00296790" w:rsidP="00296790">
            <w:pPr>
              <w:pStyle w:val="TableBodyCopy"/>
            </w:pPr>
          </w:p>
        </w:tc>
        <w:tc>
          <w:tcPr>
            <w:tcW w:w="864" w:type="dxa"/>
          </w:tcPr>
          <w:p w14:paraId="4741A3D7" w14:textId="77777777" w:rsidR="00296790" w:rsidRDefault="00296790" w:rsidP="00296790">
            <w:pPr>
              <w:pStyle w:val="TableBodyCopy"/>
            </w:pPr>
          </w:p>
        </w:tc>
        <w:tc>
          <w:tcPr>
            <w:tcW w:w="864" w:type="dxa"/>
          </w:tcPr>
          <w:p w14:paraId="3C3748A5" w14:textId="77777777" w:rsidR="00296790" w:rsidRDefault="00296790" w:rsidP="00296790">
            <w:pPr>
              <w:pStyle w:val="TableBodyCopy"/>
            </w:pPr>
          </w:p>
        </w:tc>
        <w:tc>
          <w:tcPr>
            <w:tcW w:w="864" w:type="dxa"/>
          </w:tcPr>
          <w:p w14:paraId="2FEABE1B" w14:textId="77777777" w:rsidR="00296790" w:rsidRDefault="00296790" w:rsidP="00296790">
            <w:pPr>
              <w:pStyle w:val="TableBodyCopy"/>
            </w:pPr>
          </w:p>
        </w:tc>
        <w:tc>
          <w:tcPr>
            <w:tcW w:w="864" w:type="dxa"/>
          </w:tcPr>
          <w:p w14:paraId="5B8BD551" w14:textId="77777777" w:rsidR="00296790" w:rsidRDefault="00296790" w:rsidP="00296790">
            <w:pPr>
              <w:pStyle w:val="TableBodyCopy"/>
            </w:pPr>
          </w:p>
        </w:tc>
        <w:tc>
          <w:tcPr>
            <w:tcW w:w="864" w:type="dxa"/>
          </w:tcPr>
          <w:p w14:paraId="1E837785" w14:textId="77777777" w:rsidR="00296790" w:rsidRDefault="00296790" w:rsidP="00296790">
            <w:pPr>
              <w:pStyle w:val="TableBodyCopy"/>
            </w:pPr>
          </w:p>
        </w:tc>
      </w:tr>
    </w:tbl>
    <w:p w14:paraId="7B905B6D" w14:textId="77777777" w:rsidR="00BF7ACF" w:rsidRDefault="00BF7ACF">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BF7ACF" w:rsidRPr="00CC38F7" w14:paraId="2E6D818A" w14:textId="77777777" w:rsidTr="73059CA2">
        <w:trPr>
          <w:cantSplit/>
          <w:trHeight w:val="143"/>
          <w:tblHeader/>
        </w:trPr>
        <w:tc>
          <w:tcPr>
            <w:tcW w:w="14400" w:type="dxa"/>
            <w:gridSpan w:val="12"/>
            <w:shd w:val="clear" w:color="auto" w:fill="D9D9D9" w:themeFill="background1" w:themeFillShade="D9"/>
          </w:tcPr>
          <w:p w14:paraId="55E43260" w14:textId="77777777" w:rsidR="00BF7ACF" w:rsidRPr="00EA0C81" w:rsidRDefault="00BF7ACF" w:rsidP="00BB2766">
            <w:pPr>
              <w:pStyle w:val="RowHeader1"/>
              <w:ind w:firstLine="8435"/>
            </w:pPr>
            <w:r w:rsidRPr="00EA0C81">
              <w:lastRenderedPageBreak/>
              <w:t>Required Course Numbers</w:t>
            </w:r>
          </w:p>
        </w:tc>
      </w:tr>
      <w:tr w:rsidR="00BF7ACF" w:rsidRPr="00CC38F7" w14:paraId="393CD54E" w14:textId="77777777" w:rsidTr="73059CA2">
        <w:trPr>
          <w:cantSplit/>
          <w:trHeight w:val="494"/>
          <w:tblHeader/>
        </w:trPr>
        <w:tc>
          <w:tcPr>
            <w:tcW w:w="4894" w:type="dxa"/>
            <w:shd w:val="clear" w:color="auto" w:fill="D9D9D9" w:themeFill="background1" w:themeFillShade="D9"/>
          </w:tcPr>
          <w:p w14:paraId="3A0F5DDB" w14:textId="77777777" w:rsidR="00BF7ACF" w:rsidRPr="00CC38F7" w:rsidRDefault="00BF7ACF" w:rsidP="00BB276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7A906269" w14:textId="77777777" w:rsidR="00BF7ACF" w:rsidRPr="00CC38F7" w:rsidRDefault="00BF7ACF" w:rsidP="00BB2766">
            <w:r>
              <w:t xml:space="preserve">  </w:t>
            </w:r>
          </w:p>
        </w:tc>
        <w:tc>
          <w:tcPr>
            <w:tcW w:w="866" w:type="dxa"/>
            <w:shd w:val="clear" w:color="auto" w:fill="D9D9D9" w:themeFill="background1" w:themeFillShade="D9"/>
            <w:vAlign w:val="center"/>
          </w:tcPr>
          <w:p w14:paraId="101C5DC5" w14:textId="77777777" w:rsidR="00BF7ACF" w:rsidRPr="00CC38F7" w:rsidRDefault="00BF7ACF" w:rsidP="00BB2766">
            <w:r>
              <w:t xml:space="preserve">  </w:t>
            </w:r>
          </w:p>
        </w:tc>
        <w:tc>
          <w:tcPr>
            <w:tcW w:w="864" w:type="dxa"/>
            <w:shd w:val="clear" w:color="auto" w:fill="D9D9D9" w:themeFill="background1" w:themeFillShade="D9"/>
            <w:vAlign w:val="center"/>
          </w:tcPr>
          <w:p w14:paraId="2B45F95A" w14:textId="77777777" w:rsidR="00BF7ACF" w:rsidRPr="00CC38F7" w:rsidRDefault="00BF7ACF" w:rsidP="00BB2766">
            <w:r>
              <w:t xml:space="preserve">  </w:t>
            </w:r>
          </w:p>
        </w:tc>
        <w:tc>
          <w:tcPr>
            <w:tcW w:w="864" w:type="dxa"/>
            <w:shd w:val="clear" w:color="auto" w:fill="D9D9D9" w:themeFill="background1" w:themeFillShade="D9"/>
            <w:vAlign w:val="center"/>
          </w:tcPr>
          <w:p w14:paraId="367BC0AC" w14:textId="77777777" w:rsidR="00BF7ACF" w:rsidRPr="00CC38F7" w:rsidRDefault="00BF7ACF" w:rsidP="00BB2766">
            <w:r>
              <w:t xml:space="preserve">  </w:t>
            </w:r>
          </w:p>
        </w:tc>
        <w:tc>
          <w:tcPr>
            <w:tcW w:w="864" w:type="dxa"/>
            <w:shd w:val="clear" w:color="auto" w:fill="D9D9D9" w:themeFill="background1" w:themeFillShade="D9"/>
            <w:vAlign w:val="center"/>
          </w:tcPr>
          <w:p w14:paraId="449B4B32" w14:textId="77777777" w:rsidR="00BF7ACF" w:rsidRPr="00CC38F7" w:rsidRDefault="00BF7ACF" w:rsidP="00BB2766">
            <w:r>
              <w:t xml:space="preserve">  </w:t>
            </w:r>
          </w:p>
        </w:tc>
        <w:tc>
          <w:tcPr>
            <w:tcW w:w="864" w:type="dxa"/>
            <w:shd w:val="clear" w:color="auto" w:fill="D9D9D9" w:themeFill="background1" w:themeFillShade="D9"/>
            <w:vAlign w:val="center"/>
          </w:tcPr>
          <w:p w14:paraId="14A0864C" w14:textId="77777777" w:rsidR="00BF7ACF" w:rsidRPr="00CC38F7" w:rsidRDefault="00BF7ACF" w:rsidP="00BB2766">
            <w:r>
              <w:t xml:space="preserve">  </w:t>
            </w:r>
          </w:p>
        </w:tc>
        <w:tc>
          <w:tcPr>
            <w:tcW w:w="864" w:type="dxa"/>
            <w:shd w:val="clear" w:color="auto" w:fill="D9D9D9" w:themeFill="background1" w:themeFillShade="D9"/>
            <w:vAlign w:val="center"/>
          </w:tcPr>
          <w:p w14:paraId="6D4CCFDF" w14:textId="77777777" w:rsidR="00BF7ACF" w:rsidRPr="00CC38F7" w:rsidRDefault="00BF7ACF" w:rsidP="00BB2766">
            <w:r>
              <w:t xml:space="preserve">  </w:t>
            </w:r>
          </w:p>
        </w:tc>
        <w:tc>
          <w:tcPr>
            <w:tcW w:w="864" w:type="dxa"/>
            <w:shd w:val="clear" w:color="auto" w:fill="D9D9D9" w:themeFill="background1" w:themeFillShade="D9"/>
            <w:vAlign w:val="center"/>
          </w:tcPr>
          <w:p w14:paraId="36CF9C0B" w14:textId="77777777" w:rsidR="00BF7ACF" w:rsidRPr="00CC38F7" w:rsidRDefault="00BF7ACF" w:rsidP="00BB2766">
            <w:r>
              <w:t xml:space="preserve">  </w:t>
            </w:r>
          </w:p>
        </w:tc>
        <w:tc>
          <w:tcPr>
            <w:tcW w:w="864" w:type="dxa"/>
            <w:shd w:val="clear" w:color="auto" w:fill="D9D9D9" w:themeFill="background1" w:themeFillShade="D9"/>
            <w:vAlign w:val="center"/>
          </w:tcPr>
          <w:p w14:paraId="55A2198D" w14:textId="77777777" w:rsidR="00BF7ACF" w:rsidRPr="00CC38F7" w:rsidRDefault="00BF7ACF" w:rsidP="00BB2766">
            <w:r>
              <w:t xml:space="preserve">  </w:t>
            </w:r>
          </w:p>
        </w:tc>
        <w:tc>
          <w:tcPr>
            <w:tcW w:w="864" w:type="dxa"/>
            <w:shd w:val="clear" w:color="auto" w:fill="D9D9D9" w:themeFill="background1" w:themeFillShade="D9"/>
            <w:vAlign w:val="center"/>
          </w:tcPr>
          <w:p w14:paraId="46BB21F8" w14:textId="77777777" w:rsidR="00BF7ACF" w:rsidRPr="00CC38F7" w:rsidRDefault="00BF7ACF" w:rsidP="00BB2766">
            <w:r>
              <w:t xml:space="preserve">  </w:t>
            </w:r>
          </w:p>
        </w:tc>
        <w:tc>
          <w:tcPr>
            <w:tcW w:w="864" w:type="dxa"/>
            <w:shd w:val="clear" w:color="auto" w:fill="D9D9D9" w:themeFill="background1" w:themeFillShade="D9"/>
            <w:vAlign w:val="center"/>
          </w:tcPr>
          <w:p w14:paraId="14130894" w14:textId="77777777" w:rsidR="00BF7ACF" w:rsidRPr="00CC38F7" w:rsidRDefault="00BF7ACF" w:rsidP="00BB2766">
            <w:r>
              <w:t xml:space="preserve">  </w:t>
            </w:r>
          </w:p>
        </w:tc>
      </w:tr>
      <w:tr w:rsidR="00296790" w:rsidRPr="00CC38F7" w14:paraId="12139DE3" w14:textId="77777777" w:rsidTr="73059CA2">
        <w:tblPrEx>
          <w:tblCellMar>
            <w:left w:w="108" w:type="dxa"/>
            <w:right w:w="108" w:type="dxa"/>
          </w:tblCellMar>
        </w:tblPrEx>
        <w:trPr>
          <w:cantSplit/>
          <w:trHeight w:val="395"/>
        </w:trPr>
        <w:tc>
          <w:tcPr>
            <w:tcW w:w="4894" w:type="dxa"/>
          </w:tcPr>
          <w:p w14:paraId="63266AA9" w14:textId="17D9048D" w:rsidR="00296790" w:rsidRPr="00A815E6" w:rsidRDefault="00BF7ACF" w:rsidP="00296790">
            <w:pPr>
              <w:pStyle w:val="TableBodyCopy"/>
            </w:pPr>
            <w:r w:rsidRPr="00A815E6">
              <w:t>Competency 0</w:t>
            </w:r>
            <w:r>
              <w:t>38</w:t>
            </w:r>
            <w:r w:rsidRPr="00A815E6">
              <w:t xml:space="preserve">: </w:t>
            </w:r>
            <w:r w:rsidRPr="00CF5287">
              <w:rPr>
                <w:i/>
              </w:rPr>
              <w:t>The teacher understands energy transformations that occur in physical and chemical processes.</w:t>
            </w:r>
          </w:p>
        </w:tc>
        <w:tc>
          <w:tcPr>
            <w:tcW w:w="864" w:type="dxa"/>
          </w:tcPr>
          <w:p w14:paraId="53D6CD6E" w14:textId="77777777" w:rsidR="00296790" w:rsidRDefault="00296790" w:rsidP="00381F7A">
            <w:pPr>
              <w:pStyle w:val="TableBodyCopy"/>
            </w:pPr>
          </w:p>
        </w:tc>
        <w:tc>
          <w:tcPr>
            <w:tcW w:w="866" w:type="dxa"/>
          </w:tcPr>
          <w:p w14:paraId="7293CE59" w14:textId="77777777" w:rsidR="00296790" w:rsidRDefault="00296790" w:rsidP="00381F7A">
            <w:pPr>
              <w:pStyle w:val="TableBodyCopy"/>
            </w:pPr>
          </w:p>
        </w:tc>
        <w:tc>
          <w:tcPr>
            <w:tcW w:w="864" w:type="dxa"/>
          </w:tcPr>
          <w:p w14:paraId="2B6020EC" w14:textId="77777777" w:rsidR="00296790" w:rsidRDefault="00296790" w:rsidP="00381F7A">
            <w:pPr>
              <w:pStyle w:val="TableBodyCopy"/>
            </w:pPr>
          </w:p>
        </w:tc>
        <w:tc>
          <w:tcPr>
            <w:tcW w:w="864" w:type="dxa"/>
          </w:tcPr>
          <w:p w14:paraId="21DBC97D" w14:textId="77777777" w:rsidR="00296790" w:rsidRDefault="00296790" w:rsidP="00381F7A">
            <w:pPr>
              <w:pStyle w:val="TableBodyCopy"/>
            </w:pPr>
          </w:p>
        </w:tc>
        <w:tc>
          <w:tcPr>
            <w:tcW w:w="864" w:type="dxa"/>
          </w:tcPr>
          <w:p w14:paraId="07CD8C64" w14:textId="77777777" w:rsidR="00296790" w:rsidRDefault="00296790" w:rsidP="00381F7A">
            <w:pPr>
              <w:pStyle w:val="TableBodyCopy"/>
            </w:pPr>
          </w:p>
        </w:tc>
        <w:tc>
          <w:tcPr>
            <w:tcW w:w="864" w:type="dxa"/>
          </w:tcPr>
          <w:p w14:paraId="738F92D8" w14:textId="77777777" w:rsidR="00296790" w:rsidRDefault="00296790" w:rsidP="00381F7A">
            <w:pPr>
              <w:pStyle w:val="TableBodyCopy"/>
            </w:pPr>
          </w:p>
        </w:tc>
        <w:tc>
          <w:tcPr>
            <w:tcW w:w="864" w:type="dxa"/>
          </w:tcPr>
          <w:p w14:paraId="66016359" w14:textId="77777777" w:rsidR="00296790" w:rsidRDefault="00296790" w:rsidP="00381F7A">
            <w:pPr>
              <w:pStyle w:val="TableBodyCopy"/>
            </w:pPr>
          </w:p>
        </w:tc>
        <w:tc>
          <w:tcPr>
            <w:tcW w:w="864" w:type="dxa"/>
          </w:tcPr>
          <w:p w14:paraId="5E4D4956" w14:textId="77777777" w:rsidR="00296790" w:rsidRDefault="00296790" w:rsidP="00381F7A">
            <w:pPr>
              <w:pStyle w:val="TableBodyCopy"/>
            </w:pPr>
          </w:p>
        </w:tc>
        <w:tc>
          <w:tcPr>
            <w:tcW w:w="864" w:type="dxa"/>
          </w:tcPr>
          <w:p w14:paraId="560359AF" w14:textId="77777777" w:rsidR="00296790" w:rsidRDefault="00296790" w:rsidP="00381F7A">
            <w:pPr>
              <w:pStyle w:val="TableBodyCopy"/>
            </w:pPr>
          </w:p>
        </w:tc>
        <w:tc>
          <w:tcPr>
            <w:tcW w:w="864" w:type="dxa"/>
          </w:tcPr>
          <w:p w14:paraId="59946890" w14:textId="77777777" w:rsidR="00296790" w:rsidRDefault="00296790" w:rsidP="00381F7A">
            <w:pPr>
              <w:pStyle w:val="TableBodyCopy"/>
            </w:pPr>
          </w:p>
        </w:tc>
        <w:tc>
          <w:tcPr>
            <w:tcW w:w="864" w:type="dxa"/>
          </w:tcPr>
          <w:p w14:paraId="2D7C3BEC" w14:textId="77777777" w:rsidR="00296790" w:rsidRDefault="00296790" w:rsidP="00381F7A">
            <w:pPr>
              <w:pStyle w:val="TableBodyCopy"/>
            </w:pPr>
          </w:p>
        </w:tc>
      </w:tr>
      <w:tr w:rsidR="00BF7ACF" w:rsidRPr="00CC38F7" w14:paraId="187E0EEA" w14:textId="77777777" w:rsidTr="73059CA2">
        <w:tblPrEx>
          <w:tblCellMar>
            <w:left w:w="108" w:type="dxa"/>
            <w:right w:w="108" w:type="dxa"/>
          </w:tblCellMar>
        </w:tblPrEx>
        <w:trPr>
          <w:cantSplit/>
          <w:trHeight w:val="395"/>
        </w:trPr>
        <w:tc>
          <w:tcPr>
            <w:tcW w:w="4894" w:type="dxa"/>
          </w:tcPr>
          <w:p w14:paraId="23D4E9EA" w14:textId="617138E2" w:rsidR="00BF7ACF" w:rsidRPr="00A815E6" w:rsidRDefault="00BF7ACF" w:rsidP="00493148">
            <w:pPr>
              <w:pStyle w:val="TableDescriptivestatements"/>
              <w:numPr>
                <w:ilvl w:val="0"/>
                <w:numId w:val="41"/>
              </w:numPr>
            </w:pPr>
            <w:r w:rsidRPr="002412D8">
              <w:t>Analyzes</w:t>
            </w:r>
            <w:r w:rsidRPr="00493148">
              <w:rPr>
                <w:spacing w:val="-10"/>
              </w:rPr>
              <w:t xml:space="preserve"> </w:t>
            </w:r>
            <w:r w:rsidRPr="002412D8">
              <w:t>the</w:t>
            </w:r>
            <w:r w:rsidRPr="00493148">
              <w:rPr>
                <w:spacing w:val="-4"/>
              </w:rPr>
              <w:t xml:space="preserve"> </w:t>
            </w:r>
            <w:r w:rsidRPr="002412D8">
              <w:t>energy</w:t>
            </w:r>
            <w:r w:rsidRPr="00493148">
              <w:rPr>
                <w:spacing w:val="-7"/>
              </w:rPr>
              <w:t xml:space="preserve"> </w:t>
            </w:r>
            <w:r w:rsidRPr="002412D8">
              <w:t>transform</w:t>
            </w:r>
            <w:r w:rsidRPr="00493148">
              <w:rPr>
                <w:spacing w:val="2"/>
              </w:rPr>
              <w:t>a</w:t>
            </w:r>
            <w:r w:rsidRPr="002412D8">
              <w:t>tions</w:t>
            </w:r>
            <w:r w:rsidRPr="00493148">
              <w:rPr>
                <w:spacing w:val="-18"/>
              </w:rPr>
              <w:t xml:space="preserve"> </w:t>
            </w:r>
            <w:r w:rsidRPr="002412D8">
              <w:t>that</w:t>
            </w:r>
            <w:r w:rsidRPr="00493148">
              <w:rPr>
                <w:spacing w:val="-3"/>
              </w:rPr>
              <w:t xml:space="preserve"> </w:t>
            </w:r>
            <w:r w:rsidRPr="002412D8">
              <w:t>occ</w:t>
            </w:r>
            <w:r w:rsidRPr="00493148">
              <w:rPr>
                <w:spacing w:val="1"/>
              </w:rPr>
              <w:t>u</w:t>
            </w:r>
            <w:r w:rsidRPr="002412D8">
              <w:t>r</w:t>
            </w:r>
            <w:r w:rsidRPr="00493148">
              <w:rPr>
                <w:spacing w:val="-6"/>
              </w:rPr>
              <w:t xml:space="preserve"> </w:t>
            </w:r>
            <w:r w:rsidRPr="002412D8">
              <w:t>in</w:t>
            </w:r>
            <w:r w:rsidRPr="00493148">
              <w:rPr>
                <w:spacing w:val="-1"/>
              </w:rPr>
              <w:t xml:space="preserve"> </w:t>
            </w:r>
            <w:r w:rsidRPr="002412D8">
              <w:t>p</w:t>
            </w:r>
            <w:r w:rsidRPr="00493148">
              <w:rPr>
                <w:spacing w:val="1"/>
              </w:rPr>
              <w:t>h</w:t>
            </w:r>
            <w:r w:rsidRPr="002412D8">
              <w:t>ase</w:t>
            </w:r>
            <w:r w:rsidRPr="00493148">
              <w:rPr>
                <w:spacing w:val="-6"/>
              </w:rPr>
              <w:t xml:space="preserve"> </w:t>
            </w:r>
            <w:r w:rsidRPr="002412D8">
              <w:t>transitions.</w:t>
            </w:r>
          </w:p>
        </w:tc>
        <w:tc>
          <w:tcPr>
            <w:tcW w:w="864" w:type="dxa"/>
          </w:tcPr>
          <w:p w14:paraId="3A1E8E0D" w14:textId="77777777" w:rsidR="00BF7ACF" w:rsidRDefault="00BF7ACF" w:rsidP="00BF7ACF">
            <w:pPr>
              <w:pStyle w:val="TableBodyCopy"/>
            </w:pPr>
          </w:p>
        </w:tc>
        <w:tc>
          <w:tcPr>
            <w:tcW w:w="866" w:type="dxa"/>
          </w:tcPr>
          <w:p w14:paraId="413C4C9C" w14:textId="77777777" w:rsidR="00BF7ACF" w:rsidRDefault="00BF7ACF" w:rsidP="00BF7ACF">
            <w:pPr>
              <w:pStyle w:val="TableBodyCopy"/>
            </w:pPr>
          </w:p>
        </w:tc>
        <w:tc>
          <w:tcPr>
            <w:tcW w:w="864" w:type="dxa"/>
          </w:tcPr>
          <w:p w14:paraId="4153C5E1" w14:textId="77777777" w:rsidR="00BF7ACF" w:rsidRDefault="00BF7ACF" w:rsidP="00BF7ACF">
            <w:pPr>
              <w:pStyle w:val="TableBodyCopy"/>
            </w:pPr>
          </w:p>
        </w:tc>
        <w:tc>
          <w:tcPr>
            <w:tcW w:w="864" w:type="dxa"/>
          </w:tcPr>
          <w:p w14:paraId="45DB0DF9" w14:textId="77777777" w:rsidR="00BF7ACF" w:rsidRDefault="00BF7ACF" w:rsidP="00BF7ACF">
            <w:pPr>
              <w:pStyle w:val="TableBodyCopy"/>
            </w:pPr>
          </w:p>
        </w:tc>
        <w:tc>
          <w:tcPr>
            <w:tcW w:w="864" w:type="dxa"/>
          </w:tcPr>
          <w:p w14:paraId="7FB3DD00" w14:textId="77777777" w:rsidR="00BF7ACF" w:rsidRDefault="00BF7ACF" w:rsidP="00BF7ACF">
            <w:pPr>
              <w:pStyle w:val="TableBodyCopy"/>
            </w:pPr>
          </w:p>
        </w:tc>
        <w:tc>
          <w:tcPr>
            <w:tcW w:w="864" w:type="dxa"/>
          </w:tcPr>
          <w:p w14:paraId="32323725" w14:textId="77777777" w:rsidR="00BF7ACF" w:rsidRDefault="00BF7ACF" w:rsidP="00BF7ACF">
            <w:pPr>
              <w:pStyle w:val="TableBodyCopy"/>
            </w:pPr>
          </w:p>
        </w:tc>
        <w:tc>
          <w:tcPr>
            <w:tcW w:w="864" w:type="dxa"/>
          </w:tcPr>
          <w:p w14:paraId="4B7A60E1" w14:textId="77777777" w:rsidR="00BF7ACF" w:rsidRDefault="00BF7ACF" w:rsidP="00BF7ACF">
            <w:pPr>
              <w:pStyle w:val="TableBodyCopy"/>
            </w:pPr>
          </w:p>
        </w:tc>
        <w:tc>
          <w:tcPr>
            <w:tcW w:w="864" w:type="dxa"/>
          </w:tcPr>
          <w:p w14:paraId="30E37ACB" w14:textId="77777777" w:rsidR="00BF7ACF" w:rsidRDefault="00BF7ACF" w:rsidP="00BF7ACF">
            <w:pPr>
              <w:pStyle w:val="TableBodyCopy"/>
            </w:pPr>
          </w:p>
        </w:tc>
        <w:tc>
          <w:tcPr>
            <w:tcW w:w="864" w:type="dxa"/>
          </w:tcPr>
          <w:p w14:paraId="21EA9C88" w14:textId="77777777" w:rsidR="00BF7ACF" w:rsidRDefault="00BF7ACF" w:rsidP="00BF7ACF">
            <w:pPr>
              <w:pStyle w:val="TableBodyCopy"/>
            </w:pPr>
          </w:p>
        </w:tc>
        <w:tc>
          <w:tcPr>
            <w:tcW w:w="864" w:type="dxa"/>
          </w:tcPr>
          <w:p w14:paraId="4083DEA1" w14:textId="77777777" w:rsidR="00BF7ACF" w:rsidRDefault="00BF7ACF" w:rsidP="00BF7ACF">
            <w:pPr>
              <w:pStyle w:val="TableBodyCopy"/>
            </w:pPr>
          </w:p>
        </w:tc>
        <w:tc>
          <w:tcPr>
            <w:tcW w:w="864" w:type="dxa"/>
          </w:tcPr>
          <w:p w14:paraId="1E009C6F" w14:textId="77777777" w:rsidR="00BF7ACF" w:rsidRDefault="00BF7ACF" w:rsidP="00BF7ACF">
            <w:pPr>
              <w:pStyle w:val="TableBodyCopy"/>
            </w:pPr>
          </w:p>
        </w:tc>
      </w:tr>
      <w:tr w:rsidR="00BF7ACF" w:rsidRPr="00CC38F7" w14:paraId="293A56CB" w14:textId="77777777" w:rsidTr="73059CA2">
        <w:tblPrEx>
          <w:tblCellMar>
            <w:left w:w="108" w:type="dxa"/>
            <w:right w:w="108" w:type="dxa"/>
          </w:tblCellMar>
        </w:tblPrEx>
        <w:trPr>
          <w:cantSplit/>
          <w:trHeight w:val="395"/>
        </w:trPr>
        <w:tc>
          <w:tcPr>
            <w:tcW w:w="4894" w:type="dxa"/>
          </w:tcPr>
          <w:p w14:paraId="0E041AB0" w14:textId="4FA02392" w:rsidR="00BF7ACF" w:rsidRPr="00A815E6" w:rsidRDefault="00BF7ACF" w:rsidP="00493148">
            <w:pPr>
              <w:pStyle w:val="TableDescriptivestatements"/>
              <w:numPr>
                <w:ilvl w:val="0"/>
                <w:numId w:val="41"/>
              </w:numPr>
            </w:pPr>
            <w:r w:rsidRPr="002412D8">
              <w:t>Solves</w:t>
            </w:r>
            <w:r w:rsidRPr="00493148">
              <w:rPr>
                <w:spacing w:val="-7"/>
              </w:rPr>
              <w:t xml:space="preserve"> </w:t>
            </w:r>
            <w:r w:rsidRPr="002412D8">
              <w:t>pr</w:t>
            </w:r>
            <w:r w:rsidRPr="00493148">
              <w:rPr>
                <w:spacing w:val="1"/>
              </w:rPr>
              <w:t>o</w:t>
            </w:r>
            <w:r w:rsidRPr="002412D8">
              <w:t>ble</w:t>
            </w:r>
            <w:r w:rsidRPr="00493148">
              <w:rPr>
                <w:spacing w:val="1"/>
              </w:rPr>
              <w:t>m</w:t>
            </w:r>
            <w:r w:rsidRPr="002412D8">
              <w:t>s</w:t>
            </w:r>
            <w:r w:rsidRPr="00493148">
              <w:rPr>
                <w:spacing w:val="-11"/>
              </w:rPr>
              <w:t xml:space="preserve"> </w:t>
            </w:r>
            <w:r w:rsidRPr="002412D8">
              <w:t>in</w:t>
            </w:r>
            <w:r w:rsidRPr="00493148">
              <w:rPr>
                <w:spacing w:val="-1"/>
              </w:rPr>
              <w:t xml:space="preserve"> </w:t>
            </w:r>
            <w:r w:rsidRPr="002412D8">
              <w:t>calor</w:t>
            </w:r>
            <w:r w:rsidRPr="00493148">
              <w:rPr>
                <w:spacing w:val="1"/>
              </w:rPr>
              <w:t>i</w:t>
            </w:r>
            <w:r w:rsidRPr="002412D8">
              <w:t>met</w:t>
            </w:r>
            <w:r w:rsidRPr="00493148">
              <w:rPr>
                <w:spacing w:val="1"/>
              </w:rPr>
              <w:t>r</w:t>
            </w:r>
            <w:r w:rsidRPr="002412D8">
              <w:t>y</w:t>
            </w:r>
            <w:r w:rsidRPr="00493148">
              <w:rPr>
                <w:spacing w:val="-13"/>
              </w:rPr>
              <w:t xml:space="preserve"> </w:t>
            </w:r>
            <w:r w:rsidRPr="002412D8">
              <w:t>(e.g.,</w:t>
            </w:r>
            <w:r w:rsidRPr="00493148">
              <w:rPr>
                <w:spacing w:val="-6"/>
              </w:rPr>
              <w:t xml:space="preserve"> </w:t>
            </w:r>
            <w:r w:rsidRPr="002412D8">
              <w:t>det</w:t>
            </w:r>
            <w:r w:rsidRPr="00493148">
              <w:rPr>
                <w:spacing w:val="1"/>
              </w:rPr>
              <w:t>er</w:t>
            </w:r>
            <w:r w:rsidRPr="002412D8">
              <w:t>mining</w:t>
            </w:r>
            <w:r w:rsidRPr="00493148">
              <w:rPr>
                <w:spacing w:val="-13"/>
              </w:rPr>
              <w:t xml:space="preserve"> </w:t>
            </w:r>
            <w:r w:rsidRPr="002412D8">
              <w:t>t</w:t>
            </w:r>
            <w:r w:rsidRPr="00493148">
              <w:rPr>
                <w:spacing w:val="1"/>
              </w:rPr>
              <w:t>h</w:t>
            </w:r>
            <w:r w:rsidRPr="002412D8">
              <w:t>e</w:t>
            </w:r>
            <w:r w:rsidRPr="00493148">
              <w:rPr>
                <w:spacing w:val="-4"/>
              </w:rPr>
              <w:t xml:space="preserve"> </w:t>
            </w:r>
            <w:r w:rsidRPr="002412D8">
              <w:t>s</w:t>
            </w:r>
            <w:r w:rsidRPr="00493148">
              <w:rPr>
                <w:spacing w:val="1"/>
              </w:rPr>
              <w:t>p</w:t>
            </w:r>
            <w:r w:rsidRPr="002412D8">
              <w:t>ecific</w:t>
            </w:r>
            <w:r w:rsidRPr="00493148">
              <w:rPr>
                <w:spacing w:val="-8"/>
              </w:rPr>
              <w:t xml:space="preserve"> </w:t>
            </w:r>
            <w:r w:rsidRPr="002412D8">
              <w:t>heat</w:t>
            </w:r>
            <w:r w:rsidRPr="00493148">
              <w:rPr>
                <w:spacing w:val="-5"/>
              </w:rPr>
              <w:t xml:space="preserve"> </w:t>
            </w:r>
            <w:r w:rsidRPr="00493148">
              <w:rPr>
                <w:spacing w:val="1"/>
              </w:rPr>
              <w:t>o</w:t>
            </w:r>
            <w:r w:rsidRPr="002412D8">
              <w:t>f</w:t>
            </w:r>
            <w:r w:rsidRPr="00493148">
              <w:rPr>
                <w:spacing w:val="-3"/>
              </w:rPr>
              <w:t xml:space="preserve"> </w:t>
            </w:r>
            <w:r w:rsidRPr="002412D8">
              <w:t>a substa</w:t>
            </w:r>
            <w:r w:rsidRPr="00493148">
              <w:rPr>
                <w:spacing w:val="2"/>
              </w:rPr>
              <w:t>n</w:t>
            </w:r>
            <w:r w:rsidRPr="002412D8">
              <w:t>ce, findi</w:t>
            </w:r>
            <w:r w:rsidRPr="00493148">
              <w:rPr>
                <w:spacing w:val="1"/>
              </w:rPr>
              <w:t>n</w:t>
            </w:r>
            <w:r w:rsidRPr="002412D8">
              <w:t>g</w:t>
            </w:r>
            <w:r w:rsidRPr="00493148">
              <w:rPr>
                <w:spacing w:val="-8"/>
              </w:rPr>
              <w:t xml:space="preserve"> </w:t>
            </w:r>
            <w:r w:rsidRPr="002412D8">
              <w:t>the</w:t>
            </w:r>
            <w:r w:rsidRPr="00493148">
              <w:rPr>
                <w:spacing w:val="-4"/>
              </w:rPr>
              <w:t xml:space="preserve"> </w:t>
            </w:r>
            <w:r w:rsidRPr="002412D8">
              <w:t>sta</w:t>
            </w:r>
            <w:r w:rsidRPr="00493148">
              <w:rPr>
                <w:spacing w:val="2"/>
              </w:rPr>
              <w:t>n</w:t>
            </w:r>
            <w:r w:rsidRPr="002412D8">
              <w:t>dard</w:t>
            </w:r>
            <w:r w:rsidRPr="00493148">
              <w:rPr>
                <w:spacing w:val="-8"/>
              </w:rPr>
              <w:t xml:space="preserve"> </w:t>
            </w:r>
            <w:r w:rsidRPr="002412D8">
              <w:t>enthal</w:t>
            </w:r>
            <w:r w:rsidRPr="00493148">
              <w:rPr>
                <w:spacing w:val="1"/>
              </w:rPr>
              <w:t>p</w:t>
            </w:r>
            <w:r w:rsidRPr="002412D8">
              <w:t>y</w:t>
            </w:r>
            <w:r w:rsidRPr="00493148">
              <w:rPr>
                <w:spacing w:val="-11"/>
              </w:rPr>
              <w:t xml:space="preserve"> </w:t>
            </w:r>
            <w:r w:rsidRPr="00493148">
              <w:rPr>
                <w:spacing w:val="1"/>
              </w:rPr>
              <w:t>o</w:t>
            </w:r>
            <w:r w:rsidRPr="002412D8">
              <w:t>f</w:t>
            </w:r>
            <w:r w:rsidRPr="00493148">
              <w:rPr>
                <w:spacing w:val="-3"/>
              </w:rPr>
              <w:t xml:space="preserve"> </w:t>
            </w:r>
            <w:r w:rsidRPr="002412D8">
              <w:t>for</w:t>
            </w:r>
            <w:r w:rsidRPr="00493148">
              <w:rPr>
                <w:spacing w:val="-1"/>
              </w:rPr>
              <w:t>m</w:t>
            </w:r>
            <w:r w:rsidRPr="00493148">
              <w:rPr>
                <w:spacing w:val="1"/>
              </w:rPr>
              <w:t>a</w:t>
            </w:r>
            <w:r w:rsidRPr="002412D8">
              <w:t>tion</w:t>
            </w:r>
            <w:r w:rsidRPr="00493148">
              <w:rPr>
                <w:spacing w:val="-10"/>
              </w:rPr>
              <w:t xml:space="preserve"> </w:t>
            </w:r>
            <w:r w:rsidRPr="002412D8">
              <w:t>and</w:t>
            </w:r>
            <w:r w:rsidRPr="00493148">
              <w:rPr>
                <w:spacing w:val="-4"/>
              </w:rPr>
              <w:t xml:space="preserve"> </w:t>
            </w:r>
            <w:r w:rsidRPr="002412D8">
              <w:t>reaction</w:t>
            </w:r>
            <w:r w:rsidRPr="00493148">
              <w:rPr>
                <w:spacing w:val="-9"/>
              </w:rPr>
              <w:t xml:space="preserve"> </w:t>
            </w:r>
            <w:r w:rsidRPr="002412D8">
              <w:t>of</w:t>
            </w:r>
            <w:r w:rsidRPr="00493148">
              <w:rPr>
                <w:spacing w:val="-2"/>
              </w:rPr>
              <w:t xml:space="preserve"> </w:t>
            </w:r>
            <w:r w:rsidRPr="002412D8">
              <w:t>s</w:t>
            </w:r>
            <w:r w:rsidRPr="00493148">
              <w:rPr>
                <w:spacing w:val="1"/>
              </w:rPr>
              <w:t>u</w:t>
            </w:r>
            <w:r w:rsidRPr="002412D8">
              <w:t>bstances).</w:t>
            </w:r>
          </w:p>
        </w:tc>
        <w:tc>
          <w:tcPr>
            <w:tcW w:w="864" w:type="dxa"/>
          </w:tcPr>
          <w:p w14:paraId="4E807A53" w14:textId="77777777" w:rsidR="00BF7ACF" w:rsidRDefault="00BF7ACF" w:rsidP="00BF7ACF">
            <w:pPr>
              <w:pStyle w:val="TableBodyCopy"/>
            </w:pPr>
          </w:p>
        </w:tc>
        <w:tc>
          <w:tcPr>
            <w:tcW w:w="866" w:type="dxa"/>
          </w:tcPr>
          <w:p w14:paraId="31E19852" w14:textId="77777777" w:rsidR="00BF7ACF" w:rsidRDefault="00BF7ACF" w:rsidP="00BF7ACF">
            <w:pPr>
              <w:pStyle w:val="TableBodyCopy"/>
            </w:pPr>
          </w:p>
        </w:tc>
        <w:tc>
          <w:tcPr>
            <w:tcW w:w="864" w:type="dxa"/>
          </w:tcPr>
          <w:p w14:paraId="369D5748" w14:textId="77777777" w:rsidR="00BF7ACF" w:rsidRDefault="00BF7ACF" w:rsidP="00BF7ACF">
            <w:pPr>
              <w:pStyle w:val="TableBodyCopy"/>
            </w:pPr>
          </w:p>
        </w:tc>
        <w:tc>
          <w:tcPr>
            <w:tcW w:w="864" w:type="dxa"/>
          </w:tcPr>
          <w:p w14:paraId="4D2A48A9" w14:textId="77777777" w:rsidR="00BF7ACF" w:rsidRDefault="00BF7ACF" w:rsidP="00BF7ACF">
            <w:pPr>
              <w:pStyle w:val="TableBodyCopy"/>
            </w:pPr>
          </w:p>
        </w:tc>
        <w:tc>
          <w:tcPr>
            <w:tcW w:w="864" w:type="dxa"/>
          </w:tcPr>
          <w:p w14:paraId="6A325DA0" w14:textId="77777777" w:rsidR="00BF7ACF" w:rsidRDefault="00BF7ACF" w:rsidP="00BF7ACF">
            <w:pPr>
              <w:pStyle w:val="TableBodyCopy"/>
            </w:pPr>
          </w:p>
        </w:tc>
        <w:tc>
          <w:tcPr>
            <w:tcW w:w="864" w:type="dxa"/>
          </w:tcPr>
          <w:p w14:paraId="293EA1FC" w14:textId="77777777" w:rsidR="00BF7ACF" w:rsidRDefault="00BF7ACF" w:rsidP="00BF7ACF">
            <w:pPr>
              <w:pStyle w:val="TableBodyCopy"/>
            </w:pPr>
          </w:p>
        </w:tc>
        <w:tc>
          <w:tcPr>
            <w:tcW w:w="864" w:type="dxa"/>
          </w:tcPr>
          <w:p w14:paraId="62D918BC" w14:textId="77777777" w:rsidR="00BF7ACF" w:rsidRDefault="00BF7ACF" w:rsidP="00BF7ACF">
            <w:pPr>
              <w:pStyle w:val="TableBodyCopy"/>
            </w:pPr>
          </w:p>
        </w:tc>
        <w:tc>
          <w:tcPr>
            <w:tcW w:w="864" w:type="dxa"/>
          </w:tcPr>
          <w:p w14:paraId="3D96DC7B" w14:textId="77777777" w:rsidR="00BF7ACF" w:rsidRDefault="00BF7ACF" w:rsidP="00BF7ACF">
            <w:pPr>
              <w:pStyle w:val="TableBodyCopy"/>
            </w:pPr>
          </w:p>
        </w:tc>
        <w:tc>
          <w:tcPr>
            <w:tcW w:w="864" w:type="dxa"/>
          </w:tcPr>
          <w:p w14:paraId="5F954202" w14:textId="77777777" w:rsidR="00BF7ACF" w:rsidRDefault="00BF7ACF" w:rsidP="00BF7ACF">
            <w:pPr>
              <w:pStyle w:val="TableBodyCopy"/>
            </w:pPr>
          </w:p>
        </w:tc>
        <w:tc>
          <w:tcPr>
            <w:tcW w:w="864" w:type="dxa"/>
          </w:tcPr>
          <w:p w14:paraId="7C123312" w14:textId="77777777" w:rsidR="00BF7ACF" w:rsidRDefault="00BF7ACF" w:rsidP="00BF7ACF">
            <w:pPr>
              <w:pStyle w:val="TableBodyCopy"/>
            </w:pPr>
          </w:p>
        </w:tc>
        <w:tc>
          <w:tcPr>
            <w:tcW w:w="864" w:type="dxa"/>
          </w:tcPr>
          <w:p w14:paraId="613E2C67" w14:textId="77777777" w:rsidR="00BF7ACF" w:rsidRDefault="00BF7ACF" w:rsidP="00BF7ACF">
            <w:pPr>
              <w:pStyle w:val="TableBodyCopy"/>
            </w:pPr>
          </w:p>
        </w:tc>
      </w:tr>
      <w:tr w:rsidR="00BF7ACF" w:rsidRPr="00CC38F7" w14:paraId="0BD2B4F9" w14:textId="77777777" w:rsidTr="73059CA2">
        <w:tblPrEx>
          <w:tblCellMar>
            <w:left w:w="108" w:type="dxa"/>
            <w:right w:w="108" w:type="dxa"/>
          </w:tblCellMar>
        </w:tblPrEx>
        <w:trPr>
          <w:cantSplit/>
          <w:trHeight w:val="395"/>
        </w:trPr>
        <w:tc>
          <w:tcPr>
            <w:tcW w:w="4894" w:type="dxa"/>
          </w:tcPr>
          <w:p w14:paraId="546F9F7C" w14:textId="4D818057" w:rsidR="00BF7ACF" w:rsidRPr="00A815E6" w:rsidRDefault="00BF7ACF" w:rsidP="00493148">
            <w:pPr>
              <w:pStyle w:val="TableDescriptivestatements"/>
              <w:numPr>
                <w:ilvl w:val="0"/>
                <w:numId w:val="41"/>
              </w:numPr>
            </w:pPr>
            <w:r w:rsidRPr="002412D8">
              <w:t>Applies</w:t>
            </w:r>
            <w:r w:rsidRPr="00493148">
              <w:rPr>
                <w:spacing w:val="-8"/>
              </w:rPr>
              <w:t xml:space="preserve"> </w:t>
            </w:r>
            <w:r w:rsidRPr="002412D8">
              <w:t>the</w:t>
            </w:r>
            <w:r w:rsidRPr="00493148">
              <w:rPr>
                <w:spacing w:val="-4"/>
              </w:rPr>
              <w:t xml:space="preserve"> </w:t>
            </w:r>
            <w:r w:rsidRPr="002412D8">
              <w:t>law</w:t>
            </w:r>
            <w:r w:rsidRPr="00493148">
              <w:rPr>
                <w:spacing w:val="-4"/>
              </w:rPr>
              <w:t xml:space="preserve"> </w:t>
            </w:r>
            <w:r w:rsidRPr="002412D8">
              <w:t>of</w:t>
            </w:r>
            <w:r w:rsidRPr="00493148">
              <w:rPr>
                <w:spacing w:val="-2"/>
              </w:rPr>
              <w:t xml:space="preserve"> </w:t>
            </w:r>
            <w:r w:rsidRPr="002412D8">
              <w:t>co</w:t>
            </w:r>
            <w:r w:rsidRPr="00493148">
              <w:rPr>
                <w:spacing w:val="1"/>
              </w:rPr>
              <w:t>n</w:t>
            </w:r>
            <w:r w:rsidRPr="002412D8">
              <w:t>servation</w:t>
            </w:r>
            <w:r w:rsidRPr="00493148">
              <w:rPr>
                <w:spacing w:val="-12"/>
              </w:rPr>
              <w:t xml:space="preserve"> </w:t>
            </w:r>
            <w:r w:rsidRPr="002412D8">
              <w:t>of</w:t>
            </w:r>
            <w:r w:rsidRPr="00493148">
              <w:rPr>
                <w:spacing w:val="-2"/>
              </w:rPr>
              <w:t xml:space="preserve"> </w:t>
            </w:r>
            <w:r w:rsidRPr="002412D8">
              <w:t>e</w:t>
            </w:r>
            <w:r w:rsidRPr="00493148">
              <w:rPr>
                <w:spacing w:val="2"/>
              </w:rPr>
              <w:t>n</w:t>
            </w:r>
            <w:r w:rsidRPr="002412D8">
              <w:t>er</w:t>
            </w:r>
            <w:r w:rsidRPr="00493148">
              <w:rPr>
                <w:spacing w:val="1"/>
              </w:rPr>
              <w:t>g</w:t>
            </w:r>
            <w:r w:rsidRPr="002412D8">
              <w:t>y</w:t>
            </w:r>
            <w:r w:rsidRPr="00493148">
              <w:rPr>
                <w:spacing w:val="-9"/>
              </w:rPr>
              <w:t xml:space="preserve"> </w:t>
            </w:r>
            <w:r w:rsidRPr="002412D8">
              <w:t>to</w:t>
            </w:r>
            <w:r w:rsidRPr="00493148">
              <w:rPr>
                <w:spacing w:val="-2"/>
              </w:rPr>
              <w:t xml:space="preserve"> </w:t>
            </w:r>
            <w:r w:rsidRPr="002412D8">
              <w:t>analyze</w:t>
            </w:r>
            <w:r w:rsidRPr="00493148">
              <w:rPr>
                <w:spacing w:val="-6"/>
              </w:rPr>
              <w:t xml:space="preserve"> </w:t>
            </w:r>
            <w:r w:rsidRPr="002412D8">
              <w:t>and</w:t>
            </w:r>
            <w:r w:rsidRPr="00493148">
              <w:rPr>
                <w:spacing w:val="-4"/>
              </w:rPr>
              <w:t xml:space="preserve"> </w:t>
            </w:r>
            <w:r w:rsidRPr="002412D8">
              <w:t>evalu</w:t>
            </w:r>
            <w:r w:rsidRPr="00493148">
              <w:rPr>
                <w:spacing w:val="2"/>
              </w:rPr>
              <w:t>a</w:t>
            </w:r>
            <w:r w:rsidRPr="002412D8">
              <w:t>te</w:t>
            </w:r>
            <w:r w:rsidRPr="00493148">
              <w:rPr>
                <w:spacing w:val="-9"/>
              </w:rPr>
              <w:t xml:space="preserve"> </w:t>
            </w:r>
            <w:r w:rsidRPr="002412D8">
              <w:t>en</w:t>
            </w:r>
            <w:r w:rsidRPr="00493148">
              <w:rPr>
                <w:spacing w:val="1"/>
              </w:rPr>
              <w:t>e</w:t>
            </w:r>
            <w:r w:rsidRPr="002412D8">
              <w:t>rgy excha</w:t>
            </w:r>
            <w:r w:rsidRPr="00493148">
              <w:rPr>
                <w:spacing w:val="2"/>
              </w:rPr>
              <w:t>n</w:t>
            </w:r>
            <w:r w:rsidRPr="002412D8">
              <w:t>ges</w:t>
            </w:r>
            <w:r w:rsidRPr="00493148">
              <w:rPr>
                <w:spacing w:val="-12"/>
              </w:rPr>
              <w:t xml:space="preserve"> </w:t>
            </w:r>
            <w:r w:rsidRPr="002412D8">
              <w:t>that</w:t>
            </w:r>
            <w:r w:rsidRPr="00493148">
              <w:rPr>
                <w:spacing w:val="-3"/>
              </w:rPr>
              <w:t xml:space="preserve"> </w:t>
            </w:r>
            <w:r w:rsidRPr="002412D8">
              <w:t>occur</w:t>
            </w:r>
            <w:r w:rsidRPr="00493148">
              <w:rPr>
                <w:spacing w:val="-6"/>
              </w:rPr>
              <w:t xml:space="preserve"> </w:t>
            </w:r>
            <w:r w:rsidRPr="002412D8">
              <w:t>in</w:t>
            </w:r>
            <w:r w:rsidRPr="00493148">
              <w:rPr>
                <w:spacing w:val="-2"/>
              </w:rPr>
              <w:t xml:space="preserve"> </w:t>
            </w:r>
            <w:r w:rsidRPr="00493148">
              <w:rPr>
                <w:spacing w:val="1"/>
              </w:rPr>
              <w:t>e</w:t>
            </w:r>
            <w:r w:rsidRPr="002412D8">
              <w:t>xot</w:t>
            </w:r>
            <w:r w:rsidRPr="00493148">
              <w:rPr>
                <w:spacing w:val="1"/>
              </w:rPr>
              <w:t>h</w:t>
            </w:r>
            <w:r w:rsidRPr="002412D8">
              <w:t>ermic</w:t>
            </w:r>
            <w:r w:rsidRPr="00493148">
              <w:rPr>
                <w:spacing w:val="-12"/>
              </w:rPr>
              <w:t xml:space="preserve"> </w:t>
            </w:r>
            <w:r w:rsidRPr="002412D8">
              <w:t>and</w:t>
            </w:r>
            <w:r w:rsidRPr="00493148">
              <w:rPr>
                <w:spacing w:val="-3"/>
              </w:rPr>
              <w:t xml:space="preserve"> </w:t>
            </w:r>
            <w:r w:rsidRPr="002412D8">
              <w:t>e</w:t>
            </w:r>
            <w:r w:rsidRPr="00493148">
              <w:rPr>
                <w:spacing w:val="2"/>
              </w:rPr>
              <w:t>n</w:t>
            </w:r>
            <w:r w:rsidRPr="002412D8">
              <w:t>dother</w:t>
            </w:r>
            <w:r w:rsidRPr="00493148">
              <w:rPr>
                <w:spacing w:val="1"/>
              </w:rPr>
              <w:t>m</w:t>
            </w:r>
            <w:r w:rsidRPr="002412D8">
              <w:t>ic</w:t>
            </w:r>
            <w:r w:rsidRPr="00493148">
              <w:rPr>
                <w:spacing w:val="-14"/>
              </w:rPr>
              <w:t xml:space="preserve"> </w:t>
            </w:r>
            <w:r w:rsidRPr="002412D8">
              <w:t>reactions.</w:t>
            </w:r>
          </w:p>
        </w:tc>
        <w:tc>
          <w:tcPr>
            <w:tcW w:w="864" w:type="dxa"/>
          </w:tcPr>
          <w:p w14:paraId="59463AE0" w14:textId="77777777" w:rsidR="00BF7ACF" w:rsidRDefault="00BF7ACF" w:rsidP="00BF7ACF">
            <w:pPr>
              <w:pStyle w:val="TableBodyCopy"/>
            </w:pPr>
          </w:p>
        </w:tc>
        <w:tc>
          <w:tcPr>
            <w:tcW w:w="866" w:type="dxa"/>
          </w:tcPr>
          <w:p w14:paraId="764D939D" w14:textId="77777777" w:rsidR="00BF7ACF" w:rsidRDefault="00BF7ACF" w:rsidP="00BF7ACF">
            <w:pPr>
              <w:pStyle w:val="TableBodyCopy"/>
            </w:pPr>
          </w:p>
        </w:tc>
        <w:tc>
          <w:tcPr>
            <w:tcW w:w="864" w:type="dxa"/>
          </w:tcPr>
          <w:p w14:paraId="1924F1FD" w14:textId="77777777" w:rsidR="00BF7ACF" w:rsidRDefault="00BF7ACF" w:rsidP="00BF7ACF">
            <w:pPr>
              <w:pStyle w:val="TableBodyCopy"/>
            </w:pPr>
          </w:p>
        </w:tc>
        <w:tc>
          <w:tcPr>
            <w:tcW w:w="864" w:type="dxa"/>
          </w:tcPr>
          <w:p w14:paraId="39642571" w14:textId="77777777" w:rsidR="00BF7ACF" w:rsidRDefault="00BF7ACF" w:rsidP="00BF7ACF">
            <w:pPr>
              <w:pStyle w:val="TableBodyCopy"/>
            </w:pPr>
          </w:p>
        </w:tc>
        <w:tc>
          <w:tcPr>
            <w:tcW w:w="864" w:type="dxa"/>
          </w:tcPr>
          <w:p w14:paraId="51FD322C" w14:textId="77777777" w:rsidR="00BF7ACF" w:rsidRDefault="00BF7ACF" w:rsidP="00BF7ACF">
            <w:pPr>
              <w:pStyle w:val="TableBodyCopy"/>
            </w:pPr>
          </w:p>
        </w:tc>
        <w:tc>
          <w:tcPr>
            <w:tcW w:w="864" w:type="dxa"/>
          </w:tcPr>
          <w:p w14:paraId="797A9ED1" w14:textId="77777777" w:rsidR="00BF7ACF" w:rsidRDefault="00BF7ACF" w:rsidP="00BF7ACF">
            <w:pPr>
              <w:pStyle w:val="TableBodyCopy"/>
            </w:pPr>
          </w:p>
        </w:tc>
        <w:tc>
          <w:tcPr>
            <w:tcW w:w="864" w:type="dxa"/>
          </w:tcPr>
          <w:p w14:paraId="702BBA26" w14:textId="77777777" w:rsidR="00BF7ACF" w:rsidRDefault="00BF7ACF" w:rsidP="00BF7ACF">
            <w:pPr>
              <w:pStyle w:val="TableBodyCopy"/>
            </w:pPr>
          </w:p>
        </w:tc>
        <w:tc>
          <w:tcPr>
            <w:tcW w:w="864" w:type="dxa"/>
          </w:tcPr>
          <w:p w14:paraId="58913851" w14:textId="77777777" w:rsidR="00BF7ACF" w:rsidRDefault="00BF7ACF" w:rsidP="00BF7ACF">
            <w:pPr>
              <w:pStyle w:val="TableBodyCopy"/>
            </w:pPr>
          </w:p>
        </w:tc>
        <w:tc>
          <w:tcPr>
            <w:tcW w:w="864" w:type="dxa"/>
          </w:tcPr>
          <w:p w14:paraId="562A66A6" w14:textId="77777777" w:rsidR="00BF7ACF" w:rsidRDefault="00BF7ACF" w:rsidP="00BF7ACF">
            <w:pPr>
              <w:pStyle w:val="TableBodyCopy"/>
            </w:pPr>
          </w:p>
        </w:tc>
        <w:tc>
          <w:tcPr>
            <w:tcW w:w="864" w:type="dxa"/>
          </w:tcPr>
          <w:p w14:paraId="33B0C55F" w14:textId="77777777" w:rsidR="00BF7ACF" w:rsidRDefault="00BF7ACF" w:rsidP="00BF7ACF">
            <w:pPr>
              <w:pStyle w:val="TableBodyCopy"/>
            </w:pPr>
          </w:p>
        </w:tc>
        <w:tc>
          <w:tcPr>
            <w:tcW w:w="864" w:type="dxa"/>
          </w:tcPr>
          <w:p w14:paraId="1F90A9E7" w14:textId="77777777" w:rsidR="00BF7ACF" w:rsidRDefault="00BF7ACF" w:rsidP="00BF7ACF">
            <w:pPr>
              <w:pStyle w:val="TableBodyCopy"/>
            </w:pPr>
          </w:p>
        </w:tc>
      </w:tr>
      <w:tr w:rsidR="00BF7ACF" w:rsidRPr="00CC38F7" w14:paraId="7134A94C" w14:textId="77777777" w:rsidTr="73059CA2">
        <w:tblPrEx>
          <w:tblCellMar>
            <w:left w:w="108" w:type="dxa"/>
            <w:right w:w="108" w:type="dxa"/>
          </w:tblCellMar>
        </w:tblPrEx>
        <w:trPr>
          <w:cantSplit/>
          <w:trHeight w:val="395"/>
        </w:trPr>
        <w:tc>
          <w:tcPr>
            <w:tcW w:w="4894" w:type="dxa"/>
          </w:tcPr>
          <w:p w14:paraId="1B9BB29B" w14:textId="7C255D72" w:rsidR="00BF7ACF" w:rsidRPr="00A815E6" w:rsidRDefault="00BF7ACF" w:rsidP="00493148">
            <w:pPr>
              <w:pStyle w:val="TableDescriptivestatements"/>
              <w:numPr>
                <w:ilvl w:val="0"/>
                <w:numId w:val="41"/>
              </w:numPr>
            </w:pPr>
            <w:r w:rsidRPr="002412D8">
              <w:t>Understa</w:t>
            </w:r>
            <w:r w:rsidRPr="00493148">
              <w:rPr>
                <w:spacing w:val="2"/>
              </w:rPr>
              <w:t>n</w:t>
            </w:r>
            <w:r w:rsidRPr="002412D8">
              <w:t>ds</w:t>
            </w:r>
            <w:r w:rsidRPr="00493148">
              <w:rPr>
                <w:spacing w:val="-14"/>
              </w:rPr>
              <w:t xml:space="preserve"> </w:t>
            </w:r>
            <w:r w:rsidRPr="002412D8">
              <w:t>t</w:t>
            </w:r>
            <w:r w:rsidRPr="00493148">
              <w:rPr>
                <w:spacing w:val="1"/>
              </w:rPr>
              <w:t>h</w:t>
            </w:r>
            <w:r w:rsidRPr="002412D8">
              <w:t>erm</w:t>
            </w:r>
            <w:r w:rsidRPr="00493148">
              <w:rPr>
                <w:spacing w:val="1"/>
              </w:rPr>
              <w:t>o</w:t>
            </w:r>
            <w:r w:rsidRPr="002412D8">
              <w:t>dynamic</w:t>
            </w:r>
            <w:r w:rsidRPr="00493148">
              <w:rPr>
                <w:spacing w:val="-16"/>
              </w:rPr>
              <w:t xml:space="preserve"> </w:t>
            </w:r>
            <w:r w:rsidRPr="002412D8">
              <w:t>relatio</w:t>
            </w:r>
            <w:r w:rsidRPr="00493148">
              <w:rPr>
                <w:spacing w:val="2"/>
              </w:rPr>
              <w:t>n</w:t>
            </w:r>
            <w:r w:rsidRPr="002412D8">
              <w:t>shi</w:t>
            </w:r>
            <w:r w:rsidRPr="00493148">
              <w:rPr>
                <w:spacing w:val="1"/>
              </w:rPr>
              <w:t>p</w:t>
            </w:r>
            <w:r w:rsidRPr="002412D8">
              <w:t>s</w:t>
            </w:r>
            <w:r w:rsidRPr="00493148">
              <w:rPr>
                <w:spacing w:val="-14"/>
              </w:rPr>
              <w:t xml:space="preserve"> </w:t>
            </w:r>
            <w:r w:rsidRPr="002412D8">
              <w:t>a</w:t>
            </w:r>
            <w:r w:rsidRPr="00493148">
              <w:rPr>
                <w:spacing w:val="1"/>
              </w:rPr>
              <w:t>m</w:t>
            </w:r>
            <w:r w:rsidRPr="002412D8">
              <w:t>ong</w:t>
            </w:r>
            <w:r w:rsidRPr="00493148">
              <w:rPr>
                <w:spacing w:val="-8"/>
              </w:rPr>
              <w:t xml:space="preserve"> </w:t>
            </w:r>
            <w:r w:rsidRPr="002412D8">
              <w:t>spontaneo</w:t>
            </w:r>
            <w:r w:rsidRPr="00493148">
              <w:rPr>
                <w:spacing w:val="2"/>
              </w:rPr>
              <w:t>u</w:t>
            </w:r>
            <w:r w:rsidRPr="002412D8">
              <w:t>s</w:t>
            </w:r>
            <w:r w:rsidRPr="00493148">
              <w:rPr>
                <w:spacing w:val="-14"/>
              </w:rPr>
              <w:t xml:space="preserve"> </w:t>
            </w:r>
            <w:r w:rsidRPr="002412D8">
              <w:t>r</w:t>
            </w:r>
            <w:r w:rsidRPr="00493148">
              <w:rPr>
                <w:spacing w:val="1"/>
              </w:rPr>
              <w:t>e</w:t>
            </w:r>
            <w:r w:rsidRPr="002412D8">
              <w:t>actions,</w:t>
            </w:r>
            <w:r w:rsidRPr="00493148">
              <w:rPr>
                <w:spacing w:val="-11"/>
              </w:rPr>
              <w:t xml:space="preserve"> </w:t>
            </w:r>
            <w:r w:rsidRPr="002412D8">
              <w:t>entro</w:t>
            </w:r>
            <w:r w:rsidRPr="00493148">
              <w:rPr>
                <w:spacing w:val="1"/>
              </w:rPr>
              <w:t>p</w:t>
            </w:r>
            <w:r w:rsidRPr="002412D8">
              <w:t>y, enthal</w:t>
            </w:r>
            <w:r w:rsidRPr="00493148">
              <w:rPr>
                <w:spacing w:val="1"/>
              </w:rPr>
              <w:t>p</w:t>
            </w:r>
            <w:r w:rsidRPr="002412D8">
              <w:t>y,</w:t>
            </w:r>
            <w:r w:rsidRPr="00493148">
              <w:rPr>
                <w:spacing w:val="-10"/>
              </w:rPr>
              <w:t xml:space="preserve"> </w:t>
            </w:r>
            <w:r w:rsidRPr="002412D8">
              <w:t>temper</w:t>
            </w:r>
            <w:r w:rsidRPr="00493148">
              <w:rPr>
                <w:spacing w:val="2"/>
              </w:rPr>
              <w:t>a</w:t>
            </w:r>
            <w:r w:rsidRPr="002412D8">
              <w:t>ture</w:t>
            </w:r>
            <w:r w:rsidRPr="00493148">
              <w:rPr>
                <w:spacing w:val="-14"/>
              </w:rPr>
              <w:t xml:space="preserve"> </w:t>
            </w:r>
            <w:r w:rsidRPr="002412D8">
              <w:t>and</w:t>
            </w:r>
            <w:r w:rsidRPr="00493148">
              <w:rPr>
                <w:spacing w:val="-3"/>
              </w:rPr>
              <w:t xml:space="preserve"> </w:t>
            </w:r>
            <w:r w:rsidRPr="002412D8">
              <w:t>Gib</w:t>
            </w:r>
            <w:r w:rsidRPr="00493148">
              <w:rPr>
                <w:spacing w:val="1"/>
              </w:rPr>
              <w:t>b</w:t>
            </w:r>
            <w:r w:rsidRPr="002412D8">
              <w:t>s</w:t>
            </w:r>
            <w:r w:rsidRPr="00493148">
              <w:rPr>
                <w:spacing w:val="-6"/>
              </w:rPr>
              <w:t xml:space="preserve"> </w:t>
            </w:r>
            <w:r w:rsidRPr="002412D8">
              <w:t>free</w:t>
            </w:r>
            <w:r w:rsidRPr="00493148">
              <w:rPr>
                <w:spacing w:val="-3"/>
              </w:rPr>
              <w:t xml:space="preserve"> </w:t>
            </w:r>
            <w:r w:rsidRPr="002412D8">
              <w:t>energy.</w:t>
            </w:r>
          </w:p>
        </w:tc>
        <w:tc>
          <w:tcPr>
            <w:tcW w:w="864" w:type="dxa"/>
          </w:tcPr>
          <w:p w14:paraId="3F1FB3E2" w14:textId="77777777" w:rsidR="00BF7ACF" w:rsidRDefault="00BF7ACF" w:rsidP="00BF7ACF">
            <w:pPr>
              <w:pStyle w:val="TableBodyCopy"/>
            </w:pPr>
          </w:p>
        </w:tc>
        <w:tc>
          <w:tcPr>
            <w:tcW w:w="866" w:type="dxa"/>
          </w:tcPr>
          <w:p w14:paraId="3E44BB32" w14:textId="77777777" w:rsidR="00BF7ACF" w:rsidRDefault="00BF7ACF" w:rsidP="00BF7ACF">
            <w:pPr>
              <w:pStyle w:val="TableBodyCopy"/>
            </w:pPr>
          </w:p>
        </w:tc>
        <w:tc>
          <w:tcPr>
            <w:tcW w:w="864" w:type="dxa"/>
          </w:tcPr>
          <w:p w14:paraId="6DCE3BB0" w14:textId="77777777" w:rsidR="00BF7ACF" w:rsidRDefault="00BF7ACF" w:rsidP="00BF7ACF">
            <w:pPr>
              <w:pStyle w:val="TableBodyCopy"/>
            </w:pPr>
          </w:p>
        </w:tc>
        <w:tc>
          <w:tcPr>
            <w:tcW w:w="864" w:type="dxa"/>
          </w:tcPr>
          <w:p w14:paraId="1BD4B691" w14:textId="77777777" w:rsidR="00BF7ACF" w:rsidRDefault="00BF7ACF" w:rsidP="00BF7ACF">
            <w:pPr>
              <w:pStyle w:val="TableBodyCopy"/>
            </w:pPr>
          </w:p>
        </w:tc>
        <w:tc>
          <w:tcPr>
            <w:tcW w:w="864" w:type="dxa"/>
          </w:tcPr>
          <w:p w14:paraId="4A6C943E" w14:textId="77777777" w:rsidR="00BF7ACF" w:rsidRDefault="00BF7ACF" w:rsidP="00BF7ACF">
            <w:pPr>
              <w:pStyle w:val="TableBodyCopy"/>
            </w:pPr>
          </w:p>
        </w:tc>
        <w:tc>
          <w:tcPr>
            <w:tcW w:w="864" w:type="dxa"/>
          </w:tcPr>
          <w:p w14:paraId="427FF7DF" w14:textId="77777777" w:rsidR="00BF7ACF" w:rsidRDefault="00BF7ACF" w:rsidP="00BF7ACF">
            <w:pPr>
              <w:pStyle w:val="TableBodyCopy"/>
            </w:pPr>
          </w:p>
        </w:tc>
        <w:tc>
          <w:tcPr>
            <w:tcW w:w="864" w:type="dxa"/>
          </w:tcPr>
          <w:p w14:paraId="42550EB0" w14:textId="77777777" w:rsidR="00BF7ACF" w:rsidRDefault="00BF7ACF" w:rsidP="00BF7ACF">
            <w:pPr>
              <w:pStyle w:val="TableBodyCopy"/>
            </w:pPr>
          </w:p>
        </w:tc>
        <w:tc>
          <w:tcPr>
            <w:tcW w:w="864" w:type="dxa"/>
          </w:tcPr>
          <w:p w14:paraId="54214642" w14:textId="77777777" w:rsidR="00BF7ACF" w:rsidRDefault="00BF7ACF" w:rsidP="00BF7ACF">
            <w:pPr>
              <w:pStyle w:val="TableBodyCopy"/>
            </w:pPr>
          </w:p>
        </w:tc>
        <w:tc>
          <w:tcPr>
            <w:tcW w:w="864" w:type="dxa"/>
          </w:tcPr>
          <w:p w14:paraId="1B914764" w14:textId="77777777" w:rsidR="00BF7ACF" w:rsidRDefault="00BF7ACF" w:rsidP="00BF7ACF">
            <w:pPr>
              <w:pStyle w:val="TableBodyCopy"/>
            </w:pPr>
          </w:p>
        </w:tc>
        <w:tc>
          <w:tcPr>
            <w:tcW w:w="864" w:type="dxa"/>
          </w:tcPr>
          <w:p w14:paraId="2F6C9302" w14:textId="77777777" w:rsidR="00BF7ACF" w:rsidRDefault="00BF7ACF" w:rsidP="00BF7ACF">
            <w:pPr>
              <w:pStyle w:val="TableBodyCopy"/>
            </w:pPr>
          </w:p>
        </w:tc>
        <w:tc>
          <w:tcPr>
            <w:tcW w:w="864" w:type="dxa"/>
          </w:tcPr>
          <w:p w14:paraId="735078BC" w14:textId="77777777" w:rsidR="00BF7ACF" w:rsidRDefault="00BF7ACF" w:rsidP="00BF7ACF">
            <w:pPr>
              <w:pStyle w:val="TableBodyCopy"/>
            </w:pPr>
          </w:p>
        </w:tc>
      </w:tr>
      <w:tr w:rsidR="00BF7ACF" w:rsidRPr="00CC38F7" w14:paraId="3CA03F6F" w14:textId="77777777" w:rsidTr="73059CA2">
        <w:tblPrEx>
          <w:tblCellMar>
            <w:left w:w="108" w:type="dxa"/>
            <w:right w:w="108" w:type="dxa"/>
          </w:tblCellMar>
        </w:tblPrEx>
        <w:trPr>
          <w:cantSplit/>
          <w:trHeight w:val="395"/>
        </w:trPr>
        <w:tc>
          <w:tcPr>
            <w:tcW w:w="4894" w:type="dxa"/>
          </w:tcPr>
          <w:p w14:paraId="2305E6E6" w14:textId="3D456E6E" w:rsidR="00BF7ACF" w:rsidRPr="00A815E6" w:rsidRDefault="00BB2766" w:rsidP="00BF7ACF">
            <w:pPr>
              <w:pStyle w:val="TableBodyCopy"/>
            </w:pPr>
            <w:r w:rsidRPr="00A815E6">
              <w:t>Competency 0</w:t>
            </w:r>
            <w:r>
              <w:t>39</w:t>
            </w:r>
            <w:r w:rsidRPr="00A815E6">
              <w:t xml:space="preserve">: </w:t>
            </w:r>
            <w:r w:rsidRPr="00CF5287">
              <w:rPr>
                <w:i/>
              </w:rPr>
              <w:t>The teacher understands nuclear fission, nuclear fusion and nuclear reactions.</w:t>
            </w:r>
          </w:p>
        </w:tc>
        <w:tc>
          <w:tcPr>
            <w:tcW w:w="864" w:type="dxa"/>
          </w:tcPr>
          <w:p w14:paraId="3477C4DF" w14:textId="77777777" w:rsidR="00BF7ACF" w:rsidRDefault="00BF7ACF" w:rsidP="00381F7A">
            <w:pPr>
              <w:pStyle w:val="TableBodyCopy"/>
            </w:pPr>
          </w:p>
        </w:tc>
        <w:tc>
          <w:tcPr>
            <w:tcW w:w="866" w:type="dxa"/>
          </w:tcPr>
          <w:p w14:paraId="71C86524" w14:textId="77777777" w:rsidR="00BF7ACF" w:rsidRDefault="00BF7ACF" w:rsidP="00381F7A">
            <w:pPr>
              <w:pStyle w:val="TableBodyCopy"/>
            </w:pPr>
          </w:p>
        </w:tc>
        <w:tc>
          <w:tcPr>
            <w:tcW w:w="864" w:type="dxa"/>
          </w:tcPr>
          <w:p w14:paraId="2FDD16E2" w14:textId="77777777" w:rsidR="00BF7ACF" w:rsidRDefault="00BF7ACF" w:rsidP="00381F7A">
            <w:pPr>
              <w:pStyle w:val="TableBodyCopy"/>
            </w:pPr>
          </w:p>
        </w:tc>
        <w:tc>
          <w:tcPr>
            <w:tcW w:w="864" w:type="dxa"/>
          </w:tcPr>
          <w:p w14:paraId="4FC398DE" w14:textId="77777777" w:rsidR="00BF7ACF" w:rsidRDefault="00BF7ACF" w:rsidP="00381F7A">
            <w:pPr>
              <w:pStyle w:val="TableBodyCopy"/>
            </w:pPr>
          </w:p>
        </w:tc>
        <w:tc>
          <w:tcPr>
            <w:tcW w:w="864" w:type="dxa"/>
          </w:tcPr>
          <w:p w14:paraId="1DCC6267" w14:textId="77777777" w:rsidR="00BF7ACF" w:rsidRDefault="00BF7ACF" w:rsidP="00381F7A">
            <w:pPr>
              <w:pStyle w:val="TableBodyCopy"/>
            </w:pPr>
          </w:p>
        </w:tc>
        <w:tc>
          <w:tcPr>
            <w:tcW w:w="864" w:type="dxa"/>
          </w:tcPr>
          <w:p w14:paraId="44E7D685" w14:textId="77777777" w:rsidR="00BF7ACF" w:rsidRDefault="00BF7ACF" w:rsidP="00381F7A">
            <w:pPr>
              <w:pStyle w:val="TableBodyCopy"/>
            </w:pPr>
          </w:p>
        </w:tc>
        <w:tc>
          <w:tcPr>
            <w:tcW w:w="864" w:type="dxa"/>
          </w:tcPr>
          <w:p w14:paraId="0D1D82A3" w14:textId="77777777" w:rsidR="00BF7ACF" w:rsidRDefault="00BF7ACF" w:rsidP="00381F7A">
            <w:pPr>
              <w:pStyle w:val="TableBodyCopy"/>
            </w:pPr>
          </w:p>
        </w:tc>
        <w:tc>
          <w:tcPr>
            <w:tcW w:w="864" w:type="dxa"/>
          </w:tcPr>
          <w:p w14:paraId="40296448" w14:textId="77777777" w:rsidR="00BF7ACF" w:rsidRDefault="00BF7ACF" w:rsidP="00381F7A">
            <w:pPr>
              <w:pStyle w:val="TableBodyCopy"/>
            </w:pPr>
          </w:p>
        </w:tc>
        <w:tc>
          <w:tcPr>
            <w:tcW w:w="864" w:type="dxa"/>
          </w:tcPr>
          <w:p w14:paraId="0EF8F96C" w14:textId="77777777" w:rsidR="00BF7ACF" w:rsidRDefault="00BF7ACF" w:rsidP="00381F7A">
            <w:pPr>
              <w:pStyle w:val="TableBodyCopy"/>
            </w:pPr>
          </w:p>
        </w:tc>
        <w:tc>
          <w:tcPr>
            <w:tcW w:w="864" w:type="dxa"/>
          </w:tcPr>
          <w:p w14:paraId="008560DB" w14:textId="77777777" w:rsidR="00BF7ACF" w:rsidRDefault="00BF7ACF" w:rsidP="00381F7A">
            <w:pPr>
              <w:pStyle w:val="TableBodyCopy"/>
            </w:pPr>
          </w:p>
        </w:tc>
        <w:tc>
          <w:tcPr>
            <w:tcW w:w="864" w:type="dxa"/>
          </w:tcPr>
          <w:p w14:paraId="17E16304" w14:textId="77777777" w:rsidR="00BF7ACF" w:rsidRDefault="00BF7ACF" w:rsidP="00381F7A">
            <w:pPr>
              <w:pStyle w:val="TableBodyCopy"/>
            </w:pPr>
          </w:p>
        </w:tc>
      </w:tr>
      <w:tr w:rsidR="00BB2766" w:rsidRPr="00CC38F7" w14:paraId="094BFD4C" w14:textId="77777777" w:rsidTr="73059CA2">
        <w:tblPrEx>
          <w:tblCellMar>
            <w:left w:w="108" w:type="dxa"/>
            <w:right w:w="108" w:type="dxa"/>
          </w:tblCellMar>
        </w:tblPrEx>
        <w:trPr>
          <w:cantSplit/>
          <w:trHeight w:val="395"/>
        </w:trPr>
        <w:tc>
          <w:tcPr>
            <w:tcW w:w="4894" w:type="dxa"/>
          </w:tcPr>
          <w:p w14:paraId="051D71D0" w14:textId="7785D5DF" w:rsidR="00BB2766" w:rsidRPr="00A815E6" w:rsidRDefault="00BB2766" w:rsidP="00493148">
            <w:pPr>
              <w:pStyle w:val="TableDescriptivestatements"/>
              <w:numPr>
                <w:ilvl w:val="0"/>
                <w:numId w:val="42"/>
              </w:numPr>
            </w:pPr>
            <w:r w:rsidRPr="009E587F">
              <w:t>Uses</w:t>
            </w:r>
            <w:r w:rsidRPr="00493148">
              <w:rPr>
                <w:spacing w:val="-5"/>
              </w:rPr>
              <w:t xml:space="preserve"> </w:t>
            </w:r>
            <w:r w:rsidRPr="009E587F">
              <w:t>m</w:t>
            </w:r>
            <w:r w:rsidRPr="00493148">
              <w:rPr>
                <w:spacing w:val="1"/>
              </w:rPr>
              <w:t>o</w:t>
            </w:r>
            <w:r w:rsidRPr="009E587F">
              <w:t>d</w:t>
            </w:r>
            <w:r w:rsidRPr="00493148">
              <w:rPr>
                <w:spacing w:val="1"/>
              </w:rPr>
              <w:t>e</w:t>
            </w:r>
            <w:r w:rsidRPr="009E587F">
              <w:t>ls</w:t>
            </w:r>
            <w:r w:rsidRPr="00493148">
              <w:rPr>
                <w:spacing w:val="-8"/>
              </w:rPr>
              <w:t xml:space="preserve"> </w:t>
            </w:r>
            <w:r w:rsidRPr="009E587F">
              <w:t>to</w:t>
            </w:r>
            <w:r w:rsidRPr="00493148">
              <w:rPr>
                <w:spacing w:val="-2"/>
              </w:rPr>
              <w:t xml:space="preserve"> </w:t>
            </w:r>
            <w:r w:rsidRPr="00493148">
              <w:rPr>
                <w:spacing w:val="1"/>
              </w:rPr>
              <w:t>e</w:t>
            </w:r>
            <w:r w:rsidRPr="009E587F">
              <w:t>xplain</w:t>
            </w:r>
            <w:r w:rsidRPr="00493148">
              <w:rPr>
                <w:spacing w:val="-8"/>
              </w:rPr>
              <w:t xml:space="preserve"> </w:t>
            </w:r>
            <w:r w:rsidRPr="009E587F">
              <w:t>radioactivity</w:t>
            </w:r>
            <w:r w:rsidRPr="00493148">
              <w:rPr>
                <w:spacing w:val="-14"/>
              </w:rPr>
              <w:t xml:space="preserve"> </w:t>
            </w:r>
            <w:r w:rsidRPr="009E587F">
              <w:t>and</w:t>
            </w:r>
            <w:r w:rsidRPr="00493148">
              <w:rPr>
                <w:spacing w:val="-4"/>
              </w:rPr>
              <w:t xml:space="preserve"> </w:t>
            </w:r>
            <w:r w:rsidRPr="009E587F">
              <w:t>r</w:t>
            </w:r>
            <w:r w:rsidRPr="00493148">
              <w:rPr>
                <w:spacing w:val="1"/>
              </w:rPr>
              <w:t>a</w:t>
            </w:r>
            <w:r w:rsidRPr="009E587F">
              <w:t>dioactive</w:t>
            </w:r>
            <w:r w:rsidRPr="00493148">
              <w:rPr>
                <w:spacing w:val="-12"/>
              </w:rPr>
              <w:t xml:space="preserve"> </w:t>
            </w:r>
            <w:r w:rsidRPr="00493148">
              <w:rPr>
                <w:spacing w:val="1"/>
              </w:rPr>
              <w:t>d</w:t>
            </w:r>
            <w:r w:rsidRPr="009E587F">
              <w:t>ecay</w:t>
            </w:r>
            <w:r w:rsidRPr="00493148">
              <w:rPr>
                <w:spacing w:val="-6"/>
              </w:rPr>
              <w:t xml:space="preserve"> </w:t>
            </w:r>
            <w:r w:rsidRPr="009E587F">
              <w:t>(i.e.,</w:t>
            </w:r>
            <w:r w:rsidRPr="00493148">
              <w:rPr>
                <w:spacing w:val="-4"/>
              </w:rPr>
              <w:t xml:space="preserve"> </w:t>
            </w:r>
            <w:r w:rsidRPr="009E587F">
              <w:t>alpha,</w:t>
            </w:r>
            <w:r w:rsidRPr="00493148">
              <w:rPr>
                <w:spacing w:val="-7"/>
              </w:rPr>
              <w:t xml:space="preserve"> </w:t>
            </w:r>
            <w:r w:rsidRPr="009E587F">
              <w:t>b</w:t>
            </w:r>
            <w:r w:rsidRPr="00493148">
              <w:rPr>
                <w:spacing w:val="1"/>
              </w:rPr>
              <w:t>e</w:t>
            </w:r>
            <w:r w:rsidRPr="009E587F">
              <w:t>ta and gamma).</w:t>
            </w:r>
          </w:p>
        </w:tc>
        <w:tc>
          <w:tcPr>
            <w:tcW w:w="864" w:type="dxa"/>
          </w:tcPr>
          <w:p w14:paraId="55A3DE7A" w14:textId="77777777" w:rsidR="00BB2766" w:rsidRDefault="00BB2766" w:rsidP="00BB2766">
            <w:pPr>
              <w:pStyle w:val="TableBodyCopy"/>
            </w:pPr>
          </w:p>
        </w:tc>
        <w:tc>
          <w:tcPr>
            <w:tcW w:w="866" w:type="dxa"/>
          </w:tcPr>
          <w:p w14:paraId="0A9AC4B7" w14:textId="77777777" w:rsidR="00BB2766" w:rsidRDefault="00BB2766" w:rsidP="00BB2766">
            <w:pPr>
              <w:pStyle w:val="TableBodyCopy"/>
            </w:pPr>
          </w:p>
        </w:tc>
        <w:tc>
          <w:tcPr>
            <w:tcW w:w="864" w:type="dxa"/>
          </w:tcPr>
          <w:p w14:paraId="6E796483" w14:textId="77777777" w:rsidR="00BB2766" w:rsidRDefault="00BB2766" w:rsidP="00BB2766">
            <w:pPr>
              <w:pStyle w:val="TableBodyCopy"/>
            </w:pPr>
          </w:p>
        </w:tc>
        <w:tc>
          <w:tcPr>
            <w:tcW w:w="864" w:type="dxa"/>
          </w:tcPr>
          <w:p w14:paraId="4211F318" w14:textId="77777777" w:rsidR="00BB2766" w:rsidRDefault="00BB2766" w:rsidP="00BB2766">
            <w:pPr>
              <w:pStyle w:val="TableBodyCopy"/>
            </w:pPr>
          </w:p>
        </w:tc>
        <w:tc>
          <w:tcPr>
            <w:tcW w:w="864" w:type="dxa"/>
          </w:tcPr>
          <w:p w14:paraId="45A7C326" w14:textId="77777777" w:rsidR="00BB2766" w:rsidRDefault="00BB2766" w:rsidP="00BB2766">
            <w:pPr>
              <w:pStyle w:val="TableBodyCopy"/>
            </w:pPr>
          </w:p>
        </w:tc>
        <w:tc>
          <w:tcPr>
            <w:tcW w:w="864" w:type="dxa"/>
          </w:tcPr>
          <w:p w14:paraId="4FF66411" w14:textId="77777777" w:rsidR="00BB2766" w:rsidRDefault="00BB2766" w:rsidP="00BB2766">
            <w:pPr>
              <w:pStyle w:val="TableBodyCopy"/>
            </w:pPr>
          </w:p>
        </w:tc>
        <w:tc>
          <w:tcPr>
            <w:tcW w:w="864" w:type="dxa"/>
          </w:tcPr>
          <w:p w14:paraId="3A69C328" w14:textId="77777777" w:rsidR="00BB2766" w:rsidRDefault="00BB2766" w:rsidP="00BB2766">
            <w:pPr>
              <w:pStyle w:val="TableBodyCopy"/>
            </w:pPr>
          </w:p>
        </w:tc>
        <w:tc>
          <w:tcPr>
            <w:tcW w:w="864" w:type="dxa"/>
          </w:tcPr>
          <w:p w14:paraId="0670AD5A" w14:textId="77777777" w:rsidR="00BB2766" w:rsidRDefault="00BB2766" w:rsidP="00BB2766">
            <w:pPr>
              <w:pStyle w:val="TableBodyCopy"/>
            </w:pPr>
          </w:p>
        </w:tc>
        <w:tc>
          <w:tcPr>
            <w:tcW w:w="864" w:type="dxa"/>
          </w:tcPr>
          <w:p w14:paraId="2BB704AD" w14:textId="77777777" w:rsidR="00BB2766" w:rsidRDefault="00BB2766" w:rsidP="00BB2766">
            <w:pPr>
              <w:pStyle w:val="TableBodyCopy"/>
            </w:pPr>
          </w:p>
        </w:tc>
        <w:tc>
          <w:tcPr>
            <w:tcW w:w="864" w:type="dxa"/>
          </w:tcPr>
          <w:p w14:paraId="273B366B" w14:textId="77777777" w:rsidR="00BB2766" w:rsidRDefault="00BB2766" w:rsidP="00BB2766">
            <w:pPr>
              <w:pStyle w:val="TableBodyCopy"/>
            </w:pPr>
          </w:p>
        </w:tc>
        <w:tc>
          <w:tcPr>
            <w:tcW w:w="864" w:type="dxa"/>
          </w:tcPr>
          <w:p w14:paraId="25A36AFC" w14:textId="77777777" w:rsidR="00BB2766" w:rsidRDefault="00BB2766" w:rsidP="00BB2766">
            <w:pPr>
              <w:pStyle w:val="TableBodyCopy"/>
            </w:pPr>
          </w:p>
        </w:tc>
      </w:tr>
      <w:tr w:rsidR="00BB2766" w:rsidRPr="00CC38F7" w14:paraId="4B2444F5" w14:textId="77777777" w:rsidTr="73059CA2">
        <w:tblPrEx>
          <w:tblCellMar>
            <w:left w:w="108" w:type="dxa"/>
            <w:right w:w="108" w:type="dxa"/>
          </w:tblCellMar>
        </w:tblPrEx>
        <w:trPr>
          <w:cantSplit/>
          <w:trHeight w:val="395"/>
        </w:trPr>
        <w:tc>
          <w:tcPr>
            <w:tcW w:w="4894" w:type="dxa"/>
          </w:tcPr>
          <w:p w14:paraId="118CB717" w14:textId="646AB476" w:rsidR="00BB2766" w:rsidRPr="00A815E6" w:rsidRDefault="00BB2766" w:rsidP="00493148">
            <w:pPr>
              <w:pStyle w:val="TableDescriptivestatements"/>
              <w:numPr>
                <w:ilvl w:val="0"/>
                <w:numId w:val="42"/>
              </w:numPr>
            </w:pPr>
            <w:r w:rsidRPr="009E587F">
              <w:t>Interprets</w:t>
            </w:r>
            <w:r w:rsidRPr="00493148">
              <w:rPr>
                <w:spacing w:val="-10"/>
              </w:rPr>
              <w:t xml:space="preserve"> </w:t>
            </w:r>
            <w:r w:rsidRPr="009E587F">
              <w:t>and</w:t>
            </w:r>
            <w:r w:rsidRPr="00493148">
              <w:rPr>
                <w:spacing w:val="-4"/>
              </w:rPr>
              <w:t xml:space="preserve"> </w:t>
            </w:r>
            <w:r w:rsidRPr="009E587F">
              <w:t>balances</w:t>
            </w:r>
            <w:r w:rsidRPr="00493148">
              <w:rPr>
                <w:spacing w:val="-10"/>
              </w:rPr>
              <w:t xml:space="preserve"> </w:t>
            </w:r>
            <w:r w:rsidRPr="00493148">
              <w:rPr>
                <w:spacing w:val="1"/>
              </w:rPr>
              <w:t>e</w:t>
            </w:r>
            <w:r w:rsidRPr="009E587F">
              <w:t>quati</w:t>
            </w:r>
            <w:r w:rsidRPr="00493148">
              <w:rPr>
                <w:spacing w:val="1"/>
              </w:rPr>
              <w:t>o</w:t>
            </w:r>
            <w:r w:rsidRPr="009E587F">
              <w:t>ns</w:t>
            </w:r>
            <w:r w:rsidRPr="00493148">
              <w:rPr>
                <w:spacing w:val="-11"/>
              </w:rPr>
              <w:t xml:space="preserve"> </w:t>
            </w:r>
            <w:r w:rsidRPr="009E587F">
              <w:t>for</w:t>
            </w:r>
            <w:r w:rsidRPr="00493148">
              <w:rPr>
                <w:spacing w:val="-3"/>
              </w:rPr>
              <w:t xml:space="preserve"> </w:t>
            </w:r>
            <w:r w:rsidRPr="009E587F">
              <w:t>n</w:t>
            </w:r>
            <w:r w:rsidRPr="00493148">
              <w:rPr>
                <w:spacing w:val="2"/>
              </w:rPr>
              <w:t>u</w:t>
            </w:r>
            <w:r w:rsidRPr="009E587F">
              <w:t>clear</w:t>
            </w:r>
            <w:r w:rsidRPr="00493148">
              <w:rPr>
                <w:spacing w:val="-8"/>
              </w:rPr>
              <w:t xml:space="preserve"> </w:t>
            </w:r>
            <w:r w:rsidRPr="009E587F">
              <w:t>r</w:t>
            </w:r>
            <w:r w:rsidRPr="00493148">
              <w:rPr>
                <w:spacing w:val="1"/>
              </w:rPr>
              <w:t>e</w:t>
            </w:r>
            <w:r w:rsidRPr="009E587F">
              <w:t>acti</w:t>
            </w:r>
            <w:r w:rsidRPr="00493148">
              <w:rPr>
                <w:spacing w:val="1"/>
              </w:rPr>
              <w:t>o</w:t>
            </w:r>
            <w:r w:rsidRPr="009E587F">
              <w:t>ns.</w:t>
            </w:r>
          </w:p>
        </w:tc>
        <w:tc>
          <w:tcPr>
            <w:tcW w:w="864" w:type="dxa"/>
          </w:tcPr>
          <w:p w14:paraId="5E58BA88" w14:textId="77777777" w:rsidR="00BB2766" w:rsidRDefault="00BB2766" w:rsidP="00BB2766">
            <w:pPr>
              <w:pStyle w:val="TableBodyCopy"/>
            </w:pPr>
          </w:p>
        </w:tc>
        <w:tc>
          <w:tcPr>
            <w:tcW w:w="866" w:type="dxa"/>
          </w:tcPr>
          <w:p w14:paraId="0CF8D0B2" w14:textId="77777777" w:rsidR="00BB2766" w:rsidRDefault="00BB2766" w:rsidP="00BB2766">
            <w:pPr>
              <w:pStyle w:val="TableBodyCopy"/>
            </w:pPr>
          </w:p>
        </w:tc>
        <w:tc>
          <w:tcPr>
            <w:tcW w:w="864" w:type="dxa"/>
          </w:tcPr>
          <w:p w14:paraId="406AF59C" w14:textId="77777777" w:rsidR="00BB2766" w:rsidRDefault="00BB2766" w:rsidP="00BB2766">
            <w:pPr>
              <w:pStyle w:val="TableBodyCopy"/>
            </w:pPr>
          </w:p>
        </w:tc>
        <w:tc>
          <w:tcPr>
            <w:tcW w:w="864" w:type="dxa"/>
          </w:tcPr>
          <w:p w14:paraId="625D3D4F" w14:textId="77777777" w:rsidR="00BB2766" w:rsidRDefault="00BB2766" w:rsidP="00BB2766">
            <w:pPr>
              <w:pStyle w:val="TableBodyCopy"/>
            </w:pPr>
          </w:p>
        </w:tc>
        <w:tc>
          <w:tcPr>
            <w:tcW w:w="864" w:type="dxa"/>
          </w:tcPr>
          <w:p w14:paraId="2E05DF29" w14:textId="77777777" w:rsidR="00BB2766" w:rsidRDefault="00BB2766" w:rsidP="00BB2766">
            <w:pPr>
              <w:pStyle w:val="TableBodyCopy"/>
            </w:pPr>
          </w:p>
        </w:tc>
        <w:tc>
          <w:tcPr>
            <w:tcW w:w="864" w:type="dxa"/>
          </w:tcPr>
          <w:p w14:paraId="324EEB1B" w14:textId="77777777" w:rsidR="00BB2766" w:rsidRDefault="00BB2766" w:rsidP="00BB2766">
            <w:pPr>
              <w:pStyle w:val="TableBodyCopy"/>
            </w:pPr>
          </w:p>
        </w:tc>
        <w:tc>
          <w:tcPr>
            <w:tcW w:w="864" w:type="dxa"/>
          </w:tcPr>
          <w:p w14:paraId="189E4207" w14:textId="77777777" w:rsidR="00BB2766" w:rsidRDefault="00BB2766" w:rsidP="00BB2766">
            <w:pPr>
              <w:pStyle w:val="TableBodyCopy"/>
            </w:pPr>
          </w:p>
        </w:tc>
        <w:tc>
          <w:tcPr>
            <w:tcW w:w="864" w:type="dxa"/>
          </w:tcPr>
          <w:p w14:paraId="0A57CA82" w14:textId="77777777" w:rsidR="00BB2766" w:rsidRDefault="00BB2766" w:rsidP="00BB2766">
            <w:pPr>
              <w:pStyle w:val="TableBodyCopy"/>
            </w:pPr>
          </w:p>
        </w:tc>
        <w:tc>
          <w:tcPr>
            <w:tcW w:w="864" w:type="dxa"/>
          </w:tcPr>
          <w:p w14:paraId="65008709" w14:textId="77777777" w:rsidR="00BB2766" w:rsidRDefault="00BB2766" w:rsidP="00BB2766">
            <w:pPr>
              <w:pStyle w:val="TableBodyCopy"/>
            </w:pPr>
          </w:p>
        </w:tc>
        <w:tc>
          <w:tcPr>
            <w:tcW w:w="864" w:type="dxa"/>
          </w:tcPr>
          <w:p w14:paraId="60494BBE" w14:textId="77777777" w:rsidR="00BB2766" w:rsidRDefault="00BB2766" w:rsidP="00BB2766">
            <w:pPr>
              <w:pStyle w:val="TableBodyCopy"/>
            </w:pPr>
          </w:p>
        </w:tc>
        <w:tc>
          <w:tcPr>
            <w:tcW w:w="864" w:type="dxa"/>
          </w:tcPr>
          <w:p w14:paraId="76EBB24E" w14:textId="77777777" w:rsidR="00BB2766" w:rsidRDefault="00BB2766" w:rsidP="00BB2766">
            <w:pPr>
              <w:pStyle w:val="TableBodyCopy"/>
            </w:pPr>
          </w:p>
        </w:tc>
      </w:tr>
      <w:tr w:rsidR="00BB2766" w:rsidRPr="00CC38F7" w14:paraId="38CBA1E0" w14:textId="77777777" w:rsidTr="73059CA2">
        <w:tblPrEx>
          <w:tblCellMar>
            <w:left w:w="108" w:type="dxa"/>
            <w:right w:w="108" w:type="dxa"/>
          </w:tblCellMar>
        </w:tblPrEx>
        <w:trPr>
          <w:cantSplit/>
          <w:trHeight w:val="395"/>
        </w:trPr>
        <w:tc>
          <w:tcPr>
            <w:tcW w:w="4894" w:type="dxa"/>
          </w:tcPr>
          <w:p w14:paraId="492F58BE" w14:textId="6C99F4CC" w:rsidR="00BB2766" w:rsidRPr="00A815E6" w:rsidRDefault="00BB2766" w:rsidP="00493148">
            <w:pPr>
              <w:pStyle w:val="TableDescriptivestatements"/>
              <w:numPr>
                <w:ilvl w:val="0"/>
                <w:numId w:val="42"/>
              </w:numPr>
            </w:pPr>
            <w:r w:rsidRPr="009E587F">
              <w:t>Compar</w:t>
            </w:r>
            <w:r w:rsidRPr="00493148">
              <w:rPr>
                <w:spacing w:val="1"/>
              </w:rPr>
              <w:t>e</w:t>
            </w:r>
            <w:r w:rsidRPr="009E587F">
              <w:t>s</w:t>
            </w:r>
            <w:r w:rsidRPr="00493148">
              <w:rPr>
                <w:spacing w:val="-11"/>
              </w:rPr>
              <w:t xml:space="preserve"> </w:t>
            </w:r>
            <w:r w:rsidRPr="009E587F">
              <w:t>and</w:t>
            </w:r>
            <w:r w:rsidRPr="00493148">
              <w:rPr>
                <w:spacing w:val="-4"/>
              </w:rPr>
              <w:t xml:space="preserve"> </w:t>
            </w:r>
            <w:r w:rsidRPr="009E587F">
              <w:t>contr</w:t>
            </w:r>
            <w:r w:rsidRPr="00493148">
              <w:rPr>
                <w:spacing w:val="2"/>
              </w:rPr>
              <w:t>a</w:t>
            </w:r>
            <w:r w:rsidRPr="009E587F">
              <w:t>sts</w:t>
            </w:r>
            <w:r w:rsidRPr="00493148">
              <w:rPr>
                <w:spacing w:val="-10"/>
              </w:rPr>
              <w:t xml:space="preserve"> </w:t>
            </w:r>
            <w:r w:rsidRPr="009E587F">
              <w:t>fission</w:t>
            </w:r>
            <w:r w:rsidRPr="00493148">
              <w:rPr>
                <w:spacing w:val="-5"/>
              </w:rPr>
              <w:t xml:space="preserve"> </w:t>
            </w:r>
            <w:r w:rsidRPr="009E587F">
              <w:t>and</w:t>
            </w:r>
            <w:r w:rsidRPr="00493148">
              <w:rPr>
                <w:spacing w:val="-4"/>
              </w:rPr>
              <w:t xml:space="preserve"> </w:t>
            </w:r>
            <w:r w:rsidRPr="009E587F">
              <w:t>f</w:t>
            </w:r>
            <w:r w:rsidRPr="00493148">
              <w:rPr>
                <w:spacing w:val="2"/>
              </w:rPr>
              <w:t>u</w:t>
            </w:r>
            <w:r w:rsidRPr="009E587F">
              <w:t>sion</w:t>
            </w:r>
            <w:r w:rsidRPr="00493148">
              <w:rPr>
                <w:spacing w:val="-5"/>
              </w:rPr>
              <w:t xml:space="preserve"> </w:t>
            </w:r>
            <w:r w:rsidRPr="009E587F">
              <w:t>reactions</w:t>
            </w:r>
            <w:r w:rsidRPr="00493148">
              <w:rPr>
                <w:spacing w:val="-10"/>
              </w:rPr>
              <w:t xml:space="preserve"> </w:t>
            </w:r>
            <w:r w:rsidRPr="009E587F">
              <w:t>(e.g.,</w:t>
            </w:r>
            <w:r w:rsidRPr="00493148">
              <w:rPr>
                <w:spacing w:val="-6"/>
              </w:rPr>
              <w:t xml:space="preserve"> </w:t>
            </w:r>
            <w:r w:rsidRPr="009E587F">
              <w:t>relative</w:t>
            </w:r>
            <w:r w:rsidRPr="00493148">
              <w:rPr>
                <w:spacing w:val="-8"/>
              </w:rPr>
              <w:t xml:space="preserve"> </w:t>
            </w:r>
            <w:r w:rsidRPr="009E587F">
              <w:t>e</w:t>
            </w:r>
            <w:r w:rsidRPr="00493148">
              <w:rPr>
                <w:spacing w:val="2"/>
              </w:rPr>
              <w:t>n</w:t>
            </w:r>
            <w:r w:rsidRPr="009E587F">
              <w:t>er</w:t>
            </w:r>
            <w:r w:rsidRPr="00493148">
              <w:rPr>
                <w:spacing w:val="1"/>
              </w:rPr>
              <w:t>g</w:t>
            </w:r>
            <w:r w:rsidRPr="009E587F">
              <w:t>y</w:t>
            </w:r>
            <w:r w:rsidRPr="00493148">
              <w:rPr>
                <w:spacing w:val="-8"/>
              </w:rPr>
              <w:t xml:space="preserve"> </w:t>
            </w:r>
            <w:r w:rsidRPr="009E587F">
              <w:t>rele</w:t>
            </w:r>
            <w:r w:rsidRPr="00493148">
              <w:rPr>
                <w:spacing w:val="2"/>
              </w:rPr>
              <w:t>a</w:t>
            </w:r>
            <w:r w:rsidRPr="009E587F">
              <w:t>sed in</w:t>
            </w:r>
            <w:r w:rsidRPr="00493148">
              <w:rPr>
                <w:spacing w:val="-2"/>
              </w:rPr>
              <w:t xml:space="preserve"> </w:t>
            </w:r>
            <w:r w:rsidRPr="009E587F">
              <w:t>the</w:t>
            </w:r>
            <w:r w:rsidRPr="00493148">
              <w:rPr>
                <w:spacing w:val="-4"/>
              </w:rPr>
              <w:t xml:space="preserve"> </w:t>
            </w:r>
            <w:r w:rsidRPr="009E587F">
              <w:t>re</w:t>
            </w:r>
            <w:r w:rsidRPr="00493148">
              <w:rPr>
                <w:spacing w:val="2"/>
              </w:rPr>
              <w:t>a</w:t>
            </w:r>
            <w:r w:rsidRPr="00493148">
              <w:rPr>
                <w:spacing w:val="1"/>
              </w:rPr>
              <w:t>c</w:t>
            </w:r>
            <w:r w:rsidRPr="009E587F">
              <w:t>tions,</w:t>
            </w:r>
            <w:r w:rsidRPr="00493148">
              <w:rPr>
                <w:spacing w:val="-11"/>
              </w:rPr>
              <w:t xml:space="preserve"> </w:t>
            </w:r>
            <w:r w:rsidRPr="009E587F">
              <w:t>mass</w:t>
            </w:r>
            <w:r w:rsidRPr="00493148">
              <w:rPr>
                <w:spacing w:val="-6"/>
              </w:rPr>
              <w:t xml:space="preserve"> </w:t>
            </w:r>
            <w:r w:rsidRPr="009E587F">
              <w:t>dist</w:t>
            </w:r>
            <w:r w:rsidRPr="00493148">
              <w:rPr>
                <w:spacing w:val="1"/>
              </w:rPr>
              <w:t>r</w:t>
            </w:r>
            <w:r w:rsidRPr="009E587F">
              <w:t>ibu</w:t>
            </w:r>
            <w:r w:rsidRPr="00493148">
              <w:rPr>
                <w:spacing w:val="1"/>
              </w:rPr>
              <w:t>ti</w:t>
            </w:r>
            <w:r w:rsidRPr="009E587F">
              <w:t>on</w:t>
            </w:r>
            <w:r w:rsidRPr="00493148">
              <w:rPr>
                <w:spacing w:val="-12"/>
              </w:rPr>
              <w:t xml:space="preserve"> </w:t>
            </w:r>
            <w:r w:rsidRPr="009E587F">
              <w:t>of</w:t>
            </w:r>
            <w:r w:rsidRPr="00493148">
              <w:rPr>
                <w:spacing w:val="-2"/>
              </w:rPr>
              <w:t xml:space="preserve"> </w:t>
            </w:r>
            <w:r w:rsidRPr="009E587F">
              <w:t>p</w:t>
            </w:r>
            <w:r w:rsidRPr="00493148">
              <w:rPr>
                <w:spacing w:val="1"/>
              </w:rPr>
              <w:t>r</w:t>
            </w:r>
            <w:r w:rsidRPr="009E587F">
              <w:t>o</w:t>
            </w:r>
            <w:r w:rsidRPr="00493148">
              <w:rPr>
                <w:spacing w:val="1"/>
              </w:rPr>
              <w:t>d</w:t>
            </w:r>
            <w:r w:rsidRPr="009E587F">
              <w:t>ucts).</w:t>
            </w:r>
          </w:p>
        </w:tc>
        <w:tc>
          <w:tcPr>
            <w:tcW w:w="864" w:type="dxa"/>
          </w:tcPr>
          <w:p w14:paraId="386C5EA5" w14:textId="77777777" w:rsidR="00BB2766" w:rsidRDefault="00BB2766" w:rsidP="00BB2766">
            <w:pPr>
              <w:pStyle w:val="TableBodyCopy"/>
            </w:pPr>
          </w:p>
        </w:tc>
        <w:tc>
          <w:tcPr>
            <w:tcW w:w="866" w:type="dxa"/>
          </w:tcPr>
          <w:p w14:paraId="3077AFD1" w14:textId="77777777" w:rsidR="00BB2766" w:rsidRDefault="00BB2766" w:rsidP="00BB2766">
            <w:pPr>
              <w:pStyle w:val="TableBodyCopy"/>
            </w:pPr>
          </w:p>
        </w:tc>
        <w:tc>
          <w:tcPr>
            <w:tcW w:w="864" w:type="dxa"/>
          </w:tcPr>
          <w:p w14:paraId="7AA0B086" w14:textId="77777777" w:rsidR="00BB2766" w:rsidRDefault="00BB2766" w:rsidP="00BB2766">
            <w:pPr>
              <w:pStyle w:val="TableBodyCopy"/>
            </w:pPr>
          </w:p>
        </w:tc>
        <w:tc>
          <w:tcPr>
            <w:tcW w:w="864" w:type="dxa"/>
          </w:tcPr>
          <w:p w14:paraId="01A10F73" w14:textId="77777777" w:rsidR="00BB2766" w:rsidRDefault="00BB2766" w:rsidP="00BB2766">
            <w:pPr>
              <w:pStyle w:val="TableBodyCopy"/>
            </w:pPr>
          </w:p>
        </w:tc>
        <w:tc>
          <w:tcPr>
            <w:tcW w:w="864" w:type="dxa"/>
          </w:tcPr>
          <w:p w14:paraId="1ADA718B" w14:textId="77777777" w:rsidR="00BB2766" w:rsidRDefault="00BB2766" w:rsidP="00BB2766">
            <w:pPr>
              <w:pStyle w:val="TableBodyCopy"/>
            </w:pPr>
          </w:p>
        </w:tc>
        <w:tc>
          <w:tcPr>
            <w:tcW w:w="864" w:type="dxa"/>
          </w:tcPr>
          <w:p w14:paraId="49428EE7" w14:textId="77777777" w:rsidR="00BB2766" w:rsidRDefault="00BB2766" w:rsidP="00BB2766">
            <w:pPr>
              <w:pStyle w:val="TableBodyCopy"/>
            </w:pPr>
          </w:p>
        </w:tc>
        <w:tc>
          <w:tcPr>
            <w:tcW w:w="864" w:type="dxa"/>
          </w:tcPr>
          <w:p w14:paraId="19711C1C" w14:textId="77777777" w:rsidR="00BB2766" w:rsidRDefault="00BB2766" w:rsidP="00BB2766">
            <w:pPr>
              <w:pStyle w:val="TableBodyCopy"/>
            </w:pPr>
          </w:p>
        </w:tc>
        <w:tc>
          <w:tcPr>
            <w:tcW w:w="864" w:type="dxa"/>
          </w:tcPr>
          <w:p w14:paraId="2350146C" w14:textId="77777777" w:rsidR="00BB2766" w:rsidRDefault="00BB2766" w:rsidP="00BB2766">
            <w:pPr>
              <w:pStyle w:val="TableBodyCopy"/>
            </w:pPr>
          </w:p>
        </w:tc>
        <w:tc>
          <w:tcPr>
            <w:tcW w:w="864" w:type="dxa"/>
          </w:tcPr>
          <w:p w14:paraId="522C3A31" w14:textId="77777777" w:rsidR="00BB2766" w:rsidRDefault="00BB2766" w:rsidP="00BB2766">
            <w:pPr>
              <w:pStyle w:val="TableBodyCopy"/>
            </w:pPr>
          </w:p>
        </w:tc>
        <w:tc>
          <w:tcPr>
            <w:tcW w:w="864" w:type="dxa"/>
          </w:tcPr>
          <w:p w14:paraId="05C1442B" w14:textId="77777777" w:rsidR="00BB2766" w:rsidRDefault="00BB2766" w:rsidP="00BB2766">
            <w:pPr>
              <w:pStyle w:val="TableBodyCopy"/>
            </w:pPr>
          </w:p>
        </w:tc>
        <w:tc>
          <w:tcPr>
            <w:tcW w:w="864" w:type="dxa"/>
          </w:tcPr>
          <w:p w14:paraId="6260DB58" w14:textId="77777777" w:rsidR="00BB2766" w:rsidRDefault="00BB2766" w:rsidP="00BB2766">
            <w:pPr>
              <w:pStyle w:val="TableBodyCopy"/>
            </w:pPr>
          </w:p>
        </w:tc>
      </w:tr>
      <w:tr w:rsidR="00BB2766" w:rsidRPr="00CC38F7" w14:paraId="04ADF8B5" w14:textId="77777777" w:rsidTr="73059CA2">
        <w:tblPrEx>
          <w:tblCellMar>
            <w:left w:w="108" w:type="dxa"/>
            <w:right w:w="108" w:type="dxa"/>
          </w:tblCellMar>
        </w:tblPrEx>
        <w:trPr>
          <w:cantSplit/>
          <w:trHeight w:val="395"/>
        </w:trPr>
        <w:tc>
          <w:tcPr>
            <w:tcW w:w="4894" w:type="dxa"/>
          </w:tcPr>
          <w:p w14:paraId="1157A52A" w14:textId="18E1605B" w:rsidR="00BB2766" w:rsidRPr="00A815E6" w:rsidRDefault="00BB2766" w:rsidP="00493148">
            <w:pPr>
              <w:pStyle w:val="TableDescriptivestatements"/>
              <w:numPr>
                <w:ilvl w:val="0"/>
                <w:numId w:val="42"/>
              </w:numPr>
            </w:pPr>
            <w:r w:rsidRPr="00493148">
              <w:rPr>
                <w:spacing w:val="1"/>
              </w:rPr>
              <w:t>Kn</w:t>
            </w:r>
            <w:r w:rsidRPr="009E587F">
              <w:t>o</w:t>
            </w:r>
            <w:r w:rsidRPr="00493148">
              <w:rPr>
                <w:spacing w:val="1"/>
              </w:rPr>
              <w:t>w</w:t>
            </w:r>
            <w:r w:rsidRPr="009E587F">
              <w:t>s</w:t>
            </w:r>
            <w:r w:rsidRPr="00493148">
              <w:rPr>
                <w:spacing w:val="-8"/>
              </w:rPr>
              <w:t xml:space="preserve"> </w:t>
            </w:r>
            <w:r w:rsidRPr="00493148">
              <w:rPr>
                <w:spacing w:val="1"/>
              </w:rPr>
              <w:t>ho</w:t>
            </w:r>
            <w:r w:rsidRPr="009E587F">
              <w:t>w</w:t>
            </w:r>
            <w:r w:rsidRPr="00493148">
              <w:rPr>
                <w:spacing w:val="-5"/>
              </w:rPr>
              <w:t xml:space="preserve"> </w:t>
            </w:r>
            <w:r w:rsidRPr="009E587F">
              <w:t>to</w:t>
            </w:r>
            <w:r w:rsidRPr="00493148">
              <w:rPr>
                <w:spacing w:val="-2"/>
              </w:rPr>
              <w:t xml:space="preserve"> </w:t>
            </w:r>
            <w:r w:rsidRPr="00493148">
              <w:rPr>
                <w:spacing w:val="1"/>
              </w:rPr>
              <w:t>u</w:t>
            </w:r>
            <w:r w:rsidRPr="009E587F">
              <w:t>se</w:t>
            </w:r>
            <w:r w:rsidRPr="00493148">
              <w:rPr>
                <w:spacing w:val="-4"/>
              </w:rPr>
              <w:t xml:space="preserve"> </w:t>
            </w:r>
            <w:r w:rsidRPr="00493148">
              <w:rPr>
                <w:spacing w:val="1"/>
              </w:rPr>
              <w:t>th</w:t>
            </w:r>
            <w:r w:rsidRPr="009E587F">
              <w:t>e</w:t>
            </w:r>
            <w:r w:rsidRPr="00493148">
              <w:rPr>
                <w:spacing w:val="-4"/>
              </w:rPr>
              <w:t xml:space="preserve"> </w:t>
            </w:r>
            <w:r w:rsidRPr="00493148">
              <w:rPr>
                <w:spacing w:val="1"/>
              </w:rPr>
              <w:t>hal</w:t>
            </w:r>
            <w:r w:rsidRPr="009E587F">
              <w:t>f-l</w:t>
            </w:r>
            <w:r w:rsidRPr="00493148">
              <w:rPr>
                <w:spacing w:val="1"/>
              </w:rPr>
              <w:t>i</w:t>
            </w:r>
            <w:r w:rsidRPr="009E587F">
              <w:t>fe</w:t>
            </w:r>
            <w:r w:rsidRPr="00493148">
              <w:rPr>
                <w:spacing w:val="-8"/>
              </w:rPr>
              <w:t xml:space="preserve"> </w:t>
            </w:r>
            <w:r w:rsidRPr="009E587F">
              <w:t>of</w:t>
            </w:r>
            <w:r w:rsidRPr="00493148">
              <w:rPr>
                <w:spacing w:val="-2"/>
              </w:rPr>
              <w:t xml:space="preserve"> </w:t>
            </w:r>
            <w:r w:rsidRPr="009E587F">
              <w:t>rad</w:t>
            </w:r>
            <w:r w:rsidRPr="00493148">
              <w:rPr>
                <w:spacing w:val="1"/>
              </w:rPr>
              <w:t>i</w:t>
            </w:r>
            <w:r w:rsidRPr="009E587F">
              <w:t>o</w:t>
            </w:r>
            <w:r>
              <w:t>-</w:t>
            </w:r>
            <w:r w:rsidRPr="009E587F">
              <w:t>a</w:t>
            </w:r>
            <w:r w:rsidRPr="00493148">
              <w:rPr>
                <w:spacing w:val="1"/>
              </w:rPr>
              <w:t>c</w:t>
            </w:r>
            <w:r w:rsidRPr="009E587F">
              <w:t>tive</w:t>
            </w:r>
            <w:r w:rsidRPr="00493148">
              <w:rPr>
                <w:spacing w:val="-12"/>
              </w:rPr>
              <w:t xml:space="preserve"> </w:t>
            </w:r>
            <w:r w:rsidRPr="009E587F">
              <w:t>el</w:t>
            </w:r>
            <w:r w:rsidRPr="00493148">
              <w:rPr>
                <w:spacing w:val="1"/>
              </w:rPr>
              <w:t>e</w:t>
            </w:r>
            <w:r w:rsidRPr="009E587F">
              <w:t>m</w:t>
            </w:r>
            <w:r w:rsidRPr="00493148">
              <w:rPr>
                <w:spacing w:val="1"/>
              </w:rPr>
              <w:t>en</w:t>
            </w:r>
            <w:r w:rsidRPr="009E587F">
              <w:t>ts</w:t>
            </w:r>
            <w:r w:rsidRPr="00493148">
              <w:rPr>
                <w:spacing w:val="-11"/>
              </w:rPr>
              <w:t xml:space="preserve"> </w:t>
            </w:r>
            <w:r w:rsidRPr="00493148">
              <w:rPr>
                <w:spacing w:val="1"/>
              </w:rPr>
              <w:t>t</w:t>
            </w:r>
            <w:r w:rsidRPr="009E587F">
              <w:t>o</w:t>
            </w:r>
            <w:r w:rsidRPr="00493148">
              <w:rPr>
                <w:spacing w:val="-2"/>
              </w:rPr>
              <w:t xml:space="preserve"> </w:t>
            </w:r>
            <w:r w:rsidRPr="009E587F">
              <w:t>so</w:t>
            </w:r>
            <w:r w:rsidRPr="00493148">
              <w:rPr>
                <w:spacing w:val="1"/>
              </w:rPr>
              <w:t>lv</w:t>
            </w:r>
            <w:r w:rsidRPr="009E587F">
              <w:t>e</w:t>
            </w:r>
            <w:r w:rsidRPr="00493148">
              <w:rPr>
                <w:spacing w:val="-6"/>
              </w:rPr>
              <w:t xml:space="preserve"> </w:t>
            </w:r>
            <w:r w:rsidRPr="009E587F">
              <w:t>re</w:t>
            </w:r>
            <w:r w:rsidRPr="00493148">
              <w:rPr>
                <w:spacing w:val="1"/>
              </w:rPr>
              <w:t>a</w:t>
            </w:r>
            <w:r w:rsidRPr="009E587F">
              <w:t>l-wo</w:t>
            </w:r>
            <w:r w:rsidRPr="00493148">
              <w:rPr>
                <w:spacing w:val="1"/>
              </w:rPr>
              <w:t>rl</w:t>
            </w:r>
            <w:r w:rsidRPr="009E587F">
              <w:t>d</w:t>
            </w:r>
            <w:r w:rsidRPr="00493148">
              <w:rPr>
                <w:spacing w:val="-11"/>
              </w:rPr>
              <w:t xml:space="preserve"> </w:t>
            </w:r>
            <w:r w:rsidRPr="009E587F">
              <w:t>pr</w:t>
            </w:r>
            <w:r w:rsidRPr="00493148">
              <w:rPr>
                <w:spacing w:val="1"/>
              </w:rPr>
              <w:t>o</w:t>
            </w:r>
            <w:r w:rsidRPr="009E587F">
              <w:t>ble</w:t>
            </w:r>
            <w:r w:rsidRPr="00493148">
              <w:rPr>
                <w:spacing w:val="1"/>
              </w:rPr>
              <w:t xml:space="preserve">ms </w:t>
            </w:r>
            <w:r w:rsidRPr="009E587F">
              <w:t>(e.g.,</w:t>
            </w:r>
            <w:r w:rsidRPr="00493148">
              <w:rPr>
                <w:spacing w:val="-6"/>
              </w:rPr>
              <w:t xml:space="preserve"> </w:t>
            </w:r>
            <w:r w:rsidRPr="009E587F">
              <w:t>car</w:t>
            </w:r>
            <w:r w:rsidRPr="00493148">
              <w:rPr>
                <w:spacing w:val="1"/>
              </w:rPr>
              <w:t>b</w:t>
            </w:r>
            <w:r w:rsidRPr="009E587F">
              <w:t>on</w:t>
            </w:r>
            <w:r w:rsidRPr="00493148">
              <w:rPr>
                <w:spacing w:val="-8"/>
              </w:rPr>
              <w:t xml:space="preserve"> </w:t>
            </w:r>
            <w:r w:rsidRPr="009E587F">
              <w:t>da</w:t>
            </w:r>
            <w:r w:rsidRPr="00493148">
              <w:rPr>
                <w:spacing w:val="1"/>
              </w:rPr>
              <w:t>t</w:t>
            </w:r>
            <w:r w:rsidRPr="009E587F">
              <w:t>ing,</w:t>
            </w:r>
            <w:r w:rsidRPr="00493148">
              <w:rPr>
                <w:spacing w:val="-7"/>
              </w:rPr>
              <w:t xml:space="preserve"> </w:t>
            </w:r>
            <w:r w:rsidRPr="009E587F">
              <w:t>radio</w:t>
            </w:r>
            <w:r w:rsidRPr="00493148">
              <w:rPr>
                <w:spacing w:val="1"/>
              </w:rPr>
              <w:t>a</w:t>
            </w:r>
            <w:r w:rsidRPr="009E587F">
              <w:t>ctive</w:t>
            </w:r>
            <w:r w:rsidRPr="00493148">
              <w:rPr>
                <w:spacing w:val="-12"/>
              </w:rPr>
              <w:t xml:space="preserve"> </w:t>
            </w:r>
            <w:r w:rsidRPr="009E587F">
              <w:t>tr</w:t>
            </w:r>
            <w:r w:rsidRPr="00493148">
              <w:rPr>
                <w:spacing w:val="1"/>
              </w:rPr>
              <w:t>a</w:t>
            </w:r>
            <w:r w:rsidRPr="009E587F">
              <w:t xml:space="preserve">cers). </w:t>
            </w:r>
          </w:p>
        </w:tc>
        <w:tc>
          <w:tcPr>
            <w:tcW w:w="864" w:type="dxa"/>
          </w:tcPr>
          <w:p w14:paraId="6A680636" w14:textId="77777777" w:rsidR="00BB2766" w:rsidRDefault="00BB2766" w:rsidP="00BB2766">
            <w:pPr>
              <w:pStyle w:val="TableBodyCopy"/>
            </w:pPr>
          </w:p>
        </w:tc>
        <w:tc>
          <w:tcPr>
            <w:tcW w:w="866" w:type="dxa"/>
          </w:tcPr>
          <w:p w14:paraId="33C32A2C" w14:textId="77777777" w:rsidR="00BB2766" w:rsidRDefault="00BB2766" w:rsidP="00BB2766">
            <w:pPr>
              <w:pStyle w:val="TableBodyCopy"/>
            </w:pPr>
          </w:p>
        </w:tc>
        <w:tc>
          <w:tcPr>
            <w:tcW w:w="864" w:type="dxa"/>
          </w:tcPr>
          <w:p w14:paraId="6135AAAE" w14:textId="77777777" w:rsidR="00BB2766" w:rsidRDefault="00BB2766" w:rsidP="00BB2766">
            <w:pPr>
              <w:pStyle w:val="TableBodyCopy"/>
            </w:pPr>
          </w:p>
        </w:tc>
        <w:tc>
          <w:tcPr>
            <w:tcW w:w="864" w:type="dxa"/>
          </w:tcPr>
          <w:p w14:paraId="62E1C71A" w14:textId="77777777" w:rsidR="00BB2766" w:rsidRDefault="00BB2766" w:rsidP="00BB2766">
            <w:pPr>
              <w:pStyle w:val="TableBodyCopy"/>
            </w:pPr>
          </w:p>
        </w:tc>
        <w:tc>
          <w:tcPr>
            <w:tcW w:w="864" w:type="dxa"/>
          </w:tcPr>
          <w:p w14:paraId="0AA00DE2" w14:textId="77777777" w:rsidR="00BB2766" w:rsidRDefault="00BB2766" w:rsidP="00BB2766">
            <w:pPr>
              <w:pStyle w:val="TableBodyCopy"/>
            </w:pPr>
          </w:p>
        </w:tc>
        <w:tc>
          <w:tcPr>
            <w:tcW w:w="864" w:type="dxa"/>
          </w:tcPr>
          <w:p w14:paraId="39415DFC" w14:textId="77777777" w:rsidR="00BB2766" w:rsidRDefault="00BB2766" w:rsidP="00BB2766">
            <w:pPr>
              <w:pStyle w:val="TableBodyCopy"/>
            </w:pPr>
          </w:p>
        </w:tc>
        <w:tc>
          <w:tcPr>
            <w:tcW w:w="864" w:type="dxa"/>
          </w:tcPr>
          <w:p w14:paraId="1BBF5FF2" w14:textId="77777777" w:rsidR="00BB2766" w:rsidRDefault="00BB2766" w:rsidP="00BB2766">
            <w:pPr>
              <w:pStyle w:val="TableBodyCopy"/>
            </w:pPr>
          </w:p>
        </w:tc>
        <w:tc>
          <w:tcPr>
            <w:tcW w:w="864" w:type="dxa"/>
          </w:tcPr>
          <w:p w14:paraId="17D080C3" w14:textId="77777777" w:rsidR="00BB2766" w:rsidRDefault="00BB2766" w:rsidP="00BB2766">
            <w:pPr>
              <w:pStyle w:val="TableBodyCopy"/>
            </w:pPr>
          </w:p>
        </w:tc>
        <w:tc>
          <w:tcPr>
            <w:tcW w:w="864" w:type="dxa"/>
          </w:tcPr>
          <w:p w14:paraId="34E87502" w14:textId="77777777" w:rsidR="00BB2766" w:rsidRDefault="00BB2766" w:rsidP="00BB2766">
            <w:pPr>
              <w:pStyle w:val="TableBodyCopy"/>
            </w:pPr>
          </w:p>
        </w:tc>
        <w:tc>
          <w:tcPr>
            <w:tcW w:w="864" w:type="dxa"/>
          </w:tcPr>
          <w:p w14:paraId="54DDA218" w14:textId="77777777" w:rsidR="00BB2766" w:rsidRDefault="00BB2766" w:rsidP="00BB2766">
            <w:pPr>
              <w:pStyle w:val="TableBodyCopy"/>
            </w:pPr>
          </w:p>
        </w:tc>
        <w:tc>
          <w:tcPr>
            <w:tcW w:w="864" w:type="dxa"/>
          </w:tcPr>
          <w:p w14:paraId="55A060CA" w14:textId="77777777" w:rsidR="00BB2766" w:rsidRDefault="00BB2766" w:rsidP="00BB2766">
            <w:pPr>
              <w:pStyle w:val="TableBodyCopy"/>
            </w:pPr>
          </w:p>
        </w:tc>
      </w:tr>
      <w:tr w:rsidR="00BB2766" w:rsidRPr="00CC38F7" w14:paraId="18CAE4AD" w14:textId="77777777" w:rsidTr="73059CA2">
        <w:tblPrEx>
          <w:tblCellMar>
            <w:left w:w="108" w:type="dxa"/>
            <w:right w:w="108" w:type="dxa"/>
          </w:tblCellMar>
        </w:tblPrEx>
        <w:trPr>
          <w:cantSplit/>
          <w:trHeight w:val="395"/>
        </w:trPr>
        <w:tc>
          <w:tcPr>
            <w:tcW w:w="4894" w:type="dxa"/>
          </w:tcPr>
          <w:p w14:paraId="6D683217" w14:textId="6830B454" w:rsidR="00BB2766" w:rsidRPr="00A815E6" w:rsidRDefault="00BB2766" w:rsidP="00493148">
            <w:pPr>
              <w:pStyle w:val="TableDescriptivestatements"/>
              <w:numPr>
                <w:ilvl w:val="0"/>
                <w:numId w:val="42"/>
              </w:numPr>
            </w:pPr>
            <w:r w:rsidRPr="009E587F">
              <w:lastRenderedPageBreak/>
              <w:t>Understa</w:t>
            </w:r>
            <w:r w:rsidRPr="00493148">
              <w:rPr>
                <w:spacing w:val="2"/>
              </w:rPr>
              <w:t>n</w:t>
            </w:r>
            <w:r w:rsidRPr="009E587F">
              <w:t>ds</w:t>
            </w:r>
            <w:r w:rsidRPr="00493148">
              <w:rPr>
                <w:spacing w:val="-14"/>
              </w:rPr>
              <w:t xml:space="preserve"> </w:t>
            </w:r>
            <w:r w:rsidRPr="009E587F">
              <w:t>sta</w:t>
            </w:r>
            <w:r w:rsidRPr="00493148">
              <w:rPr>
                <w:spacing w:val="1"/>
              </w:rPr>
              <w:t>b</w:t>
            </w:r>
            <w:r w:rsidRPr="009E587F">
              <w:t>le</w:t>
            </w:r>
            <w:r w:rsidRPr="00493148">
              <w:rPr>
                <w:spacing w:val="-7"/>
              </w:rPr>
              <w:t xml:space="preserve"> </w:t>
            </w:r>
            <w:r w:rsidRPr="00493148">
              <w:rPr>
                <w:spacing w:val="1"/>
              </w:rPr>
              <w:t>a</w:t>
            </w:r>
            <w:r w:rsidRPr="009E587F">
              <w:t>nd</w:t>
            </w:r>
            <w:r w:rsidRPr="00493148">
              <w:rPr>
                <w:spacing w:val="-4"/>
              </w:rPr>
              <w:t xml:space="preserve"> </w:t>
            </w:r>
            <w:r w:rsidRPr="009E587F">
              <w:t>unstable</w:t>
            </w:r>
            <w:r w:rsidRPr="00493148">
              <w:rPr>
                <w:spacing w:val="-9"/>
              </w:rPr>
              <w:t xml:space="preserve"> </w:t>
            </w:r>
            <w:r w:rsidRPr="009E587F">
              <w:t>isoto</w:t>
            </w:r>
            <w:r w:rsidRPr="00493148">
              <w:rPr>
                <w:spacing w:val="1"/>
              </w:rPr>
              <w:t>p</w:t>
            </w:r>
            <w:r w:rsidRPr="009E587F">
              <w:t>es.</w:t>
            </w:r>
          </w:p>
        </w:tc>
        <w:tc>
          <w:tcPr>
            <w:tcW w:w="864" w:type="dxa"/>
          </w:tcPr>
          <w:p w14:paraId="51569D88" w14:textId="77777777" w:rsidR="00BB2766" w:rsidRDefault="00BB2766" w:rsidP="00BB2766">
            <w:pPr>
              <w:pStyle w:val="TableBodyCopy"/>
            </w:pPr>
          </w:p>
        </w:tc>
        <w:tc>
          <w:tcPr>
            <w:tcW w:w="866" w:type="dxa"/>
          </w:tcPr>
          <w:p w14:paraId="02E649F2" w14:textId="77777777" w:rsidR="00BB2766" w:rsidRDefault="00BB2766" w:rsidP="00BB2766">
            <w:pPr>
              <w:pStyle w:val="TableBodyCopy"/>
            </w:pPr>
          </w:p>
        </w:tc>
        <w:tc>
          <w:tcPr>
            <w:tcW w:w="864" w:type="dxa"/>
          </w:tcPr>
          <w:p w14:paraId="57AF6CBB" w14:textId="77777777" w:rsidR="00BB2766" w:rsidRDefault="00BB2766" w:rsidP="00BB2766">
            <w:pPr>
              <w:pStyle w:val="TableBodyCopy"/>
            </w:pPr>
          </w:p>
        </w:tc>
        <w:tc>
          <w:tcPr>
            <w:tcW w:w="864" w:type="dxa"/>
          </w:tcPr>
          <w:p w14:paraId="7FEB1507" w14:textId="77777777" w:rsidR="00BB2766" w:rsidRDefault="00BB2766" w:rsidP="00BB2766">
            <w:pPr>
              <w:pStyle w:val="TableBodyCopy"/>
            </w:pPr>
          </w:p>
        </w:tc>
        <w:tc>
          <w:tcPr>
            <w:tcW w:w="864" w:type="dxa"/>
          </w:tcPr>
          <w:p w14:paraId="7892AF3E" w14:textId="77777777" w:rsidR="00BB2766" w:rsidRDefault="00BB2766" w:rsidP="00BB2766">
            <w:pPr>
              <w:pStyle w:val="TableBodyCopy"/>
            </w:pPr>
          </w:p>
        </w:tc>
        <w:tc>
          <w:tcPr>
            <w:tcW w:w="864" w:type="dxa"/>
          </w:tcPr>
          <w:p w14:paraId="2E59C78C" w14:textId="77777777" w:rsidR="00BB2766" w:rsidRDefault="00BB2766" w:rsidP="00BB2766">
            <w:pPr>
              <w:pStyle w:val="TableBodyCopy"/>
            </w:pPr>
          </w:p>
        </w:tc>
        <w:tc>
          <w:tcPr>
            <w:tcW w:w="864" w:type="dxa"/>
          </w:tcPr>
          <w:p w14:paraId="45492099" w14:textId="77777777" w:rsidR="00BB2766" w:rsidRDefault="00BB2766" w:rsidP="00BB2766">
            <w:pPr>
              <w:pStyle w:val="TableBodyCopy"/>
            </w:pPr>
          </w:p>
        </w:tc>
        <w:tc>
          <w:tcPr>
            <w:tcW w:w="864" w:type="dxa"/>
          </w:tcPr>
          <w:p w14:paraId="21746626" w14:textId="77777777" w:rsidR="00BB2766" w:rsidRDefault="00BB2766" w:rsidP="00BB2766">
            <w:pPr>
              <w:pStyle w:val="TableBodyCopy"/>
            </w:pPr>
          </w:p>
        </w:tc>
        <w:tc>
          <w:tcPr>
            <w:tcW w:w="864" w:type="dxa"/>
          </w:tcPr>
          <w:p w14:paraId="097F8E1C" w14:textId="77777777" w:rsidR="00BB2766" w:rsidRDefault="00BB2766" w:rsidP="00BB2766">
            <w:pPr>
              <w:pStyle w:val="TableBodyCopy"/>
            </w:pPr>
          </w:p>
        </w:tc>
        <w:tc>
          <w:tcPr>
            <w:tcW w:w="864" w:type="dxa"/>
          </w:tcPr>
          <w:p w14:paraId="7D7B7487" w14:textId="77777777" w:rsidR="00BB2766" w:rsidRDefault="00BB2766" w:rsidP="00BB2766">
            <w:pPr>
              <w:pStyle w:val="TableBodyCopy"/>
            </w:pPr>
          </w:p>
        </w:tc>
        <w:tc>
          <w:tcPr>
            <w:tcW w:w="864" w:type="dxa"/>
          </w:tcPr>
          <w:p w14:paraId="04324D44" w14:textId="77777777" w:rsidR="00BB2766" w:rsidRDefault="00BB2766" w:rsidP="00BB2766">
            <w:pPr>
              <w:pStyle w:val="TableBodyCopy"/>
            </w:pPr>
          </w:p>
        </w:tc>
      </w:tr>
      <w:tr w:rsidR="00BB2766" w:rsidRPr="00CC38F7" w14:paraId="212C8C05" w14:textId="77777777" w:rsidTr="73059CA2">
        <w:tblPrEx>
          <w:tblCellMar>
            <w:left w:w="108" w:type="dxa"/>
            <w:right w:w="108" w:type="dxa"/>
          </w:tblCellMar>
        </w:tblPrEx>
        <w:trPr>
          <w:cantSplit/>
          <w:trHeight w:val="395"/>
        </w:trPr>
        <w:tc>
          <w:tcPr>
            <w:tcW w:w="4894" w:type="dxa"/>
          </w:tcPr>
          <w:p w14:paraId="7608C6D2" w14:textId="2F82D8C7" w:rsidR="00BB2766" w:rsidRPr="00A815E6" w:rsidRDefault="00BB2766" w:rsidP="00493148">
            <w:pPr>
              <w:pStyle w:val="TableDescriptivestatements"/>
              <w:numPr>
                <w:ilvl w:val="0"/>
                <w:numId w:val="42"/>
              </w:numPr>
            </w:pPr>
            <w:r w:rsidRPr="009E587F">
              <w:t>Knows</w:t>
            </w:r>
            <w:r w:rsidRPr="00493148">
              <w:rPr>
                <w:spacing w:val="-7"/>
              </w:rPr>
              <w:t xml:space="preserve"> </w:t>
            </w:r>
            <w:r w:rsidRPr="009E587F">
              <w:t>var</w:t>
            </w:r>
            <w:r w:rsidRPr="00493148">
              <w:rPr>
                <w:spacing w:val="1"/>
              </w:rPr>
              <w:t>i</w:t>
            </w:r>
            <w:r w:rsidRPr="009E587F">
              <w:t>ous</w:t>
            </w:r>
            <w:r w:rsidRPr="00493148">
              <w:rPr>
                <w:spacing w:val="-8"/>
              </w:rPr>
              <w:t xml:space="preserve"> </w:t>
            </w:r>
            <w:r w:rsidRPr="009E587F">
              <w:t>i</w:t>
            </w:r>
            <w:r w:rsidRPr="00493148">
              <w:rPr>
                <w:spacing w:val="1"/>
              </w:rPr>
              <w:t>s</w:t>
            </w:r>
            <w:r w:rsidRPr="009E587F">
              <w:t>sues</w:t>
            </w:r>
            <w:r w:rsidRPr="00493148">
              <w:rPr>
                <w:spacing w:val="-5"/>
              </w:rPr>
              <w:t xml:space="preserve"> </w:t>
            </w:r>
            <w:r w:rsidRPr="009E587F">
              <w:t>ass</w:t>
            </w:r>
            <w:r w:rsidRPr="00493148">
              <w:rPr>
                <w:spacing w:val="1"/>
              </w:rPr>
              <w:t>o</w:t>
            </w:r>
            <w:r w:rsidRPr="009E587F">
              <w:t>ci</w:t>
            </w:r>
            <w:r w:rsidRPr="00493148">
              <w:rPr>
                <w:spacing w:val="1"/>
              </w:rPr>
              <w:t>a</w:t>
            </w:r>
            <w:r w:rsidRPr="009E587F">
              <w:t>ted</w:t>
            </w:r>
            <w:r w:rsidRPr="00493148">
              <w:rPr>
                <w:spacing w:val="-12"/>
              </w:rPr>
              <w:t xml:space="preserve"> </w:t>
            </w:r>
            <w:r w:rsidRPr="009E587F">
              <w:t>with</w:t>
            </w:r>
            <w:r w:rsidRPr="00493148">
              <w:rPr>
                <w:spacing w:val="-5"/>
              </w:rPr>
              <w:t xml:space="preserve"> </w:t>
            </w:r>
            <w:r w:rsidRPr="00493148">
              <w:rPr>
                <w:spacing w:val="1"/>
              </w:rPr>
              <w:t>u</w:t>
            </w:r>
            <w:r w:rsidRPr="009E587F">
              <w:t>si</w:t>
            </w:r>
            <w:r w:rsidRPr="00493148">
              <w:rPr>
                <w:spacing w:val="1"/>
              </w:rPr>
              <w:t>n</w:t>
            </w:r>
            <w:r w:rsidRPr="009E587F">
              <w:t>g</w:t>
            </w:r>
            <w:r w:rsidRPr="00493148">
              <w:rPr>
                <w:spacing w:val="-6"/>
              </w:rPr>
              <w:t xml:space="preserve"> </w:t>
            </w:r>
            <w:r w:rsidRPr="009E587F">
              <w:t>nuclear</w:t>
            </w:r>
            <w:r w:rsidRPr="00493148">
              <w:rPr>
                <w:spacing w:val="-8"/>
              </w:rPr>
              <w:t xml:space="preserve"> </w:t>
            </w:r>
            <w:r w:rsidRPr="00493148">
              <w:rPr>
                <w:spacing w:val="1"/>
              </w:rPr>
              <w:t>e</w:t>
            </w:r>
            <w:r w:rsidRPr="009E587F">
              <w:t>nergy</w:t>
            </w:r>
            <w:r w:rsidRPr="00493148">
              <w:rPr>
                <w:spacing w:val="-8"/>
              </w:rPr>
              <w:t xml:space="preserve"> </w:t>
            </w:r>
            <w:r w:rsidRPr="009E587F">
              <w:t>(e.</w:t>
            </w:r>
            <w:r w:rsidRPr="00493148">
              <w:rPr>
                <w:spacing w:val="1"/>
              </w:rPr>
              <w:t>g</w:t>
            </w:r>
            <w:r w:rsidRPr="009E587F">
              <w:t>.,</w:t>
            </w:r>
            <w:r w:rsidRPr="00493148">
              <w:rPr>
                <w:spacing w:val="-6"/>
              </w:rPr>
              <w:t xml:space="preserve"> </w:t>
            </w:r>
            <w:r w:rsidRPr="009E587F">
              <w:t>medic</w:t>
            </w:r>
            <w:r w:rsidRPr="00493148">
              <w:rPr>
                <w:spacing w:val="1"/>
              </w:rPr>
              <w:t>a</w:t>
            </w:r>
            <w:r w:rsidRPr="009E587F">
              <w:t>l, com</w:t>
            </w:r>
            <w:r w:rsidRPr="00493148">
              <w:rPr>
                <w:spacing w:val="1"/>
              </w:rPr>
              <w:t>m</w:t>
            </w:r>
            <w:r w:rsidRPr="009E587F">
              <w:t>erci</w:t>
            </w:r>
            <w:r w:rsidRPr="00493148">
              <w:rPr>
                <w:spacing w:val="1"/>
              </w:rPr>
              <w:t>a</w:t>
            </w:r>
            <w:r w:rsidRPr="009E587F">
              <w:t>l,</w:t>
            </w:r>
            <w:r w:rsidRPr="00493148">
              <w:rPr>
                <w:spacing w:val="-13"/>
              </w:rPr>
              <w:t xml:space="preserve"> </w:t>
            </w:r>
            <w:r w:rsidRPr="009E587F">
              <w:t>enviro</w:t>
            </w:r>
            <w:r w:rsidRPr="00493148">
              <w:rPr>
                <w:spacing w:val="2"/>
              </w:rPr>
              <w:t>n</w:t>
            </w:r>
            <w:r w:rsidRPr="009E587F">
              <w:t>mental).</w:t>
            </w:r>
          </w:p>
        </w:tc>
        <w:tc>
          <w:tcPr>
            <w:tcW w:w="864" w:type="dxa"/>
          </w:tcPr>
          <w:p w14:paraId="49C05AF4" w14:textId="77777777" w:rsidR="00BB2766" w:rsidRDefault="00BB2766" w:rsidP="00BB2766">
            <w:pPr>
              <w:pStyle w:val="TableBodyCopy"/>
            </w:pPr>
          </w:p>
        </w:tc>
        <w:tc>
          <w:tcPr>
            <w:tcW w:w="866" w:type="dxa"/>
          </w:tcPr>
          <w:p w14:paraId="736E156F" w14:textId="77777777" w:rsidR="00BB2766" w:rsidRDefault="00BB2766" w:rsidP="00BB2766">
            <w:pPr>
              <w:pStyle w:val="TableBodyCopy"/>
            </w:pPr>
          </w:p>
        </w:tc>
        <w:tc>
          <w:tcPr>
            <w:tcW w:w="864" w:type="dxa"/>
          </w:tcPr>
          <w:p w14:paraId="61393883" w14:textId="77777777" w:rsidR="00BB2766" w:rsidRDefault="00BB2766" w:rsidP="00BB2766">
            <w:pPr>
              <w:pStyle w:val="TableBodyCopy"/>
            </w:pPr>
          </w:p>
        </w:tc>
        <w:tc>
          <w:tcPr>
            <w:tcW w:w="864" w:type="dxa"/>
          </w:tcPr>
          <w:p w14:paraId="6B39D6B9" w14:textId="77777777" w:rsidR="00BB2766" w:rsidRDefault="00BB2766" w:rsidP="00BB2766">
            <w:pPr>
              <w:pStyle w:val="TableBodyCopy"/>
            </w:pPr>
          </w:p>
        </w:tc>
        <w:tc>
          <w:tcPr>
            <w:tcW w:w="864" w:type="dxa"/>
          </w:tcPr>
          <w:p w14:paraId="24EF6EF2" w14:textId="77777777" w:rsidR="00BB2766" w:rsidRDefault="00BB2766" w:rsidP="00BB2766">
            <w:pPr>
              <w:pStyle w:val="TableBodyCopy"/>
            </w:pPr>
          </w:p>
        </w:tc>
        <w:tc>
          <w:tcPr>
            <w:tcW w:w="864" w:type="dxa"/>
          </w:tcPr>
          <w:p w14:paraId="107FF795" w14:textId="77777777" w:rsidR="00BB2766" w:rsidRDefault="00BB2766" w:rsidP="00BB2766">
            <w:pPr>
              <w:pStyle w:val="TableBodyCopy"/>
            </w:pPr>
          </w:p>
        </w:tc>
        <w:tc>
          <w:tcPr>
            <w:tcW w:w="864" w:type="dxa"/>
          </w:tcPr>
          <w:p w14:paraId="1849D56A" w14:textId="77777777" w:rsidR="00BB2766" w:rsidRDefault="00BB2766" w:rsidP="00BB2766">
            <w:pPr>
              <w:pStyle w:val="TableBodyCopy"/>
            </w:pPr>
          </w:p>
        </w:tc>
        <w:tc>
          <w:tcPr>
            <w:tcW w:w="864" w:type="dxa"/>
          </w:tcPr>
          <w:p w14:paraId="638D0585" w14:textId="77777777" w:rsidR="00BB2766" w:rsidRDefault="00BB2766" w:rsidP="00BB2766">
            <w:pPr>
              <w:pStyle w:val="TableBodyCopy"/>
            </w:pPr>
          </w:p>
        </w:tc>
        <w:tc>
          <w:tcPr>
            <w:tcW w:w="864" w:type="dxa"/>
          </w:tcPr>
          <w:p w14:paraId="34199A21" w14:textId="77777777" w:rsidR="00BB2766" w:rsidRDefault="00BB2766" w:rsidP="00BB2766">
            <w:pPr>
              <w:pStyle w:val="TableBodyCopy"/>
            </w:pPr>
          </w:p>
        </w:tc>
        <w:tc>
          <w:tcPr>
            <w:tcW w:w="864" w:type="dxa"/>
          </w:tcPr>
          <w:p w14:paraId="553AC385" w14:textId="77777777" w:rsidR="00BB2766" w:rsidRDefault="00BB2766" w:rsidP="00BB2766">
            <w:pPr>
              <w:pStyle w:val="TableBodyCopy"/>
            </w:pPr>
          </w:p>
        </w:tc>
        <w:tc>
          <w:tcPr>
            <w:tcW w:w="864" w:type="dxa"/>
          </w:tcPr>
          <w:p w14:paraId="4A6BB5DC" w14:textId="77777777" w:rsidR="00BB2766" w:rsidRDefault="00BB2766" w:rsidP="00BB2766">
            <w:pPr>
              <w:pStyle w:val="TableBodyCopy"/>
            </w:pPr>
          </w:p>
        </w:tc>
      </w:tr>
      <w:tr w:rsidR="00BB2766" w:rsidRPr="00CC38F7" w14:paraId="751FE79C" w14:textId="77777777" w:rsidTr="73059CA2">
        <w:tblPrEx>
          <w:tblCellMar>
            <w:left w:w="108" w:type="dxa"/>
            <w:right w:w="108" w:type="dxa"/>
          </w:tblCellMar>
        </w:tblPrEx>
        <w:trPr>
          <w:cantSplit/>
          <w:trHeight w:val="395"/>
        </w:trPr>
        <w:tc>
          <w:tcPr>
            <w:tcW w:w="4894" w:type="dxa"/>
          </w:tcPr>
          <w:p w14:paraId="4C3B9628" w14:textId="356D7A34" w:rsidR="00BB2766" w:rsidRPr="00A815E6" w:rsidRDefault="00BB2766" w:rsidP="00BB2766">
            <w:pPr>
              <w:pStyle w:val="TableBodyCopy"/>
            </w:pPr>
            <w:r w:rsidRPr="00A815E6">
              <w:t>Competency 0</w:t>
            </w:r>
            <w:r>
              <w:t>40</w:t>
            </w:r>
            <w:r w:rsidRPr="00A815E6">
              <w:t xml:space="preserve">: </w:t>
            </w:r>
            <w:r w:rsidRPr="00CF5287">
              <w:rPr>
                <w:i/>
              </w:rPr>
              <w:t>The teacher understands oxidation and reduction reactions.</w:t>
            </w:r>
          </w:p>
        </w:tc>
        <w:tc>
          <w:tcPr>
            <w:tcW w:w="864" w:type="dxa"/>
          </w:tcPr>
          <w:p w14:paraId="24FC559F" w14:textId="77777777" w:rsidR="00BB2766" w:rsidRDefault="00BB2766" w:rsidP="00381F7A">
            <w:pPr>
              <w:pStyle w:val="TableBodyCopy"/>
            </w:pPr>
          </w:p>
        </w:tc>
        <w:tc>
          <w:tcPr>
            <w:tcW w:w="866" w:type="dxa"/>
          </w:tcPr>
          <w:p w14:paraId="7F6D8D79" w14:textId="77777777" w:rsidR="00BB2766" w:rsidRDefault="00BB2766" w:rsidP="00381F7A">
            <w:pPr>
              <w:pStyle w:val="TableBodyCopy"/>
            </w:pPr>
          </w:p>
        </w:tc>
        <w:tc>
          <w:tcPr>
            <w:tcW w:w="864" w:type="dxa"/>
          </w:tcPr>
          <w:p w14:paraId="28D95D8F" w14:textId="77777777" w:rsidR="00BB2766" w:rsidRDefault="00BB2766" w:rsidP="00381F7A">
            <w:pPr>
              <w:pStyle w:val="TableBodyCopy"/>
            </w:pPr>
          </w:p>
        </w:tc>
        <w:tc>
          <w:tcPr>
            <w:tcW w:w="864" w:type="dxa"/>
          </w:tcPr>
          <w:p w14:paraId="35E70181" w14:textId="77777777" w:rsidR="00BB2766" w:rsidRDefault="00BB2766" w:rsidP="00381F7A">
            <w:pPr>
              <w:pStyle w:val="TableBodyCopy"/>
            </w:pPr>
          </w:p>
        </w:tc>
        <w:tc>
          <w:tcPr>
            <w:tcW w:w="864" w:type="dxa"/>
          </w:tcPr>
          <w:p w14:paraId="7A31816F" w14:textId="77777777" w:rsidR="00BB2766" w:rsidRDefault="00BB2766" w:rsidP="00381F7A">
            <w:pPr>
              <w:pStyle w:val="TableBodyCopy"/>
            </w:pPr>
          </w:p>
        </w:tc>
        <w:tc>
          <w:tcPr>
            <w:tcW w:w="864" w:type="dxa"/>
          </w:tcPr>
          <w:p w14:paraId="583F7BC7" w14:textId="77777777" w:rsidR="00BB2766" w:rsidRDefault="00BB2766" w:rsidP="00381F7A">
            <w:pPr>
              <w:pStyle w:val="TableBodyCopy"/>
            </w:pPr>
          </w:p>
        </w:tc>
        <w:tc>
          <w:tcPr>
            <w:tcW w:w="864" w:type="dxa"/>
          </w:tcPr>
          <w:p w14:paraId="167C7642" w14:textId="77777777" w:rsidR="00BB2766" w:rsidRDefault="00BB2766" w:rsidP="00381F7A">
            <w:pPr>
              <w:pStyle w:val="TableBodyCopy"/>
            </w:pPr>
          </w:p>
        </w:tc>
        <w:tc>
          <w:tcPr>
            <w:tcW w:w="864" w:type="dxa"/>
          </w:tcPr>
          <w:p w14:paraId="3FD18A35" w14:textId="77777777" w:rsidR="00BB2766" w:rsidRDefault="00BB2766" w:rsidP="00381F7A">
            <w:pPr>
              <w:pStyle w:val="TableBodyCopy"/>
            </w:pPr>
          </w:p>
        </w:tc>
        <w:tc>
          <w:tcPr>
            <w:tcW w:w="864" w:type="dxa"/>
          </w:tcPr>
          <w:p w14:paraId="64AFF0FD" w14:textId="77777777" w:rsidR="00BB2766" w:rsidRDefault="00BB2766" w:rsidP="00381F7A">
            <w:pPr>
              <w:pStyle w:val="TableBodyCopy"/>
            </w:pPr>
          </w:p>
        </w:tc>
        <w:tc>
          <w:tcPr>
            <w:tcW w:w="864" w:type="dxa"/>
          </w:tcPr>
          <w:p w14:paraId="4CBCFCAA" w14:textId="77777777" w:rsidR="00BB2766" w:rsidRDefault="00BB2766" w:rsidP="00381F7A">
            <w:pPr>
              <w:pStyle w:val="TableBodyCopy"/>
            </w:pPr>
          </w:p>
        </w:tc>
        <w:tc>
          <w:tcPr>
            <w:tcW w:w="864" w:type="dxa"/>
          </w:tcPr>
          <w:p w14:paraId="0935EF09" w14:textId="77777777" w:rsidR="00BB2766" w:rsidRDefault="00BB2766" w:rsidP="00381F7A">
            <w:pPr>
              <w:pStyle w:val="TableBodyCopy"/>
            </w:pPr>
          </w:p>
        </w:tc>
      </w:tr>
      <w:tr w:rsidR="00F54DC7" w:rsidRPr="00CC38F7" w14:paraId="0FCAFBD3" w14:textId="77777777" w:rsidTr="73059CA2">
        <w:tblPrEx>
          <w:tblCellMar>
            <w:left w:w="108" w:type="dxa"/>
            <w:right w:w="108" w:type="dxa"/>
          </w:tblCellMar>
        </w:tblPrEx>
        <w:trPr>
          <w:cantSplit/>
          <w:trHeight w:val="395"/>
        </w:trPr>
        <w:tc>
          <w:tcPr>
            <w:tcW w:w="4894" w:type="dxa"/>
          </w:tcPr>
          <w:p w14:paraId="014F27A7" w14:textId="73CFBDD1" w:rsidR="00F54DC7" w:rsidRPr="00A815E6" w:rsidRDefault="00F54DC7" w:rsidP="00493148">
            <w:pPr>
              <w:pStyle w:val="TableDescriptivestatements"/>
              <w:numPr>
                <w:ilvl w:val="0"/>
                <w:numId w:val="43"/>
              </w:numPr>
            </w:pPr>
            <w:r w:rsidRPr="005748E6">
              <w:t>Deter</w:t>
            </w:r>
            <w:r w:rsidRPr="00493148">
              <w:rPr>
                <w:spacing w:val="2"/>
              </w:rPr>
              <w:t>m</w:t>
            </w:r>
            <w:r w:rsidRPr="005748E6">
              <w:t>in</w:t>
            </w:r>
            <w:r w:rsidRPr="00493148">
              <w:rPr>
                <w:spacing w:val="1"/>
              </w:rPr>
              <w:t>e</w:t>
            </w:r>
            <w:r w:rsidRPr="005748E6">
              <w:t>s</w:t>
            </w:r>
            <w:r w:rsidRPr="00493148">
              <w:rPr>
                <w:spacing w:val="-14"/>
              </w:rPr>
              <w:t xml:space="preserve"> </w:t>
            </w:r>
            <w:r w:rsidRPr="005748E6">
              <w:t>the</w:t>
            </w:r>
            <w:r w:rsidRPr="00493148">
              <w:rPr>
                <w:spacing w:val="-4"/>
              </w:rPr>
              <w:t xml:space="preserve"> </w:t>
            </w:r>
            <w:r w:rsidRPr="00493148">
              <w:rPr>
                <w:spacing w:val="1"/>
              </w:rPr>
              <w:t>o</w:t>
            </w:r>
            <w:r w:rsidRPr="005748E6">
              <w:t>xid</w:t>
            </w:r>
            <w:r w:rsidRPr="00493148">
              <w:rPr>
                <w:spacing w:val="1"/>
              </w:rPr>
              <w:t>a</w:t>
            </w:r>
            <w:r w:rsidRPr="005748E6">
              <w:t>tion</w:t>
            </w:r>
            <w:r w:rsidRPr="00493148">
              <w:rPr>
                <w:spacing w:val="-10"/>
              </w:rPr>
              <w:t xml:space="preserve"> </w:t>
            </w:r>
            <w:r w:rsidRPr="005748E6">
              <w:t>sta</w:t>
            </w:r>
            <w:r w:rsidRPr="00493148">
              <w:rPr>
                <w:spacing w:val="1"/>
              </w:rPr>
              <w:t>t</w:t>
            </w:r>
            <w:r w:rsidRPr="005748E6">
              <w:t>e</w:t>
            </w:r>
            <w:r w:rsidRPr="00493148">
              <w:rPr>
                <w:spacing w:val="-6"/>
              </w:rPr>
              <w:t xml:space="preserve"> </w:t>
            </w:r>
            <w:r w:rsidRPr="005748E6">
              <w:t>of</w:t>
            </w:r>
            <w:r w:rsidRPr="00493148">
              <w:rPr>
                <w:spacing w:val="-2"/>
              </w:rPr>
              <w:t xml:space="preserve"> </w:t>
            </w:r>
            <w:r w:rsidRPr="00493148">
              <w:rPr>
                <w:spacing w:val="1"/>
              </w:rPr>
              <w:t>i</w:t>
            </w:r>
            <w:r w:rsidRPr="005748E6">
              <w:t>ons</w:t>
            </w:r>
            <w:r w:rsidRPr="00493148">
              <w:rPr>
                <w:spacing w:val="-4"/>
              </w:rPr>
              <w:t xml:space="preserve"> </w:t>
            </w:r>
            <w:r w:rsidRPr="005748E6">
              <w:t>and</w:t>
            </w:r>
            <w:r w:rsidRPr="00493148">
              <w:rPr>
                <w:spacing w:val="-4"/>
              </w:rPr>
              <w:t xml:space="preserve"> </w:t>
            </w:r>
            <w:r w:rsidRPr="005748E6">
              <w:t>ato</w:t>
            </w:r>
            <w:r w:rsidRPr="00493148">
              <w:rPr>
                <w:spacing w:val="1"/>
              </w:rPr>
              <w:t>m</w:t>
            </w:r>
            <w:r w:rsidRPr="005748E6">
              <w:t>s</w:t>
            </w:r>
            <w:r w:rsidRPr="00493148">
              <w:rPr>
                <w:spacing w:val="-7"/>
              </w:rPr>
              <w:t xml:space="preserve"> </w:t>
            </w:r>
            <w:r w:rsidRPr="005748E6">
              <w:t>in</w:t>
            </w:r>
            <w:r w:rsidRPr="00493148">
              <w:rPr>
                <w:spacing w:val="-2"/>
              </w:rPr>
              <w:t xml:space="preserve"> </w:t>
            </w:r>
            <w:r w:rsidRPr="005748E6">
              <w:t>compoun</w:t>
            </w:r>
            <w:r w:rsidRPr="00493148">
              <w:rPr>
                <w:spacing w:val="1"/>
              </w:rPr>
              <w:t>d</w:t>
            </w:r>
            <w:r w:rsidRPr="005748E6">
              <w:t xml:space="preserve">s. </w:t>
            </w:r>
          </w:p>
        </w:tc>
        <w:tc>
          <w:tcPr>
            <w:tcW w:w="864" w:type="dxa"/>
          </w:tcPr>
          <w:p w14:paraId="54B0F33B" w14:textId="77777777" w:rsidR="00F54DC7" w:rsidRDefault="00F54DC7" w:rsidP="00F54DC7">
            <w:pPr>
              <w:pStyle w:val="TableBodyCopy"/>
            </w:pPr>
          </w:p>
        </w:tc>
        <w:tc>
          <w:tcPr>
            <w:tcW w:w="866" w:type="dxa"/>
          </w:tcPr>
          <w:p w14:paraId="236FF5CE" w14:textId="77777777" w:rsidR="00F54DC7" w:rsidRDefault="00F54DC7" w:rsidP="00F54DC7">
            <w:pPr>
              <w:pStyle w:val="TableBodyCopy"/>
            </w:pPr>
          </w:p>
        </w:tc>
        <w:tc>
          <w:tcPr>
            <w:tcW w:w="864" w:type="dxa"/>
          </w:tcPr>
          <w:p w14:paraId="193596D6" w14:textId="77777777" w:rsidR="00F54DC7" w:rsidRDefault="00F54DC7" w:rsidP="00F54DC7">
            <w:pPr>
              <w:pStyle w:val="TableBodyCopy"/>
            </w:pPr>
          </w:p>
        </w:tc>
        <w:tc>
          <w:tcPr>
            <w:tcW w:w="864" w:type="dxa"/>
          </w:tcPr>
          <w:p w14:paraId="37E84FA8" w14:textId="77777777" w:rsidR="00F54DC7" w:rsidRDefault="00F54DC7" w:rsidP="00F54DC7">
            <w:pPr>
              <w:pStyle w:val="TableBodyCopy"/>
            </w:pPr>
          </w:p>
        </w:tc>
        <w:tc>
          <w:tcPr>
            <w:tcW w:w="864" w:type="dxa"/>
          </w:tcPr>
          <w:p w14:paraId="6644B78C" w14:textId="77777777" w:rsidR="00F54DC7" w:rsidRDefault="00F54DC7" w:rsidP="00F54DC7">
            <w:pPr>
              <w:pStyle w:val="TableBodyCopy"/>
            </w:pPr>
          </w:p>
        </w:tc>
        <w:tc>
          <w:tcPr>
            <w:tcW w:w="864" w:type="dxa"/>
          </w:tcPr>
          <w:p w14:paraId="754255B1" w14:textId="77777777" w:rsidR="00F54DC7" w:rsidRDefault="00F54DC7" w:rsidP="00F54DC7">
            <w:pPr>
              <w:pStyle w:val="TableBodyCopy"/>
            </w:pPr>
          </w:p>
        </w:tc>
        <w:tc>
          <w:tcPr>
            <w:tcW w:w="864" w:type="dxa"/>
          </w:tcPr>
          <w:p w14:paraId="0CDE4D5B" w14:textId="77777777" w:rsidR="00F54DC7" w:rsidRDefault="00F54DC7" w:rsidP="00F54DC7">
            <w:pPr>
              <w:pStyle w:val="TableBodyCopy"/>
            </w:pPr>
          </w:p>
        </w:tc>
        <w:tc>
          <w:tcPr>
            <w:tcW w:w="864" w:type="dxa"/>
          </w:tcPr>
          <w:p w14:paraId="474A5ED2" w14:textId="77777777" w:rsidR="00F54DC7" w:rsidRDefault="00F54DC7" w:rsidP="00F54DC7">
            <w:pPr>
              <w:pStyle w:val="TableBodyCopy"/>
            </w:pPr>
          </w:p>
        </w:tc>
        <w:tc>
          <w:tcPr>
            <w:tcW w:w="864" w:type="dxa"/>
          </w:tcPr>
          <w:p w14:paraId="0B247210" w14:textId="77777777" w:rsidR="00F54DC7" w:rsidRDefault="00F54DC7" w:rsidP="00F54DC7">
            <w:pPr>
              <w:pStyle w:val="TableBodyCopy"/>
            </w:pPr>
          </w:p>
        </w:tc>
        <w:tc>
          <w:tcPr>
            <w:tcW w:w="864" w:type="dxa"/>
          </w:tcPr>
          <w:p w14:paraId="10388624" w14:textId="77777777" w:rsidR="00F54DC7" w:rsidRDefault="00F54DC7" w:rsidP="00F54DC7">
            <w:pPr>
              <w:pStyle w:val="TableBodyCopy"/>
            </w:pPr>
          </w:p>
        </w:tc>
        <w:tc>
          <w:tcPr>
            <w:tcW w:w="864" w:type="dxa"/>
          </w:tcPr>
          <w:p w14:paraId="637EBAA3" w14:textId="77777777" w:rsidR="00F54DC7" w:rsidRDefault="00F54DC7" w:rsidP="00F54DC7">
            <w:pPr>
              <w:pStyle w:val="TableBodyCopy"/>
            </w:pPr>
          </w:p>
        </w:tc>
      </w:tr>
      <w:tr w:rsidR="00F54DC7" w:rsidRPr="00CC38F7" w14:paraId="6F28661F" w14:textId="77777777" w:rsidTr="73059CA2">
        <w:tblPrEx>
          <w:tblCellMar>
            <w:left w:w="108" w:type="dxa"/>
            <w:right w:w="108" w:type="dxa"/>
          </w:tblCellMar>
        </w:tblPrEx>
        <w:trPr>
          <w:cantSplit/>
          <w:trHeight w:val="395"/>
        </w:trPr>
        <w:tc>
          <w:tcPr>
            <w:tcW w:w="4894" w:type="dxa"/>
          </w:tcPr>
          <w:p w14:paraId="1F34CF5A" w14:textId="03B1FC1B" w:rsidR="00F54DC7" w:rsidRPr="00A815E6" w:rsidRDefault="00F54DC7" w:rsidP="00493148">
            <w:pPr>
              <w:pStyle w:val="TableDescriptivestatements"/>
              <w:numPr>
                <w:ilvl w:val="0"/>
                <w:numId w:val="43"/>
              </w:numPr>
            </w:pPr>
            <w:r w:rsidRPr="005748E6">
              <w:t>Identifi</w:t>
            </w:r>
            <w:r w:rsidRPr="00493148">
              <w:rPr>
                <w:spacing w:val="1"/>
              </w:rPr>
              <w:t>e</w:t>
            </w:r>
            <w:r w:rsidRPr="005748E6">
              <w:t>s</w:t>
            </w:r>
            <w:r w:rsidRPr="00493148">
              <w:rPr>
                <w:spacing w:val="-10"/>
              </w:rPr>
              <w:t xml:space="preserve"> </w:t>
            </w:r>
            <w:r w:rsidRPr="005748E6">
              <w:t>and</w:t>
            </w:r>
            <w:r w:rsidRPr="00493148">
              <w:rPr>
                <w:spacing w:val="-4"/>
              </w:rPr>
              <w:t xml:space="preserve"> </w:t>
            </w:r>
            <w:r w:rsidRPr="005748E6">
              <w:t>balances</w:t>
            </w:r>
            <w:r w:rsidRPr="00493148">
              <w:rPr>
                <w:spacing w:val="-10"/>
              </w:rPr>
              <w:t xml:space="preserve"> </w:t>
            </w:r>
            <w:r w:rsidRPr="00493148">
              <w:rPr>
                <w:spacing w:val="1"/>
              </w:rPr>
              <w:t>o</w:t>
            </w:r>
            <w:r w:rsidRPr="005748E6">
              <w:t>xi</w:t>
            </w:r>
            <w:r w:rsidRPr="00493148">
              <w:rPr>
                <w:spacing w:val="1"/>
              </w:rPr>
              <w:t>d</w:t>
            </w:r>
            <w:r w:rsidRPr="005748E6">
              <w:t>ati</w:t>
            </w:r>
            <w:r w:rsidRPr="00493148">
              <w:rPr>
                <w:spacing w:val="1"/>
              </w:rPr>
              <w:t>o</w:t>
            </w:r>
            <w:r w:rsidRPr="005748E6">
              <w:t>n</w:t>
            </w:r>
            <w:r w:rsidRPr="00493148">
              <w:rPr>
                <w:spacing w:val="-10"/>
              </w:rPr>
              <w:t xml:space="preserve"> </w:t>
            </w:r>
            <w:r w:rsidRPr="005748E6">
              <w:t>and</w:t>
            </w:r>
            <w:r w:rsidRPr="00493148">
              <w:rPr>
                <w:spacing w:val="-4"/>
              </w:rPr>
              <w:t xml:space="preserve"> </w:t>
            </w:r>
            <w:r w:rsidRPr="005748E6">
              <w:t>red</w:t>
            </w:r>
            <w:r w:rsidRPr="00493148">
              <w:rPr>
                <w:spacing w:val="2"/>
              </w:rPr>
              <w:t>u</w:t>
            </w:r>
            <w:r w:rsidRPr="005748E6">
              <w:t>ction</w:t>
            </w:r>
            <w:r w:rsidRPr="00493148">
              <w:rPr>
                <w:spacing w:val="-9"/>
              </w:rPr>
              <w:t xml:space="preserve"> </w:t>
            </w:r>
            <w:r w:rsidRPr="005748E6">
              <w:t>re</w:t>
            </w:r>
            <w:r w:rsidRPr="00493148">
              <w:rPr>
                <w:spacing w:val="2"/>
              </w:rPr>
              <w:t>a</w:t>
            </w:r>
            <w:r w:rsidRPr="005748E6">
              <w:t>ctions.</w:t>
            </w:r>
          </w:p>
        </w:tc>
        <w:tc>
          <w:tcPr>
            <w:tcW w:w="864" w:type="dxa"/>
          </w:tcPr>
          <w:p w14:paraId="48036EA3" w14:textId="77777777" w:rsidR="00F54DC7" w:rsidRDefault="00F54DC7" w:rsidP="00F54DC7">
            <w:pPr>
              <w:pStyle w:val="TableBodyCopy"/>
            </w:pPr>
          </w:p>
        </w:tc>
        <w:tc>
          <w:tcPr>
            <w:tcW w:w="866" w:type="dxa"/>
          </w:tcPr>
          <w:p w14:paraId="46B82CDF" w14:textId="77777777" w:rsidR="00F54DC7" w:rsidRDefault="00F54DC7" w:rsidP="00F54DC7">
            <w:pPr>
              <w:pStyle w:val="TableBodyCopy"/>
            </w:pPr>
          </w:p>
        </w:tc>
        <w:tc>
          <w:tcPr>
            <w:tcW w:w="864" w:type="dxa"/>
          </w:tcPr>
          <w:p w14:paraId="229E2FB2" w14:textId="77777777" w:rsidR="00F54DC7" w:rsidRDefault="00F54DC7" w:rsidP="00F54DC7">
            <w:pPr>
              <w:pStyle w:val="TableBodyCopy"/>
            </w:pPr>
          </w:p>
        </w:tc>
        <w:tc>
          <w:tcPr>
            <w:tcW w:w="864" w:type="dxa"/>
          </w:tcPr>
          <w:p w14:paraId="29987A7C" w14:textId="77777777" w:rsidR="00F54DC7" w:rsidRDefault="00F54DC7" w:rsidP="00F54DC7">
            <w:pPr>
              <w:pStyle w:val="TableBodyCopy"/>
            </w:pPr>
          </w:p>
        </w:tc>
        <w:tc>
          <w:tcPr>
            <w:tcW w:w="864" w:type="dxa"/>
          </w:tcPr>
          <w:p w14:paraId="599FB113" w14:textId="77777777" w:rsidR="00F54DC7" w:rsidRDefault="00F54DC7" w:rsidP="00F54DC7">
            <w:pPr>
              <w:pStyle w:val="TableBodyCopy"/>
            </w:pPr>
          </w:p>
        </w:tc>
        <w:tc>
          <w:tcPr>
            <w:tcW w:w="864" w:type="dxa"/>
          </w:tcPr>
          <w:p w14:paraId="5E59116C" w14:textId="77777777" w:rsidR="00F54DC7" w:rsidRDefault="00F54DC7" w:rsidP="00F54DC7">
            <w:pPr>
              <w:pStyle w:val="TableBodyCopy"/>
            </w:pPr>
          </w:p>
        </w:tc>
        <w:tc>
          <w:tcPr>
            <w:tcW w:w="864" w:type="dxa"/>
          </w:tcPr>
          <w:p w14:paraId="19FE4F2D" w14:textId="77777777" w:rsidR="00F54DC7" w:rsidRDefault="00F54DC7" w:rsidP="00F54DC7">
            <w:pPr>
              <w:pStyle w:val="TableBodyCopy"/>
            </w:pPr>
          </w:p>
        </w:tc>
        <w:tc>
          <w:tcPr>
            <w:tcW w:w="864" w:type="dxa"/>
          </w:tcPr>
          <w:p w14:paraId="4C303D40" w14:textId="77777777" w:rsidR="00F54DC7" w:rsidRDefault="00F54DC7" w:rsidP="00F54DC7">
            <w:pPr>
              <w:pStyle w:val="TableBodyCopy"/>
            </w:pPr>
          </w:p>
        </w:tc>
        <w:tc>
          <w:tcPr>
            <w:tcW w:w="864" w:type="dxa"/>
          </w:tcPr>
          <w:p w14:paraId="71AA9A29" w14:textId="77777777" w:rsidR="00F54DC7" w:rsidRDefault="00F54DC7" w:rsidP="00F54DC7">
            <w:pPr>
              <w:pStyle w:val="TableBodyCopy"/>
            </w:pPr>
          </w:p>
        </w:tc>
        <w:tc>
          <w:tcPr>
            <w:tcW w:w="864" w:type="dxa"/>
          </w:tcPr>
          <w:p w14:paraId="38E915E6" w14:textId="77777777" w:rsidR="00F54DC7" w:rsidRDefault="00F54DC7" w:rsidP="00F54DC7">
            <w:pPr>
              <w:pStyle w:val="TableBodyCopy"/>
            </w:pPr>
          </w:p>
        </w:tc>
        <w:tc>
          <w:tcPr>
            <w:tcW w:w="864" w:type="dxa"/>
          </w:tcPr>
          <w:p w14:paraId="60F9EDE5" w14:textId="77777777" w:rsidR="00F54DC7" w:rsidRDefault="00F54DC7" w:rsidP="00F54DC7">
            <w:pPr>
              <w:pStyle w:val="TableBodyCopy"/>
            </w:pPr>
          </w:p>
        </w:tc>
      </w:tr>
      <w:tr w:rsidR="00F54DC7" w:rsidRPr="00CC38F7" w14:paraId="08967172" w14:textId="77777777" w:rsidTr="73059CA2">
        <w:tblPrEx>
          <w:tblCellMar>
            <w:left w:w="108" w:type="dxa"/>
            <w:right w:w="108" w:type="dxa"/>
          </w:tblCellMar>
        </w:tblPrEx>
        <w:trPr>
          <w:cantSplit/>
          <w:trHeight w:val="395"/>
        </w:trPr>
        <w:tc>
          <w:tcPr>
            <w:tcW w:w="4894" w:type="dxa"/>
          </w:tcPr>
          <w:p w14:paraId="35074699" w14:textId="5E2150FA" w:rsidR="00F54DC7" w:rsidRPr="00A815E6" w:rsidRDefault="00F54DC7" w:rsidP="00493148">
            <w:pPr>
              <w:pStyle w:val="TableDescriptivestatements"/>
              <w:numPr>
                <w:ilvl w:val="0"/>
                <w:numId w:val="43"/>
              </w:numPr>
            </w:pPr>
            <w:r w:rsidRPr="005748E6">
              <w:t>Uses</w:t>
            </w:r>
            <w:r w:rsidRPr="00493148">
              <w:rPr>
                <w:spacing w:val="-5"/>
              </w:rPr>
              <w:t xml:space="preserve"> </w:t>
            </w:r>
            <w:r w:rsidRPr="005748E6">
              <w:t>r</w:t>
            </w:r>
            <w:r w:rsidRPr="00493148">
              <w:rPr>
                <w:spacing w:val="1"/>
              </w:rPr>
              <w:t>e</w:t>
            </w:r>
            <w:r w:rsidRPr="005748E6">
              <w:t>duction</w:t>
            </w:r>
            <w:r w:rsidRPr="00493148">
              <w:rPr>
                <w:spacing w:val="-10"/>
              </w:rPr>
              <w:t xml:space="preserve"> </w:t>
            </w:r>
            <w:r w:rsidRPr="00493148">
              <w:rPr>
                <w:spacing w:val="1"/>
              </w:rPr>
              <w:t>p</w:t>
            </w:r>
            <w:r w:rsidRPr="005748E6">
              <w:t>otentials</w:t>
            </w:r>
            <w:r w:rsidRPr="00493148">
              <w:rPr>
                <w:spacing w:val="-11"/>
              </w:rPr>
              <w:t xml:space="preserve"> </w:t>
            </w:r>
            <w:r w:rsidRPr="005748E6">
              <w:t>to</w:t>
            </w:r>
            <w:r w:rsidRPr="00493148">
              <w:rPr>
                <w:spacing w:val="-2"/>
              </w:rPr>
              <w:t xml:space="preserve"> </w:t>
            </w:r>
            <w:r w:rsidRPr="005748E6">
              <w:t>determine</w:t>
            </w:r>
            <w:r w:rsidRPr="00493148">
              <w:rPr>
                <w:spacing w:val="-10"/>
              </w:rPr>
              <w:t xml:space="preserve"> </w:t>
            </w:r>
            <w:r w:rsidRPr="005748E6">
              <w:t>w</w:t>
            </w:r>
            <w:r w:rsidRPr="00493148">
              <w:rPr>
                <w:spacing w:val="1"/>
              </w:rPr>
              <w:t>h</w:t>
            </w:r>
            <w:r w:rsidRPr="005748E6">
              <w:t>ether</w:t>
            </w:r>
            <w:r w:rsidRPr="00493148">
              <w:rPr>
                <w:spacing w:val="-9"/>
              </w:rPr>
              <w:t xml:space="preserve"> </w:t>
            </w:r>
            <w:r w:rsidRPr="005748E6">
              <w:t>a r</w:t>
            </w:r>
            <w:r w:rsidRPr="00493148">
              <w:rPr>
                <w:spacing w:val="1"/>
              </w:rPr>
              <w:t>e</w:t>
            </w:r>
            <w:r w:rsidRPr="005748E6">
              <w:t>dox</w:t>
            </w:r>
            <w:r w:rsidRPr="00493148">
              <w:rPr>
                <w:spacing w:val="-6"/>
              </w:rPr>
              <w:t xml:space="preserve"> </w:t>
            </w:r>
            <w:r w:rsidRPr="005748E6">
              <w:t>reaction</w:t>
            </w:r>
            <w:r w:rsidRPr="00493148">
              <w:rPr>
                <w:spacing w:val="-9"/>
              </w:rPr>
              <w:t xml:space="preserve"> </w:t>
            </w:r>
            <w:r w:rsidRPr="005748E6">
              <w:t>will</w:t>
            </w:r>
            <w:r w:rsidRPr="00493148">
              <w:rPr>
                <w:spacing w:val="-5"/>
              </w:rPr>
              <w:t xml:space="preserve"> </w:t>
            </w:r>
            <w:r w:rsidRPr="00493148">
              <w:rPr>
                <w:spacing w:val="1"/>
              </w:rPr>
              <w:t>o</w:t>
            </w:r>
            <w:r w:rsidRPr="005748E6">
              <w:t>ccur sponta</w:t>
            </w:r>
            <w:r w:rsidRPr="00493148">
              <w:rPr>
                <w:spacing w:val="2"/>
              </w:rPr>
              <w:t>n</w:t>
            </w:r>
            <w:r w:rsidRPr="005748E6">
              <w:t>e</w:t>
            </w:r>
            <w:r w:rsidRPr="00493148">
              <w:rPr>
                <w:spacing w:val="1"/>
              </w:rPr>
              <w:t>o</w:t>
            </w:r>
            <w:r w:rsidRPr="005748E6">
              <w:t>usly.</w:t>
            </w:r>
          </w:p>
        </w:tc>
        <w:tc>
          <w:tcPr>
            <w:tcW w:w="864" w:type="dxa"/>
          </w:tcPr>
          <w:p w14:paraId="732C1AF8" w14:textId="77777777" w:rsidR="00F54DC7" w:rsidRDefault="00F54DC7" w:rsidP="00F54DC7">
            <w:pPr>
              <w:pStyle w:val="TableBodyCopy"/>
            </w:pPr>
          </w:p>
        </w:tc>
        <w:tc>
          <w:tcPr>
            <w:tcW w:w="866" w:type="dxa"/>
          </w:tcPr>
          <w:p w14:paraId="7E138F8E" w14:textId="77777777" w:rsidR="00F54DC7" w:rsidRDefault="00F54DC7" w:rsidP="00F54DC7">
            <w:pPr>
              <w:pStyle w:val="TableBodyCopy"/>
            </w:pPr>
          </w:p>
        </w:tc>
        <w:tc>
          <w:tcPr>
            <w:tcW w:w="864" w:type="dxa"/>
          </w:tcPr>
          <w:p w14:paraId="4F773757" w14:textId="77777777" w:rsidR="00F54DC7" w:rsidRDefault="00F54DC7" w:rsidP="00F54DC7">
            <w:pPr>
              <w:pStyle w:val="TableBodyCopy"/>
            </w:pPr>
          </w:p>
        </w:tc>
        <w:tc>
          <w:tcPr>
            <w:tcW w:w="864" w:type="dxa"/>
          </w:tcPr>
          <w:p w14:paraId="2B92EF15" w14:textId="77777777" w:rsidR="00F54DC7" w:rsidRDefault="00F54DC7" w:rsidP="00F54DC7">
            <w:pPr>
              <w:pStyle w:val="TableBodyCopy"/>
            </w:pPr>
          </w:p>
        </w:tc>
        <w:tc>
          <w:tcPr>
            <w:tcW w:w="864" w:type="dxa"/>
          </w:tcPr>
          <w:p w14:paraId="3EEAB060" w14:textId="77777777" w:rsidR="00F54DC7" w:rsidRDefault="00F54DC7" w:rsidP="00F54DC7">
            <w:pPr>
              <w:pStyle w:val="TableBodyCopy"/>
            </w:pPr>
          </w:p>
        </w:tc>
        <w:tc>
          <w:tcPr>
            <w:tcW w:w="864" w:type="dxa"/>
          </w:tcPr>
          <w:p w14:paraId="4C7D321C" w14:textId="77777777" w:rsidR="00F54DC7" w:rsidRDefault="00F54DC7" w:rsidP="00F54DC7">
            <w:pPr>
              <w:pStyle w:val="TableBodyCopy"/>
            </w:pPr>
          </w:p>
        </w:tc>
        <w:tc>
          <w:tcPr>
            <w:tcW w:w="864" w:type="dxa"/>
          </w:tcPr>
          <w:p w14:paraId="79F830D6" w14:textId="77777777" w:rsidR="00F54DC7" w:rsidRDefault="00F54DC7" w:rsidP="00F54DC7">
            <w:pPr>
              <w:pStyle w:val="TableBodyCopy"/>
            </w:pPr>
          </w:p>
        </w:tc>
        <w:tc>
          <w:tcPr>
            <w:tcW w:w="864" w:type="dxa"/>
          </w:tcPr>
          <w:p w14:paraId="41768BAF" w14:textId="77777777" w:rsidR="00F54DC7" w:rsidRDefault="00F54DC7" w:rsidP="00F54DC7">
            <w:pPr>
              <w:pStyle w:val="TableBodyCopy"/>
            </w:pPr>
          </w:p>
        </w:tc>
        <w:tc>
          <w:tcPr>
            <w:tcW w:w="864" w:type="dxa"/>
          </w:tcPr>
          <w:p w14:paraId="7BD9A1D8" w14:textId="77777777" w:rsidR="00F54DC7" w:rsidRDefault="00F54DC7" w:rsidP="00F54DC7">
            <w:pPr>
              <w:pStyle w:val="TableBodyCopy"/>
            </w:pPr>
          </w:p>
        </w:tc>
        <w:tc>
          <w:tcPr>
            <w:tcW w:w="864" w:type="dxa"/>
          </w:tcPr>
          <w:p w14:paraId="6722E389" w14:textId="77777777" w:rsidR="00F54DC7" w:rsidRDefault="00F54DC7" w:rsidP="00F54DC7">
            <w:pPr>
              <w:pStyle w:val="TableBodyCopy"/>
            </w:pPr>
          </w:p>
        </w:tc>
        <w:tc>
          <w:tcPr>
            <w:tcW w:w="864" w:type="dxa"/>
          </w:tcPr>
          <w:p w14:paraId="407FF994" w14:textId="77777777" w:rsidR="00F54DC7" w:rsidRDefault="00F54DC7" w:rsidP="00F54DC7">
            <w:pPr>
              <w:pStyle w:val="TableBodyCopy"/>
            </w:pPr>
          </w:p>
        </w:tc>
      </w:tr>
      <w:tr w:rsidR="00F54DC7" w:rsidRPr="00CC38F7" w14:paraId="35E78A45" w14:textId="77777777" w:rsidTr="73059CA2">
        <w:tblPrEx>
          <w:tblCellMar>
            <w:left w:w="108" w:type="dxa"/>
            <w:right w:w="108" w:type="dxa"/>
          </w:tblCellMar>
        </w:tblPrEx>
        <w:trPr>
          <w:cantSplit/>
          <w:trHeight w:val="395"/>
        </w:trPr>
        <w:tc>
          <w:tcPr>
            <w:tcW w:w="4894" w:type="dxa"/>
          </w:tcPr>
          <w:p w14:paraId="4DA497DF" w14:textId="3F2C775D" w:rsidR="00F54DC7" w:rsidRPr="00A815E6" w:rsidRDefault="00F54DC7" w:rsidP="00493148">
            <w:pPr>
              <w:pStyle w:val="TableDescriptivestatements"/>
              <w:numPr>
                <w:ilvl w:val="0"/>
                <w:numId w:val="43"/>
              </w:numPr>
            </w:pPr>
            <w:r w:rsidRPr="005748E6">
              <w:t>Explai</w:t>
            </w:r>
            <w:r w:rsidRPr="00493148">
              <w:rPr>
                <w:spacing w:val="1"/>
              </w:rPr>
              <w:t>n</w:t>
            </w:r>
            <w:r w:rsidRPr="005748E6">
              <w:t>s</w:t>
            </w:r>
            <w:r w:rsidRPr="00493148">
              <w:rPr>
                <w:spacing w:val="-9"/>
              </w:rPr>
              <w:t xml:space="preserve"> </w:t>
            </w:r>
            <w:r w:rsidRPr="005748E6">
              <w:t>t</w:t>
            </w:r>
            <w:r w:rsidRPr="00493148">
              <w:rPr>
                <w:spacing w:val="1"/>
              </w:rPr>
              <w:t>h</w:t>
            </w:r>
            <w:r w:rsidRPr="005748E6">
              <w:t>e</w:t>
            </w:r>
            <w:r w:rsidRPr="00493148">
              <w:rPr>
                <w:spacing w:val="-4"/>
              </w:rPr>
              <w:t xml:space="preserve"> </w:t>
            </w:r>
            <w:r w:rsidRPr="005748E6">
              <w:t>op</w:t>
            </w:r>
            <w:r w:rsidRPr="00493148">
              <w:rPr>
                <w:spacing w:val="1"/>
              </w:rPr>
              <w:t>e</w:t>
            </w:r>
            <w:r w:rsidRPr="005748E6">
              <w:t>rati</w:t>
            </w:r>
            <w:r w:rsidRPr="00493148">
              <w:rPr>
                <w:spacing w:val="1"/>
              </w:rPr>
              <w:t>o</w:t>
            </w:r>
            <w:r w:rsidRPr="005748E6">
              <w:t>n</w:t>
            </w:r>
            <w:r w:rsidRPr="00493148">
              <w:rPr>
                <w:spacing w:val="-10"/>
              </w:rPr>
              <w:t xml:space="preserve"> </w:t>
            </w:r>
            <w:r w:rsidRPr="005748E6">
              <w:t>and</w:t>
            </w:r>
            <w:r w:rsidRPr="00493148">
              <w:rPr>
                <w:spacing w:val="-4"/>
              </w:rPr>
              <w:t xml:space="preserve"> </w:t>
            </w:r>
            <w:r w:rsidRPr="00493148">
              <w:rPr>
                <w:spacing w:val="1"/>
              </w:rPr>
              <w:t>a</w:t>
            </w:r>
            <w:r w:rsidRPr="005748E6">
              <w:t>pplications</w:t>
            </w:r>
            <w:r w:rsidRPr="00493148">
              <w:rPr>
                <w:spacing w:val="-13"/>
              </w:rPr>
              <w:t xml:space="preserve"> </w:t>
            </w:r>
            <w:r w:rsidRPr="005748E6">
              <w:t>of</w:t>
            </w:r>
            <w:r w:rsidRPr="00493148">
              <w:rPr>
                <w:spacing w:val="-1"/>
              </w:rPr>
              <w:t xml:space="preserve"> </w:t>
            </w:r>
            <w:r w:rsidRPr="005748E6">
              <w:t>electroc</w:t>
            </w:r>
            <w:r w:rsidRPr="00493148">
              <w:rPr>
                <w:spacing w:val="2"/>
              </w:rPr>
              <w:t>h</w:t>
            </w:r>
            <w:r w:rsidRPr="00493148">
              <w:rPr>
                <w:spacing w:val="1"/>
              </w:rPr>
              <w:t>e</w:t>
            </w:r>
            <w:r w:rsidRPr="005748E6">
              <w:t>mic</w:t>
            </w:r>
            <w:r w:rsidRPr="00493148">
              <w:rPr>
                <w:spacing w:val="1"/>
              </w:rPr>
              <w:t>a</w:t>
            </w:r>
            <w:r w:rsidRPr="005748E6">
              <w:t>l</w:t>
            </w:r>
            <w:r w:rsidRPr="00493148">
              <w:rPr>
                <w:spacing w:val="-17"/>
              </w:rPr>
              <w:t xml:space="preserve"> </w:t>
            </w:r>
            <w:r w:rsidRPr="005748E6">
              <w:t>cells.</w:t>
            </w:r>
          </w:p>
        </w:tc>
        <w:tc>
          <w:tcPr>
            <w:tcW w:w="864" w:type="dxa"/>
          </w:tcPr>
          <w:p w14:paraId="3E632971" w14:textId="77777777" w:rsidR="00F54DC7" w:rsidRDefault="00F54DC7" w:rsidP="00F54DC7">
            <w:pPr>
              <w:pStyle w:val="TableBodyCopy"/>
            </w:pPr>
          </w:p>
        </w:tc>
        <w:tc>
          <w:tcPr>
            <w:tcW w:w="866" w:type="dxa"/>
          </w:tcPr>
          <w:p w14:paraId="7D39AF4F" w14:textId="77777777" w:rsidR="00F54DC7" w:rsidRDefault="00F54DC7" w:rsidP="00F54DC7">
            <w:pPr>
              <w:pStyle w:val="TableBodyCopy"/>
            </w:pPr>
          </w:p>
        </w:tc>
        <w:tc>
          <w:tcPr>
            <w:tcW w:w="864" w:type="dxa"/>
          </w:tcPr>
          <w:p w14:paraId="2907730B" w14:textId="77777777" w:rsidR="00F54DC7" w:rsidRDefault="00F54DC7" w:rsidP="00F54DC7">
            <w:pPr>
              <w:pStyle w:val="TableBodyCopy"/>
            </w:pPr>
          </w:p>
        </w:tc>
        <w:tc>
          <w:tcPr>
            <w:tcW w:w="864" w:type="dxa"/>
          </w:tcPr>
          <w:p w14:paraId="1DD544E4" w14:textId="77777777" w:rsidR="00F54DC7" w:rsidRDefault="00F54DC7" w:rsidP="00F54DC7">
            <w:pPr>
              <w:pStyle w:val="TableBodyCopy"/>
            </w:pPr>
          </w:p>
        </w:tc>
        <w:tc>
          <w:tcPr>
            <w:tcW w:w="864" w:type="dxa"/>
          </w:tcPr>
          <w:p w14:paraId="19C094C7" w14:textId="77777777" w:rsidR="00F54DC7" w:rsidRDefault="00F54DC7" w:rsidP="00F54DC7">
            <w:pPr>
              <w:pStyle w:val="TableBodyCopy"/>
            </w:pPr>
          </w:p>
        </w:tc>
        <w:tc>
          <w:tcPr>
            <w:tcW w:w="864" w:type="dxa"/>
          </w:tcPr>
          <w:p w14:paraId="0C1867BE" w14:textId="77777777" w:rsidR="00F54DC7" w:rsidRDefault="00F54DC7" w:rsidP="00F54DC7">
            <w:pPr>
              <w:pStyle w:val="TableBodyCopy"/>
            </w:pPr>
          </w:p>
        </w:tc>
        <w:tc>
          <w:tcPr>
            <w:tcW w:w="864" w:type="dxa"/>
          </w:tcPr>
          <w:p w14:paraId="1F50A883" w14:textId="77777777" w:rsidR="00F54DC7" w:rsidRDefault="00F54DC7" w:rsidP="00F54DC7">
            <w:pPr>
              <w:pStyle w:val="TableBodyCopy"/>
            </w:pPr>
          </w:p>
        </w:tc>
        <w:tc>
          <w:tcPr>
            <w:tcW w:w="864" w:type="dxa"/>
          </w:tcPr>
          <w:p w14:paraId="745D5DD0" w14:textId="77777777" w:rsidR="00F54DC7" w:rsidRDefault="00F54DC7" w:rsidP="00F54DC7">
            <w:pPr>
              <w:pStyle w:val="TableBodyCopy"/>
            </w:pPr>
          </w:p>
        </w:tc>
        <w:tc>
          <w:tcPr>
            <w:tcW w:w="864" w:type="dxa"/>
          </w:tcPr>
          <w:p w14:paraId="3CE4E58E" w14:textId="77777777" w:rsidR="00F54DC7" w:rsidRDefault="00F54DC7" w:rsidP="00F54DC7">
            <w:pPr>
              <w:pStyle w:val="TableBodyCopy"/>
            </w:pPr>
          </w:p>
        </w:tc>
        <w:tc>
          <w:tcPr>
            <w:tcW w:w="864" w:type="dxa"/>
          </w:tcPr>
          <w:p w14:paraId="34474F21" w14:textId="77777777" w:rsidR="00F54DC7" w:rsidRDefault="00F54DC7" w:rsidP="00F54DC7">
            <w:pPr>
              <w:pStyle w:val="TableBodyCopy"/>
            </w:pPr>
          </w:p>
        </w:tc>
        <w:tc>
          <w:tcPr>
            <w:tcW w:w="864" w:type="dxa"/>
          </w:tcPr>
          <w:p w14:paraId="2EB376F6" w14:textId="77777777" w:rsidR="00F54DC7" w:rsidRDefault="00F54DC7" w:rsidP="00F54DC7">
            <w:pPr>
              <w:pStyle w:val="TableBodyCopy"/>
            </w:pPr>
          </w:p>
        </w:tc>
      </w:tr>
      <w:tr w:rsidR="00F54DC7" w:rsidRPr="00CC38F7" w14:paraId="4DD4FE44" w14:textId="77777777" w:rsidTr="73059CA2">
        <w:tblPrEx>
          <w:tblCellMar>
            <w:left w:w="108" w:type="dxa"/>
            <w:right w:w="108" w:type="dxa"/>
          </w:tblCellMar>
        </w:tblPrEx>
        <w:trPr>
          <w:cantSplit/>
          <w:trHeight w:val="395"/>
        </w:trPr>
        <w:tc>
          <w:tcPr>
            <w:tcW w:w="4894" w:type="dxa"/>
          </w:tcPr>
          <w:p w14:paraId="5820B8B1" w14:textId="27EBFDE2" w:rsidR="00F54DC7" w:rsidRPr="00F54DC7" w:rsidRDefault="00F54DC7" w:rsidP="00493148">
            <w:pPr>
              <w:pStyle w:val="TableDescriptivestatements"/>
              <w:numPr>
                <w:ilvl w:val="0"/>
                <w:numId w:val="43"/>
              </w:numPr>
            </w:pPr>
            <w:r w:rsidRPr="00F54DC7">
              <w:t>Analyzes</w:t>
            </w:r>
            <w:r w:rsidRPr="00493148">
              <w:rPr>
                <w:spacing w:val="-10"/>
              </w:rPr>
              <w:t xml:space="preserve"> </w:t>
            </w:r>
            <w:r w:rsidRPr="00493148">
              <w:rPr>
                <w:spacing w:val="1"/>
              </w:rPr>
              <w:t>a</w:t>
            </w:r>
            <w:r w:rsidRPr="00F54DC7">
              <w:t>pplicatio</w:t>
            </w:r>
            <w:r w:rsidRPr="00493148">
              <w:rPr>
                <w:spacing w:val="1"/>
              </w:rPr>
              <w:t>n</w:t>
            </w:r>
            <w:r w:rsidRPr="00F54DC7">
              <w:t>s</w:t>
            </w:r>
            <w:r w:rsidRPr="00493148">
              <w:rPr>
                <w:spacing w:val="-13"/>
              </w:rPr>
              <w:t xml:space="preserve"> </w:t>
            </w:r>
            <w:r w:rsidRPr="00F54DC7">
              <w:t>of</w:t>
            </w:r>
            <w:r w:rsidRPr="00493148">
              <w:rPr>
                <w:spacing w:val="-2"/>
              </w:rPr>
              <w:t xml:space="preserve"> </w:t>
            </w:r>
            <w:r w:rsidRPr="00F54DC7">
              <w:t>oxidation</w:t>
            </w:r>
            <w:r w:rsidRPr="00493148">
              <w:rPr>
                <w:spacing w:val="-10"/>
              </w:rPr>
              <w:t xml:space="preserve"> </w:t>
            </w:r>
            <w:r w:rsidRPr="00F54DC7">
              <w:t>and</w:t>
            </w:r>
            <w:r w:rsidRPr="00493148">
              <w:rPr>
                <w:spacing w:val="-4"/>
              </w:rPr>
              <w:t xml:space="preserve"> </w:t>
            </w:r>
            <w:r w:rsidRPr="00F54DC7">
              <w:t>re</w:t>
            </w:r>
            <w:r w:rsidRPr="00493148">
              <w:rPr>
                <w:spacing w:val="1"/>
              </w:rPr>
              <w:t>d</w:t>
            </w:r>
            <w:r w:rsidRPr="00F54DC7">
              <w:t>uction</w:t>
            </w:r>
            <w:r w:rsidRPr="00493148">
              <w:rPr>
                <w:spacing w:val="-9"/>
              </w:rPr>
              <w:t xml:space="preserve"> </w:t>
            </w:r>
            <w:r w:rsidRPr="00F54DC7">
              <w:t>re</w:t>
            </w:r>
            <w:r w:rsidRPr="00493148">
              <w:rPr>
                <w:spacing w:val="2"/>
              </w:rPr>
              <w:t>a</w:t>
            </w:r>
            <w:r w:rsidRPr="00493148">
              <w:rPr>
                <w:spacing w:val="1"/>
              </w:rPr>
              <w:t>c</w:t>
            </w:r>
            <w:r w:rsidRPr="00F54DC7">
              <w:t>tions</w:t>
            </w:r>
            <w:r w:rsidRPr="00493148">
              <w:rPr>
                <w:spacing w:val="-10"/>
              </w:rPr>
              <w:t xml:space="preserve"> </w:t>
            </w:r>
            <w:r w:rsidRPr="00F54DC7">
              <w:t>from</w:t>
            </w:r>
            <w:r w:rsidRPr="00493148">
              <w:rPr>
                <w:spacing w:val="-3"/>
              </w:rPr>
              <w:t xml:space="preserve"> </w:t>
            </w:r>
            <w:r w:rsidRPr="00F54DC7">
              <w:t>everyday</w:t>
            </w:r>
            <w:r w:rsidRPr="00493148">
              <w:rPr>
                <w:spacing w:val="-10"/>
              </w:rPr>
              <w:t xml:space="preserve"> </w:t>
            </w:r>
            <w:r w:rsidRPr="00F54DC7">
              <w:t>life (e.g.,</w:t>
            </w:r>
            <w:r w:rsidRPr="00493148">
              <w:rPr>
                <w:spacing w:val="-6"/>
              </w:rPr>
              <w:t xml:space="preserve"> </w:t>
            </w:r>
            <w:r w:rsidRPr="00F54DC7">
              <w:t>co</w:t>
            </w:r>
            <w:r w:rsidRPr="00493148">
              <w:rPr>
                <w:spacing w:val="1"/>
              </w:rPr>
              <w:t>m</w:t>
            </w:r>
            <w:r w:rsidRPr="00F54DC7">
              <w:t>bustion,</w:t>
            </w:r>
            <w:r w:rsidRPr="00493148">
              <w:rPr>
                <w:spacing w:val="-14"/>
              </w:rPr>
              <w:t xml:space="preserve"> </w:t>
            </w:r>
            <w:r w:rsidRPr="00F54DC7">
              <w:t>r</w:t>
            </w:r>
            <w:r w:rsidRPr="00493148">
              <w:rPr>
                <w:spacing w:val="2"/>
              </w:rPr>
              <w:t>u</w:t>
            </w:r>
            <w:r w:rsidRPr="00F54DC7">
              <w:t>sting,</w:t>
            </w:r>
            <w:r w:rsidRPr="00493148">
              <w:rPr>
                <w:spacing w:val="-8"/>
              </w:rPr>
              <w:t xml:space="preserve"> </w:t>
            </w:r>
            <w:r w:rsidRPr="00F54DC7">
              <w:t>el</w:t>
            </w:r>
            <w:r w:rsidRPr="00493148">
              <w:rPr>
                <w:spacing w:val="1"/>
              </w:rPr>
              <w:t>e</w:t>
            </w:r>
            <w:r w:rsidRPr="00F54DC7">
              <w:t>ctroplating,</w:t>
            </w:r>
            <w:r w:rsidRPr="00493148">
              <w:rPr>
                <w:spacing w:val="-15"/>
              </w:rPr>
              <w:t xml:space="preserve"> </w:t>
            </w:r>
            <w:r w:rsidRPr="00F54DC7">
              <w:t>batteries</w:t>
            </w:r>
            <w:r w:rsidRPr="00493148">
              <w:rPr>
                <w:w w:val="99"/>
              </w:rPr>
              <w:t>).</w:t>
            </w:r>
          </w:p>
        </w:tc>
        <w:tc>
          <w:tcPr>
            <w:tcW w:w="864" w:type="dxa"/>
          </w:tcPr>
          <w:p w14:paraId="7A5A3151" w14:textId="77777777" w:rsidR="00F54DC7" w:rsidRDefault="00F54DC7" w:rsidP="00F54DC7">
            <w:pPr>
              <w:pStyle w:val="TableBodyCopy"/>
            </w:pPr>
          </w:p>
        </w:tc>
        <w:tc>
          <w:tcPr>
            <w:tcW w:w="866" w:type="dxa"/>
          </w:tcPr>
          <w:p w14:paraId="7122FA84" w14:textId="77777777" w:rsidR="00F54DC7" w:rsidRDefault="00F54DC7" w:rsidP="00F54DC7">
            <w:pPr>
              <w:pStyle w:val="TableBodyCopy"/>
            </w:pPr>
          </w:p>
        </w:tc>
        <w:tc>
          <w:tcPr>
            <w:tcW w:w="864" w:type="dxa"/>
          </w:tcPr>
          <w:p w14:paraId="65F19129" w14:textId="77777777" w:rsidR="00F54DC7" w:rsidRDefault="00F54DC7" w:rsidP="00F54DC7">
            <w:pPr>
              <w:pStyle w:val="TableBodyCopy"/>
            </w:pPr>
          </w:p>
        </w:tc>
        <w:tc>
          <w:tcPr>
            <w:tcW w:w="864" w:type="dxa"/>
          </w:tcPr>
          <w:p w14:paraId="7F5AD1CB" w14:textId="77777777" w:rsidR="00F54DC7" w:rsidRDefault="00F54DC7" w:rsidP="00F54DC7">
            <w:pPr>
              <w:pStyle w:val="TableBodyCopy"/>
            </w:pPr>
          </w:p>
        </w:tc>
        <w:tc>
          <w:tcPr>
            <w:tcW w:w="864" w:type="dxa"/>
          </w:tcPr>
          <w:p w14:paraId="5A2F5B45" w14:textId="77777777" w:rsidR="00F54DC7" w:rsidRDefault="00F54DC7" w:rsidP="00F54DC7">
            <w:pPr>
              <w:pStyle w:val="TableBodyCopy"/>
            </w:pPr>
          </w:p>
        </w:tc>
        <w:tc>
          <w:tcPr>
            <w:tcW w:w="864" w:type="dxa"/>
          </w:tcPr>
          <w:p w14:paraId="65CD5017" w14:textId="77777777" w:rsidR="00F54DC7" w:rsidRDefault="00F54DC7" w:rsidP="00F54DC7">
            <w:pPr>
              <w:pStyle w:val="TableBodyCopy"/>
            </w:pPr>
          </w:p>
        </w:tc>
        <w:tc>
          <w:tcPr>
            <w:tcW w:w="864" w:type="dxa"/>
          </w:tcPr>
          <w:p w14:paraId="10865D06" w14:textId="77777777" w:rsidR="00F54DC7" w:rsidRDefault="00F54DC7" w:rsidP="00F54DC7">
            <w:pPr>
              <w:pStyle w:val="TableBodyCopy"/>
            </w:pPr>
          </w:p>
        </w:tc>
        <w:tc>
          <w:tcPr>
            <w:tcW w:w="864" w:type="dxa"/>
          </w:tcPr>
          <w:p w14:paraId="0DAB5A6B" w14:textId="77777777" w:rsidR="00F54DC7" w:rsidRDefault="00F54DC7" w:rsidP="00F54DC7">
            <w:pPr>
              <w:pStyle w:val="TableBodyCopy"/>
            </w:pPr>
          </w:p>
        </w:tc>
        <w:tc>
          <w:tcPr>
            <w:tcW w:w="864" w:type="dxa"/>
          </w:tcPr>
          <w:p w14:paraId="01B866EF" w14:textId="77777777" w:rsidR="00F54DC7" w:rsidRDefault="00F54DC7" w:rsidP="00F54DC7">
            <w:pPr>
              <w:pStyle w:val="TableBodyCopy"/>
            </w:pPr>
          </w:p>
        </w:tc>
        <w:tc>
          <w:tcPr>
            <w:tcW w:w="864" w:type="dxa"/>
          </w:tcPr>
          <w:p w14:paraId="1A518ACF" w14:textId="77777777" w:rsidR="00F54DC7" w:rsidRDefault="00F54DC7" w:rsidP="00F54DC7">
            <w:pPr>
              <w:pStyle w:val="TableBodyCopy"/>
            </w:pPr>
          </w:p>
        </w:tc>
        <w:tc>
          <w:tcPr>
            <w:tcW w:w="864" w:type="dxa"/>
          </w:tcPr>
          <w:p w14:paraId="4546F294" w14:textId="77777777" w:rsidR="00F54DC7" w:rsidRDefault="00F54DC7" w:rsidP="00F54DC7">
            <w:pPr>
              <w:pStyle w:val="TableBodyCopy"/>
            </w:pPr>
          </w:p>
        </w:tc>
      </w:tr>
      <w:tr w:rsidR="00BB2766" w:rsidRPr="00CC38F7" w14:paraId="403092D9" w14:textId="77777777" w:rsidTr="73059CA2">
        <w:tblPrEx>
          <w:tblCellMar>
            <w:left w:w="108" w:type="dxa"/>
            <w:right w:w="108" w:type="dxa"/>
          </w:tblCellMar>
        </w:tblPrEx>
        <w:trPr>
          <w:cantSplit/>
          <w:trHeight w:val="395"/>
        </w:trPr>
        <w:tc>
          <w:tcPr>
            <w:tcW w:w="4894" w:type="dxa"/>
          </w:tcPr>
          <w:p w14:paraId="6A66AE94" w14:textId="770E378C" w:rsidR="00BB2766" w:rsidRPr="00A815E6" w:rsidRDefault="00F54DC7" w:rsidP="00BB2766">
            <w:pPr>
              <w:pStyle w:val="TableBodyCopy"/>
            </w:pPr>
            <w:r w:rsidRPr="00A815E6">
              <w:t>Competency 0</w:t>
            </w:r>
            <w:r>
              <w:t>41</w:t>
            </w:r>
            <w:r w:rsidRPr="00A815E6">
              <w:t xml:space="preserve">: </w:t>
            </w:r>
            <w:r w:rsidRPr="00CF5287">
              <w:rPr>
                <w:i/>
              </w:rPr>
              <w:t>The teacher understands acids, bases and their reactions.</w:t>
            </w:r>
          </w:p>
        </w:tc>
        <w:tc>
          <w:tcPr>
            <w:tcW w:w="864" w:type="dxa"/>
          </w:tcPr>
          <w:p w14:paraId="00444121" w14:textId="77777777" w:rsidR="00BB2766" w:rsidRDefault="00BB2766" w:rsidP="00381F7A">
            <w:pPr>
              <w:pStyle w:val="TableBodyCopy"/>
            </w:pPr>
          </w:p>
        </w:tc>
        <w:tc>
          <w:tcPr>
            <w:tcW w:w="866" w:type="dxa"/>
          </w:tcPr>
          <w:p w14:paraId="55834EE7" w14:textId="77777777" w:rsidR="00BB2766" w:rsidRDefault="00BB2766" w:rsidP="00381F7A">
            <w:pPr>
              <w:pStyle w:val="TableBodyCopy"/>
            </w:pPr>
          </w:p>
        </w:tc>
        <w:tc>
          <w:tcPr>
            <w:tcW w:w="864" w:type="dxa"/>
          </w:tcPr>
          <w:p w14:paraId="2976CB70" w14:textId="77777777" w:rsidR="00BB2766" w:rsidRDefault="00BB2766" w:rsidP="00381F7A">
            <w:pPr>
              <w:pStyle w:val="TableBodyCopy"/>
            </w:pPr>
          </w:p>
        </w:tc>
        <w:tc>
          <w:tcPr>
            <w:tcW w:w="864" w:type="dxa"/>
          </w:tcPr>
          <w:p w14:paraId="4D674F8B" w14:textId="77777777" w:rsidR="00BB2766" w:rsidRDefault="00BB2766" w:rsidP="00381F7A">
            <w:pPr>
              <w:pStyle w:val="TableBodyCopy"/>
            </w:pPr>
          </w:p>
        </w:tc>
        <w:tc>
          <w:tcPr>
            <w:tcW w:w="864" w:type="dxa"/>
          </w:tcPr>
          <w:p w14:paraId="0F6368C2" w14:textId="77777777" w:rsidR="00BB2766" w:rsidRDefault="00BB2766" w:rsidP="00381F7A">
            <w:pPr>
              <w:pStyle w:val="TableBodyCopy"/>
            </w:pPr>
          </w:p>
        </w:tc>
        <w:tc>
          <w:tcPr>
            <w:tcW w:w="864" w:type="dxa"/>
          </w:tcPr>
          <w:p w14:paraId="73B6851C" w14:textId="77777777" w:rsidR="00BB2766" w:rsidRDefault="00BB2766" w:rsidP="00381F7A">
            <w:pPr>
              <w:pStyle w:val="TableBodyCopy"/>
            </w:pPr>
          </w:p>
        </w:tc>
        <w:tc>
          <w:tcPr>
            <w:tcW w:w="864" w:type="dxa"/>
          </w:tcPr>
          <w:p w14:paraId="3C1D6A93" w14:textId="77777777" w:rsidR="00BB2766" w:rsidRDefault="00BB2766" w:rsidP="00381F7A">
            <w:pPr>
              <w:pStyle w:val="TableBodyCopy"/>
            </w:pPr>
          </w:p>
        </w:tc>
        <w:tc>
          <w:tcPr>
            <w:tcW w:w="864" w:type="dxa"/>
          </w:tcPr>
          <w:p w14:paraId="4F8E565A" w14:textId="77777777" w:rsidR="00BB2766" w:rsidRDefault="00BB2766" w:rsidP="00381F7A">
            <w:pPr>
              <w:pStyle w:val="TableBodyCopy"/>
            </w:pPr>
          </w:p>
        </w:tc>
        <w:tc>
          <w:tcPr>
            <w:tcW w:w="864" w:type="dxa"/>
          </w:tcPr>
          <w:p w14:paraId="2293A971" w14:textId="77777777" w:rsidR="00BB2766" w:rsidRDefault="00BB2766" w:rsidP="00381F7A">
            <w:pPr>
              <w:pStyle w:val="TableBodyCopy"/>
            </w:pPr>
          </w:p>
        </w:tc>
        <w:tc>
          <w:tcPr>
            <w:tcW w:w="864" w:type="dxa"/>
          </w:tcPr>
          <w:p w14:paraId="15D8195D" w14:textId="77777777" w:rsidR="00BB2766" w:rsidRDefault="00BB2766" w:rsidP="00381F7A">
            <w:pPr>
              <w:pStyle w:val="TableBodyCopy"/>
            </w:pPr>
          </w:p>
        </w:tc>
        <w:tc>
          <w:tcPr>
            <w:tcW w:w="864" w:type="dxa"/>
          </w:tcPr>
          <w:p w14:paraId="1E51B8F0" w14:textId="77777777" w:rsidR="00BB2766" w:rsidRDefault="00BB2766" w:rsidP="00381F7A">
            <w:pPr>
              <w:pStyle w:val="TableBodyCopy"/>
            </w:pPr>
          </w:p>
        </w:tc>
      </w:tr>
      <w:tr w:rsidR="00C34E87" w:rsidRPr="00CC38F7" w14:paraId="3E140FB6" w14:textId="77777777" w:rsidTr="73059CA2">
        <w:tblPrEx>
          <w:tblCellMar>
            <w:left w:w="108" w:type="dxa"/>
            <w:right w:w="108" w:type="dxa"/>
          </w:tblCellMar>
        </w:tblPrEx>
        <w:trPr>
          <w:cantSplit/>
          <w:trHeight w:val="395"/>
        </w:trPr>
        <w:tc>
          <w:tcPr>
            <w:tcW w:w="4894" w:type="dxa"/>
          </w:tcPr>
          <w:p w14:paraId="698E651B" w14:textId="0450F631" w:rsidR="00C34E87" w:rsidRPr="00A815E6" w:rsidRDefault="00C34E87" w:rsidP="00493148">
            <w:pPr>
              <w:pStyle w:val="TableDescriptivestatements"/>
              <w:numPr>
                <w:ilvl w:val="0"/>
                <w:numId w:val="44"/>
              </w:numPr>
            </w:pPr>
            <w:r w:rsidRPr="006B566A">
              <w:t>Identifi</w:t>
            </w:r>
            <w:r w:rsidRPr="00493148">
              <w:rPr>
                <w:spacing w:val="1"/>
              </w:rPr>
              <w:t>e</w:t>
            </w:r>
            <w:r w:rsidRPr="006B566A">
              <w:t>s</w:t>
            </w:r>
            <w:r w:rsidRPr="00493148">
              <w:rPr>
                <w:spacing w:val="-11"/>
              </w:rPr>
              <w:t xml:space="preserve"> </w:t>
            </w:r>
            <w:r w:rsidRPr="006B566A">
              <w:t>the</w:t>
            </w:r>
            <w:r w:rsidRPr="00493148">
              <w:rPr>
                <w:spacing w:val="-4"/>
              </w:rPr>
              <w:t xml:space="preserve"> </w:t>
            </w:r>
            <w:r w:rsidRPr="006B566A">
              <w:t>gen</w:t>
            </w:r>
            <w:r w:rsidRPr="00493148">
              <w:rPr>
                <w:spacing w:val="1"/>
              </w:rPr>
              <w:t>e</w:t>
            </w:r>
            <w:r w:rsidRPr="006B566A">
              <w:t>ral</w:t>
            </w:r>
            <w:r w:rsidRPr="00493148">
              <w:rPr>
                <w:spacing w:val="-8"/>
              </w:rPr>
              <w:t xml:space="preserve"> </w:t>
            </w:r>
            <w:r w:rsidRPr="006B566A">
              <w:t>pro</w:t>
            </w:r>
            <w:r w:rsidRPr="00493148">
              <w:rPr>
                <w:spacing w:val="1"/>
              </w:rPr>
              <w:t>p</w:t>
            </w:r>
            <w:r w:rsidRPr="006B566A">
              <w:t>erties</w:t>
            </w:r>
            <w:r w:rsidRPr="00493148">
              <w:rPr>
                <w:spacing w:val="-11"/>
              </w:rPr>
              <w:t xml:space="preserve"> </w:t>
            </w:r>
            <w:r w:rsidRPr="006B566A">
              <w:t>of,</w:t>
            </w:r>
            <w:r w:rsidRPr="00493148">
              <w:rPr>
                <w:spacing w:val="-3"/>
              </w:rPr>
              <w:t xml:space="preserve"> </w:t>
            </w:r>
            <w:r w:rsidRPr="006B566A">
              <w:t>a</w:t>
            </w:r>
            <w:r w:rsidRPr="00493148">
              <w:rPr>
                <w:spacing w:val="1"/>
              </w:rPr>
              <w:t>n</w:t>
            </w:r>
            <w:r w:rsidRPr="006B566A">
              <w:t>d</w:t>
            </w:r>
            <w:r w:rsidRPr="00493148">
              <w:rPr>
                <w:spacing w:val="-4"/>
              </w:rPr>
              <w:t xml:space="preserve"> </w:t>
            </w:r>
            <w:r w:rsidRPr="006B566A">
              <w:t>relations</w:t>
            </w:r>
            <w:r w:rsidRPr="00493148">
              <w:rPr>
                <w:spacing w:val="2"/>
              </w:rPr>
              <w:t>h</w:t>
            </w:r>
            <w:r w:rsidRPr="006B566A">
              <w:t>ips</w:t>
            </w:r>
            <w:r w:rsidRPr="00493148">
              <w:rPr>
                <w:spacing w:val="-14"/>
              </w:rPr>
              <w:t xml:space="preserve"> </w:t>
            </w:r>
            <w:r w:rsidRPr="006B566A">
              <w:t>among,</w:t>
            </w:r>
            <w:r w:rsidRPr="00493148">
              <w:rPr>
                <w:spacing w:val="-8"/>
              </w:rPr>
              <w:t xml:space="preserve"> </w:t>
            </w:r>
            <w:r w:rsidRPr="00493148">
              <w:rPr>
                <w:spacing w:val="1"/>
              </w:rPr>
              <w:t>a</w:t>
            </w:r>
            <w:r w:rsidRPr="006B566A">
              <w:t>cids,</w:t>
            </w:r>
            <w:r w:rsidRPr="00493148">
              <w:rPr>
                <w:spacing w:val="-6"/>
              </w:rPr>
              <w:t xml:space="preserve"> </w:t>
            </w:r>
            <w:r w:rsidRPr="006B566A">
              <w:t>b</w:t>
            </w:r>
            <w:r w:rsidRPr="00493148">
              <w:rPr>
                <w:spacing w:val="1"/>
              </w:rPr>
              <w:t>a</w:t>
            </w:r>
            <w:r w:rsidRPr="006B566A">
              <w:t>ses and</w:t>
            </w:r>
            <w:r w:rsidRPr="00493148">
              <w:rPr>
                <w:spacing w:val="-4"/>
              </w:rPr>
              <w:t xml:space="preserve"> </w:t>
            </w:r>
            <w:r w:rsidRPr="006B566A">
              <w:t>s</w:t>
            </w:r>
            <w:r w:rsidRPr="00493148">
              <w:rPr>
                <w:spacing w:val="1"/>
              </w:rPr>
              <w:t>a</w:t>
            </w:r>
            <w:r w:rsidRPr="006B566A">
              <w:t>lts.</w:t>
            </w:r>
          </w:p>
        </w:tc>
        <w:tc>
          <w:tcPr>
            <w:tcW w:w="864" w:type="dxa"/>
          </w:tcPr>
          <w:p w14:paraId="16C9B406" w14:textId="77777777" w:rsidR="00C34E87" w:rsidRDefault="00C34E87" w:rsidP="00C34E87">
            <w:pPr>
              <w:pStyle w:val="TableBodyCopy"/>
            </w:pPr>
          </w:p>
        </w:tc>
        <w:tc>
          <w:tcPr>
            <w:tcW w:w="866" w:type="dxa"/>
          </w:tcPr>
          <w:p w14:paraId="530BFD48" w14:textId="77777777" w:rsidR="00C34E87" w:rsidRDefault="00C34E87" w:rsidP="00C34E87">
            <w:pPr>
              <w:pStyle w:val="TableBodyCopy"/>
            </w:pPr>
          </w:p>
        </w:tc>
        <w:tc>
          <w:tcPr>
            <w:tcW w:w="864" w:type="dxa"/>
          </w:tcPr>
          <w:p w14:paraId="0E00885A" w14:textId="77777777" w:rsidR="00C34E87" w:rsidRDefault="00C34E87" w:rsidP="00C34E87">
            <w:pPr>
              <w:pStyle w:val="TableBodyCopy"/>
            </w:pPr>
          </w:p>
        </w:tc>
        <w:tc>
          <w:tcPr>
            <w:tcW w:w="864" w:type="dxa"/>
          </w:tcPr>
          <w:p w14:paraId="457BAC54" w14:textId="77777777" w:rsidR="00C34E87" w:rsidRDefault="00C34E87" w:rsidP="00C34E87">
            <w:pPr>
              <w:pStyle w:val="TableBodyCopy"/>
            </w:pPr>
          </w:p>
        </w:tc>
        <w:tc>
          <w:tcPr>
            <w:tcW w:w="864" w:type="dxa"/>
          </w:tcPr>
          <w:p w14:paraId="348EDEDE" w14:textId="77777777" w:rsidR="00C34E87" w:rsidRDefault="00C34E87" w:rsidP="00C34E87">
            <w:pPr>
              <w:pStyle w:val="TableBodyCopy"/>
            </w:pPr>
          </w:p>
        </w:tc>
        <w:tc>
          <w:tcPr>
            <w:tcW w:w="864" w:type="dxa"/>
          </w:tcPr>
          <w:p w14:paraId="6808C802" w14:textId="77777777" w:rsidR="00C34E87" w:rsidRDefault="00C34E87" w:rsidP="00C34E87">
            <w:pPr>
              <w:pStyle w:val="TableBodyCopy"/>
            </w:pPr>
          </w:p>
        </w:tc>
        <w:tc>
          <w:tcPr>
            <w:tcW w:w="864" w:type="dxa"/>
          </w:tcPr>
          <w:p w14:paraId="33EDDB01" w14:textId="77777777" w:rsidR="00C34E87" w:rsidRDefault="00C34E87" w:rsidP="00C34E87">
            <w:pPr>
              <w:pStyle w:val="TableBodyCopy"/>
            </w:pPr>
          </w:p>
        </w:tc>
        <w:tc>
          <w:tcPr>
            <w:tcW w:w="864" w:type="dxa"/>
          </w:tcPr>
          <w:p w14:paraId="46F78CE1" w14:textId="77777777" w:rsidR="00C34E87" w:rsidRDefault="00C34E87" w:rsidP="00C34E87">
            <w:pPr>
              <w:pStyle w:val="TableBodyCopy"/>
            </w:pPr>
          </w:p>
        </w:tc>
        <w:tc>
          <w:tcPr>
            <w:tcW w:w="864" w:type="dxa"/>
          </w:tcPr>
          <w:p w14:paraId="21E47393" w14:textId="77777777" w:rsidR="00C34E87" w:rsidRDefault="00C34E87" w:rsidP="00C34E87">
            <w:pPr>
              <w:pStyle w:val="TableBodyCopy"/>
            </w:pPr>
          </w:p>
        </w:tc>
        <w:tc>
          <w:tcPr>
            <w:tcW w:w="864" w:type="dxa"/>
          </w:tcPr>
          <w:p w14:paraId="54328E17" w14:textId="77777777" w:rsidR="00C34E87" w:rsidRDefault="00C34E87" w:rsidP="00C34E87">
            <w:pPr>
              <w:pStyle w:val="TableBodyCopy"/>
            </w:pPr>
          </w:p>
        </w:tc>
        <w:tc>
          <w:tcPr>
            <w:tcW w:w="864" w:type="dxa"/>
          </w:tcPr>
          <w:p w14:paraId="3281F155" w14:textId="77777777" w:rsidR="00C34E87" w:rsidRDefault="00C34E87" w:rsidP="00C34E87">
            <w:pPr>
              <w:pStyle w:val="TableBodyCopy"/>
            </w:pPr>
          </w:p>
        </w:tc>
      </w:tr>
      <w:tr w:rsidR="00C34E87" w:rsidRPr="00CC38F7" w14:paraId="55ADB19B" w14:textId="77777777" w:rsidTr="73059CA2">
        <w:tblPrEx>
          <w:tblCellMar>
            <w:left w:w="108" w:type="dxa"/>
            <w:right w:w="108" w:type="dxa"/>
          </w:tblCellMar>
        </w:tblPrEx>
        <w:trPr>
          <w:cantSplit/>
          <w:trHeight w:val="395"/>
        </w:trPr>
        <w:tc>
          <w:tcPr>
            <w:tcW w:w="4894" w:type="dxa"/>
          </w:tcPr>
          <w:p w14:paraId="697AEE57" w14:textId="310178B7" w:rsidR="00C34E87" w:rsidRPr="00A815E6" w:rsidRDefault="00C34E87" w:rsidP="00493148">
            <w:pPr>
              <w:pStyle w:val="TableDescriptivestatements"/>
              <w:numPr>
                <w:ilvl w:val="0"/>
                <w:numId w:val="44"/>
              </w:numPr>
            </w:pPr>
            <w:r w:rsidRPr="006B566A">
              <w:t>Identifi</w:t>
            </w:r>
            <w:r w:rsidRPr="00493148">
              <w:rPr>
                <w:spacing w:val="1"/>
              </w:rPr>
              <w:t>e</w:t>
            </w:r>
            <w:r w:rsidRPr="006B566A">
              <w:t>s</w:t>
            </w:r>
            <w:r w:rsidRPr="00493148">
              <w:rPr>
                <w:spacing w:val="-10"/>
              </w:rPr>
              <w:t xml:space="preserve"> </w:t>
            </w:r>
            <w:r w:rsidRPr="006B566A">
              <w:t>aci</w:t>
            </w:r>
            <w:r w:rsidRPr="00493148">
              <w:rPr>
                <w:spacing w:val="1"/>
              </w:rPr>
              <w:t>d</w:t>
            </w:r>
            <w:r w:rsidRPr="006B566A">
              <w:t>s</w:t>
            </w:r>
            <w:r w:rsidRPr="00493148">
              <w:rPr>
                <w:spacing w:val="-6"/>
              </w:rPr>
              <w:t xml:space="preserve"> </w:t>
            </w:r>
            <w:r w:rsidRPr="006B566A">
              <w:t>and</w:t>
            </w:r>
            <w:r w:rsidRPr="00493148">
              <w:rPr>
                <w:spacing w:val="-2"/>
              </w:rPr>
              <w:t xml:space="preserve"> </w:t>
            </w:r>
            <w:r w:rsidRPr="006B566A">
              <w:t>bas</w:t>
            </w:r>
            <w:r w:rsidRPr="00493148">
              <w:rPr>
                <w:spacing w:val="1"/>
              </w:rPr>
              <w:t>e</w:t>
            </w:r>
            <w:r w:rsidRPr="006B566A">
              <w:t>s</w:t>
            </w:r>
            <w:r w:rsidRPr="00493148">
              <w:rPr>
                <w:spacing w:val="-6"/>
              </w:rPr>
              <w:t xml:space="preserve"> </w:t>
            </w:r>
            <w:r w:rsidRPr="00493148">
              <w:rPr>
                <w:spacing w:val="1"/>
              </w:rPr>
              <w:t>u</w:t>
            </w:r>
            <w:r w:rsidRPr="006B566A">
              <w:t>si</w:t>
            </w:r>
            <w:r w:rsidRPr="00493148">
              <w:rPr>
                <w:spacing w:val="1"/>
              </w:rPr>
              <w:t>n</w:t>
            </w:r>
            <w:r w:rsidRPr="006B566A">
              <w:t>g</w:t>
            </w:r>
            <w:r w:rsidRPr="00493148">
              <w:rPr>
                <w:spacing w:val="-6"/>
              </w:rPr>
              <w:t xml:space="preserve"> </w:t>
            </w:r>
            <w:r w:rsidRPr="006B566A">
              <w:t>mo</w:t>
            </w:r>
            <w:r w:rsidRPr="00493148">
              <w:rPr>
                <w:spacing w:val="1"/>
              </w:rPr>
              <w:t>d</w:t>
            </w:r>
            <w:r w:rsidRPr="006B566A">
              <w:t>els</w:t>
            </w:r>
            <w:r w:rsidRPr="00493148">
              <w:rPr>
                <w:spacing w:val="-8"/>
              </w:rPr>
              <w:t xml:space="preserve"> </w:t>
            </w:r>
            <w:r w:rsidRPr="00493148">
              <w:rPr>
                <w:spacing w:val="1"/>
              </w:rPr>
              <w:t>o</w:t>
            </w:r>
            <w:r w:rsidRPr="006B566A">
              <w:t>f</w:t>
            </w:r>
            <w:r w:rsidRPr="00493148">
              <w:rPr>
                <w:spacing w:val="-3"/>
              </w:rPr>
              <w:t xml:space="preserve"> </w:t>
            </w:r>
            <w:r w:rsidRPr="006B566A">
              <w:t>Arrheni</w:t>
            </w:r>
            <w:r w:rsidRPr="00493148">
              <w:rPr>
                <w:spacing w:val="2"/>
              </w:rPr>
              <w:t>u</w:t>
            </w:r>
            <w:r w:rsidRPr="006B566A">
              <w:t>s,</w:t>
            </w:r>
            <w:r w:rsidRPr="00493148">
              <w:rPr>
                <w:spacing w:val="-11"/>
              </w:rPr>
              <w:t xml:space="preserve"> </w:t>
            </w:r>
            <w:r w:rsidRPr="00493148">
              <w:rPr>
                <w:w w:val="99"/>
              </w:rPr>
              <w:t>B</w:t>
            </w:r>
            <w:r w:rsidRPr="00493148">
              <w:rPr>
                <w:spacing w:val="2"/>
                <w:w w:val="99"/>
              </w:rPr>
              <w:t>r</w:t>
            </w:r>
            <w:r w:rsidRPr="00493148">
              <w:rPr>
                <w:w w:val="80"/>
              </w:rPr>
              <w:t>ø</w:t>
            </w:r>
            <w:r w:rsidRPr="00493148">
              <w:rPr>
                <w:w w:val="99"/>
              </w:rPr>
              <w:t>nsted-Lowry</w:t>
            </w:r>
            <w:r w:rsidRPr="006B566A">
              <w:t xml:space="preserve"> and</w:t>
            </w:r>
            <w:r w:rsidRPr="00493148">
              <w:rPr>
                <w:spacing w:val="-3"/>
              </w:rPr>
              <w:t xml:space="preserve"> </w:t>
            </w:r>
            <w:r w:rsidRPr="006B566A">
              <w:t xml:space="preserve">Lewis. </w:t>
            </w:r>
          </w:p>
        </w:tc>
        <w:tc>
          <w:tcPr>
            <w:tcW w:w="864" w:type="dxa"/>
          </w:tcPr>
          <w:p w14:paraId="2C167DC9" w14:textId="77777777" w:rsidR="00C34E87" w:rsidRDefault="00C34E87" w:rsidP="00C34E87">
            <w:pPr>
              <w:pStyle w:val="TableBodyCopy"/>
            </w:pPr>
          </w:p>
        </w:tc>
        <w:tc>
          <w:tcPr>
            <w:tcW w:w="866" w:type="dxa"/>
          </w:tcPr>
          <w:p w14:paraId="75E45D5C" w14:textId="77777777" w:rsidR="00C34E87" w:rsidRDefault="00C34E87" w:rsidP="00C34E87">
            <w:pPr>
              <w:pStyle w:val="TableBodyCopy"/>
            </w:pPr>
          </w:p>
        </w:tc>
        <w:tc>
          <w:tcPr>
            <w:tcW w:w="864" w:type="dxa"/>
          </w:tcPr>
          <w:p w14:paraId="54DE8E5A" w14:textId="77777777" w:rsidR="00C34E87" w:rsidRDefault="00C34E87" w:rsidP="00C34E87">
            <w:pPr>
              <w:pStyle w:val="TableBodyCopy"/>
            </w:pPr>
          </w:p>
        </w:tc>
        <w:tc>
          <w:tcPr>
            <w:tcW w:w="864" w:type="dxa"/>
          </w:tcPr>
          <w:p w14:paraId="7907FD51" w14:textId="77777777" w:rsidR="00C34E87" w:rsidRDefault="00C34E87" w:rsidP="00C34E87">
            <w:pPr>
              <w:pStyle w:val="TableBodyCopy"/>
            </w:pPr>
          </w:p>
        </w:tc>
        <w:tc>
          <w:tcPr>
            <w:tcW w:w="864" w:type="dxa"/>
          </w:tcPr>
          <w:p w14:paraId="428DF879" w14:textId="77777777" w:rsidR="00C34E87" w:rsidRDefault="00C34E87" w:rsidP="00C34E87">
            <w:pPr>
              <w:pStyle w:val="TableBodyCopy"/>
            </w:pPr>
          </w:p>
        </w:tc>
        <w:tc>
          <w:tcPr>
            <w:tcW w:w="864" w:type="dxa"/>
          </w:tcPr>
          <w:p w14:paraId="5B821119" w14:textId="77777777" w:rsidR="00C34E87" w:rsidRDefault="00C34E87" w:rsidP="00C34E87">
            <w:pPr>
              <w:pStyle w:val="TableBodyCopy"/>
            </w:pPr>
          </w:p>
        </w:tc>
        <w:tc>
          <w:tcPr>
            <w:tcW w:w="864" w:type="dxa"/>
          </w:tcPr>
          <w:p w14:paraId="27D6CF70" w14:textId="77777777" w:rsidR="00C34E87" w:rsidRDefault="00C34E87" w:rsidP="00C34E87">
            <w:pPr>
              <w:pStyle w:val="TableBodyCopy"/>
            </w:pPr>
          </w:p>
        </w:tc>
        <w:tc>
          <w:tcPr>
            <w:tcW w:w="864" w:type="dxa"/>
          </w:tcPr>
          <w:p w14:paraId="76E0CFFB" w14:textId="77777777" w:rsidR="00C34E87" w:rsidRDefault="00C34E87" w:rsidP="00C34E87">
            <w:pPr>
              <w:pStyle w:val="TableBodyCopy"/>
            </w:pPr>
          </w:p>
        </w:tc>
        <w:tc>
          <w:tcPr>
            <w:tcW w:w="864" w:type="dxa"/>
          </w:tcPr>
          <w:p w14:paraId="2997B749" w14:textId="77777777" w:rsidR="00C34E87" w:rsidRDefault="00C34E87" w:rsidP="00C34E87">
            <w:pPr>
              <w:pStyle w:val="TableBodyCopy"/>
            </w:pPr>
          </w:p>
        </w:tc>
        <w:tc>
          <w:tcPr>
            <w:tcW w:w="864" w:type="dxa"/>
          </w:tcPr>
          <w:p w14:paraId="3C5F42F6" w14:textId="77777777" w:rsidR="00C34E87" w:rsidRDefault="00C34E87" w:rsidP="00C34E87">
            <w:pPr>
              <w:pStyle w:val="TableBodyCopy"/>
            </w:pPr>
          </w:p>
        </w:tc>
        <w:tc>
          <w:tcPr>
            <w:tcW w:w="864" w:type="dxa"/>
          </w:tcPr>
          <w:p w14:paraId="2D98B03C" w14:textId="77777777" w:rsidR="00C34E87" w:rsidRDefault="00C34E87" w:rsidP="00C34E87">
            <w:pPr>
              <w:pStyle w:val="TableBodyCopy"/>
            </w:pPr>
          </w:p>
        </w:tc>
      </w:tr>
      <w:tr w:rsidR="00C34E87" w:rsidRPr="00CC38F7" w14:paraId="2B84FE37" w14:textId="77777777" w:rsidTr="73059CA2">
        <w:tblPrEx>
          <w:tblCellMar>
            <w:left w:w="108" w:type="dxa"/>
            <w:right w:w="108" w:type="dxa"/>
          </w:tblCellMar>
        </w:tblPrEx>
        <w:trPr>
          <w:cantSplit/>
          <w:trHeight w:val="395"/>
        </w:trPr>
        <w:tc>
          <w:tcPr>
            <w:tcW w:w="4894" w:type="dxa"/>
          </w:tcPr>
          <w:p w14:paraId="18C002E8" w14:textId="2080BFD3" w:rsidR="00C34E87" w:rsidRPr="00A815E6" w:rsidRDefault="00C34E87" w:rsidP="00493148">
            <w:pPr>
              <w:pStyle w:val="TableDescriptivestatements"/>
              <w:numPr>
                <w:ilvl w:val="0"/>
                <w:numId w:val="44"/>
              </w:numPr>
            </w:pPr>
            <w:r w:rsidRPr="006B566A">
              <w:t>Differenti</w:t>
            </w:r>
            <w:r w:rsidRPr="00493148">
              <w:rPr>
                <w:spacing w:val="2"/>
              </w:rPr>
              <w:t>a</w:t>
            </w:r>
            <w:r w:rsidRPr="006B566A">
              <w:t>tes</w:t>
            </w:r>
            <w:r w:rsidRPr="00493148">
              <w:rPr>
                <w:spacing w:val="-15"/>
              </w:rPr>
              <w:t xml:space="preserve"> </w:t>
            </w:r>
            <w:r w:rsidRPr="006B566A">
              <w:t>betw</w:t>
            </w:r>
            <w:r w:rsidRPr="00493148">
              <w:rPr>
                <w:spacing w:val="1"/>
              </w:rPr>
              <w:t>ee</w:t>
            </w:r>
            <w:r w:rsidRPr="006B566A">
              <w:t>n</w:t>
            </w:r>
            <w:r w:rsidRPr="00493148">
              <w:rPr>
                <w:spacing w:val="-9"/>
              </w:rPr>
              <w:t xml:space="preserve"> </w:t>
            </w:r>
            <w:r w:rsidRPr="006B566A">
              <w:t>strong</w:t>
            </w:r>
            <w:r w:rsidRPr="00493148">
              <w:rPr>
                <w:spacing w:val="-7"/>
              </w:rPr>
              <w:t xml:space="preserve"> </w:t>
            </w:r>
            <w:r w:rsidRPr="00493148">
              <w:rPr>
                <w:spacing w:val="1"/>
              </w:rPr>
              <w:t>a</w:t>
            </w:r>
            <w:r w:rsidRPr="006B566A">
              <w:t>nd</w:t>
            </w:r>
            <w:r w:rsidRPr="00493148">
              <w:rPr>
                <w:spacing w:val="-4"/>
              </w:rPr>
              <w:t xml:space="preserve"> </w:t>
            </w:r>
            <w:r w:rsidRPr="006B566A">
              <w:t>we</w:t>
            </w:r>
            <w:r w:rsidRPr="00493148">
              <w:rPr>
                <w:spacing w:val="1"/>
              </w:rPr>
              <w:t>a</w:t>
            </w:r>
            <w:r w:rsidRPr="006B566A">
              <w:t>k</w:t>
            </w:r>
            <w:r w:rsidRPr="00493148">
              <w:rPr>
                <w:spacing w:val="-7"/>
              </w:rPr>
              <w:t xml:space="preserve"> </w:t>
            </w:r>
            <w:r w:rsidRPr="00493148">
              <w:rPr>
                <w:spacing w:val="1"/>
              </w:rPr>
              <w:t>a</w:t>
            </w:r>
            <w:r w:rsidRPr="006B566A">
              <w:t>ci</w:t>
            </w:r>
            <w:r w:rsidRPr="00493148">
              <w:rPr>
                <w:spacing w:val="1"/>
              </w:rPr>
              <w:t>d</w:t>
            </w:r>
            <w:r w:rsidRPr="006B566A">
              <w:t>s</w:t>
            </w:r>
            <w:r w:rsidRPr="00493148">
              <w:rPr>
                <w:spacing w:val="-6"/>
              </w:rPr>
              <w:t xml:space="preserve"> </w:t>
            </w:r>
            <w:r w:rsidRPr="006B566A">
              <w:t>and</w:t>
            </w:r>
            <w:r w:rsidRPr="00493148">
              <w:rPr>
                <w:spacing w:val="-4"/>
              </w:rPr>
              <w:t xml:space="preserve"> </w:t>
            </w:r>
            <w:r w:rsidRPr="00493148">
              <w:rPr>
                <w:spacing w:val="1"/>
              </w:rPr>
              <w:t>b</w:t>
            </w:r>
            <w:r w:rsidRPr="006B566A">
              <w:t>ases.</w:t>
            </w:r>
          </w:p>
        </w:tc>
        <w:tc>
          <w:tcPr>
            <w:tcW w:w="864" w:type="dxa"/>
          </w:tcPr>
          <w:p w14:paraId="193C4B76" w14:textId="77777777" w:rsidR="00C34E87" w:rsidRDefault="00C34E87" w:rsidP="00C34E87">
            <w:pPr>
              <w:pStyle w:val="TableBodyCopy"/>
            </w:pPr>
          </w:p>
        </w:tc>
        <w:tc>
          <w:tcPr>
            <w:tcW w:w="866" w:type="dxa"/>
          </w:tcPr>
          <w:p w14:paraId="3927A4CA" w14:textId="77777777" w:rsidR="00C34E87" w:rsidRDefault="00C34E87" w:rsidP="00C34E87">
            <w:pPr>
              <w:pStyle w:val="TableBodyCopy"/>
            </w:pPr>
          </w:p>
        </w:tc>
        <w:tc>
          <w:tcPr>
            <w:tcW w:w="864" w:type="dxa"/>
          </w:tcPr>
          <w:p w14:paraId="40E9B8B1" w14:textId="77777777" w:rsidR="00C34E87" w:rsidRDefault="00C34E87" w:rsidP="00C34E87">
            <w:pPr>
              <w:pStyle w:val="TableBodyCopy"/>
            </w:pPr>
          </w:p>
        </w:tc>
        <w:tc>
          <w:tcPr>
            <w:tcW w:w="864" w:type="dxa"/>
          </w:tcPr>
          <w:p w14:paraId="615F39F0" w14:textId="77777777" w:rsidR="00C34E87" w:rsidRDefault="00C34E87" w:rsidP="00C34E87">
            <w:pPr>
              <w:pStyle w:val="TableBodyCopy"/>
            </w:pPr>
          </w:p>
        </w:tc>
        <w:tc>
          <w:tcPr>
            <w:tcW w:w="864" w:type="dxa"/>
          </w:tcPr>
          <w:p w14:paraId="1D3E8BA6" w14:textId="77777777" w:rsidR="00C34E87" w:rsidRDefault="00C34E87" w:rsidP="00C34E87">
            <w:pPr>
              <w:pStyle w:val="TableBodyCopy"/>
            </w:pPr>
          </w:p>
        </w:tc>
        <w:tc>
          <w:tcPr>
            <w:tcW w:w="864" w:type="dxa"/>
          </w:tcPr>
          <w:p w14:paraId="03802285" w14:textId="77777777" w:rsidR="00C34E87" w:rsidRDefault="00C34E87" w:rsidP="00C34E87">
            <w:pPr>
              <w:pStyle w:val="TableBodyCopy"/>
            </w:pPr>
          </w:p>
        </w:tc>
        <w:tc>
          <w:tcPr>
            <w:tcW w:w="864" w:type="dxa"/>
          </w:tcPr>
          <w:p w14:paraId="65B8F92B" w14:textId="77777777" w:rsidR="00C34E87" w:rsidRDefault="00C34E87" w:rsidP="00C34E87">
            <w:pPr>
              <w:pStyle w:val="TableBodyCopy"/>
            </w:pPr>
          </w:p>
        </w:tc>
        <w:tc>
          <w:tcPr>
            <w:tcW w:w="864" w:type="dxa"/>
          </w:tcPr>
          <w:p w14:paraId="043BD0F3" w14:textId="77777777" w:rsidR="00C34E87" w:rsidRDefault="00C34E87" w:rsidP="00C34E87">
            <w:pPr>
              <w:pStyle w:val="TableBodyCopy"/>
            </w:pPr>
          </w:p>
        </w:tc>
        <w:tc>
          <w:tcPr>
            <w:tcW w:w="864" w:type="dxa"/>
          </w:tcPr>
          <w:p w14:paraId="05CBA417" w14:textId="77777777" w:rsidR="00C34E87" w:rsidRDefault="00C34E87" w:rsidP="00C34E87">
            <w:pPr>
              <w:pStyle w:val="TableBodyCopy"/>
            </w:pPr>
          </w:p>
        </w:tc>
        <w:tc>
          <w:tcPr>
            <w:tcW w:w="864" w:type="dxa"/>
          </w:tcPr>
          <w:p w14:paraId="7062C777" w14:textId="77777777" w:rsidR="00C34E87" w:rsidRDefault="00C34E87" w:rsidP="00C34E87">
            <w:pPr>
              <w:pStyle w:val="TableBodyCopy"/>
            </w:pPr>
          </w:p>
        </w:tc>
        <w:tc>
          <w:tcPr>
            <w:tcW w:w="864" w:type="dxa"/>
          </w:tcPr>
          <w:p w14:paraId="188B1A84" w14:textId="77777777" w:rsidR="00C34E87" w:rsidRDefault="00C34E87" w:rsidP="00C34E87">
            <w:pPr>
              <w:pStyle w:val="TableBodyCopy"/>
            </w:pPr>
          </w:p>
        </w:tc>
      </w:tr>
      <w:tr w:rsidR="00C34E87" w:rsidRPr="00CC38F7" w14:paraId="10C94BF9" w14:textId="77777777" w:rsidTr="73059CA2">
        <w:tblPrEx>
          <w:tblCellMar>
            <w:left w:w="108" w:type="dxa"/>
            <w:right w:w="108" w:type="dxa"/>
          </w:tblCellMar>
        </w:tblPrEx>
        <w:trPr>
          <w:cantSplit/>
          <w:trHeight w:val="395"/>
        </w:trPr>
        <w:tc>
          <w:tcPr>
            <w:tcW w:w="4894" w:type="dxa"/>
          </w:tcPr>
          <w:p w14:paraId="3DC890FF" w14:textId="064BD61A" w:rsidR="00C34E87" w:rsidRPr="00A815E6" w:rsidRDefault="00C34E87" w:rsidP="00493148">
            <w:pPr>
              <w:pStyle w:val="TableDescriptivestatements"/>
              <w:numPr>
                <w:ilvl w:val="0"/>
                <w:numId w:val="44"/>
              </w:numPr>
            </w:pPr>
            <w:r w:rsidRPr="006B566A">
              <w:lastRenderedPageBreak/>
              <w:t>Applies</w:t>
            </w:r>
            <w:r w:rsidRPr="00493148">
              <w:rPr>
                <w:spacing w:val="-8"/>
              </w:rPr>
              <w:t xml:space="preserve"> </w:t>
            </w:r>
            <w:r w:rsidRPr="006B566A">
              <w:t>the</w:t>
            </w:r>
            <w:r w:rsidRPr="00493148">
              <w:rPr>
                <w:spacing w:val="-4"/>
              </w:rPr>
              <w:t xml:space="preserve"> </w:t>
            </w:r>
            <w:r w:rsidRPr="006B566A">
              <w:t>rel</w:t>
            </w:r>
            <w:r w:rsidRPr="00493148">
              <w:rPr>
                <w:spacing w:val="1"/>
              </w:rPr>
              <w:t>a</w:t>
            </w:r>
            <w:r w:rsidRPr="006B566A">
              <w:t>tio</w:t>
            </w:r>
            <w:r w:rsidRPr="00493148">
              <w:rPr>
                <w:spacing w:val="1"/>
              </w:rPr>
              <w:t>n</w:t>
            </w:r>
            <w:r w:rsidRPr="006B566A">
              <w:t>s</w:t>
            </w:r>
            <w:r w:rsidRPr="00493148">
              <w:rPr>
                <w:spacing w:val="1"/>
              </w:rPr>
              <w:t>h</w:t>
            </w:r>
            <w:r w:rsidRPr="006B566A">
              <w:t>ip</w:t>
            </w:r>
            <w:r w:rsidRPr="00493148">
              <w:rPr>
                <w:spacing w:val="-13"/>
              </w:rPr>
              <w:t xml:space="preserve"> </w:t>
            </w:r>
            <w:r w:rsidRPr="006B566A">
              <w:t>b</w:t>
            </w:r>
            <w:r w:rsidRPr="00493148">
              <w:rPr>
                <w:spacing w:val="1"/>
              </w:rPr>
              <w:t>e</w:t>
            </w:r>
            <w:r w:rsidRPr="006B566A">
              <w:t>tween</w:t>
            </w:r>
            <w:r w:rsidRPr="00493148">
              <w:rPr>
                <w:spacing w:val="-8"/>
              </w:rPr>
              <w:t xml:space="preserve"> </w:t>
            </w:r>
            <w:r w:rsidRPr="006B566A">
              <w:t>hydroni</w:t>
            </w:r>
            <w:r w:rsidRPr="00493148">
              <w:rPr>
                <w:spacing w:val="2"/>
              </w:rPr>
              <w:t>u</w:t>
            </w:r>
            <w:r w:rsidRPr="006B566A">
              <w:t>m</w:t>
            </w:r>
            <w:r w:rsidRPr="00493148">
              <w:rPr>
                <w:spacing w:val="-12"/>
              </w:rPr>
              <w:t xml:space="preserve"> </w:t>
            </w:r>
            <w:r w:rsidRPr="006B566A">
              <w:t>ion</w:t>
            </w:r>
            <w:r w:rsidRPr="00493148">
              <w:rPr>
                <w:spacing w:val="-2"/>
              </w:rPr>
              <w:t xml:space="preserve"> </w:t>
            </w:r>
            <w:r w:rsidRPr="006B566A">
              <w:t>concentration</w:t>
            </w:r>
            <w:r w:rsidRPr="00493148">
              <w:rPr>
                <w:spacing w:val="-15"/>
              </w:rPr>
              <w:t xml:space="preserve"> </w:t>
            </w:r>
            <w:r w:rsidRPr="00493148">
              <w:rPr>
                <w:spacing w:val="1"/>
              </w:rPr>
              <w:t>a</w:t>
            </w:r>
            <w:r w:rsidRPr="006B566A">
              <w:t>nd</w:t>
            </w:r>
            <w:r w:rsidRPr="00493148">
              <w:rPr>
                <w:spacing w:val="-4"/>
              </w:rPr>
              <w:t xml:space="preserve"> </w:t>
            </w:r>
            <w:r w:rsidRPr="006B566A">
              <w:t>pH</w:t>
            </w:r>
            <w:r w:rsidRPr="00493148">
              <w:rPr>
                <w:spacing w:val="-3"/>
              </w:rPr>
              <w:t xml:space="preserve"> </w:t>
            </w:r>
            <w:r w:rsidRPr="006B566A">
              <w:t>for</w:t>
            </w:r>
            <w:r w:rsidRPr="00493148">
              <w:rPr>
                <w:spacing w:val="-2"/>
              </w:rPr>
              <w:t xml:space="preserve"> </w:t>
            </w:r>
            <w:r w:rsidRPr="006B566A">
              <w:t>aci</w:t>
            </w:r>
            <w:r w:rsidRPr="00493148">
              <w:rPr>
                <w:spacing w:val="1"/>
              </w:rPr>
              <w:t>d</w:t>
            </w:r>
            <w:r w:rsidRPr="006B566A">
              <w:t>s and</w:t>
            </w:r>
            <w:r w:rsidRPr="00493148">
              <w:rPr>
                <w:spacing w:val="-4"/>
              </w:rPr>
              <w:t xml:space="preserve"> </w:t>
            </w:r>
            <w:r w:rsidRPr="006B566A">
              <w:t>b</w:t>
            </w:r>
            <w:r w:rsidRPr="00493148">
              <w:rPr>
                <w:spacing w:val="1"/>
              </w:rPr>
              <w:t>a</w:t>
            </w:r>
            <w:r w:rsidRPr="006B566A">
              <w:t>ses.</w:t>
            </w:r>
          </w:p>
        </w:tc>
        <w:tc>
          <w:tcPr>
            <w:tcW w:w="864" w:type="dxa"/>
          </w:tcPr>
          <w:p w14:paraId="526F4FC4" w14:textId="77777777" w:rsidR="00C34E87" w:rsidRDefault="00C34E87" w:rsidP="00C34E87">
            <w:pPr>
              <w:pStyle w:val="TableBodyCopy"/>
            </w:pPr>
          </w:p>
        </w:tc>
        <w:tc>
          <w:tcPr>
            <w:tcW w:w="866" w:type="dxa"/>
          </w:tcPr>
          <w:p w14:paraId="1353F6D6" w14:textId="77777777" w:rsidR="00C34E87" w:rsidRDefault="00C34E87" w:rsidP="00C34E87">
            <w:pPr>
              <w:pStyle w:val="TableBodyCopy"/>
            </w:pPr>
          </w:p>
        </w:tc>
        <w:tc>
          <w:tcPr>
            <w:tcW w:w="864" w:type="dxa"/>
          </w:tcPr>
          <w:p w14:paraId="1731210C" w14:textId="77777777" w:rsidR="00C34E87" w:rsidRDefault="00C34E87" w:rsidP="00C34E87">
            <w:pPr>
              <w:pStyle w:val="TableBodyCopy"/>
            </w:pPr>
          </w:p>
        </w:tc>
        <w:tc>
          <w:tcPr>
            <w:tcW w:w="864" w:type="dxa"/>
          </w:tcPr>
          <w:p w14:paraId="52CD90C4" w14:textId="77777777" w:rsidR="00C34E87" w:rsidRDefault="00C34E87" w:rsidP="00C34E87">
            <w:pPr>
              <w:pStyle w:val="TableBodyCopy"/>
            </w:pPr>
          </w:p>
        </w:tc>
        <w:tc>
          <w:tcPr>
            <w:tcW w:w="864" w:type="dxa"/>
          </w:tcPr>
          <w:p w14:paraId="33378D04" w14:textId="77777777" w:rsidR="00C34E87" w:rsidRDefault="00C34E87" w:rsidP="00C34E87">
            <w:pPr>
              <w:pStyle w:val="TableBodyCopy"/>
            </w:pPr>
          </w:p>
        </w:tc>
        <w:tc>
          <w:tcPr>
            <w:tcW w:w="864" w:type="dxa"/>
          </w:tcPr>
          <w:p w14:paraId="752995D0" w14:textId="77777777" w:rsidR="00C34E87" w:rsidRDefault="00C34E87" w:rsidP="00C34E87">
            <w:pPr>
              <w:pStyle w:val="TableBodyCopy"/>
            </w:pPr>
          </w:p>
        </w:tc>
        <w:tc>
          <w:tcPr>
            <w:tcW w:w="864" w:type="dxa"/>
          </w:tcPr>
          <w:p w14:paraId="576531B7" w14:textId="77777777" w:rsidR="00C34E87" w:rsidRDefault="00C34E87" w:rsidP="00C34E87">
            <w:pPr>
              <w:pStyle w:val="TableBodyCopy"/>
            </w:pPr>
          </w:p>
        </w:tc>
        <w:tc>
          <w:tcPr>
            <w:tcW w:w="864" w:type="dxa"/>
          </w:tcPr>
          <w:p w14:paraId="60311BB6" w14:textId="77777777" w:rsidR="00C34E87" w:rsidRDefault="00C34E87" w:rsidP="00C34E87">
            <w:pPr>
              <w:pStyle w:val="TableBodyCopy"/>
            </w:pPr>
          </w:p>
        </w:tc>
        <w:tc>
          <w:tcPr>
            <w:tcW w:w="864" w:type="dxa"/>
          </w:tcPr>
          <w:p w14:paraId="5700F3FA" w14:textId="77777777" w:rsidR="00C34E87" w:rsidRDefault="00C34E87" w:rsidP="00C34E87">
            <w:pPr>
              <w:pStyle w:val="TableBodyCopy"/>
            </w:pPr>
          </w:p>
        </w:tc>
        <w:tc>
          <w:tcPr>
            <w:tcW w:w="864" w:type="dxa"/>
          </w:tcPr>
          <w:p w14:paraId="5A9C9602" w14:textId="77777777" w:rsidR="00C34E87" w:rsidRDefault="00C34E87" w:rsidP="00C34E87">
            <w:pPr>
              <w:pStyle w:val="TableBodyCopy"/>
            </w:pPr>
          </w:p>
        </w:tc>
        <w:tc>
          <w:tcPr>
            <w:tcW w:w="864" w:type="dxa"/>
          </w:tcPr>
          <w:p w14:paraId="4433C2E9" w14:textId="77777777" w:rsidR="00C34E87" w:rsidRDefault="00C34E87" w:rsidP="00C34E87">
            <w:pPr>
              <w:pStyle w:val="TableBodyCopy"/>
            </w:pPr>
          </w:p>
        </w:tc>
      </w:tr>
      <w:tr w:rsidR="00C34E87" w:rsidRPr="00CC38F7" w14:paraId="0639CF2C" w14:textId="77777777" w:rsidTr="73059CA2">
        <w:tblPrEx>
          <w:tblCellMar>
            <w:left w:w="108" w:type="dxa"/>
            <w:right w:w="108" w:type="dxa"/>
          </w:tblCellMar>
        </w:tblPrEx>
        <w:trPr>
          <w:cantSplit/>
          <w:trHeight w:val="395"/>
        </w:trPr>
        <w:tc>
          <w:tcPr>
            <w:tcW w:w="4894" w:type="dxa"/>
          </w:tcPr>
          <w:p w14:paraId="25153F3F" w14:textId="26614BC2" w:rsidR="00C34E87" w:rsidRPr="00A815E6" w:rsidRDefault="00C34E87" w:rsidP="00493148">
            <w:pPr>
              <w:pStyle w:val="TableDescriptivestatements"/>
              <w:numPr>
                <w:ilvl w:val="0"/>
                <w:numId w:val="44"/>
              </w:numPr>
            </w:pPr>
            <w:r w:rsidRPr="006B566A">
              <w:t>Understa</w:t>
            </w:r>
            <w:r w:rsidRPr="00493148">
              <w:rPr>
                <w:spacing w:val="2"/>
              </w:rPr>
              <w:t>n</w:t>
            </w:r>
            <w:r w:rsidRPr="006B566A">
              <w:t>ds</w:t>
            </w:r>
            <w:r w:rsidRPr="00493148">
              <w:rPr>
                <w:spacing w:val="-14"/>
              </w:rPr>
              <w:t xml:space="preserve"> </w:t>
            </w:r>
            <w:r w:rsidRPr="006B566A">
              <w:t>a</w:t>
            </w:r>
            <w:r w:rsidRPr="00493148">
              <w:rPr>
                <w:spacing w:val="2"/>
              </w:rPr>
              <w:t>n</w:t>
            </w:r>
            <w:r w:rsidRPr="006B566A">
              <w:t>d</w:t>
            </w:r>
            <w:r w:rsidRPr="00493148">
              <w:rPr>
                <w:spacing w:val="-4"/>
              </w:rPr>
              <w:t xml:space="preserve"> </w:t>
            </w:r>
            <w:r w:rsidRPr="006B566A">
              <w:t>an</w:t>
            </w:r>
            <w:r w:rsidRPr="00493148">
              <w:rPr>
                <w:spacing w:val="2"/>
              </w:rPr>
              <w:t>a</w:t>
            </w:r>
            <w:r w:rsidRPr="006B566A">
              <w:t>lyz</w:t>
            </w:r>
            <w:r w:rsidRPr="00493148">
              <w:rPr>
                <w:spacing w:val="1"/>
              </w:rPr>
              <w:t>e</w:t>
            </w:r>
            <w:r w:rsidRPr="006B566A">
              <w:t>s</w:t>
            </w:r>
            <w:r w:rsidRPr="00493148">
              <w:rPr>
                <w:spacing w:val="-11"/>
              </w:rPr>
              <w:t xml:space="preserve"> </w:t>
            </w:r>
            <w:r w:rsidRPr="00493148">
              <w:rPr>
                <w:spacing w:val="1"/>
              </w:rPr>
              <w:t>a</w:t>
            </w:r>
            <w:r w:rsidRPr="006B566A">
              <w:t>ci</w:t>
            </w:r>
            <w:r w:rsidRPr="00493148">
              <w:rPr>
                <w:spacing w:val="1"/>
              </w:rPr>
              <w:t>d</w:t>
            </w:r>
            <w:r w:rsidRPr="006B566A">
              <w:t>-base</w:t>
            </w:r>
            <w:r w:rsidRPr="00493148">
              <w:rPr>
                <w:spacing w:val="-10"/>
              </w:rPr>
              <w:t xml:space="preserve"> </w:t>
            </w:r>
            <w:r w:rsidRPr="006B566A">
              <w:t>equilibria</w:t>
            </w:r>
            <w:r w:rsidRPr="00493148">
              <w:rPr>
                <w:spacing w:val="-10"/>
              </w:rPr>
              <w:t xml:space="preserve"> </w:t>
            </w:r>
            <w:r w:rsidRPr="006B566A">
              <w:t>a</w:t>
            </w:r>
            <w:r w:rsidRPr="00493148">
              <w:rPr>
                <w:spacing w:val="2"/>
              </w:rPr>
              <w:t>n</w:t>
            </w:r>
            <w:r w:rsidRPr="006B566A">
              <w:t>d</w:t>
            </w:r>
            <w:r w:rsidRPr="00493148">
              <w:rPr>
                <w:spacing w:val="-4"/>
              </w:rPr>
              <w:t xml:space="preserve"> </w:t>
            </w:r>
            <w:r w:rsidRPr="00493148">
              <w:rPr>
                <w:spacing w:val="1"/>
              </w:rPr>
              <w:t>b</w:t>
            </w:r>
            <w:r w:rsidRPr="006B566A">
              <w:t xml:space="preserve">uffers. </w:t>
            </w:r>
          </w:p>
        </w:tc>
        <w:tc>
          <w:tcPr>
            <w:tcW w:w="864" w:type="dxa"/>
          </w:tcPr>
          <w:p w14:paraId="3B2807F6" w14:textId="77777777" w:rsidR="00C34E87" w:rsidRDefault="00C34E87" w:rsidP="00C34E87">
            <w:pPr>
              <w:pStyle w:val="TableBodyCopy"/>
            </w:pPr>
          </w:p>
        </w:tc>
        <w:tc>
          <w:tcPr>
            <w:tcW w:w="866" w:type="dxa"/>
          </w:tcPr>
          <w:p w14:paraId="09C64B6D" w14:textId="77777777" w:rsidR="00C34E87" w:rsidRDefault="00C34E87" w:rsidP="00C34E87">
            <w:pPr>
              <w:pStyle w:val="TableBodyCopy"/>
            </w:pPr>
          </w:p>
        </w:tc>
        <w:tc>
          <w:tcPr>
            <w:tcW w:w="864" w:type="dxa"/>
          </w:tcPr>
          <w:p w14:paraId="17484D05" w14:textId="77777777" w:rsidR="00C34E87" w:rsidRDefault="00C34E87" w:rsidP="00C34E87">
            <w:pPr>
              <w:pStyle w:val="TableBodyCopy"/>
            </w:pPr>
          </w:p>
        </w:tc>
        <w:tc>
          <w:tcPr>
            <w:tcW w:w="864" w:type="dxa"/>
          </w:tcPr>
          <w:p w14:paraId="4BBF8A0A" w14:textId="77777777" w:rsidR="00C34E87" w:rsidRDefault="00C34E87" w:rsidP="00C34E87">
            <w:pPr>
              <w:pStyle w:val="TableBodyCopy"/>
            </w:pPr>
          </w:p>
        </w:tc>
        <w:tc>
          <w:tcPr>
            <w:tcW w:w="864" w:type="dxa"/>
          </w:tcPr>
          <w:p w14:paraId="0E1F7794" w14:textId="77777777" w:rsidR="00C34E87" w:rsidRDefault="00C34E87" w:rsidP="00C34E87">
            <w:pPr>
              <w:pStyle w:val="TableBodyCopy"/>
            </w:pPr>
          </w:p>
        </w:tc>
        <w:tc>
          <w:tcPr>
            <w:tcW w:w="864" w:type="dxa"/>
          </w:tcPr>
          <w:p w14:paraId="683B295A" w14:textId="77777777" w:rsidR="00C34E87" w:rsidRDefault="00C34E87" w:rsidP="00C34E87">
            <w:pPr>
              <w:pStyle w:val="TableBodyCopy"/>
            </w:pPr>
          </w:p>
        </w:tc>
        <w:tc>
          <w:tcPr>
            <w:tcW w:w="864" w:type="dxa"/>
          </w:tcPr>
          <w:p w14:paraId="40AE5190" w14:textId="77777777" w:rsidR="00C34E87" w:rsidRDefault="00C34E87" w:rsidP="00C34E87">
            <w:pPr>
              <w:pStyle w:val="TableBodyCopy"/>
            </w:pPr>
          </w:p>
        </w:tc>
        <w:tc>
          <w:tcPr>
            <w:tcW w:w="864" w:type="dxa"/>
          </w:tcPr>
          <w:p w14:paraId="7A7BE26B" w14:textId="77777777" w:rsidR="00C34E87" w:rsidRDefault="00C34E87" w:rsidP="00C34E87">
            <w:pPr>
              <w:pStyle w:val="TableBodyCopy"/>
            </w:pPr>
          </w:p>
        </w:tc>
        <w:tc>
          <w:tcPr>
            <w:tcW w:w="864" w:type="dxa"/>
          </w:tcPr>
          <w:p w14:paraId="7DAA0C4B" w14:textId="77777777" w:rsidR="00C34E87" w:rsidRDefault="00C34E87" w:rsidP="00C34E87">
            <w:pPr>
              <w:pStyle w:val="TableBodyCopy"/>
            </w:pPr>
          </w:p>
        </w:tc>
        <w:tc>
          <w:tcPr>
            <w:tcW w:w="864" w:type="dxa"/>
          </w:tcPr>
          <w:p w14:paraId="7FA688F6" w14:textId="77777777" w:rsidR="00C34E87" w:rsidRDefault="00C34E87" w:rsidP="00C34E87">
            <w:pPr>
              <w:pStyle w:val="TableBodyCopy"/>
            </w:pPr>
          </w:p>
        </w:tc>
        <w:tc>
          <w:tcPr>
            <w:tcW w:w="864" w:type="dxa"/>
          </w:tcPr>
          <w:p w14:paraId="32E13EFA" w14:textId="77777777" w:rsidR="00C34E87" w:rsidRDefault="00C34E87" w:rsidP="00C34E87">
            <w:pPr>
              <w:pStyle w:val="TableBodyCopy"/>
            </w:pPr>
          </w:p>
        </w:tc>
      </w:tr>
      <w:tr w:rsidR="00C34E87" w:rsidRPr="00CC38F7" w14:paraId="0E07C0E9" w14:textId="77777777" w:rsidTr="73059CA2">
        <w:tblPrEx>
          <w:tblCellMar>
            <w:left w:w="108" w:type="dxa"/>
            <w:right w:w="108" w:type="dxa"/>
          </w:tblCellMar>
        </w:tblPrEx>
        <w:trPr>
          <w:cantSplit/>
          <w:trHeight w:val="395"/>
        </w:trPr>
        <w:tc>
          <w:tcPr>
            <w:tcW w:w="4894" w:type="dxa"/>
          </w:tcPr>
          <w:p w14:paraId="38CDC15E" w14:textId="7DA420AC" w:rsidR="00C34E87" w:rsidRPr="00A815E6" w:rsidRDefault="00C34E87" w:rsidP="00493148">
            <w:pPr>
              <w:pStyle w:val="TableDescriptivestatements"/>
              <w:numPr>
                <w:ilvl w:val="0"/>
                <w:numId w:val="44"/>
              </w:numPr>
            </w:pPr>
            <w:r w:rsidRPr="006B566A">
              <w:t>Analyzes</w:t>
            </w:r>
            <w:r w:rsidRPr="00493148">
              <w:rPr>
                <w:spacing w:val="-10"/>
              </w:rPr>
              <w:t xml:space="preserve"> </w:t>
            </w:r>
            <w:r w:rsidRPr="00493148">
              <w:rPr>
                <w:spacing w:val="1"/>
              </w:rPr>
              <w:t>a</w:t>
            </w:r>
            <w:r w:rsidRPr="006B566A">
              <w:t>nd</w:t>
            </w:r>
            <w:r w:rsidRPr="00493148">
              <w:rPr>
                <w:spacing w:val="-4"/>
              </w:rPr>
              <w:t xml:space="preserve"> </w:t>
            </w:r>
            <w:r w:rsidRPr="006B566A">
              <w:t>ap</w:t>
            </w:r>
            <w:r w:rsidRPr="00493148">
              <w:rPr>
                <w:spacing w:val="1"/>
              </w:rPr>
              <w:t>p</w:t>
            </w:r>
            <w:r w:rsidRPr="006B566A">
              <w:t>li</w:t>
            </w:r>
            <w:r w:rsidRPr="00493148">
              <w:rPr>
                <w:spacing w:val="1"/>
              </w:rPr>
              <w:t>e</w:t>
            </w:r>
            <w:r w:rsidRPr="006B566A">
              <w:t>s</w:t>
            </w:r>
            <w:r w:rsidRPr="00493148">
              <w:rPr>
                <w:spacing w:val="-8"/>
              </w:rPr>
              <w:t xml:space="preserve"> </w:t>
            </w:r>
            <w:r w:rsidRPr="006B566A">
              <w:t>the</w:t>
            </w:r>
            <w:r w:rsidRPr="00493148">
              <w:rPr>
                <w:spacing w:val="-4"/>
              </w:rPr>
              <w:t xml:space="preserve"> </w:t>
            </w:r>
            <w:r w:rsidRPr="006B566A">
              <w:t>princi</w:t>
            </w:r>
            <w:r w:rsidRPr="00493148">
              <w:rPr>
                <w:spacing w:val="1"/>
              </w:rPr>
              <w:t>p</w:t>
            </w:r>
            <w:r w:rsidRPr="006B566A">
              <w:t>les</w:t>
            </w:r>
            <w:r w:rsidRPr="00493148">
              <w:rPr>
                <w:spacing w:val="-9"/>
              </w:rPr>
              <w:t xml:space="preserve"> </w:t>
            </w:r>
            <w:r w:rsidRPr="006B566A">
              <w:t>of</w:t>
            </w:r>
            <w:r w:rsidRPr="00493148">
              <w:rPr>
                <w:spacing w:val="-2"/>
              </w:rPr>
              <w:t xml:space="preserve"> </w:t>
            </w:r>
            <w:r w:rsidRPr="006B566A">
              <w:t>acid-base</w:t>
            </w:r>
            <w:r w:rsidRPr="00493148">
              <w:rPr>
                <w:spacing w:val="-10"/>
              </w:rPr>
              <w:t xml:space="preserve"> </w:t>
            </w:r>
            <w:r w:rsidRPr="006B566A">
              <w:t>titration.</w:t>
            </w:r>
          </w:p>
        </w:tc>
        <w:tc>
          <w:tcPr>
            <w:tcW w:w="864" w:type="dxa"/>
          </w:tcPr>
          <w:p w14:paraId="48800C17" w14:textId="77777777" w:rsidR="00C34E87" w:rsidRDefault="00C34E87" w:rsidP="00C34E87">
            <w:pPr>
              <w:pStyle w:val="TableBodyCopy"/>
            </w:pPr>
          </w:p>
        </w:tc>
        <w:tc>
          <w:tcPr>
            <w:tcW w:w="866" w:type="dxa"/>
          </w:tcPr>
          <w:p w14:paraId="735C9922" w14:textId="77777777" w:rsidR="00C34E87" w:rsidRDefault="00C34E87" w:rsidP="00C34E87">
            <w:pPr>
              <w:pStyle w:val="TableBodyCopy"/>
            </w:pPr>
          </w:p>
        </w:tc>
        <w:tc>
          <w:tcPr>
            <w:tcW w:w="864" w:type="dxa"/>
          </w:tcPr>
          <w:p w14:paraId="426B91D5" w14:textId="77777777" w:rsidR="00C34E87" w:rsidRDefault="00C34E87" w:rsidP="00C34E87">
            <w:pPr>
              <w:pStyle w:val="TableBodyCopy"/>
            </w:pPr>
          </w:p>
        </w:tc>
        <w:tc>
          <w:tcPr>
            <w:tcW w:w="864" w:type="dxa"/>
          </w:tcPr>
          <w:p w14:paraId="33C6622F" w14:textId="77777777" w:rsidR="00C34E87" w:rsidRDefault="00C34E87" w:rsidP="00C34E87">
            <w:pPr>
              <w:pStyle w:val="TableBodyCopy"/>
            </w:pPr>
          </w:p>
        </w:tc>
        <w:tc>
          <w:tcPr>
            <w:tcW w:w="864" w:type="dxa"/>
          </w:tcPr>
          <w:p w14:paraId="5CB17BB1" w14:textId="77777777" w:rsidR="00C34E87" w:rsidRDefault="00C34E87" w:rsidP="00C34E87">
            <w:pPr>
              <w:pStyle w:val="TableBodyCopy"/>
            </w:pPr>
          </w:p>
        </w:tc>
        <w:tc>
          <w:tcPr>
            <w:tcW w:w="864" w:type="dxa"/>
          </w:tcPr>
          <w:p w14:paraId="1FE30E3E" w14:textId="77777777" w:rsidR="00C34E87" w:rsidRDefault="00C34E87" w:rsidP="00C34E87">
            <w:pPr>
              <w:pStyle w:val="TableBodyCopy"/>
            </w:pPr>
          </w:p>
        </w:tc>
        <w:tc>
          <w:tcPr>
            <w:tcW w:w="864" w:type="dxa"/>
          </w:tcPr>
          <w:p w14:paraId="64A62B4D" w14:textId="77777777" w:rsidR="00C34E87" w:rsidRDefault="00C34E87" w:rsidP="00C34E87">
            <w:pPr>
              <w:pStyle w:val="TableBodyCopy"/>
            </w:pPr>
          </w:p>
        </w:tc>
        <w:tc>
          <w:tcPr>
            <w:tcW w:w="864" w:type="dxa"/>
          </w:tcPr>
          <w:p w14:paraId="55D80D73" w14:textId="77777777" w:rsidR="00C34E87" w:rsidRDefault="00C34E87" w:rsidP="00C34E87">
            <w:pPr>
              <w:pStyle w:val="TableBodyCopy"/>
            </w:pPr>
          </w:p>
        </w:tc>
        <w:tc>
          <w:tcPr>
            <w:tcW w:w="864" w:type="dxa"/>
          </w:tcPr>
          <w:p w14:paraId="5C88E4DE" w14:textId="77777777" w:rsidR="00C34E87" w:rsidRDefault="00C34E87" w:rsidP="00C34E87">
            <w:pPr>
              <w:pStyle w:val="TableBodyCopy"/>
            </w:pPr>
          </w:p>
        </w:tc>
        <w:tc>
          <w:tcPr>
            <w:tcW w:w="864" w:type="dxa"/>
          </w:tcPr>
          <w:p w14:paraId="0AC10EAA" w14:textId="77777777" w:rsidR="00C34E87" w:rsidRDefault="00C34E87" w:rsidP="00C34E87">
            <w:pPr>
              <w:pStyle w:val="TableBodyCopy"/>
            </w:pPr>
          </w:p>
        </w:tc>
        <w:tc>
          <w:tcPr>
            <w:tcW w:w="864" w:type="dxa"/>
          </w:tcPr>
          <w:p w14:paraId="2B5C4675" w14:textId="77777777" w:rsidR="00C34E87" w:rsidRDefault="00C34E87" w:rsidP="00C34E87">
            <w:pPr>
              <w:pStyle w:val="TableBodyCopy"/>
            </w:pPr>
          </w:p>
        </w:tc>
      </w:tr>
      <w:tr w:rsidR="00C34E87" w:rsidRPr="00CC38F7" w14:paraId="3AEF45A1" w14:textId="77777777" w:rsidTr="73059CA2">
        <w:tblPrEx>
          <w:tblCellMar>
            <w:left w:w="108" w:type="dxa"/>
            <w:right w:w="108" w:type="dxa"/>
          </w:tblCellMar>
        </w:tblPrEx>
        <w:trPr>
          <w:cantSplit/>
          <w:trHeight w:val="395"/>
        </w:trPr>
        <w:tc>
          <w:tcPr>
            <w:tcW w:w="4894" w:type="dxa"/>
          </w:tcPr>
          <w:p w14:paraId="553DF508" w14:textId="1C866677" w:rsidR="00C34E87" w:rsidRPr="00A815E6" w:rsidRDefault="00C34E87" w:rsidP="00493148">
            <w:pPr>
              <w:pStyle w:val="TableDescriptivestatements"/>
              <w:numPr>
                <w:ilvl w:val="0"/>
                <w:numId w:val="44"/>
              </w:numPr>
            </w:pPr>
            <w:r w:rsidRPr="006B566A">
              <w:t>Analyzes</w:t>
            </w:r>
            <w:r w:rsidRPr="00493148">
              <w:rPr>
                <w:spacing w:val="-10"/>
              </w:rPr>
              <w:t xml:space="preserve"> </w:t>
            </w:r>
            <w:r w:rsidRPr="00493148">
              <w:rPr>
                <w:spacing w:val="1"/>
              </w:rPr>
              <w:t>n</w:t>
            </w:r>
            <w:r w:rsidRPr="006B566A">
              <w:t>eutralization</w:t>
            </w:r>
            <w:r w:rsidRPr="00493148">
              <w:rPr>
                <w:spacing w:val="-15"/>
              </w:rPr>
              <w:t xml:space="preserve"> </w:t>
            </w:r>
            <w:r w:rsidRPr="006B566A">
              <w:t>re</w:t>
            </w:r>
            <w:r w:rsidRPr="00493148">
              <w:rPr>
                <w:spacing w:val="2"/>
              </w:rPr>
              <w:t>a</w:t>
            </w:r>
            <w:r w:rsidRPr="006B566A">
              <w:t>cti</w:t>
            </w:r>
            <w:r w:rsidRPr="00493148">
              <w:rPr>
                <w:spacing w:val="1"/>
              </w:rPr>
              <w:t>o</w:t>
            </w:r>
            <w:r w:rsidRPr="006B566A">
              <w:t>ns</w:t>
            </w:r>
            <w:r w:rsidRPr="00493148">
              <w:rPr>
                <w:spacing w:val="-10"/>
              </w:rPr>
              <w:t xml:space="preserve"> </w:t>
            </w:r>
            <w:r w:rsidRPr="006B566A">
              <w:t>b</w:t>
            </w:r>
            <w:r w:rsidRPr="00493148">
              <w:rPr>
                <w:spacing w:val="1"/>
              </w:rPr>
              <w:t>a</w:t>
            </w:r>
            <w:r w:rsidRPr="006B566A">
              <w:t>sed</w:t>
            </w:r>
            <w:r w:rsidRPr="00493148">
              <w:rPr>
                <w:spacing w:val="-7"/>
              </w:rPr>
              <w:t xml:space="preserve"> </w:t>
            </w:r>
            <w:r w:rsidRPr="00493148">
              <w:rPr>
                <w:spacing w:val="1"/>
              </w:rPr>
              <w:t>o</w:t>
            </w:r>
            <w:r w:rsidRPr="006B566A">
              <w:t>n</w:t>
            </w:r>
            <w:r w:rsidRPr="00493148">
              <w:rPr>
                <w:spacing w:val="-3"/>
              </w:rPr>
              <w:t xml:space="preserve"> </w:t>
            </w:r>
            <w:r w:rsidRPr="006B566A">
              <w:t>the</w:t>
            </w:r>
            <w:r w:rsidRPr="00493148">
              <w:rPr>
                <w:spacing w:val="-3"/>
              </w:rPr>
              <w:t xml:space="preserve"> </w:t>
            </w:r>
            <w:r w:rsidRPr="006B566A">
              <w:t>pri</w:t>
            </w:r>
            <w:r w:rsidRPr="00493148">
              <w:rPr>
                <w:spacing w:val="1"/>
              </w:rPr>
              <w:t>n</w:t>
            </w:r>
            <w:r w:rsidRPr="006B566A">
              <w:t>cipl</w:t>
            </w:r>
            <w:r w:rsidRPr="00493148">
              <w:rPr>
                <w:spacing w:val="1"/>
              </w:rPr>
              <w:t>e</w:t>
            </w:r>
            <w:r w:rsidRPr="006B566A">
              <w:t>s</w:t>
            </w:r>
            <w:r w:rsidRPr="00493148">
              <w:rPr>
                <w:spacing w:val="-11"/>
              </w:rPr>
              <w:t xml:space="preserve"> </w:t>
            </w:r>
            <w:r w:rsidRPr="00493148">
              <w:rPr>
                <w:spacing w:val="1"/>
              </w:rPr>
              <w:t>o</w:t>
            </w:r>
            <w:r w:rsidRPr="006B566A">
              <w:t>f</w:t>
            </w:r>
            <w:r w:rsidRPr="00493148">
              <w:rPr>
                <w:spacing w:val="-2"/>
              </w:rPr>
              <w:t xml:space="preserve"> </w:t>
            </w:r>
            <w:r w:rsidRPr="006B566A">
              <w:t>solution</w:t>
            </w:r>
            <w:r w:rsidRPr="00493148">
              <w:rPr>
                <w:spacing w:val="-9"/>
              </w:rPr>
              <w:t xml:space="preserve"> </w:t>
            </w:r>
            <w:r w:rsidRPr="006B566A">
              <w:t>co</w:t>
            </w:r>
            <w:r w:rsidRPr="00493148">
              <w:rPr>
                <w:spacing w:val="1"/>
              </w:rPr>
              <w:t>nc</w:t>
            </w:r>
            <w:r w:rsidRPr="006B566A">
              <w:t>entration and</w:t>
            </w:r>
            <w:r w:rsidRPr="00493148">
              <w:rPr>
                <w:spacing w:val="-4"/>
              </w:rPr>
              <w:t xml:space="preserve"> </w:t>
            </w:r>
            <w:r w:rsidRPr="006B566A">
              <w:t>stoichiometry.</w:t>
            </w:r>
          </w:p>
        </w:tc>
        <w:tc>
          <w:tcPr>
            <w:tcW w:w="864" w:type="dxa"/>
          </w:tcPr>
          <w:p w14:paraId="44EE219A" w14:textId="77777777" w:rsidR="00C34E87" w:rsidRDefault="00C34E87" w:rsidP="00C34E87">
            <w:pPr>
              <w:pStyle w:val="TableBodyCopy"/>
            </w:pPr>
          </w:p>
        </w:tc>
        <w:tc>
          <w:tcPr>
            <w:tcW w:w="866" w:type="dxa"/>
          </w:tcPr>
          <w:p w14:paraId="7E8BE7C9" w14:textId="77777777" w:rsidR="00C34E87" w:rsidRDefault="00C34E87" w:rsidP="00C34E87">
            <w:pPr>
              <w:pStyle w:val="TableBodyCopy"/>
            </w:pPr>
          </w:p>
        </w:tc>
        <w:tc>
          <w:tcPr>
            <w:tcW w:w="864" w:type="dxa"/>
          </w:tcPr>
          <w:p w14:paraId="5847F7DD" w14:textId="77777777" w:rsidR="00C34E87" w:rsidRDefault="00C34E87" w:rsidP="00C34E87">
            <w:pPr>
              <w:pStyle w:val="TableBodyCopy"/>
            </w:pPr>
          </w:p>
        </w:tc>
        <w:tc>
          <w:tcPr>
            <w:tcW w:w="864" w:type="dxa"/>
          </w:tcPr>
          <w:p w14:paraId="5BFCBE36" w14:textId="77777777" w:rsidR="00C34E87" w:rsidRDefault="00C34E87" w:rsidP="00C34E87">
            <w:pPr>
              <w:pStyle w:val="TableBodyCopy"/>
            </w:pPr>
          </w:p>
        </w:tc>
        <w:tc>
          <w:tcPr>
            <w:tcW w:w="864" w:type="dxa"/>
          </w:tcPr>
          <w:p w14:paraId="0A1A1129" w14:textId="77777777" w:rsidR="00C34E87" w:rsidRDefault="00C34E87" w:rsidP="00C34E87">
            <w:pPr>
              <w:pStyle w:val="TableBodyCopy"/>
            </w:pPr>
          </w:p>
        </w:tc>
        <w:tc>
          <w:tcPr>
            <w:tcW w:w="864" w:type="dxa"/>
          </w:tcPr>
          <w:p w14:paraId="251108D2" w14:textId="77777777" w:rsidR="00C34E87" w:rsidRDefault="00C34E87" w:rsidP="00C34E87">
            <w:pPr>
              <w:pStyle w:val="TableBodyCopy"/>
            </w:pPr>
          </w:p>
        </w:tc>
        <w:tc>
          <w:tcPr>
            <w:tcW w:w="864" w:type="dxa"/>
          </w:tcPr>
          <w:p w14:paraId="198C193D" w14:textId="77777777" w:rsidR="00C34E87" w:rsidRDefault="00C34E87" w:rsidP="00C34E87">
            <w:pPr>
              <w:pStyle w:val="TableBodyCopy"/>
            </w:pPr>
          </w:p>
        </w:tc>
        <w:tc>
          <w:tcPr>
            <w:tcW w:w="864" w:type="dxa"/>
          </w:tcPr>
          <w:p w14:paraId="2EB0EE70" w14:textId="77777777" w:rsidR="00C34E87" w:rsidRDefault="00C34E87" w:rsidP="00C34E87">
            <w:pPr>
              <w:pStyle w:val="TableBodyCopy"/>
            </w:pPr>
          </w:p>
        </w:tc>
        <w:tc>
          <w:tcPr>
            <w:tcW w:w="864" w:type="dxa"/>
          </w:tcPr>
          <w:p w14:paraId="54B7F7C8" w14:textId="77777777" w:rsidR="00C34E87" w:rsidRDefault="00C34E87" w:rsidP="00C34E87">
            <w:pPr>
              <w:pStyle w:val="TableBodyCopy"/>
            </w:pPr>
          </w:p>
        </w:tc>
        <w:tc>
          <w:tcPr>
            <w:tcW w:w="864" w:type="dxa"/>
          </w:tcPr>
          <w:p w14:paraId="30A99D3B" w14:textId="77777777" w:rsidR="00C34E87" w:rsidRDefault="00C34E87" w:rsidP="00C34E87">
            <w:pPr>
              <w:pStyle w:val="TableBodyCopy"/>
            </w:pPr>
          </w:p>
        </w:tc>
        <w:tc>
          <w:tcPr>
            <w:tcW w:w="864" w:type="dxa"/>
          </w:tcPr>
          <w:p w14:paraId="7601B7A6" w14:textId="77777777" w:rsidR="00C34E87" w:rsidRDefault="00C34E87" w:rsidP="00C34E87">
            <w:pPr>
              <w:pStyle w:val="TableBodyCopy"/>
            </w:pPr>
          </w:p>
        </w:tc>
      </w:tr>
      <w:tr w:rsidR="00C34E87" w:rsidRPr="00CC38F7" w14:paraId="08937B2F" w14:textId="77777777" w:rsidTr="73059CA2">
        <w:tblPrEx>
          <w:tblCellMar>
            <w:left w:w="108" w:type="dxa"/>
            <w:right w:w="108" w:type="dxa"/>
          </w:tblCellMar>
        </w:tblPrEx>
        <w:trPr>
          <w:cantSplit/>
          <w:trHeight w:val="395"/>
        </w:trPr>
        <w:tc>
          <w:tcPr>
            <w:tcW w:w="4894" w:type="dxa"/>
          </w:tcPr>
          <w:p w14:paraId="4AC6FBA2" w14:textId="6B159FFF" w:rsidR="00C34E87" w:rsidRPr="00A815E6" w:rsidRDefault="00C34E87" w:rsidP="00493148">
            <w:pPr>
              <w:pStyle w:val="TableDescriptivestatements"/>
              <w:numPr>
                <w:ilvl w:val="0"/>
                <w:numId w:val="44"/>
              </w:numPr>
            </w:pPr>
            <w:r w:rsidRPr="006B566A">
              <w:t>Describ</w:t>
            </w:r>
            <w:r w:rsidRPr="00493148">
              <w:rPr>
                <w:spacing w:val="1"/>
              </w:rPr>
              <w:t>e</w:t>
            </w:r>
            <w:r w:rsidRPr="006B566A">
              <w:t>s</w:t>
            </w:r>
            <w:r w:rsidRPr="00493148">
              <w:rPr>
                <w:spacing w:val="-11"/>
              </w:rPr>
              <w:t xml:space="preserve"> </w:t>
            </w:r>
            <w:r w:rsidRPr="006B566A">
              <w:t>the</w:t>
            </w:r>
            <w:r w:rsidRPr="00493148">
              <w:rPr>
                <w:spacing w:val="-4"/>
              </w:rPr>
              <w:t xml:space="preserve"> </w:t>
            </w:r>
            <w:r w:rsidRPr="00493148">
              <w:rPr>
                <w:spacing w:val="1"/>
              </w:rPr>
              <w:t>e</w:t>
            </w:r>
            <w:r w:rsidRPr="006B566A">
              <w:t>ff</w:t>
            </w:r>
            <w:r w:rsidRPr="00493148">
              <w:rPr>
                <w:spacing w:val="1"/>
              </w:rPr>
              <w:t>e</w:t>
            </w:r>
            <w:r w:rsidRPr="006B566A">
              <w:t>cts</w:t>
            </w:r>
            <w:r w:rsidRPr="00493148">
              <w:rPr>
                <w:spacing w:val="-7"/>
              </w:rPr>
              <w:t xml:space="preserve"> </w:t>
            </w:r>
            <w:r w:rsidRPr="006B566A">
              <w:t>of</w:t>
            </w:r>
            <w:r w:rsidRPr="00493148">
              <w:rPr>
                <w:spacing w:val="-2"/>
              </w:rPr>
              <w:t xml:space="preserve"> </w:t>
            </w:r>
            <w:r w:rsidRPr="006B566A">
              <w:t>acids</w:t>
            </w:r>
            <w:r w:rsidRPr="00493148">
              <w:rPr>
                <w:spacing w:val="-6"/>
              </w:rPr>
              <w:t xml:space="preserve"> </w:t>
            </w:r>
            <w:r w:rsidRPr="00493148">
              <w:rPr>
                <w:spacing w:val="1"/>
              </w:rPr>
              <w:t>a</w:t>
            </w:r>
            <w:r w:rsidRPr="006B566A">
              <w:t>nd</w:t>
            </w:r>
            <w:r w:rsidRPr="00493148">
              <w:rPr>
                <w:spacing w:val="-4"/>
              </w:rPr>
              <w:t xml:space="preserve"> </w:t>
            </w:r>
            <w:r w:rsidRPr="006B566A">
              <w:t>b</w:t>
            </w:r>
            <w:r w:rsidRPr="00493148">
              <w:rPr>
                <w:spacing w:val="1"/>
              </w:rPr>
              <w:t>a</w:t>
            </w:r>
            <w:r w:rsidRPr="006B566A">
              <w:t>ses</w:t>
            </w:r>
            <w:r w:rsidRPr="00493148">
              <w:rPr>
                <w:spacing w:val="-6"/>
              </w:rPr>
              <w:t xml:space="preserve"> </w:t>
            </w:r>
            <w:r w:rsidRPr="006B566A">
              <w:t>in</w:t>
            </w:r>
            <w:r w:rsidRPr="00493148">
              <w:rPr>
                <w:spacing w:val="-2"/>
              </w:rPr>
              <w:t xml:space="preserve"> </w:t>
            </w:r>
            <w:r w:rsidRPr="006B566A">
              <w:t>the</w:t>
            </w:r>
            <w:r w:rsidRPr="00493148">
              <w:rPr>
                <w:spacing w:val="-3"/>
              </w:rPr>
              <w:t xml:space="preserve"> </w:t>
            </w:r>
            <w:r w:rsidRPr="006B566A">
              <w:t>real</w:t>
            </w:r>
            <w:r w:rsidRPr="00493148">
              <w:rPr>
                <w:spacing w:val="-3"/>
              </w:rPr>
              <w:t xml:space="preserve"> </w:t>
            </w:r>
            <w:r w:rsidRPr="006B566A">
              <w:t>world</w:t>
            </w:r>
            <w:r w:rsidRPr="00493148">
              <w:rPr>
                <w:spacing w:val="-6"/>
              </w:rPr>
              <w:t xml:space="preserve"> </w:t>
            </w:r>
            <w:r w:rsidRPr="006B566A">
              <w:t>(e.g</w:t>
            </w:r>
            <w:r w:rsidRPr="00493148">
              <w:rPr>
                <w:spacing w:val="2"/>
              </w:rPr>
              <w:t>.</w:t>
            </w:r>
            <w:r w:rsidRPr="006B566A">
              <w:t>,</w:t>
            </w:r>
            <w:r w:rsidRPr="00493148">
              <w:rPr>
                <w:spacing w:val="-6"/>
              </w:rPr>
              <w:t xml:space="preserve"> </w:t>
            </w:r>
            <w:r w:rsidRPr="006B566A">
              <w:t>acid</w:t>
            </w:r>
            <w:r w:rsidRPr="00493148">
              <w:rPr>
                <w:spacing w:val="-4"/>
              </w:rPr>
              <w:t xml:space="preserve"> </w:t>
            </w:r>
            <w:r w:rsidRPr="006B566A">
              <w:t>pr</w:t>
            </w:r>
            <w:r w:rsidRPr="00493148">
              <w:rPr>
                <w:spacing w:val="1"/>
              </w:rPr>
              <w:t>e</w:t>
            </w:r>
            <w:r w:rsidRPr="006B566A">
              <w:t>cipitation, physiol</w:t>
            </w:r>
            <w:r w:rsidRPr="00493148">
              <w:rPr>
                <w:spacing w:val="1"/>
              </w:rPr>
              <w:t>o</w:t>
            </w:r>
            <w:r w:rsidRPr="006B566A">
              <w:t>gical</w:t>
            </w:r>
            <w:r w:rsidRPr="00493148">
              <w:rPr>
                <w:spacing w:val="-14"/>
              </w:rPr>
              <w:t xml:space="preserve"> </w:t>
            </w:r>
            <w:r w:rsidRPr="006B566A">
              <w:t>b</w:t>
            </w:r>
            <w:r w:rsidRPr="00493148">
              <w:rPr>
                <w:spacing w:val="1"/>
              </w:rPr>
              <w:t>u</w:t>
            </w:r>
            <w:r w:rsidRPr="006B566A">
              <w:t>ffe</w:t>
            </w:r>
            <w:r w:rsidRPr="00493148">
              <w:rPr>
                <w:spacing w:val="1"/>
              </w:rPr>
              <w:t>r</w:t>
            </w:r>
            <w:r w:rsidRPr="006B566A">
              <w:t>i</w:t>
            </w:r>
            <w:r w:rsidRPr="00493148">
              <w:rPr>
                <w:spacing w:val="1"/>
              </w:rPr>
              <w:t>n</w:t>
            </w:r>
            <w:r w:rsidRPr="006B566A">
              <w:t>g).</w:t>
            </w:r>
          </w:p>
        </w:tc>
        <w:tc>
          <w:tcPr>
            <w:tcW w:w="864" w:type="dxa"/>
          </w:tcPr>
          <w:p w14:paraId="4EB0626C" w14:textId="77777777" w:rsidR="00C34E87" w:rsidRDefault="00C34E87" w:rsidP="00C34E87">
            <w:pPr>
              <w:pStyle w:val="TableBodyCopy"/>
            </w:pPr>
          </w:p>
        </w:tc>
        <w:tc>
          <w:tcPr>
            <w:tcW w:w="866" w:type="dxa"/>
          </w:tcPr>
          <w:p w14:paraId="5FBCAAA4" w14:textId="77777777" w:rsidR="00C34E87" w:rsidRDefault="00C34E87" w:rsidP="00C34E87">
            <w:pPr>
              <w:pStyle w:val="TableBodyCopy"/>
            </w:pPr>
          </w:p>
        </w:tc>
        <w:tc>
          <w:tcPr>
            <w:tcW w:w="864" w:type="dxa"/>
          </w:tcPr>
          <w:p w14:paraId="63EB3483" w14:textId="77777777" w:rsidR="00C34E87" w:rsidRDefault="00C34E87" w:rsidP="00C34E87">
            <w:pPr>
              <w:pStyle w:val="TableBodyCopy"/>
            </w:pPr>
          </w:p>
        </w:tc>
        <w:tc>
          <w:tcPr>
            <w:tcW w:w="864" w:type="dxa"/>
          </w:tcPr>
          <w:p w14:paraId="514A64BF" w14:textId="77777777" w:rsidR="00C34E87" w:rsidRDefault="00C34E87" w:rsidP="00C34E87">
            <w:pPr>
              <w:pStyle w:val="TableBodyCopy"/>
            </w:pPr>
          </w:p>
        </w:tc>
        <w:tc>
          <w:tcPr>
            <w:tcW w:w="864" w:type="dxa"/>
          </w:tcPr>
          <w:p w14:paraId="2E07E774" w14:textId="77777777" w:rsidR="00C34E87" w:rsidRDefault="00C34E87" w:rsidP="00C34E87">
            <w:pPr>
              <w:pStyle w:val="TableBodyCopy"/>
            </w:pPr>
          </w:p>
        </w:tc>
        <w:tc>
          <w:tcPr>
            <w:tcW w:w="864" w:type="dxa"/>
          </w:tcPr>
          <w:p w14:paraId="00470E7B" w14:textId="77777777" w:rsidR="00C34E87" w:rsidRDefault="00C34E87" w:rsidP="00C34E87">
            <w:pPr>
              <w:pStyle w:val="TableBodyCopy"/>
            </w:pPr>
          </w:p>
        </w:tc>
        <w:tc>
          <w:tcPr>
            <w:tcW w:w="864" w:type="dxa"/>
          </w:tcPr>
          <w:p w14:paraId="41034725" w14:textId="77777777" w:rsidR="00C34E87" w:rsidRDefault="00C34E87" w:rsidP="00C34E87">
            <w:pPr>
              <w:pStyle w:val="TableBodyCopy"/>
            </w:pPr>
          </w:p>
        </w:tc>
        <w:tc>
          <w:tcPr>
            <w:tcW w:w="864" w:type="dxa"/>
          </w:tcPr>
          <w:p w14:paraId="35CD34B4" w14:textId="77777777" w:rsidR="00C34E87" w:rsidRDefault="00C34E87" w:rsidP="00C34E87">
            <w:pPr>
              <w:pStyle w:val="TableBodyCopy"/>
            </w:pPr>
          </w:p>
        </w:tc>
        <w:tc>
          <w:tcPr>
            <w:tcW w:w="864" w:type="dxa"/>
          </w:tcPr>
          <w:p w14:paraId="1C6BB296" w14:textId="77777777" w:rsidR="00C34E87" w:rsidRDefault="00C34E87" w:rsidP="00C34E87">
            <w:pPr>
              <w:pStyle w:val="TableBodyCopy"/>
            </w:pPr>
          </w:p>
        </w:tc>
        <w:tc>
          <w:tcPr>
            <w:tcW w:w="864" w:type="dxa"/>
          </w:tcPr>
          <w:p w14:paraId="6AAEEC1F" w14:textId="77777777" w:rsidR="00C34E87" w:rsidRDefault="00C34E87" w:rsidP="00C34E87">
            <w:pPr>
              <w:pStyle w:val="TableBodyCopy"/>
            </w:pPr>
          </w:p>
        </w:tc>
        <w:tc>
          <w:tcPr>
            <w:tcW w:w="864" w:type="dxa"/>
          </w:tcPr>
          <w:p w14:paraId="53A553FA" w14:textId="77777777" w:rsidR="00C34E87" w:rsidRDefault="00C34E87" w:rsidP="00C34E87">
            <w:pPr>
              <w:pStyle w:val="TableBodyCopy"/>
            </w:pPr>
          </w:p>
        </w:tc>
      </w:tr>
      <w:tr w:rsidR="00C34E87" w:rsidRPr="00CC38F7" w14:paraId="63F8D54B" w14:textId="77777777" w:rsidTr="73059CA2">
        <w:tblPrEx>
          <w:tblCellMar>
            <w:left w:w="108" w:type="dxa"/>
            <w:right w:w="108" w:type="dxa"/>
          </w:tblCellMar>
        </w:tblPrEx>
        <w:trPr>
          <w:cantSplit/>
          <w:trHeight w:val="395"/>
        </w:trPr>
        <w:tc>
          <w:tcPr>
            <w:tcW w:w="4894" w:type="dxa"/>
          </w:tcPr>
          <w:p w14:paraId="0B907825" w14:textId="77777777" w:rsidR="00C34E87" w:rsidRPr="003C3E6F" w:rsidRDefault="00C34E87" w:rsidP="00C37322">
            <w:pPr>
              <w:pStyle w:val="DomainHeader"/>
            </w:pPr>
            <w:r w:rsidRPr="00A815E6">
              <w:rPr>
                <w:rFonts w:eastAsia="Verdana"/>
              </w:rPr>
              <w:t>D</w:t>
            </w:r>
            <w:r>
              <w:t>omain</w:t>
            </w:r>
            <w:r>
              <w:rPr>
                <w:rFonts w:eastAsia="Verdana"/>
              </w:rPr>
              <w:t xml:space="preserve"> X</w:t>
            </w:r>
            <w:r w:rsidRPr="00A815E6">
              <w:rPr>
                <w:rFonts w:eastAsia="Verdana"/>
              </w:rPr>
              <w:t xml:space="preserve"> — </w:t>
            </w:r>
            <w:r>
              <w:rPr>
                <w:kern w:val="24"/>
              </w:rPr>
              <w:t>Science Learning, Instruction and Assessment</w:t>
            </w:r>
          </w:p>
        </w:tc>
        <w:tc>
          <w:tcPr>
            <w:tcW w:w="864" w:type="dxa"/>
          </w:tcPr>
          <w:p w14:paraId="405DED65" w14:textId="77777777" w:rsidR="00C34E87" w:rsidRDefault="00C34E87" w:rsidP="00C37322">
            <w:pPr>
              <w:pStyle w:val="TableBodyCopy"/>
            </w:pPr>
          </w:p>
        </w:tc>
        <w:tc>
          <w:tcPr>
            <w:tcW w:w="866" w:type="dxa"/>
          </w:tcPr>
          <w:p w14:paraId="6E69203E" w14:textId="77777777" w:rsidR="00C34E87" w:rsidRDefault="00C34E87" w:rsidP="00C37322">
            <w:pPr>
              <w:pStyle w:val="TableBodyCopy"/>
            </w:pPr>
          </w:p>
        </w:tc>
        <w:tc>
          <w:tcPr>
            <w:tcW w:w="864" w:type="dxa"/>
          </w:tcPr>
          <w:p w14:paraId="5206E195" w14:textId="77777777" w:rsidR="00C34E87" w:rsidRDefault="00C34E87" w:rsidP="00C37322">
            <w:pPr>
              <w:pStyle w:val="TableBodyCopy"/>
            </w:pPr>
          </w:p>
        </w:tc>
        <w:tc>
          <w:tcPr>
            <w:tcW w:w="864" w:type="dxa"/>
          </w:tcPr>
          <w:p w14:paraId="6D090318" w14:textId="77777777" w:rsidR="00C34E87" w:rsidRDefault="00C34E87" w:rsidP="00C37322">
            <w:pPr>
              <w:pStyle w:val="TableBodyCopy"/>
            </w:pPr>
          </w:p>
        </w:tc>
        <w:tc>
          <w:tcPr>
            <w:tcW w:w="864" w:type="dxa"/>
          </w:tcPr>
          <w:p w14:paraId="0DC89420" w14:textId="77777777" w:rsidR="00C34E87" w:rsidRDefault="00C34E87" w:rsidP="00C37322">
            <w:pPr>
              <w:pStyle w:val="TableBodyCopy"/>
            </w:pPr>
          </w:p>
        </w:tc>
        <w:tc>
          <w:tcPr>
            <w:tcW w:w="864" w:type="dxa"/>
          </w:tcPr>
          <w:p w14:paraId="62E75262" w14:textId="77777777" w:rsidR="00C34E87" w:rsidRDefault="00C34E87" w:rsidP="00C37322">
            <w:pPr>
              <w:pStyle w:val="TableBodyCopy"/>
            </w:pPr>
          </w:p>
        </w:tc>
        <w:tc>
          <w:tcPr>
            <w:tcW w:w="864" w:type="dxa"/>
          </w:tcPr>
          <w:p w14:paraId="5F5073BC" w14:textId="77777777" w:rsidR="00C34E87" w:rsidRDefault="00C34E87" w:rsidP="00C37322">
            <w:pPr>
              <w:pStyle w:val="TableBodyCopy"/>
            </w:pPr>
          </w:p>
        </w:tc>
        <w:tc>
          <w:tcPr>
            <w:tcW w:w="864" w:type="dxa"/>
          </w:tcPr>
          <w:p w14:paraId="2C74CFFC" w14:textId="77777777" w:rsidR="00C34E87" w:rsidRDefault="00C34E87" w:rsidP="00C37322">
            <w:pPr>
              <w:pStyle w:val="TableBodyCopy"/>
            </w:pPr>
          </w:p>
        </w:tc>
        <w:tc>
          <w:tcPr>
            <w:tcW w:w="864" w:type="dxa"/>
          </w:tcPr>
          <w:p w14:paraId="185BC47A" w14:textId="77777777" w:rsidR="00C34E87" w:rsidRDefault="00C34E87" w:rsidP="00C37322">
            <w:pPr>
              <w:pStyle w:val="TableBodyCopy"/>
            </w:pPr>
          </w:p>
        </w:tc>
        <w:tc>
          <w:tcPr>
            <w:tcW w:w="864" w:type="dxa"/>
          </w:tcPr>
          <w:p w14:paraId="138D2C34" w14:textId="77777777" w:rsidR="00C34E87" w:rsidRDefault="00C34E87" w:rsidP="00C37322">
            <w:pPr>
              <w:pStyle w:val="TableBodyCopy"/>
            </w:pPr>
          </w:p>
        </w:tc>
        <w:tc>
          <w:tcPr>
            <w:tcW w:w="864" w:type="dxa"/>
          </w:tcPr>
          <w:p w14:paraId="29E57CFE" w14:textId="77777777" w:rsidR="00C34E87" w:rsidRDefault="00C34E87" w:rsidP="00C37322">
            <w:pPr>
              <w:pStyle w:val="TableBodyCopy"/>
            </w:pPr>
          </w:p>
        </w:tc>
      </w:tr>
      <w:tr w:rsidR="00D40E02" w:rsidRPr="00CC38F7" w14:paraId="46F66E27" w14:textId="77777777" w:rsidTr="73059CA2">
        <w:tblPrEx>
          <w:tblCellMar>
            <w:left w:w="108" w:type="dxa"/>
            <w:right w:w="108" w:type="dxa"/>
          </w:tblCellMar>
        </w:tblPrEx>
        <w:trPr>
          <w:cantSplit/>
          <w:trHeight w:val="395"/>
        </w:trPr>
        <w:tc>
          <w:tcPr>
            <w:tcW w:w="4894" w:type="dxa"/>
          </w:tcPr>
          <w:p w14:paraId="292F3D4A" w14:textId="7901315E" w:rsidR="00D40E02" w:rsidRDefault="003F4726" w:rsidP="00962D6A">
            <w:pPr>
              <w:pStyle w:val="TableBodyCopy"/>
            </w:pPr>
            <w:r>
              <w:t>Competency 0</w:t>
            </w:r>
            <w:r w:rsidR="00962D6A">
              <w:t>42</w:t>
            </w:r>
            <w:r>
              <w:t xml:space="preserve">: </w:t>
            </w:r>
            <w:r w:rsidRPr="0090767B">
              <w:rPr>
                <w:i/>
              </w:rPr>
              <w:t xml:space="preserve">The teacher understands </w:t>
            </w:r>
            <w:r w:rsidR="00243A7F" w:rsidRPr="007C0ABC">
              <w:rPr>
                <w:i/>
              </w:rPr>
              <w:t>researched-based theoretical and practical knowledge about teaching science, how students learn science and the role of scientific inquiry in science instruction</w:t>
            </w:r>
            <w:r w:rsidRPr="0090767B">
              <w:rPr>
                <w:i/>
              </w:rPr>
              <w:t>.</w:t>
            </w:r>
          </w:p>
        </w:tc>
        <w:tc>
          <w:tcPr>
            <w:tcW w:w="864" w:type="dxa"/>
          </w:tcPr>
          <w:p w14:paraId="144F062B" w14:textId="77777777" w:rsidR="00D40E02" w:rsidRDefault="00D40E02" w:rsidP="00EF6AE5">
            <w:pPr>
              <w:pStyle w:val="TableBodyCopy"/>
            </w:pPr>
          </w:p>
        </w:tc>
        <w:tc>
          <w:tcPr>
            <w:tcW w:w="866" w:type="dxa"/>
          </w:tcPr>
          <w:p w14:paraId="36AC61A2" w14:textId="77777777" w:rsidR="00D40E02" w:rsidRDefault="00D40E02" w:rsidP="00EF6AE5">
            <w:pPr>
              <w:pStyle w:val="TableBodyCopy"/>
            </w:pPr>
          </w:p>
        </w:tc>
        <w:tc>
          <w:tcPr>
            <w:tcW w:w="864" w:type="dxa"/>
          </w:tcPr>
          <w:p w14:paraId="0E2A5EAB" w14:textId="77777777" w:rsidR="00D40E02" w:rsidRDefault="00D40E02" w:rsidP="00EF6AE5">
            <w:pPr>
              <w:pStyle w:val="TableBodyCopy"/>
            </w:pPr>
          </w:p>
        </w:tc>
        <w:tc>
          <w:tcPr>
            <w:tcW w:w="864" w:type="dxa"/>
          </w:tcPr>
          <w:p w14:paraId="0A7E7F4C" w14:textId="77777777" w:rsidR="00D40E02" w:rsidRDefault="00D40E02" w:rsidP="00EF6AE5">
            <w:pPr>
              <w:pStyle w:val="TableBodyCopy"/>
            </w:pPr>
          </w:p>
        </w:tc>
        <w:tc>
          <w:tcPr>
            <w:tcW w:w="864" w:type="dxa"/>
          </w:tcPr>
          <w:p w14:paraId="31E62A6D" w14:textId="77777777" w:rsidR="00D40E02" w:rsidRDefault="00D40E02" w:rsidP="00EF6AE5">
            <w:pPr>
              <w:pStyle w:val="TableBodyCopy"/>
            </w:pPr>
          </w:p>
        </w:tc>
        <w:tc>
          <w:tcPr>
            <w:tcW w:w="864" w:type="dxa"/>
          </w:tcPr>
          <w:p w14:paraId="65F66AB1" w14:textId="77777777" w:rsidR="00D40E02" w:rsidRDefault="00D40E02" w:rsidP="00EF6AE5">
            <w:pPr>
              <w:pStyle w:val="TableBodyCopy"/>
            </w:pPr>
          </w:p>
        </w:tc>
        <w:tc>
          <w:tcPr>
            <w:tcW w:w="864" w:type="dxa"/>
          </w:tcPr>
          <w:p w14:paraId="3967F300" w14:textId="77777777" w:rsidR="00D40E02" w:rsidRDefault="00D40E02" w:rsidP="00EF6AE5">
            <w:pPr>
              <w:pStyle w:val="TableBodyCopy"/>
            </w:pPr>
          </w:p>
        </w:tc>
        <w:tc>
          <w:tcPr>
            <w:tcW w:w="864" w:type="dxa"/>
          </w:tcPr>
          <w:p w14:paraId="63E213A6" w14:textId="77777777" w:rsidR="00D40E02" w:rsidRDefault="00D40E02" w:rsidP="00EF6AE5">
            <w:pPr>
              <w:pStyle w:val="TableBodyCopy"/>
            </w:pPr>
          </w:p>
        </w:tc>
        <w:tc>
          <w:tcPr>
            <w:tcW w:w="864" w:type="dxa"/>
          </w:tcPr>
          <w:p w14:paraId="7318C089" w14:textId="77777777" w:rsidR="00D40E02" w:rsidRDefault="00D40E02" w:rsidP="00EF6AE5">
            <w:pPr>
              <w:pStyle w:val="TableBodyCopy"/>
            </w:pPr>
          </w:p>
        </w:tc>
        <w:tc>
          <w:tcPr>
            <w:tcW w:w="864" w:type="dxa"/>
          </w:tcPr>
          <w:p w14:paraId="179F43EE" w14:textId="77777777" w:rsidR="00D40E02" w:rsidRDefault="00D40E02" w:rsidP="00EF6AE5">
            <w:pPr>
              <w:pStyle w:val="TableBodyCopy"/>
            </w:pPr>
          </w:p>
        </w:tc>
        <w:tc>
          <w:tcPr>
            <w:tcW w:w="864" w:type="dxa"/>
          </w:tcPr>
          <w:p w14:paraId="53FDB430" w14:textId="77777777" w:rsidR="00D40E02" w:rsidRDefault="00D40E02" w:rsidP="00EF6AE5">
            <w:pPr>
              <w:pStyle w:val="TableBodyCopy"/>
            </w:pPr>
          </w:p>
        </w:tc>
      </w:tr>
      <w:tr w:rsidR="00243A7F" w:rsidRPr="00CC38F7" w14:paraId="115EF609" w14:textId="77777777" w:rsidTr="73059CA2">
        <w:tblPrEx>
          <w:tblCellMar>
            <w:left w:w="108" w:type="dxa"/>
            <w:right w:w="108" w:type="dxa"/>
          </w:tblCellMar>
        </w:tblPrEx>
        <w:trPr>
          <w:cantSplit/>
          <w:trHeight w:val="395"/>
        </w:trPr>
        <w:tc>
          <w:tcPr>
            <w:tcW w:w="4894" w:type="dxa"/>
          </w:tcPr>
          <w:p w14:paraId="090B412A" w14:textId="167A0551" w:rsidR="00243A7F" w:rsidRDefault="00243A7F" w:rsidP="00493148">
            <w:pPr>
              <w:pStyle w:val="TableDescriptivestatements"/>
              <w:numPr>
                <w:ilvl w:val="0"/>
                <w:numId w:val="32"/>
              </w:numPr>
            </w:pPr>
            <w:r w:rsidRPr="00526FD4">
              <w:t>Knows</w:t>
            </w:r>
            <w:r w:rsidRPr="00493148">
              <w:rPr>
                <w:spacing w:val="-7"/>
              </w:rPr>
              <w:t xml:space="preserve"> </w:t>
            </w:r>
            <w:r w:rsidRPr="00526FD4">
              <w:t>research-bas</w:t>
            </w:r>
            <w:r w:rsidRPr="00493148">
              <w:rPr>
                <w:spacing w:val="2"/>
              </w:rPr>
              <w:t>e</w:t>
            </w:r>
            <w:r w:rsidRPr="00526FD4">
              <w:t>d</w:t>
            </w:r>
            <w:r w:rsidRPr="00493148">
              <w:rPr>
                <w:spacing w:val="-17"/>
              </w:rPr>
              <w:t xml:space="preserve"> </w:t>
            </w:r>
            <w:r w:rsidRPr="00526FD4">
              <w:t>the</w:t>
            </w:r>
            <w:r w:rsidRPr="00493148">
              <w:rPr>
                <w:spacing w:val="1"/>
              </w:rPr>
              <w:t>o</w:t>
            </w:r>
            <w:r w:rsidRPr="00526FD4">
              <w:t>ri</w:t>
            </w:r>
            <w:r w:rsidRPr="00493148">
              <w:rPr>
                <w:spacing w:val="1"/>
              </w:rPr>
              <w:t>e</w:t>
            </w:r>
            <w:r w:rsidRPr="00526FD4">
              <w:t>s</w:t>
            </w:r>
            <w:r w:rsidRPr="00493148">
              <w:rPr>
                <w:spacing w:val="-9"/>
              </w:rPr>
              <w:t xml:space="preserve"> </w:t>
            </w:r>
            <w:r w:rsidRPr="00526FD4">
              <w:t>about</w:t>
            </w:r>
            <w:r w:rsidRPr="00493148">
              <w:rPr>
                <w:spacing w:val="-6"/>
              </w:rPr>
              <w:t xml:space="preserve"> </w:t>
            </w:r>
            <w:r w:rsidRPr="00493148">
              <w:rPr>
                <w:spacing w:val="1"/>
              </w:rPr>
              <w:t>h</w:t>
            </w:r>
            <w:r w:rsidRPr="00526FD4">
              <w:t>ow</w:t>
            </w:r>
            <w:r w:rsidRPr="00493148">
              <w:rPr>
                <w:spacing w:val="-4"/>
              </w:rPr>
              <w:t xml:space="preserve"> </w:t>
            </w:r>
            <w:r w:rsidRPr="00526FD4">
              <w:t>stu</w:t>
            </w:r>
            <w:r w:rsidRPr="00493148">
              <w:rPr>
                <w:spacing w:val="1"/>
              </w:rPr>
              <w:t>d</w:t>
            </w:r>
            <w:r w:rsidRPr="00526FD4">
              <w:t>ents</w:t>
            </w:r>
            <w:r w:rsidRPr="00493148">
              <w:rPr>
                <w:spacing w:val="-8"/>
              </w:rPr>
              <w:t xml:space="preserve"> </w:t>
            </w:r>
            <w:r w:rsidRPr="00526FD4">
              <w:t>develop</w:t>
            </w:r>
            <w:r w:rsidRPr="00493148">
              <w:rPr>
                <w:spacing w:val="-8"/>
              </w:rPr>
              <w:t xml:space="preserve"> </w:t>
            </w:r>
            <w:r w:rsidRPr="00526FD4">
              <w:t>scientific understa</w:t>
            </w:r>
            <w:r w:rsidRPr="00493148">
              <w:rPr>
                <w:spacing w:val="2"/>
              </w:rPr>
              <w:t>n</w:t>
            </w:r>
            <w:r w:rsidRPr="00526FD4">
              <w:t>ding</w:t>
            </w:r>
            <w:r w:rsidRPr="00493148">
              <w:rPr>
                <w:spacing w:val="-16"/>
              </w:rPr>
              <w:t xml:space="preserve"> </w:t>
            </w:r>
            <w:r w:rsidRPr="00526FD4">
              <w:t>a</w:t>
            </w:r>
            <w:r w:rsidRPr="00493148">
              <w:rPr>
                <w:spacing w:val="2"/>
              </w:rPr>
              <w:t>n</w:t>
            </w:r>
            <w:r w:rsidRPr="00526FD4">
              <w:t>d</w:t>
            </w:r>
            <w:r w:rsidRPr="00493148">
              <w:rPr>
                <w:spacing w:val="-4"/>
              </w:rPr>
              <w:t xml:space="preserve"> </w:t>
            </w:r>
            <w:r w:rsidRPr="00493148">
              <w:rPr>
                <w:spacing w:val="1"/>
              </w:rPr>
              <w:t>h</w:t>
            </w:r>
            <w:r w:rsidRPr="00526FD4">
              <w:t>ow</w:t>
            </w:r>
            <w:r w:rsidRPr="00493148">
              <w:rPr>
                <w:spacing w:val="-5"/>
              </w:rPr>
              <w:t xml:space="preserve"> </w:t>
            </w:r>
            <w:r w:rsidRPr="00526FD4">
              <w:t>d</w:t>
            </w:r>
            <w:r w:rsidRPr="00493148">
              <w:rPr>
                <w:spacing w:val="1"/>
              </w:rPr>
              <w:t>e</w:t>
            </w:r>
            <w:r w:rsidRPr="00526FD4">
              <w:t>vel</w:t>
            </w:r>
            <w:r w:rsidRPr="00493148">
              <w:rPr>
                <w:spacing w:val="1"/>
              </w:rPr>
              <w:t>o</w:t>
            </w:r>
            <w:r w:rsidRPr="00526FD4">
              <w:t>pmental</w:t>
            </w:r>
            <w:r w:rsidRPr="00493148">
              <w:rPr>
                <w:spacing w:val="-16"/>
              </w:rPr>
              <w:t xml:space="preserve"> </w:t>
            </w:r>
            <w:r w:rsidRPr="00526FD4">
              <w:t>cha</w:t>
            </w:r>
            <w:r w:rsidRPr="00493148">
              <w:rPr>
                <w:spacing w:val="-1"/>
              </w:rPr>
              <w:t>r</w:t>
            </w:r>
            <w:r w:rsidRPr="00526FD4">
              <w:t>act</w:t>
            </w:r>
            <w:r w:rsidRPr="00493148">
              <w:rPr>
                <w:spacing w:val="1"/>
              </w:rPr>
              <w:t>e</w:t>
            </w:r>
            <w:r w:rsidRPr="00526FD4">
              <w:t>ristics,</w:t>
            </w:r>
            <w:r w:rsidRPr="00493148">
              <w:rPr>
                <w:spacing w:val="-17"/>
              </w:rPr>
              <w:t xml:space="preserve"> </w:t>
            </w:r>
            <w:r w:rsidRPr="00526FD4">
              <w:t>prior</w:t>
            </w:r>
            <w:r w:rsidRPr="00493148">
              <w:rPr>
                <w:spacing w:val="-4"/>
              </w:rPr>
              <w:t xml:space="preserve"> </w:t>
            </w:r>
            <w:r w:rsidRPr="00526FD4">
              <w:t>knowledge,</w:t>
            </w:r>
            <w:r w:rsidRPr="00493148">
              <w:rPr>
                <w:spacing w:val="-11"/>
              </w:rPr>
              <w:t xml:space="preserve"> </w:t>
            </w:r>
            <w:r w:rsidRPr="00526FD4">
              <w:t xml:space="preserve">experience </w:t>
            </w:r>
            <w:r w:rsidRPr="00493148">
              <w:rPr>
                <w:spacing w:val="1"/>
              </w:rPr>
              <w:t>an</w:t>
            </w:r>
            <w:r w:rsidRPr="00526FD4">
              <w:t>d</w:t>
            </w:r>
            <w:r w:rsidRPr="00493148">
              <w:rPr>
                <w:spacing w:val="-4"/>
              </w:rPr>
              <w:t xml:space="preserve"> </w:t>
            </w:r>
            <w:r w:rsidRPr="00493148">
              <w:rPr>
                <w:spacing w:val="1"/>
              </w:rPr>
              <w:t>a</w:t>
            </w:r>
            <w:r w:rsidRPr="00526FD4">
              <w:t>t</w:t>
            </w:r>
            <w:r w:rsidRPr="00493148">
              <w:rPr>
                <w:spacing w:val="1"/>
              </w:rPr>
              <w:t>t</w:t>
            </w:r>
            <w:r w:rsidRPr="00526FD4">
              <w:t>itu</w:t>
            </w:r>
            <w:r w:rsidRPr="00493148">
              <w:rPr>
                <w:spacing w:val="1"/>
              </w:rPr>
              <w:t>d</w:t>
            </w:r>
            <w:r w:rsidRPr="00526FD4">
              <w:t>es</w:t>
            </w:r>
            <w:r w:rsidRPr="00493148">
              <w:rPr>
                <w:spacing w:val="-11"/>
              </w:rPr>
              <w:t xml:space="preserve"> </w:t>
            </w:r>
            <w:r w:rsidRPr="00493148">
              <w:rPr>
                <w:spacing w:val="1"/>
              </w:rPr>
              <w:t>o</w:t>
            </w:r>
            <w:r w:rsidRPr="00526FD4">
              <w:t>f</w:t>
            </w:r>
            <w:r w:rsidRPr="00493148">
              <w:rPr>
                <w:spacing w:val="-2"/>
              </w:rPr>
              <w:t xml:space="preserve"> </w:t>
            </w:r>
            <w:r w:rsidRPr="00526FD4">
              <w:t>st</w:t>
            </w:r>
            <w:r w:rsidRPr="00493148">
              <w:rPr>
                <w:spacing w:val="1"/>
              </w:rPr>
              <w:t>uden</w:t>
            </w:r>
            <w:r w:rsidRPr="00526FD4">
              <w:t>ts</w:t>
            </w:r>
            <w:r w:rsidRPr="00493148">
              <w:rPr>
                <w:spacing w:val="-9"/>
              </w:rPr>
              <w:t xml:space="preserve"> </w:t>
            </w:r>
            <w:r w:rsidRPr="00526FD4">
              <w:t>infl</w:t>
            </w:r>
            <w:r w:rsidRPr="00493148">
              <w:rPr>
                <w:spacing w:val="1"/>
              </w:rPr>
              <w:t>u</w:t>
            </w:r>
            <w:r w:rsidRPr="00526FD4">
              <w:t>e</w:t>
            </w:r>
            <w:r w:rsidRPr="00493148">
              <w:rPr>
                <w:spacing w:val="1"/>
              </w:rPr>
              <w:t>n</w:t>
            </w:r>
            <w:r w:rsidRPr="00526FD4">
              <w:t>ce</w:t>
            </w:r>
            <w:r w:rsidRPr="00493148">
              <w:rPr>
                <w:spacing w:val="-10"/>
              </w:rPr>
              <w:t xml:space="preserve"> </w:t>
            </w:r>
            <w:r w:rsidRPr="00526FD4">
              <w:t>s</w:t>
            </w:r>
            <w:r w:rsidRPr="00493148">
              <w:rPr>
                <w:spacing w:val="1"/>
              </w:rPr>
              <w:t>c</w:t>
            </w:r>
            <w:r w:rsidRPr="00526FD4">
              <w:t>ie</w:t>
            </w:r>
            <w:r w:rsidRPr="00493148">
              <w:rPr>
                <w:spacing w:val="1"/>
              </w:rPr>
              <w:t>n</w:t>
            </w:r>
            <w:r w:rsidRPr="00526FD4">
              <w:t>ce</w:t>
            </w:r>
            <w:r w:rsidRPr="00493148">
              <w:rPr>
                <w:spacing w:val="-6"/>
              </w:rPr>
              <w:t xml:space="preserve"> </w:t>
            </w:r>
            <w:r w:rsidRPr="00526FD4">
              <w:t>le</w:t>
            </w:r>
            <w:r w:rsidRPr="00493148">
              <w:rPr>
                <w:spacing w:val="1"/>
              </w:rPr>
              <w:t>a</w:t>
            </w:r>
            <w:r w:rsidRPr="00526FD4">
              <w:t>r</w:t>
            </w:r>
            <w:r w:rsidRPr="00493148">
              <w:rPr>
                <w:spacing w:val="1"/>
              </w:rPr>
              <w:t>n</w:t>
            </w:r>
            <w:r w:rsidRPr="00526FD4">
              <w:t>i</w:t>
            </w:r>
            <w:r w:rsidRPr="00493148">
              <w:rPr>
                <w:spacing w:val="1"/>
              </w:rPr>
              <w:t>n</w:t>
            </w:r>
            <w:r w:rsidRPr="00526FD4">
              <w:t>g.</w:t>
            </w:r>
          </w:p>
        </w:tc>
        <w:tc>
          <w:tcPr>
            <w:tcW w:w="864" w:type="dxa"/>
          </w:tcPr>
          <w:p w14:paraId="0FCF9033" w14:textId="77777777" w:rsidR="00243A7F" w:rsidRDefault="00243A7F" w:rsidP="00243A7F">
            <w:pPr>
              <w:pStyle w:val="TableBodyCopy"/>
            </w:pPr>
          </w:p>
        </w:tc>
        <w:tc>
          <w:tcPr>
            <w:tcW w:w="866" w:type="dxa"/>
          </w:tcPr>
          <w:p w14:paraId="28DBA0E3" w14:textId="77777777" w:rsidR="00243A7F" w:rsidRDefault="00243A7F" w:rsidP="00243A7F">
            <w:pPr>
              <w:pStyle w:val="TableBodyCopy"/>
            </w:pPr>
          </w:p>
        </w:tc>
        <w:tc>
          <w:tcPr>
            <w:tcW w:w="864" w:type="dxa"/>
          </w:tcPr>
          <w:p w14:paraId="0CB7EC53" w14:textId="77777777" w:rsidR="00243A7F" w:rsidRDefault="00243A7F" w:rsidP="00243A7F">
            <w:pPr>
              <w:pStyle w:val="TableBodyCopy"/>
            </w:pPr>
          </w:p>
        </w:tc>
        <w:tc>
          <w:tcPr>
            <w:tcW w:w="864" w:type="dxa"/>
          </w:tcPr>
          <w:p w14:paraId="06F1E70D" w14:textId="77777777" w:rsidR="00243A7F" w:rsidRDefault="00243A7F" w:rsidP="00243A7F">
            <w:pPr>
              <w:pStyle w:val="TableBodyCopy"/>
            </w:pPr>
          </w:p>
        </w:tc>
        <w:tc>
          <w:tcPr>
            <w:tcW w:w="864" w:type="dxa"/>
          </w:tcPr>
          <w:p w14:paraId="0939885C" w14:textId="77777777" w:rsidR="00243A7F" w:rsidRDefault="00243A7F" w:rsidP="00243A7F">
            <w:pPr>
              <w:pStyle w:val="TableBodyCopy"/>
            </w:pPr>
          </w:p>
        </w:tc>
        <w:tc>
          <w:tcPr>
            <w:tcW w:w="864" w:type="dxa"/>
          </w:tcPr>
          <w:p w14:paraId="7F30F275" w14:textId="77777777" w:rsidR="00243A7F" w:rsidRDefault="00243A7F" w:rsidP="00243A7F">
            <w:pPr>
              <w:pStyle w:val="TableBodyCopy"/>
            </w:pPr>
          </w:p>
        </w:tc>
        <w:tc>
          <w:tcPr>
            <w:tcW w:w="864" w:type="dxa"/>
          </w:tcPr>
          <w:p w14:paraId="13D265D2" w14:textId="77777777" w:rsidR="00243A7F" w:rsidRDefault="00243A7F" w:rsidP="00243A7F">
            <w:pPr>
              <w:pStyle w:val="TableBodyCopy"/>
            </w:pPr>
          </w:p>
        </w:tc>
        <w:tc>
          <w:tcPr>
            <w:tcW w:w="864" w:type="dxa"/>
          </w:tcPr>
          <w:p w14:paraId="0998F1C0" w14:textId="77777777" w:rsidR="00243A7F" w:rsidRDefault="00243A7F" w:rsidP="00243A7F">
            <w:pPr>
              <w:pStyle w:val="TableBodyCopy"/>
            </w:pPr>
          </w:p>
        </w:tc>
        <w:tc>
          <w:tcPr>
            <w:tcW w:w="864" w:type="dxa"/>
          </w:tcPr>
          <w:p w14:paraId="4B7EF8AA" w14:textId="77777777" w:rsidR="00243A7F" w:rsidRDefault="00243A7F" w:rsidP="00243A7F">
            <w:pPr>
              <w:pStyle w:val="TableBodyCopy"/>
            </w:pPr>
          </w:p>
        </w:tc>
        <w:tc>
          <w:tcPr>
            <w:tcW w:w="864" w:type="dxa"/>
          </w:tcPr>
          <w:p w14:paraId="61166826" w14:textId="77777777" w:rsidR="00243A7F" w:rsidRDefault="00243A7F" w:rsidP="00243A7F">
            <w:pPr>
              <w:pStyle w:val="TableBodyCopy"/>
            </w:pPr>
          </w:p>
        </w:tc>
        <w:tc>
          <w:tcPr>
            <w:tcW w:w="864" w:type="dxa"/>
          </w:tcPr>
          <w:p w14:paraId="33A66434" w14:textId="77777777" w:rsidR="00243A7F" w:rsidRDefault="00243A7F" w:rsidP="00243A7F">
            <w:pPr>
              <w:pStyle w:val="TableBodyCopy"/>
            </w:pPr>
          </w:p>
        </w:tc>
      </w:tr>
      <w:tr w:rsidR="00243A7F" w:rsidRPr="00CC38F7" w14:paraId="4D2E9790" w14:textId="77777777" w:rsidTr="73059CA2">
        <w:tblPrEx>
          <w:tblCellMar>
            <w:left w:w="108" w:type="dxa"/>
            <w:right w:w="108" w:type="dxa"/>
          </w:tblCellMar>
        </w:tblPrEx>
        <w:trPr>
          <w:cantSplit/>
          <w:trHeight w:val="395"/>
        </w:trPr>
        <w:tc>
          <w:tcPr>
            <w:tcW w:w="4894" w:type="dxa"/>
          </w:tcPr>
          <w:p w14:paraId="26E0E385" w14:textId="0209BCFE" w:rsidR="00243A7F" w:rsidRDefault="690D84EE" w:rsidP="00493148">
            <w:pPr>
              <w:pStyle w:val="TableDescriptivestatements"/>
            </w:pPr>
            <w:r w:rsidRPr="00493148">
              <w:lastRenderedPageBreak/>
              <w:t>Understands the importance of respecting student background by planning activities that are inclusive and selecting and adapting science curricula, content, instructional materials and activities to meet the interests, knowledge, understanding, abilities, possible career paths and experiences of all students, including English-language learners.</w:t>
            </w:r>
          </w:p>
        </w:tc>
        <w:tc>
          <w:tcPr>
            <w:tcW w:w="864" w:type="dxa"/>
          </w:tcPr>
          <w:p w14:paraId="1C85241C" w14:textId="77777777" w:rsidR="00243A7F" w:rsidRDefault="00243A7F" w:rsidP="00243A7F">
            <w:pPr>
              <w:pStyle w:val="TableBodyCopy"/>
            </w:pPr>
          </w:p>
        </w:tc>
        <w:tc>
          <w:tcPr>
            <w:tcW w:w="866" w:type="dxa"/>
          </w:tcPr>
          <w:p w14:paraId="3AC701E4" w14:textId="77777777" w:rsidR="00243A7F" w:rsidRDefault="00243A7F" w:rsidP="00243A7F">
            <w:pPr>
              <w:pStyle w:val="TableBodyCopy"/>
            </w:pPr>
          </w:p>
        </w:tc>
        <w:tc>
          <w:tcPr>
            <w:tcW w:w="864" w:type="dxa"/>
          </w:tcPr>
          <w:p w14:paraId="7FA058BF" w14:textId="77777777" w:rsidR="00243A7F" w:rsidRDefault="00243A7F" w:rsidP="00243A7F">
            <w:pPr>
              <w:pStyle w:val="TableBodyCopy"/>
            </w:pPr>
          </w:p>
        </w:tc>
        <w:tc>
          <w:tcPr>
            <w:tcW w:w="864" w:type="dxa"/>
          </w:tcPr>
          <w:p w14:paraId="45799E2F" w14:textId="77777777" w:rsidR="00243A7F" w:rsidRDefault="00243A7F" w:rsidP="00243A7F">
            <w:pPr>
              <w:pStyle w:val="TableBodyCopy"/>
            </w:pPr>
          </w:p>
        </w:tc>
        <w:tc>
          <w:tcPr>
            <w:tcW w:w="864" w:type="dxa"/>
          </w:tcPr>
          <w:p w14:paraId="65B64238" w14:textId="77777777" w:rsidR="00243A7F" w:rsidRDefault="00243A7F" w:rsidP="00243A7F">
            <w:pPr>
              <w:pStyle w:val="TableBodyCopy"/>
            </w:pPr>
          </w:p>
        </w:tc>
        <w:tc>
          <w:tcPr>
            <w:tcW w:w="864" w:type="dxa"/>
          </w:tcPr>
          <w:p w14:paraId="1C1753AF" w14:textId="77777777" w:rsidR="00243A7F" w:rsidRDefault="00243A7F" w:rsidP="00243A7F">
            <w:pPr>
              <w:pStyle w:val="TableBodyCopy"/>
            </w:pPr>
          </w:p>
        </w:tc>
        <w:tc>
          <w:tcPr>
            <w:tcW w:w="864" w:type="dxa"/>
          </w:tcPr>
          <w:p w14:paraId="45F22549" w14:textId="77777777" w:rsidR="00243A7F" w:rsidRDefault="00243A7F" w:rsidP="00243A7F">
            <w:pPr>
              <w:pStyle w:val="TableBodyCopy"/>
            </w:pPr>
          </w:p>
        </w:tc>
        <w:tc>
          <w:tcPr>
            <w:tcW w:w="864" w:type="dxa"/>
          </w:tcPr>
          <w:p w14:paraId="758D2AA6" w14:textId="77777777" w:rsidR="00243A7F" w:rsidRDefault="00243A7F" w:rsidP="00243A7F">
            <w:pPr>
              <w:pStyle w:val="TableBodyCopy"/>
            </w:pPr>
          </w:p>
        </w:tc>
        <w:tc>
          <w:tcPr>
            <w:tcW w:w="864" w:type="dxa"/>
          </w:tcPr>
          <w:p w14:paraId="43AA06EF" w14:textId="77777777" w:rsidR="00243A7F" w:rsidRDefault="00243A7F" w:rsidP="00243A7F">
            <w:pPr>
              <w:pStyle w:val="TableBodyCopy"/>
            </w:pPr>
          </w:p>
        </w:tc>
        <w:tc>
          <w:tcPr>
            <w:tcW w:w="864" w:type="dxa"/>
          </w:tcPr>
          <w:p w14:paraId="6CD8D690" w14:textId="77777777" w:rsidR="00243A7F" w:rsidRDefault="00243A7F" w:rsidP="00243A7F">
            <w:pPr>
              <w:pStyle w:val="TableBodyCopy"/>
            </w:pPr>
          </w:p>
        </w:tc>
        <w:tc>
          <w:tcPr>
            <w:tcW w:w="864" w:type="dxa"/>
          </w:tcPr>
          <w:p w14:paraId="55AC470D" w14:textId="77777777" w:rsidR="00243A7F" w:rsidRDefault="00243A7F" w:rsidP="00243A7F">
            <w:pPr>
              <w:pStyle w:val="TableBodyCopy"/>
            </w:pPr>
          </w:p>
        </w:tc>
      </w:tr>
      <w:tr w:rsidR="00243A7F" w:rsidRPr="00CC38F7" w14:paraId="4345299A" w14:textId="77777777" w:rsidTr="73059CA2">
        <w:tblPrEx>
          <w:tblCellMar>
            <w:left w:w="108" w:type="dxa"/>
            <w:right w:w="108" w:type="dxa"/>
          </w:tblCellMar>
        </w:tblPrEx>
        <w:trPr>
          <w:cantSplit/>
          <w:trHeight w:val="395"/>
        </w:trPr>
        <w:tc>
          <w:tcPr>
            <w:tcW w:w="4894" w:type="dxa"/>
          </w:tcPr>
          <w:p w14:paraId="7531C82B" w14:textId="24027876" w:rsidR="00243A7F" w:rsidRDefault="00243A7F" w:rsidP="00493148">
            <w:pPr>
              <w:pStyle w:val="TableDescriptivestatements"/>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t>plan</w:t>
            </w:r>
            <w:r w:rsidRPr="006175B5">
              <w:rPr>
                <w:spacing w:val="-3"/>
              </w:rPr>
              <w:t xml:space="preserve"> </w:t>
            </w:r>
            <w:r w:rsidRPr="006175B5">
              <w:t>and</w:t>
            </w:r>
            <w:r w:rsidRPr="006175B5">
              <w:rPr>
                <w:spacing w:val="-4"/>
              </w:rPr>
              <w:t xml:space="preserve"> </w:t>
            </w:r>
            <w:r w:rsidRPr="006175B5">
              <w:t>i</w:t>
            </w:r>
            <w:r w:rsidRPr="006175B5">
              <w:rPr>
                <w:spacing w:val="1"/>
              </w:rPr>
              <w:t>m</w:t>
            </w:r>
            <w:r w:rsidRPr="006175B5">
              <w:t>pl</w:t>
            </w:r>
            <w:r w:rsidRPr="006175B5">
              <w:rPr>
                <w:spacing w:val="1"/>
              </w:rPr>
              <w:t>e</w:t>
            </w:r>
            <w:r w:rsidRPr="006175B5">
              <w:t>ment</w:t>
            </w:r>
            <w:r w:rsidRPr="006175B5">
              <w:rPr>
                <w:spacing w:val="-11"/>
              </w:rPr>
              <w:t xml:space="preserve"> </w:t>
            </w:r>
            <w:r w:rsidRPr="006175B5">
              <w:t>str</w:t>
            </w:r>
            <w:r w:rsidRPr="006175B5">
              <w:rPr>
                <w:spacing w:val="1"/>
              </w:rPr>
              <w:t>a</w:t>
            </w:r>
            <w:r w:rsidRPr="006175B5">
              <w:t>tegies</w:t>
            </w:r>
            <w:r w:rsidRPr="006175B5">
              <w:rPr>
                <w:spacing w:val="-11"/>
              </w:rPr>
              <w:t xml:space="preserve"> </w:t>
            </w:r>
            <w:r w:rsidRPr="006175B5">
              <w:t>to</w:t>
            </w:r>
            <w:r w:rsidRPr="006175B5">
              <w:rPr>
                <w:spacing w:val="-2"/>
              </w:rPr>
              <w:t xml:space="preserve"> </w:t>
            </w:r>
            <w:r w:rsidRPr="006175B5">
              <w:t>e</w:t>
            </w:r>
            <w:r w:rsidRPr="006175B5">
              <w:rPr>
                <w:spacing w:val="2"/>
              </w:rPr>
              <w:t>n</w:t>
            </w:r>
            <w:r w:rsidRPr="006175B5">
              <w:t>coura</w:t>
            </w:r>
            <w:r w:rsidRPr="006175B5">
              <w:rPr>
                <w:spacing w:val="1"/>
              </w:rPr>
              <w:t>g</w:t>
            </w:r>
            <w:r w:rsidRPr="006175B5">
              <w:t>e</w:t>
            </w:r>
            <w:r w:rsidRPr="006175B5">
              <w:rPr>
                <w:spacing w:val="-12"/>
              </w:rPr>
              <w:t xml:space="preserve"> </w:t>
            </w:r>
            <w:r w:rsidRPr="006175B5">
              <w:t>student</w:t>
            </w:r>
            <w:r w:rsidRPr="006175B5">
              <w:rPr>
                <w:spacing w:val="-7"/>
              </w:rPr>
              <w:t xml:space="preserve"> </w:t>
            </w:r>
            <w:r w:rsidRPr="006175B5">
              <w:t>self-motivation and</w:t>
            </w:r>
            <w:r w:rsidRPr="006175B5">
              <w:rPr>
                <w:spacing w:val="-4"/>
              </w:rPr>
              <w:t xml:space="preserve"> </w:t>
            </w:r>
            <w:r w:rsidRPr="006175B5">
              <w:t>eng</w:t>
            </w:r>
            <w:r w:rsidRPr="006175B5">
              <w:rPr>
                <w:spacing w:val="2"/>
              </w:rPr>
              <w:t>a</w:t>
            </w:r>
            <w:r w:rsidRPr="006175B5">
              <w:rPr>
                <w:spacing w:val="1"/>
              </w:rPr>
              <w:t>g</w:t>
            </w:r>
            <w:r w:rsidRPr="006175B5">
              <w:t>ement</w:t>
            </w:r>
            <w:r w:rsidRPr="006175B5">
              <w:rPr>
                <w:spacing w:val="-13"/>
              </w:rPr>
              <w:t xml:space="preserve"> </w:t>
            </w:r>
            <w:r w:rsidRPr="006175B5">
              <w:t>in</w:t>
            </w:r>
            <w:r w:rsidRPr="006175B5">
              <w:rPr>
                <w:spacing w:val="-2"/>
              </w:rPr>
              <w:t xml:space="preserve"> </w:t>
            </w:r>
            <w:r w:rsidRPr="006175B5">
              <w:t>their</w:t>
            </w:r>
            <w:r w:rsidRPr="006175B5">
              <w:rPr>
                <w:spacing w:val="-5"/>
              </w:rPr>
              <w:t xml:space="preserve"> </w:t>
            </w:r>
            <w:r w:rsidRPr="006175B5">
              <w:rPr>
                <w:spacing w:val="1"/>
              </w:rPr>
              <w:t>o</w:t>
            </w:r>
            <w:r w:rsidRPr="006175B5">
              <w:t>wn</w:t>
            </w:r>
            <w:r w:rsidRPr="006175B5">
              <w:rPr>
                <w:spacing w:val="-5"/>
              </w:rPr>
              <w:t xml:space="preserve"> </w:t>
            </w:r>
            <w:r w:rsidRPr="006175B5">
              <w:t>l</w:t>
            </w:r>
            <w:r w:rsidRPr="006175B5">
              <w:rPr>
                <w:spacing w:val="1"/>
              </w:rPr>
              <w:t>e</w:t>
            </w:r>
            <w:r w:rsidRPr="006175B5">
              <w:t>arning</w:t>
            </w:r>
            <w:r w:rsidRPr="006175B5">
              <w:rPr>
                <w:spacing w:val="-8"/>
              </w:rPr>
              <w:t xml:space="preserve"> </w:t>
            </w:r>
            <w:r w:rsidRPr="006175B5">
              <w:t>(e.</w:t>
            </w:r>
            <w:r w:rsidRPr="006175B5">
              <w:rPr>
                <w:spacing w:val="1"/>
              </w:rPr>
              <w:t>g</w:t>
            </w:r>
            <w:r w:rsidRPr="006175B5">
              <w:t>.,</w:t>
            </w:r>
            <w:r w:rsidRPr="006175B5">
              <w:rPr>
                <w:spacing w:val="-6"/>
              </w:rPr>
              <w:t xml:space="preserve"> </w:t>
            </w:r>
            <w:r w:rsidRPr="006175B5">
              <w:t>linking</w:t>
            </w:r>
            <w:r w:rsidRPr="006175B5">
              <w:rPr>
                <w:spacing w:val="-7"/>
              </w:rPr>
              <w:t xml:space="preserve"> </w:t>
            </w:r>
            <w:r w:rsidRPr="006175B5">
              <w:t>inquiry-based</w:t>
            </w:r>
            <w:r w:rsidRPr="006175B5">
              <w:rPr>
                <w:spacing w:val="-15"/>
              </w:rPr>
              <w:t xml:space="preserve"> </w:t>
            </w:r>
            <w:r w:rsidRPr="006175B5">
              <w:t>i</w:t>
            </w:r>
            <w:r w:rsidRPr="006175B5">
              <w:rPr>
                <w:spacing w:val="1"/>
              </w:rPr>
              <w:t>n</w:t>
            </w:r>
            <w:r w:rsidRPr="006175B5">
              <w:t>vesti</w:t>
            </w:r>
            <w:r w:rsidRPr="006175B5">
              <w:rPr>
                <w:spacing w:val="1"/>
              </w:rPr>
              <w:t>g</w:t>
            </w:r>
            <w:r w:rsidRPr="006175B5">
              <w:t>ations</w:t>
            </w:r>
            <w:r w:rsidRPr="006175B5">
              <w:rPr>
                <w:spacing w:val="-15"/>
              </w:rPr>
              <w:t xml:space="preserve"> </w:t>
            </w:r>
            <w:r w:rsidRPr="006175B5">
              <w:t>to students’</w:t>
            </w:r>
            <w:r w:rsidRPr="006175B5">
              <w:rPr>
                <w:spacing w:val="-10"/>
              </w:rPr>
              <w:t xml:space="preserve"> </w:t>
            </w:r>
            <w:r w:rsidRPr="006175B5">
              <w:rPr>
                <w:spacing w:val="1"/>
              </w:rPr>
              <w:t>p</w:t>
            </w:r>
            <w:r w:rsidRPr="006175B5">
              <w:t>rior</w:t>
            </w:r>
            <w:r w:rsidRPr="006175B5">
              <w:rPr>
                <w:spacing w:val="-5"/>
              </w:rPr>
              <w:t xml:space="preserve"> </w:t>
            </w:r>
            <w:r w:rsidRPr="006175B5">
              <w:t>kno</w:t>
            </w:r>
            <w:r w:rsidRPr="006175B5">
              <w:rPr>
                <w:spacing w:val="1"/>
              </w:rPr>
              <w:t>w</w:t>
            </w:r>
            <w:r w:rsidRPr="006175B5">
              <w:t>ledge,</w:t>
            </w:r>
            <w:r w:rsidRPr="006175B5">
              <w:rPr>
                <w:spacing w:val="-13"/>
              </w:rPr>
              <w:t xml:space="preserve"> </w:t>
            </w:r>
            <w:r w:rsidRPr="006175B5">
              <w:t>foc</w:t>
            </w:r>
            <w:r w:rsidRPr="006175B5">
              <w:rPr>
                <w:spacing w:val="2"/>
              </w:rPr>
              <w:t>u</w:t>
            </w:r>
            <w:r w:rsidRPr="006175B5">
              <w:t>sing</w:t>
            </w:r>
            <w:r w:rsidRPr="006175B5">
              <w:rPr>
                <w:spacing w:val="-9"/>
              </w:rPr>
              <w:t xml:space="preserve"> </w:t>
            </w:r>
            <w:r w:rsidRPr="006175B5">
              <w:t>inquiry</w:t>
            </w:r>
            <w:r w:rsidRPr="006175B5">
              <w:rPr>
                <w:spacing w:val="1"/>
              </w:rPr>
              <w:t>-</w:t>
            </w:r>
            <w:r w:rsidRPr="006175B5">
              <w:t>b</w:t>
            </w:r>
            <w:r w:rsidRPr="006175B5">
              <w:rPr>
                <w:spacing w:val="1"/>
              </w:rPr>
              <w:t>a</w:t>
            </w:r>
            <w:r w:rsidRPr="006175B5">
              <w:t>sed</w:t>
            </w:r>
            <w:r w:rsidRPr="006175B5">
              <w:rPr>
                <w:spacing w:val="-15"/>
              </w:rPr>
              <w:t xml:space="preserve"> </w:t>
            </w:r>
            <w:r w:rsidRPr="006175B5">
              <w:t>i</w:t>
            </w:r>
            <w:r w:rsidRPr="006175B5">
              <w:rPr>
                <w:spacing w:val="1"/>
              </w:rPr>
              <w:t>n</w:t>
            </w:r>
            <w:r w:rsidRPr="006175B5">
              <w:t>str</w:t>
            </w:r>
            <w:r w:rsidRPr="006175B5">
              <w:rPr>
                <w:spacing w:val="2"/>
              </w:rPr>
              <w:t>u</w:t>
            </w:r>
            <w:r w:rsidRPr="006175B5">
              <w:t>ction</w:t>
            </w:r>
            <w:r w:rsidRPr="006175B5">
              <w:rPr>
                <w:spacing w:val="-11"/>
              </w:rPr>
              <w:t xml:space="preserve"> </w:t>
            </w:r>
            <w:r w:rsidRPr="006175B5">
              <w:rPr>
                <w:spacing w:val="1"/>
              </w:rPr>
              <w:t>o</w:t>
            </w:r>
            <w:r w:rsidRPr="006175B5">
              <w:t>n</w:t>
            </w:r>
            <w:r w:rsidRPr="006175B5">
              <w:rPr>
                <w:spacing w:val="-3"/>
              </w:rPr>
              <w:t xml:space="preserve"> </w:t>
            </w:r>
            <w:r w:rsidRPr="006175B5">
              <w:t>issu</w:t>
            </w:r>
            <w:r w:rsidRPr="006175B5">
              <w:rPr>
                <w:spacing w:val="1"/>
              </w:rPr>
              <w:t>e</w:t>
            </w:r>
            <w:r w:rsidRPr="006175B5">
              <w:t>s</w:t>
            </w:r>
            <w:r w:rsidRPr="006175B5">
              <w:rPr>
                <w:spacing w:val="-8"/>
              </w:rPr>
              <w:t xml:space="preserve"> </w:t>
            </w:r>
            <w:r w:rsidRPr="006175B5">
              <w:t>r</w:t>
            </w:r>
            <w:r w:rsidRPr="006175B5">
              <w:rPr>
                <w:spacing w:val="1"/>
              </w:rPr>
              <w:t>e</w:t>
            </w:r>
            <w:r w:rsidRPr="006175B5">
              <w:t>levant</w:t>
            </w:r>
            <w:r w:rsidRPr="006175B5">
              <w:rPr>
                <w:spacing w:val="-9"/>
              </w:rPr>
              <w:t xml:space="preserve"> </w:t>
            </w:r>
            <w:r w:rsidRPr="006175B5">
              <w:t>to studen</w:t>
            </w:r>
            <w:r w:rsidRPr="006175B5">
              <w:rPr>
                <w:spacing w:val="1"/>
              </w:rPr>
              <w:t>t</w:t>
            </w:r>
            <w:r w:rsidRPr="006175B5">
              <w:t>s,</w:t>
            </w:r>
            <w:r w:rsidRPr="006175B5">
              <w:rPr>
                <w:spacing w:val="-10"/>
              </w:rPr>
              <w:t xml:space="preserve"> </w:t>
            </w:r>
            <w:r w:rsidRPr="006175B5">
              <w:t>deve</w:t>
            </w:r>
            <w:r w:rsidRPr="006175B5">
              <w:rPr>
                <w:spacing w:val="1"/>
              </w:rPr>
              <w:t>l</w:t>
            </w:r>
            <w:r w:rsidRPr="006175B5">
              <w:t>oping</w:t>
            </w:r>
            <w:r w:rsidRPr="006175B5">
              <w:rPr>
                <w:spacing w:val="-12"/>
              </w:rPr>
              <w:t xml:space="preserve"> </w:t>
            </w:r>
            <w:r w:rsidRPr="006175B5">
              <w:t>instructi</w:t>
            </w:r>
            <w:r w:rsidRPr="006175B5">
              <w:rPr>
                <w:spacing w:val="1"/>
              </w:rPr>
              <w:t>o</w:t>
            </w:r>
            <w:r w:rsidRPr="006175B5">
              <w:t>nal</w:t>
            </w:r>
            <w:r w:rsidRPr="006175B5">
              <w:rPr>
                <w:spacing w:val="-14"/>
              </w:rPr>
              <w:t xml:space="preserve"> </w:t>
            </w:r>
            <w:r w:rsidRPr="006175B5">
              <w:t>m</w:t>
            </w:r>
            <w:r w:rsidRPr="006175B5">
              <w:rPr>
                <w:spacing w:val="1"/>
              </w:rPr>
              <w:t>a</w:t>
            </w:r>
            <w:r w:rsidRPr="006175B5">
              <w:t>ter</w:t>
            </w:r>
            <w:r w:rsidRPr="006175B5">
              <w:rPr>
                <w:spacing w:val="1"/>
              </w:rPr>
              <w:t>i</w:t>
            </w:r>
            <w:r w:rsidRPr="006175B5">
              <w:t>als</w:t>
            </w:r>
            <w:r w:rsidRPr="006175B5">
              <w:rPr>
                <w:spacing w:val="-10"/>
              </w:rPr>
              <w:t xml:space="preserve"> </w:t>
            </w:r>
            <w:r w:rsidRPr="006175B5">
              <w:rPr>
                <w:spacing w:val="1"/>
              </w:rPr>
              <w:t>u</w:t>
            </w:r>
            <w:r w:rsidRPr="006175B5">
              <w:t>sing</w:t>
            </w:r>
            <w:r w:rsidRPr="006175B5">
              <w:rPr>
                <w:spacing w:val="-6"/>
              </w:rPr>
              <w:t xml:space="preserve"> </w:t>
            </w:r>
            <w:r w:rsidRPr="006175B5">
              <w:t>s</w:t>
            </w:r>
            <w:r w:rsidRPr="006175B5">
              <w:rPr>
                <w:spacing w:val="1"/>
              </w:rPr>
              <w:t>i</w:t>
            </w:r>
            <w:r w:rsidRPr="006175B5">
              <w:t>tuatio</w:t>
            </w:r>
            <w:r w:rsidRPr="006175B5">
              <w:rPr>
                <w:spacing w:val="2"/>
              </w:rPr>
              <w:t>n</w:t>
            </w:r>
            <w:r w:rsidRPr="006175B5">
              <w:t>s</w:t>
            </w:r>
            <w:r w:rsidRPr="006175B5">
              <w:rPr>
                <w:spacing w:val="-11"/>
              </w:rPr>
              <w:t xml:space="preserve"> </w:t>
            </w:r>
            <w:r w:rsidRPr="006175B5">
              <w:t>f</w:t>
            </w:r>
            <w:r w:rsidRPr="006175B5">
              <w:rPr>
                <w:spacing w:val="1"/>
              </w:rPr>
              <w:t>r</w:t>
            </w:r>
            <w:r w:rsidRPr="006175B5">
              <w:t>om</w:t>
            </w:r>
            <w:r w:rsidRPr="006175B5">
              <w:rPr>
                <w:spacing w:val="-5"/>
              </w:rPr>
              <w:t xml:space="preserve"> </w:t>
            </w:r>
            <w:r w:rsidRPr="006175B5">
              <w:t>stude</w:t>
            </w:r>
            <w:r w:rsidRPr="006175B5">
              <w:rPr>
                <w:spacing w:val="2"/>
              </w:rPr>
              <w:t>n</w:t>
            </w:r>
            <w:r w:rsidRPr="006175B5">
              <w:t>ts’</w:t>
            </w:r>
            <w:r w:rsidRPr="006175B5">
              <w:rPr>
                <w:spacing w:val="-10"/>
              </w:rPr>
              <w:t xml:space="preserve"> </w:t>
            </w:r>
            <w:r w:rsidRPr="006175B5">
              <w:t>dai</w:t>
            </w:r>
            <w:r w:rsidRPr="006175B5">
              <w:rPr>
                <w:spacing w:val="1"/>
              </w:rPr>
              <w:t>l</w:t>
            </w:r>
            <w:r w:rsidRPr="006175B5">
              <w:t>y liv</w:t>
            </w:r>
            <w:r w:rsidRPr="006175B5">
              <w:rPr>
                <w:spacing w:val="1"/>
              </w:rPr>
              <w:t>e</w:t>
            </w:r>
            <w:r w:rsidRPr="006175B5">
              <w:t>s,</w:t>
            </w:r>
            <w:r w:rsidRPr="006175B5">
              <w:rPr>
                <w:spacing w:val="-6"/>
              </w:rPr>
              <w:t xml:space="preserve"> </w:t>
            </w:r>
            <w:r w:rsidRPr="006175B5">
              <w:t>fos</w:t>
            </w:r>
            <w:r w:rsidRPr="006175B5">
              <w:rPr>
                <w:spacing w:val="1"/>
              </w:rPr>
              <w:t>te</w:t>
            </w:r>
            <w:r w:rsidRPr="006175B5">
              <w:t>ring</w:t>
            </w:r>
            <w:r w:rsidRPr="006175B5">
              <w:rPr>
                <w:spacing w:val="-10"/>
              </w:rPr>
              <w:t xml:space="preserve"> </w:t>
            </w:r>
            <w:r w:rsidRPr="006175B5">
              <w:t>co</w:t>
            </w:r>
            <w:r w:rsidRPr="006175B5">
              <w:rPr>
                <w:spacing w:val="1"/>
              </w:rPr>
              <w:t>l</w:t>
            </w:r>
            <w:r w:rsidRPr="006175B5">
              <w:t>la</w:t>
            </w:r>
            <w:r w:rsidRPr="006175B5">
              <w:rPr>
                <w:spacing w:val="1"/>
              </w:rPr>
              <w:t>b</w:t>
            </w:r>
            <w:r w:rsidRPr="006175B5">
              <w:t>oration</w:t>
            </w:r>
            <w:r w:rsidRPr="006175B5">
              <w:rPr>
                <w:spacing w:val="-13"/>
              </w:rPr>
              <w:t xml:space="preserve"> </w:t>
            </w:r>
            <w:r w:rsidRPr="006175B5">
              <w:t>a</w:t>
            </w:r>
            <w:r w:rsidRPr="006175B5">
              <w:rPr>
                <w:spacing w:val="1"/>
              </w:rPr>
              <w:t>m</w:t>
            </w:r>
            <w:r w:rsidRPr="006175B5">
              <w:t>ong</w:t>
            </w:r>
            <w:r w:rsidRPr="006175B5">
              <w:rPr>
                <w:spacing w:val="-8"/>
              </w:rPr>
              <w:t xml:space="preserve"> </w:t>
            </w:r>
            <w:r w:rsidRPr="006175B5">
              <w:t>stud</w:t>
            </w:r>
            <w:r w:rsidRPr="006175B5">
              <w:rPr>
                <w:spacing w:val="1"/>
              </w:rPr>
              <w:t>e</w:t>
            </w:r>
            <w:r w:rsidRPr="006175B5">
              <w:t>nts).</w:t>
            </w:r>
          </w:p>
        </w:tc>
        <w:tc>
          <w:tcPr>
            <w:tcW w:w="864" w:type="dxa"/>
          </w:tcPr>
          <w:p w14:paraId="11D90AD7" w14:textId="77777777" w:rsidR="00243A7F" w:rsidRDefault="00243A7F" w:rsidP="00243A7F">
            <w:pPr>
              <w:pStyle w:val="TableBodyCopy"/>
            </w:pPr>
          </w:p>
        </w:tc>
        <w:tc>
          <w:tcPr>
            <w:tcW w:w="866" w:type="dxa"/>
          </w:tcPr>
          <w:p w14:paraId="4E819F44" w14:textId="77777777" w:rsidR="00243A7F" w:rsidRDefault="00243A7F" w:rsidP="00243A7F">
            <w:pPr>
              <w:pStyle w:val="TableBodyCopy"/>
            </w:pPr>
          </w:p>
        </w:tc>
        <w:tc>
          <w:tcPr>
            <w:tcW w:w="864" w:type="dxa"/>
          </w:tcPr>
          <w:p w14:paraId="5DC7C047" w14:textId="77777777" w:rsidR="00243A7F" w:rsidRDefault="00243A7F" w:rsidP="00243A7F">
            <w:pPr>
              <w:pStyle w:val="TableBodyCopy"/>
            </w:pPr>
          </w:p>
        </w:tc>
        <w:tc>
          <w:tcPr>
            <w:tcW w:w="864" w:type="dxa"/>
          </w:tcPr>
          <w:p w14:paraId="5328560F" w14:textId="77777777" w:rsidR="00243A7F" w:rsidRDefault="00243A7F" w:rsidP="00243A7F">
            <w:pPr>
              <w:pStyle w:val="TableBodyCopy"/>
            </w:pPr>
          </w:p>
        </w:tc>
        <w:tc>
          <w:tcPr>
            <w:tcW w:w="864" w:type="dxa"/>
          </w:tcPr>
          <w:p w14:paraId="4D7A575D" w14:textId="77777777" w:rsidR="00243A7F" w:rsidRDefault="00243A7F" w:rsidP="00243A7F">
            <w:pPr>
              <w:pStyle w:val="TableBodyCopy"/>
            </w:pPr>
          </w:p>
        </w:tc>
        <w:tc>
          <w:tcPr>
            <w:tcW w:w="864" w:type="dxa"/>
          </w:tcPr>
          <w:p w14:paraId="6976636C" w14:textId="77777777" w:rsidR="00243A7F" w:rsidRDefault="00243A7F" w:rsidP="00243A7F">
            <w:pPr>
              <w:pStyle w:val="TableBodyCopy"/>
            </w:pPr>
          </w:p>
        </w:tc>
        <w:tc>
          <w:tcPr>
            <w:tcW w:w="864" w:type="dxa"/>
          </w:tcPr>
          <w:p w14:paraId="7DD121DD" w14:textId="77777777" w:rsidR="00243A7F" w:rsidRDefault="00243A7F" w:rsidP="00243A7F">
            <w:pPr>
              <w:pStyle w:val="TableBodyCopy"/>
            </w:pPr>
          </w:p>
        </w:tc>
        <w:tc>
          <w:tcPr>
            <w:tcW w:w="864" w:type="dxa"/>
          </w:tcPr>
          <w:p w14:paraId="5B0D103F" w14:textId="77777777" w:rsidR="00243A7F" w:rsidRDefault="00243A7F" w:rsidP="00243A7F">
            <w:pPr>
              <w:pStyle w:val="TableBodyCopy"/>
            </w:pPr>
          </w:p>
        </w:tc>
        <w:tc>
          <w:tcPr>
            <w:tcW w:w="864" w:type="dxa"/>
          </w:tcPr>
          <w:p w14:paraId="1F352F8F" w14:textId="77777777" w:rsidR="00243A7F" w:rsidRDefault="00243A7F" w:rsidP="00243A7F">
            <w:pPr>
              <w:pStyle w:val="TableBodyCopy"/>
            </w:pPr>
          </w:p>
        </w:tc>
        <w:tc>
          <w:tcPr>
            <w:tcW w:w="864" w:type="dxa"/>
          </w:tcPr>
          <w:p w14:paraId="566E3F4A" w14:textId="77777777" w:rsidR="00243A7F" w:rsidRDefault="00243A7F" w:rsidP="00243A7F">
            <w:pPr>
              <w:pStyle w:val="TableBodyCopy"/>
            </w:pPr>
          </w:p>
        </w:tc>
        <w:tc>
          <w:tcPr>
            <w:tcW w:w="864" w:type="dxa"/>
          </w:tcPr>
          <w:p w14:paraId="5E7ED884" w14:textId="77777777" w:rsidR="00243A7F" w:rsidRDefault="00243A7F" w:rsidP="00243A7F">
            <w:pPr>
              <w:pStyle w:val="TableBodyCopy"/>
            </w:pPr>
          </w:p>
        </w:tc>
      </w:tr>
      <w:tr w:rsidR="00243A7F" w:rsidRPr="00CC38F7" w14:paraId="5D76000F" w14:textId="77777777" w:rsidTr="73059CA2">
        <w:tblPrEx>
          <w:tblCellMar>
            <w:left w:w="108" w:type="dxa"/>
            <w:right w:w="108" w:type="dxa"/>
          </w:tblCellMar>
        </w:tblPrEx>
        <w:trPr>
          <w:cantSplit/>
          <w:trHeight w:val="395"/>
        </w:trPr>
        <w:tc>
          <w:tcPr>
            <w:tcW w:w="4894" w:type="dxa"/>
          </w:tcPr>
          <w:p w14:paraId="075CF679" w14:textId="0C41C7DB" w:rsidR="00243A7F" w:rsidRDefault="00243A7F" w:rsidP="00493148">
            <w:pPr>
              <w:pStyle w:val="TableDescriptivestatements"/>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rPr>
                <w:spacing w:val="1"/>
              </w:rPr>
              <w:t>u</w:t>
            </w:r>
            <w:r w:rsidRPr="006175B5">
              <w:t>se</w:t>
            </w:r>
            <w:r w:rsidRPr="006175B5">
              <w:rPr>
                <w:spacing w:val="-4"/>
              </w:rPr>
              <w:t xml:space="preserve"> </w:t>
            </w:r>
            <w:r w:rsidRPr="006175B5">
              <w:t>a</w:t>
            </w:r>
            <w:r w:rsidRPr="006175B5">
              <w:rPr>
                <w:spacing w:val="-1"/>
              </w:rPr>
              <w:t xml:space="preserve"> </w:t>
            </w:r>
            <w:r w:rsidRPr="006175B5">
              <w:t>vari</w:t>
            </w:r>
            <w:r w:rsidRPr="006175B5">
              <w:rPr>
                <w:spacing w:val="1"/>
              </w:rPr>
              <w:t>e</w:t>
            </w:r>
            <w:r w:rsidRPr="006175B5">
              <w:t>ty</w:t>
            </w:r>
            <w:r w:rsidRPr="006175B5">
              <w:rPr>
                <w:spacing w:val="-8"/>
              </w:rPr>
              <w:t xml:space="preserve"> </w:t>
            </w:r>
            <w:r w:rsidRPr="006175B5">
              <w:t>of</w:t>
            </w:r>
            <w:r w:rsidRPr="006175B5">
              <w:rPr>
                <w:spacing w:val="-2"/>
              </w:rPr>
              <w:t xml:space="preserve"> </w:t>
            </w:r>
            <w:r w:rsidRPr="006175B5">
              <w:t>instr</w:t>
            </w:r>
            <w:r w:rsidRPr="006175B5">
              <w:rPr>
                <w:spacing w:val="1"/>
              </w:rPr>
              <w:t>u</w:t>
            </w:r>
            <w:r w:rsidRPr="006175B5">
              <w:t>ctio</w:t>
            </w:r>
            <w:r w:rsidRPr="006175B5">
              <w:rPr>
                <w:spacing w:val="1"/>
              </w:rPr>
              <w:t>n</w:t>
            </w:r>
            <w:r w:rsidRPr="006175B5">
              <w:t>al</w:t>
            </w:r>
            <w:r w:rsidRPr="006175B5">
              <w:rPr>
                <w:spacing w:val="-14"/>
              </w:rPr>
              <w:t xml:space="preserve"> </w:t>
            </w:r>
            <w:r w:rsidRPr="006175B5">
              <w:t>strat</w:t>
            </w:r>
            <w:r w:rsidRPr="006175B5">
              <w:rPr>
                <w:spacing w:val="1"/>
              </w:rPr>
              <w:t>e</w:t>
            </w:r>
            <w:r w:rsidRPr="006175B5">
              <w:t>gies</w:t>
            </w:r>
            <w:r w:rsidRPr="006175B5">
              <w:rPr>
                <w:spacing w:val="-11"/>
              </w:rPr>
              <w:t xml:space="preserve"> </w:t>
            </w:r>
            <w:r w:rsidRPr="006175B5">
              <w:rPr>
                <w:spacing w:val="1"/>
              </w:rPr>
              <w:t>t</w:t>
            </w:r>
            <w:r w:rsidRPr="006175B5">
              <w:t>o</w:t>
            </w:r>
            <w:r w:rsidRPr="006175B5">
              <w:rPr>
                <w:spacing w:val="-2"/>
              </w:rPr>
              <w:t xml:space="preserve"> </w:t>
            </w:r>
            <w:r w:rsidRPr="006175B5">
              <w:t>e</w:t>
            </w:r>
            <w:r w:rsidRPr="006175B5">
              <w:rPr>
                <w:spacing w:val="2"/>
              </w:rPr>
              <w:t>n</w:t>
            </w:r>
            <w:r w:rsidRPr="006175B5">
              <w:t>s</w:t>
            </w:r>
            <w:r w:rsidRPr="006175B5">
              <w:rPr>
                <w:spacing w:val="1"/>
              </w:rPr>
              <w:t>u</w:t>
            </w:r>
            <w:r w:rsidRPr="006175B5">
              <w:t>re</w:t>
            </w:r>
            <w:r w:rsidRPr="006175B5">
              <w:rPr>
                <w:spacing w:val="-7"/>
              </w:rPr>
              <w:t xml:space="preserve"> </w:t>
            </w:r>
            <w:r w:rsidRPr="006175B5">
              <w:t>all</w:t>
            </w:r>
            <w:r w:rsidRPr="006175B5">
              <w:rPr>
                <w:spacing w:val="-3"/>
              </w:rPr>
              <w:t xml:space="preserve"> </w:t>
            </w:r>
            <w:r w:rsidRPr="006175B5">
              <w:t>stu</w:t>
            </w:r>
            <w:r w:rsidRPr="006175B5">
              <w:rPr>
                <w:spacing w:val="1"/>
              </w:rPr>
              <w:t>d</w:t>
            </w:r>
            <w:r w:rsidRPr="006175B5">
              <w:t>ents com</w:t>
            </w:r>
            <w:r w:rsidRPr="006175B5">
              <w:rPr>
                <w:spacing w:val="1"/>
              </w:rPr>
              <w:t>p</w:t>
            </w:r>
            <w:r w:rsidRPr="006175B5">
              <w:t>reh</w:t>
            </w:r>
            <w:r w:rsidRPr="006175B5">
              <w:rPr>
                <w:spacing w:val="1"/>
              </w:rPr>
              <w:t>e</w:t>
            </w:r>
            <w:r w:rsidRPr="006175B5">
              <w:t>nd</w:t>
            </w:r>
            <w:r w:rsidRPr="006175B5">
              <w:rPr>
                <w:spacing w:val="-14"/>
              </w:rPr>
              <w:t xml:space="preserve"> </w:t>
            </w:r>
            <w:r w:rsidRPr="006175B5">
              <w:t>co</w:t>
            </w:r>
            <w:r w:rsidRPr="006175B5">
              <w:rPr>
                <w:spacing w:val="1"/>
              </w:rPr>
              <w:t>n</w:t>
            </w:r>
            <w:r w:rsidRPr="006175B5">
              <w:t>tent-related</w:t>
            </w:r>
            <w:r w:rsidRPr="006175B5">
              <w:rPr>
                <w:spacing w:val="-17"/>
              </w:rPr>
              <w:t xml:space="preserve"> </w:t>
            </w:r>
            <w:r w:rsidRPr="006175B5">
              <w:t>t</w:t>
            </w:r>
            <w:r w:rsidRPr="006175B5">
              <w:rPr>
                <w:spacing w:val="1"/>
              </w:rPr>
              <w:t>e</w:t>
            </w:r>
            <w:r w:rsidRPr="006175B5">
              <w:t>xts,</w:t>
            </w:r>
            <w:r w:rsidRPr="006175B5">
              <w:rPr>
                <w:spacing w:val="-5"/>
              </w:rPr>
              <w:t xml:space="preserve"> </w:t>
            </w:r>
            <w:r w:rsidRPr="006175B5">
              <w:t>including</w:t>
            </w:r>
            <w:r w:rsidRPr="006175B5">
              <w:rPr>
                <w:spacing w:val="-10"/>
              </w:rPr>
              <w:t xml:space="preserve"> </w:t>
            </w:r>
            <w:r w:rsidRPr="006175B5">
              <w:t>how</w:t>
            </w:r>
            <w:r w:rsidRPr="006175B5">
              <w:rPr>
                <w:spacing w:val="-4"/>
              </w:rPr>
              <w:t xml:space="preserve"> </w:t>
            </w:r>
            <w:r w:rsidRPr="006175B5">
              <w:t>to</w:t>
            </w:r>
            <w:r w:rsidRPr="006175B5">
              <w:rPr>
                <w:spacing w:val="-1"/>
              </w:rPr>
              <w:t xml:space="preserve"> </w:t>
            </w:r>
            <w:r w:rsidRPr="006175B5">
              <w:t>locate,</w:t>
            </w:r>
            <w:r w:rsidRPr="006175B5">
              <w:rPr>
                <w:spacing w:val="-7"/>
              </w:rPr>
              <w:t xml:space="preserve"> </w:t>
            </w:r>
            <w:r w:rsidRPr="006175B5">
              <w:t>retrieve</w:t>
            </w:r>
            <w:r w:rsidRPr="006175B5">
              <w:rPr>
                <w:spacing w:val="-8"/>
              </w:rPr>
              <w:t xml:space="preserve"> </w:t>
            </w:r>
            <w:r w:rsidRPr="006175B5">
              <w:t>and</w:t>
            </w:r>
            <w:r w:rsidRPr="006175B5">
              <w:rPr>
                <w:spacing w:val="-3"/>
              </w:rPr>
              <w:t xml:space="preserve"> </w:t>
            </w:r>
            <w:r w:rsidRPr="006175B5">
              <w:t>retain informati</w:t>
            </w:r>
            <w:r w:rsidRPr="006175B5">
              <w:rPr>
                <w:spacing w:val="1"/>
              </w:rPr>
              <w:t>o</w:t>
            </w:r>
            <w:r w:rsidRPr="006175B5">
              <w:t>n</w:t>
            </w:r>
            <w:r w:rsidRPr="006175B5">
              <w:rPr>
                <w:spacing w:val="-13"/>
              </w:rPr>
              <w:t xml:space="preserve"> </w:t>
            </w:r>
            <w:r w:rsidRPr="006175B5">
              <w:t>fr</w:t>
            </w:r>
            <w:r w:rsidRPr="006175B5">
              <w:rPr>
                <w:spacing w:val="1"/>
              </w:rPr>
              <w:t>o</w:t>
            </w:r>
            <w:r w:rsidRPr="006175B5">
              <w:t>m</w:t>
            </w:r>
            <w:r w:rsidRPr="006175B5">
              <w:rPr>
                <w:spacing w:val="-5"/>
              </w:rPr>
              <w:t xml:space="preserve"> </w:t>
            </w:r>
            <w:r w:rsidRPr="006175B5">
              <w:t>a range</w:t>
            </w:r>
            <w:r w:rsidRPr="006175B5">
              <w:rPr>
                <w:spacing w:val="-6"/>
              </w:rPr>
              <w:t xml:space="preserve"> </w:t>
            </w:r>
            <w:r w:rsidRPr="006175B5">
              <w:rPr>
                <w:spacing w:val="1"/>
              </w:rPr>
              <w:t>o</w:t>
            </w:r>
            <w:r w:rsidRPr="006175B5">
              <w:t>f</w:t>
            </w:r>
            <w:r w:rsidRPr="006175B5">
              <w:rPr>
                <w:spacing w:val="-3"/>
              </w:rPr>
              <w:t xml:space="preserve"> </w:t>
            </w:r>
            <w:r w:rsidRPr="006175B5">
              <w:t>t</w:t>
            </w:r>
            <w:r w:rsidRPr="006175B5">
              <w:rPr>
                <w:spacing w:val="1"/>
              </w:rPr>
              <w:t>e</w:t>
            </w:r>
            <w:r w:rsidRPr="006175B5">
              <w:t>xts</w:t>
            </w:r>
            <w:r w:rsidRPr="006175B5">
              <w:rPr>
                <w:spacing w:val="-5"/>
              </w:rPr>
              <w:t xml:space="preserve"> </w:t>
            </w:r>
            <w:r w:rsidRPr="006175B5">
              <w:t>and</w:t>
            </w:r>
            <w:r w:rsidRPr="006175B5">
              <w:rPr>
                <w:spacing w:val="-3"/>
              </w:rPr>
              <w:t xml:space="preserve"> </w:t>
            </w:r>
            <w:r w:rsidRPr="006175B5">
              <w:t>technologies.</w:t>
            </w:r>
          </w:p>
        </w:tc>
        <w:tc>
          <w:tcPr>
            <w:tcW w:w="864" w:type="dxa"/>
          </w:tcPr>
          <w:p w14:paraId="14683A7B" w14:textId="77777777" w:rsidR="00243A7F" w:rsidRDefault="00243A7F" w:rsidP="00243A7F">
            <w:pPr>
              <w:pStyle w:val="TableBodyCopy"/>
            </w:pPr>
          </w:p>
        </w:tc>
        <w:tc>
          <w:tcPr>
            <w:tcW w:w="866" w:type="dxa"/>
          </w:tcPr>
          <w:p w14:paraId="7D982ED6" w14:textId="77777777" w:rsidR="00243A7F" w:rsidRDefault="00243A7F" w:rsidP="00243A7F">
            <w:pPr>
              <w:pStyle w:val="TableBodyCopy"/>
            </w:pPr>
          </w:p>
        </w:tc>
        <w:tc>
          <w:tcPr>
            <w:tcW w:w="864" w:type="dxa"/>
          </w:tcPr>
          <w:p w14:paraId="5249C3BF" w14:textId="77777777" w:rsidR="00243A7F" w:rsidRDefault="00243A7F" w:rsidP="00243A7F">
            <w:pPr>
              <w:pStyle w:val="TableBodyCopy"/>
            </w:pPr>
          </w:p>
        </w:tc>
        <w:tc>
          <w:tcPr>
            <w:tcW w:w="864" w:type="dxa"/>
          </w:tcPr>
          <w:p w14:paraId="72E767E6" w14:textId="77777777" w:rsidR="00243A7F" w:rsidRDefault="00243A7F" w:rsidP="00243A7F">
            <w:pPr>
              <w:pStyle w:val="TableBodyCopy"/>
            </w:pPr>
          </w:p>
        </w:tc>
        <w:tc>
          <w:tcPr>
            <w:tcW w:w="864" w:type="dxa"/>
          </w:tcPr>
          <w:p w14:paraId="3289E9E0" w14:textId="77777777" w:rsidR="00243A7F" w:rsidRDefault="00243A7F" w:rsidP="00243A7F">
            <w:pPr>
              <w:pStyle w:val="TableBodyCopy"/>
            </w:pPr>
          </w:p>
        </w:tc>
        <w:tc>
          <w:tcPr>
            <w:tcW w:w="864" w:type="dxa"/>
          </w:tcPr>
          <w:p w14:paraId="6FDE1202" w14:textId="77777777" w:rsidR="00243A7F" w:rsidRDefault="00243A7F" w:rsidP="00243A7F">
            <w:pPr>
              <w:pStyle w:val="TableBodyCopy"/>
            </w:pPr>
          </w:p>
        </w:tc>
        <w:tc>
          <w:tcPr>
            <w:tcW w:w="864" w:type="dxa"/>
          </w:tcPr>
          <w:p w14:paraId="3565DC8D" w14:textId="77777777" w:rsidR="00243A7F" w:rsidRDefault="00243A7F" w:rsidP="00243A7F">
            <w:pPr>
              <w:pStyle w:val="TableBodyCopy"/>
            </w:pPr>
          </w:p>
        </w:tc>
        <w:tc>
          <w:tcPr>
            <w:tcW w:w="864" w:type="dxa"/>
          </w:tcPr>
          <w:p w14:paraId="1FCAD096" w14:textId="77777777" w:rsidR="00243A7F" w:rsidRDefault="00243A7F" w:rsidP="00243A7F">
            <w:pPr>
              <w:pStyle w:val="TableBodyCopy"/>
            </w:pPr>
          </w:p>
        </w:tc>
        <w:tc>
          <w:tcPr>
            <w:tcW w:w="864" w:type="dxa"/>
          </w:tcPr>
          <w:p w14:paraId="42B0C948" w14:textId="77777777" w:rsidR="00243A7F" w:rsidRDefault="00243A7F" w:rsidP="00243A7F">
            <w:pPr>
              <w:pStyle w:val="TableBodyCopy"/>
            </w:pPr>
          </w:p>
        </w:tc>
        <w:tc>
          <w:tcPr>
            <w:tcW w:w="864" w:type="dxa"/>
          </w:tcPr>
          <w:p w14:paraId="1326B13E" w14:textId="77777777" w:rsidR="00243A7F" w:rsidRDefault="00243A7F" w:rsidP="00243A7F">
            <w:pPr>
              <w:pStyle w:val="TableBodyCopy"/>
            </w:pPr>
          </w:p>
        </w:tc>
        <w:tc>
          <w:tcPr>
            <w:tcW w:w="864" w:type="dxa"/>
          </w:tcPr>
          <w:p w14:paraId="4E6A4215" w14:textId="77777777" w:rsidR="00243A7F" w:rsidRDefault="00243A7F" w:rsidP="00243A7F">
            <w:pPr>
              <w:pStyle w:val="TableBodyCopy"/>
            </w:pPr>
          </w:p>
        </w:tc>
      </w:tr>
      <w:tr w:rsidR="00243A7F" w:rsidRPr="00CC38F7" w14:paraId="1DEA461D" w14:textId="77777777" w:rsidTr="73059CA2">
        <w:tblPrEx>
          <w:tblCellMar>
            <w:left w:w="108" w:type="dxa"/>
            <w:right w:w="108" w:type="dxa"/>
          </w:tblCellMar>
        </w:tblPrEx>
        <w:trPr>
          <w:cantSplit/>
          <w:trHeight w:val="395"/>
        </w:trPr>
        <w:tc>
          <w:tcPr>
            <w:tcW w:w="4894" w:type="dxa"/>
          </w:tcPr>
          <w:p w14:paraId="4DEAFA97" w14:textId="656F61DE" w:rsidR="00243A7F" w:rsidRPr="00363344" w:rsidRDefault="00243A7F" w:rsidP="00493148">
            <w:pPr>
              <w:pStyle w:val="TableDescriptivestatements"/>
            </w:pPr>
            <w:r w:rsidRPr="006175B5">
              <w:t>Understa</w:t>
            </w:r>
            <w:r w:rsidRPr="006175B5">
              <w:rPr>
                <w:spacing w:val="2"/>
              </w:rPr>
              <w:t>n</w:t>
            </w:r>
            <w:r w:rsidRPr="006175B5">
              <w:t>ds</w:t>
            </w:r>
            <w:r w:rsidRPr="006175B5">
              <w:rPr>
                <w:spacing w:val="-14"/>
              </w:rPr>
              <w:t xml:space="preserve"> </w:t>
            </w:r>
            <w:r w:rsidRPr="006175B5">
              <w:t>t</w:t>
            </w:r>
            <w:r w:rsidRPr="006175B5">
              <w:rPr>
                <w:spacing w:val="1"/>
              </w:rPr>
              <w:t>h</w:t>
            </w:r>
            <w:r w:rsidRPr="006175B5">
              <w:t>e</w:t>
            </w:r>
            <w:r w:rsidRPr="006175B5">
              <w:rPr>
                <w:spacing w:val="-4"/>
              </w:rPr>
              <w:t xml:space="preserve"> </w:t>
            </w:r>
            <w:r w:rsidRPr="006175B5">
              <w:t>sci</w:t>
            </w:r>
            <w:r w:rsidRPr="006175B5">
              <w:rPr>
                <w:spacing w:val="1"/>
              </w:rPr>
              <w:t>e</w:t>
            </w:r>
            <w:r w:rsidRPr="006175B5">
              <w:t>nce</w:t>
            </w:r>
            <w:r w:rsidRPr="006175B5">
              <w:rPr>
                <w:spacing w:val="-8"/>
              </w:rPr>
              <w:t xml:space="preserve"> </w:t>
            </w:r>
            <w:r w:rsidRPr="006175B5">
              <w:t>teach</w:t>
            </w:r>
            <w:r w:rsidRPr="006175B5">
              <w:rPr>
                <w:spacing w:val="1"/>
              </w:rPr>
              <w:t>e</w:t>
            </w:r>
            <w:r w:rsidRPr="006175B5">
              <w:t>r’s</w:t>
            </w:r>
            <w:r w:rsidRPr="006175B5">
              <w:rPr>
                <w:spacing w:val="-10"/>
              </w:rPr>
              <w:t xml:space="preserve"> </w:t>
            </w:r>
            <w:r w:rsidRPr="006175B5">
              <w:t>role</w:t>
            </w:r>
            <w:r w:rsidRPr="006175B5">
              <w:rPr>
                <w:spacing w:val="-4"/>
              </w:rPr>
              <w:t xml:space="preserve"> </w:t>
            </w:r>
            <w:r w:rsidRPr="006175B5">
              <w:t>in developing</w:t>
            </w:r>
            <w:r w:rsidRPr="006175B5">
              <w:rPr>
                <w:spacing w:val="-12"/>
              </w:rPr>
              <w:t xml:space="preserve"> </w:t>
            </w:r>
            <w:r w:rsidRPr="006175B5">
              <w:t>the</w:t>
            </w:r>
            <w:r w:rsidRPr="006175B5">
              <w:rPr>
                <w:spacing w:val="-3"/>
              </w:rPr>
              <w:t xml:space="preserve"> </w:t>
            </w:r>
            <w:r w:rsidRPr="006175B5">
              <w:t>tot</w:t>
            </w:r>
            <w:r w:rsidRPr="006175B5">
              <w:rPr>
                <w:spacing w:val="1"/>
              </w:rPr>
              <w:t>a</w:t>
            </w:r>
            <w:r w:rsidRPr="006175B5">
              <w:t>l</w:t>
            </w:r>
            <w:r w:rsidRPr="006175B5">
              <w:rPr>
                <w:spacing w:val="-5"/>
              </w:rPr>
              <w:t xml:space="preserve"> </w:t>
            </w:r>
            <w:r w:rsidRPr="006175B5">
              <w:t>school</w:t>
            </w:r>
            <w:r w:rsidRPr="006175B5">
              <w:rPr>
                <w:spacing w:val="-7"/>
              </w:rPr>
              <w:t xml:space="preserve"> </w:t>
            </w:r>
            <w:r w:rsidRPr="006175B5">
              <w:t>pro</w:t>
            </w:r>
            <w:r w:rsidRPr="006175B5">
              <w:rPr>
                <w:spacing w:val="1"/>
              </w:rPr>
              <w:t>g</w:t>
            </w:r>
            <w:r w:rsidRPr="006175B5">
              <w:t>ram by</w:t>
            </w:r>
            <w:r w:rsidRPr="006175B5">
              <w:rPr>
                <w:spacing w:val="-3"/>
              </w:rPr>
              <w:t xml:space="preserve"> </w:t>
            </w:r>
            <w:r w:rsidRPr="006175B5">
              <w:rPr>
                <w:spacing w:val="1"/>
              </w:rPr>
              <w:t>p</w:t>
            </w:r>
            <w:r w:rsidRPr="006175B5">
              <w:t>lanni</w:t>
            </w:r>
            <w:r w:rsidRPr="006175B5">
              <w:rPr>
                <w:spacing w:val="2"/>
              </w:rPr>
              <w:t>n</w:t>
            </w:r>
            <w:r w:rsidRPr="006175B5">
              <w:t>g</w:t>
            </w:r>
            <w:r w:rsidRPr="006175B5">
              <w:rPr>
                <w:spacing w:val="-9"/>
              </w:rPr>
              <w:t xml:space="preserve"> </w:t>
            </w:r>
            <w:r w:rsidRPr="006175B5">
              <w:t>and</w:t>
            </w:r>
            <w:r w:rsidRPr="006175B5">
              <w:rPr>
                <w:spacing w:val="-4"/>
              </w:rPr>
              <w:t xml:space="preserve"> </w:t>
            </w:r>
            <w:r w:rsidRPr="006175B5">
              <w:t>im</w:t>
            </w:r>
            <w:r w:rsidRPr="006175B5">
              <w:rPr>
                <w:spacing w:val="1"/>
              </w:rPr>
              <w:t>pl</w:t>
            </w:r>
            <w:r w:rsidRPr="006175B5">
              <w:t>ementi</w:t>
            </w:r>
            <w:r w:rsidRPr="006175B5">
              <w:rPr>
                <w:spacing w:val="2"/>
              </w:rPr>
              <w:t>n</w:t>
            </w:r>
            <w:r w:rsidRPr="006175B5">
              <w:t>g</w:t>
            </w:r>
            <w:r w:rsidRPr="006175B5">
              <w:rPr>
                <w:spacing w:val="-15"/>
              </w:rPr>
              <w:t xml:space="preserve"> </w:t>
            </w:r>
            <w:r w:rsidRPr="006175B5">
              <w:t>science</w:t>
            </w:r>
            <w:r w:rsidRPr="006175B5">
              <w:rPr>
                <w:spacing w:val="-8"/>
              </w:rPr>
              <w:t xml:space="preserve"> </w:t>
            </w:r>
            <w:r w:rsidRPr="006175B5">
              <w:t>i</w:t>
            </w:r>
            <w:r w:rsidRPr="006175B5">
              <w:rPr>
                <w:spacing w:val="1"/>
              </w:rPr>
              <w:t>n</w:t>
            </w:r>
            <w:r w:rsidRPr="006175B5">
              <w:t>struc</w:t>
            </w:r>
            <w:r w:rsidRPr="006175B5">
              <w:rPr>
                <w:spacing w:val="1"/>
              </w:rPr>
              <w:t>t</w:t>
            </w:r>
            <w:r w:rsidRPr="006175B5">
              <w:t>ion</w:t>
            </w:r>
            <w:r w:rsidRPr="006175B5">
              <w:rPr>
                <w:spacing w:val="-12"/>
              </w:rPr>
              <w:t xml:space="preserve"> </w:t>
            </w:r>
            <w:r w:rsidRPr="006175B5">
              <w:t>t</w:t>
            </w:r>
            <w:r w:rsidRPr="006175B5">
              <w:rPr>
                <w:spacing w:val="1"/>
              </w:rPr>
              <w:t>h</w:t>
            </w:r>
            <w:r w:rsidRPr="006175B5">
              <w:t>at</w:t>
            </w:r>
            <w:r w:rsidRPr="006175B5">
              <w:rPr>
                <w:spacing w:val="-4"/>
              </w:rPr>
              <w:t xml:space="preserve"> </w:t>
            </w:r>
            <w:r w:rsidRPr="006175B5">
              <w:t>i</w:t>
            </w:r>
            <w:r w:rsidRPr="006175B5">
              <w:rPr>
                <w:spacing w:val="1"/>
              </w:rPr>
              <w:t>n</w:t>
            </w:r>
            <w:r w:rsidRPr="006175B5">
              <w:t>cor</w:t>
            </w:r>
            <w:r w:rsidRPr="006175B5">
              <w:rPr>
                <w:spacing w:val="1"/>
              </w:rPr>
              <w:t>p</w:t>
            </w:r>
            <w:r w:rsidRPr="006175B5">
              <w:t>o</w:t>
            </w:r>
            <w:r w:rsidRPr="006175B5">
              <w:rPr>
                <w:spacing w:val="1"/>
              </w:rPr>
              <w:t>r</w:t>
            </w:r>
            <w:r w:rsidRPr="006175B5">
              <w:t>ates</w:t>
            </w:r>
            <w:r w:rsidRPr="006175B5">
              <w:rPr>
                <w:spacing w:val="-14"/>
              </w:rPr>
              <w:t xml:space="preserve"> </w:t>
            </w:r>
            <w:r w:rsidRPr="006175B5">
              <w:t>scho</w:t>
            </w:r>
            <w:r w:rsidRPr="006175B5">
              <w:rPr>
                <w:spacing w:val="1"/>
              </w:rPr>
              <w:t>o</w:t>
            </w:r>
            <w:r w:rsidRPr="006175B5">
              <w:t>lwide objectives</w:t>
            </w:r>
            <w:r w:rsidRPr="006175B5">
              <w:rPr>
                <w:spacing w:val="-11"/>
              </w:rPr>
              <w:t xml:space="preserve"> </w:t>
            </w:r>
            <w:r w:rsidRPr="006175B5">
              <w:t>and</w:t>
            </w:r>
            <w:r w:rsidRPr="006175B5">
              <w:rPr>
                <w:spacing w:val="-4"/>
              </w:rPr>
              <w:t xml:space="preserve"> </w:t>
            </w:r>
            <w:r w:rsidRPr="006175B5">
              <w:t>the</w:t>
            </w:r>
            <w:r w:rsidRPr="006175B5">
              <w:rPr>
                <w:spacing w:val="-4"/>
              </w:rPr>
              <w:t xml:space="preserve"> </w:t>
            </w:r>
            <w:r w:rsidRPr="006175B5">
              <w:t>statewide</w:t>
            </w:r>
            <w:r w:rsidRPr="006175B5">
              <w:rPr>
                <w:spacing w:val="-11"/>
              </w:rPr>
              <w:t xml:space="preserve"> </w:t>
            </w:r>
            <w:r w:rsidRPr="006175B5">
              <w:t>c</w:t>
            </w:r>
            <w:r w:rsidRPr="006175B5">
              <w:rPr>
                <w:spacing w:val="1"/>
              </w:rPr>
              <w:t>u</w:t>
            </w:r>
            <w:r w:rsidRPr="006175B5">
              <w:t>rric</w:t>
            </w:r>
            <w:r w:rsidRPr="006175B5">
              <w:rPr>
                <w:spacing w:val="1"/>
              </w:rPr>
              <w:t>u</w:t>
            </w:r>
            <w:r w:rsidRPr="006175B5">
              <w:t>lum</w:t>
            </w:r>
            <w:r w:rsidRPr="006175B5">
              <w:rPr>
                <w:spacing w:val="-12"/>
              </w:rPr>
              <w:t xml:space="preserve"> </w:t>
            </w:r>
            <w:r w:rsidRPr="006175B5">
              <w:rPr>
                <w:spacing w:val="1"/>
              </w:rPr>
              <w:t>a</w:t>
            </w:r>
            <w:r w:rsidRPr="006175B5">
              <w:t>s</w:t>
            </w:r>
            <w:r w:rsidRPr="006175B5">
              <w:rPr>
                <w:spacing w:val="-3"/>
              </w:rPr>
              <w:t xml:space="preserve"> </w:t>
            </w:r>
            <w:r w:rsidRPr="006175B5">
              <w:t>d</w:t>
            </w:r>
            <w:r w:rsidRPr="006175B5">
              <w:rPr>
                <w:spacing w:val="1"/>
              </w:rPr>
              <w:t>e</w:t>
            </w:r>
            <w:r w:rsidRPr="006175B5">
              <w:t>fin</w:t>
            </w:r>
            <w:r w:rsidRPr="006175B5">
              <w:rPr>
                <w:spacing w:val="1"/>
              </w:rPr>
              <w:t>e</w:t>
            </w:r>
            <w:r w:rsidRPr="006175B5">
              <w:t>d</w:t>
            </w:r>
            <w:r w:rsidRPr="006175B5">
              <w:rPr>
                <w:spacing w:val="-8"/>
              </w:rPr>
              <w:t xml:space="preserve"> </w:t>
            </w:r>
            <w:r w:rsidRPr="006175B5">
              <w:t>in</w:t>
            </w:r>
            <w:r w:rsidRPr="006175B5">
              <w:rPr>
                <w:spacing w:val="-2"/>
              </w:rPr>
              <w:t xml:space="preserve"> </w:t>
            </w:r>
            <w:r w:rsidRPr="006175B5">
              <w:t>the</w:t>
            </w:r>
            <w:r w:rsidRPr="006175B5">
              <w:rPr>
                <w:spacing w:val="-4"/>
              </w:rPr>
              <w:t xml:space="preserve"> </w:t>
            </w:r>
            <w:r w:rsidRPr="006175B5">
              <w:rPr>
                <w:spacing w:val="1"/>
              </w:rPr>
              <w:t>T</w:t>
            </w:r>
            <w:r w:rsidRPr="006175B5">
              <w:t>ex</w:t>
            </w:r>
            <w:r w:rsidRPr="006175B5">
              <w:rPr>
                <w:spacing w:val="1"/>
              </w:rPr>
              <w:t>a</w:t>
            </w:r>
            <w:r w:rsidRPr="006175B5">
              <w:t>s</w:t>
            </w:r>
            <w:r w:rsidRPr="006175B5">
              <w:rPr>
                <w:spacing w:val="-6"/>
              </w:rPr>
              <w:t xml:space="preserve"> </w:t>
            </w:r>
            <w:r w:rsidRPr="006175B5">
              <w:t>Essential Knowledge</w:t>
            </w:r>
            <w:r w:rsidRPr="006175B5">
              <w:rPr>
                <w:spacing w:val="-12"/>
              </w:rPr>
              <w:t xml:space="preserve"> </w:t>
            </w:r>
            <w:r w:rsidRPr="006175B5">
              <w:t>and</w:t>
            </w:r>
            <w:r w:rsidRPr="006175B5">
              <w:rPr>
                <w:spacing w:val="-3"/>
              </w:rPr>
              <w:t xml:space="preserve"> </w:t>
            </w:r>
            <w:r w:rsidRPr="006175B5">
              <w:t>Skills</w:t>
            </w:r>
            <w:r w:rsidRPr="006175B5">
              <w:rPr>
                <w:spacing w:val="-6"/>
              </w:rPr>
              <w:t xml:space="preserve"> </w:t>
            </w:r>
            <w:r w:rsidRPr="006175B5">
              <w:t>(TEKS).</w:t>
            </w:r>
          </w:p>
        </w:tc>
        <w:tc>
          <w:tcPr>
            <w:tcW w:w="864" w:type="dxa"/>
          </w:tcPr>
          <w:p w14:paraId="4A9C4A5F" w14:textId="77777777" w:rsidR="00243A7F" w:rsidRDefault="00243A7F" w:rsidP="00243A7F">
            <w:pPr>
              <w:pStyle w:val="TableBodyCopy"/>
            </w:pPr>
          </w:p>
        </w:tc>
        <w:tc>
          <w:tcPr>
            <w:tcW w:w="866" w:type="dxa"/>
          </w:tcPr>
          <w:p w14:paraId="68DDFE58" w14:textId="77777777" w:rsidR="00243A7F" w:rsidRDefault="00243A7F" w:rsidP="00243A7F">
            <w:pPr>
              <w:pStyle w:val="TableBodyCopy"/>
            </w:pPr>
          </w:p>
        </w:tc>
        <w:tc>
          <w:tcPr>
            <w:tcW w:w="864" w:type="dxa"/>
          </w:tcPr>
          <w:p w14:paraId="27735C06" w14:textId="77777777" w:rsidR="00243A7F" w:rsidRDefault="00243A7F" w:rsidP="00243A7F">
            <w:pPr>
              <w:pStyle w:val="TableBodyCopy"/>
            </w:pPr>
          </w:p>
        </w:tc>
        <w:tc>
          <w:tcPr>
            <w:tcW w:w="864" w:type="dxa"/>
          </w:tcPr>
          <w:p w14:paraId="0F9E14CB" w14:textId="77777777" w:rsidR="00243A7F" w:rsidRDefault="00243A7F" w:rsidP="00243A7F">
            <w:pPr>
              <w:pStyle w:val="TableBodyCopy"/>
            </w:pPr>
          </w:p>
        </w:tc>
        <w:tc>
          <w:tcPr>
            <w:tcW w:w="864" w:type="dxa"/>
          </w:tcPr>
          <w:p w14:paraId="3E907594" w14:textId="77777777" w:rsidR="00243A7F" w:rsidRDefault="00243A7F" w:rsidP="00243A7F">
            <w:pPr>
              <w:pStyle w:val="TableBodyCopy"/>
            </w:pPr>
          </w:p>
        </w:tc>
        <w:tc>
          <w:tcPr>
            <w:tcW w:w="864" w:type="dxa"/>
          </w:tcPr>
          <w:p w14:paraId="46FB93B2" w14:textId="77777777" w:rsidR="00243A7F" w:rsidRDefault="00243A7F" w:rsidP="00243A7F">
            <w:pPr>
              <w:pStyle w:val="TableBodyCopy"/>
            </w:pPr>
          </w:p>
        </w:tc>
        <w:tc>
          <w:tcPr>
            <w:tcW w:w="864" w:type="dxa"/>
          </w:tcPr>
          <w:p w14:paraId="3C5DE0D7" w14:textId="77777777" w:rsidR="00243A7F" w:rsidRDefault="00243A7F" w:rsidP="00243A7F">
            <w:pPr>
              <w:pStyle w:val="TableBodyCopy"/>
            </w:pPr>
          </w:p>
        </w:tc>
        <w:tc>
          <w:tcPr>
            <w:tcW w:w="864" w:type="dxa"/>
          </w:tcPr>
          <w:p w14:paraId="78877563" w14:textId="77777777" w:rsidR="00243A7F" w:rsidRDefault="00243A7F" w:rsidP="00243A7F">
            <w:pPr>
              <w:pStyle w:val="TableBodyCopy"/>
            </w:pPr>
          </w:p>
        </w:tc>
        <w:tc>
          <w:tcPr>
            <w:tcW w:w="864" w:type="dxa"/>
          </w:tcPr>
          <w:p w14:paraId="7FAF5CA2" w14:textId="77777777" w:rsidR="00243A7F" w:rsidRDefault="00243A7F" w:rsidP="00243A7F">
            <w:pPr>
              <w:pStyle w:val="TableBodyCopy"/>
            </w:pPr>
          </w:p>
        </w:tc>
        <w:tc>
          <w:tcPr>
            <w:tcW w:w="864" w:type="dxa"/>
          </w:tcPr>
          <w:p w14:paraId="0581B4DB" w14:textId="77777777" w:rsidR="00243A7F" w:rsidRDefault="00243A7F" w:rsidP="00243A7F">
            <w:pPr>
              <w:pStyle w:val="TableBodyCopy"/>
            </w:pPr>
          </w:p>
        </w:tc>
        <w:tc>
          <w:tcPr>
            <w:tcW w:w="864" w:type="dxa"/>
          </w:tcPr>
          <w:p w14:paraId="5C03EEBA" w14:textId="77777777" w:rsidR="00243A7F" w:rsidRDefault="00243A7F" w:rsidP="00243A7F">
            <w:pPr>
              <w:pStyle w:val="TableBodyCopy"/>
            </w:pPr>
          </w:p>
        </w:tc>
      </w:tr>
      <w:tr w:rsidR="00243A7F" w:rsidRPr="00CC38F7" w14:paraId="5D6EBAF2" w14:textId="77777777" w:rsidTr="73059CA2">
        <w:tblPrEx>
          <w:tblCellMar>
            <w:left w:w="108" w:type="dxa"/>
            <w:right w:w="108" w:type="dxa"/>
          </w:tblCellMar>
        </w:tblPrEx>
        <w:trPr>
          <w:cantSplit/>
          <w:trHeight w:val="395"/>
        </w:trPr>
        <w:tc>
          <w:tcPr>
            <w:tcW w:w="4894" w:type="dxa"/>
          </w:tcPr>
          <w:p w14:paraId="5801F742" w14:textId="714CBABA" w:rsidR="00243A7F" w:rsidRPr="00363344" w:rsidRDefault="00243A7F" w:rsidP="00493148">
            <w:pPr>
              <w:pStyle w:val="TableDescriptivestatements"/>
            </w:pPr>
            <w:r w:rsidRPr="006175B5">
              <w:lastRenderedPageBreak/>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1"/>
              </w:rPr>
              <w:t xml:space="preserve"> </w:t>
            </w:r>
            <w:r w:rsidRPr="006175B5">
              <w:t>desi</w:t>
            </w:r>
            <w:r w:rsidRPr="006175B5">
              <w:rPr>
                <w:spacing w:val="1"/>
              </w:rPr>
              <w:t>g</w:t>
            </w:r>
            <w:r w:rsidRPr="006175B5">
              <w:t>n</w:t>
            </w:r>
            <w:r w:rsidRPr="006175B5">
              <w:rPr>
                <w:spacing w:val="-7"/>
              </w:rPr>
              <w:t xml:space="preserve"> </w:t>
            </w:r>
            <w:r w:rsidRPr="006175B5">
              <w:t>and</w:t>
            </w:r>
            <w:r w:rsidRPr="006175B5">
              <w:rPr>
                <w:spacing w:val="-3"/>
              </w:rPr>
              <w:t xml:space="preserve"> </w:t>
            </w:r>
            <w:r w:rsidRPr="006175B5">
              <w:t>ma</w:t>
            </w:r>
            <w:r w:rsidRPr="006175B5">
              <w:rPr>
                <w:spacing w:val="2"/>
              </w:rPr>
              <w:t>n</w:t>
            </w:r>
            <w:r w:rsidRPr="006175B5">
              <w:t>age</w:t>
            </w:r>
            <w:r w:rsidRPr="006175B5">
              <w:rPr>
                <w:spacing w:val="-9"/>
              </w:rPr>
              <w:t xml:space="preserve"> </w:t>
            </w:r>
            <w:r w:rsidRPr="006175B5">
              <w:t>the</w:t>
            </w:r>
            <w:r w:rsidRPr="006175B5">
              <w:rPr>
                <w:spacing w:val="-4"/>
              </w:rPr>
              <w:t xml:space="preserve"> </w:t>
            </w:r>
            <w:r w:rsidRPr="006175B5">
              <w:t>l</w:t>
            </w:r>
            <w:r w:rsidRPr="006175B5">
              <w:rPr>
                <w:spacing w:val="1"/>
              </w:rPr>
              <w:t>e</w:t>
            </w:r>
            <w:r w:rsidRPr="006175B5">
              <w:t>arning</w:t>
            </w:r>
            <w:r w:rsidRPr="006175B5">
              <w:rPr>
                <w:spacing w:val="-8"/>
              </w:rPr>
              <w:t xml:space="preserve"> </w:t>
            </w:r>
            <w:r w:rsidRPr="006175B5">
              <w:t>environme</w:t>
            </w:r>
            <w:r w:rsidRPr="006175B5">
              <w:rPr>
                <w:spacing w:val="2"/>
              </w:rPr>
              <w:t>n</w:t>
            </w:r>
            <w:r w:rsidRPr="006175B5">
              <w:t>t</w:t>
            </w:r>
            <w:r w:rsidRPr="006175B5">
              <w:rPr>
                <w:spacing w:val="-14"/>
              </w:rPr>
              <w:t xml:space="preserve"> </w:t>
            </w:r>
            <w:r w:rsidRPr="006175B5">
              <w:t>(e.g.,</w:t>
            </w:r>
            <w:r w:rsidRPr="006175B5">
              <w:rPr>
                <w:spacing w:val="-6"/>
              </w:rPr>
              <w:t xml:space="preserve"> </w:t>
            </w:r>
            <w:r w:rsidRPr="006175B5">
              <w:t>individual,</w:t>
            </w:r>
            <w:r w:rsidRPr="006175B5">
              <w:rPr>
                <w:spacing w:val="-11"/>
              </w:rPr>
              <w:t xml:space="preserve"> </w:t>
            </w:r>
            <w:r w:rsidRPr="006175B5">
              <w:t>small-group,</w:t>
            </w:r>
            <w:r w:rsidRPr="006175B5">
              <w:rPr>
                <w:spacing w:val="-7"/>
              </w:rPr>
              <w:t xml:space="preserve"> </w:t>
            </w:r>
            <w:r w:rsidRPr="006175B5">
              <w:t>w</w:t>
            </w:r>
            <w:r w:rsidRPr="006175B5">
              <w:rPr>
                <w:spacing w:val="1"/>
              </w:rPr>
              <w:t>h</w:t>
            </w:r>
            <w:r w:rsidRPr="006175B5">
              <w:t>ole</w:t>
            </w:r>
            <w:r w:rsidRPr="006175B5">
              <w:rPr>
                <w:spacing w:val="1"/>
              </w:rPr>
              <w:t>-</w:t>
            </w:r>
            <w:r w:rsidRPr="006175B5">
              <w:t>cla</w:t>
            </w:r>
            <w:r w:rsidRPr="006175B5">
              <w:rPr>
                <w:spacing w:val="1"/>
              </w:rPr>
              <w:t>s</w:t>
            </w:r>
            <w:r w:rsidRPr="006175B5">
              <w:t>s</w:t>
            </w:r>
            <w:r w:rsidRPr="006175B5">
              <w:rPr>
                <w:spacing w:val="-13"/>
              </w:rPr>
              <w:t xml:space="preserve"> </w:t>
            </w:r>
            <w:r w:rsidRPr="006175B5">
              <w:rPr>
                <w:spacing w:val="1"/>
              </w:rPr>
              <w:t>s</w:t>
            </w:r>
            <w:r w:rsidRPr="006175B5">
              <w:t>ettin</w:t>
            </w:r>
            <w:r w:rsidRPr="006175B5">
              <w:rPr>
                <w:spacing w:val="1"/>
              </w:rPr>
              <w:t>g</w:t>
            </w:r>
            <w:r w:rsidRPr="006175B5">
              <w:t>s)</w:t>
            </w:r>
            <w:r w:rsidRPr="006175B5">
              <w:rPr>
                <w:spacing w:val="-10"/>
              </w:rPr>
              <w:t xml:space="preserve"> </w:t>
            </w:r>
            <w:r w:rsidRPr="006175B5">
              <w:t>to</w:t>
            </w:r>
            <w:r w:rsidRPr="006175B5">
              <w:rPr>
                <w:spacing w:val="-2"/>
              </w:rPr>
              <w:t xml:space="preserve"> </w:t>
            </w:r>
            <w:r w:rsidRPr="006175B5">
              <w:t>f</w:t>
            </w:r>
            <w:r w:rsidRPr="006175B5">
              <w:rPr>
                <w:spacing w:val="1"/>
              </w:rPr>
              <w:t>o</w:t>
            </w:r>
            <w:r w:rsidRPr="006175B5">
              <w:t>cus</w:t>
            </w:r>
            <w:r w:rsidRPr="006175B5">
              <w:rPr>
                <w:spacing w:val="-6"/>
              </w:rPr>
              <w:t xml:space="preserve"> </w:t>
            </w:r>
            <w:r w:rsidRPr="006175B5">
              <w:t>and</w:t>
            </w:r>
            <w:r w:rsidRPr="006175B5">
              <w:rPr>
                <w:spacing w:val="-4"/>
              </w:rPr>
              <w:t xml:space="preserve"> </w:t>
            </w:r>
            <w:r w:rsidRPr="006175B5">
              <w:t>support</w:t>
            </w:r>
            <w:r w:rsidRPr="006175B5">
              <w:rPr>
                <w:spacing w:val="-8"/>
              </w:rPr>
              <w:t xml:space="preserve"> </w:t>
            </w:r>
            <w:r w:rsidRPr="006175B5">
              <w:t>student</w:t>
            </w:r>
            <w:r w:rsidRPr="006175B5">
              <w:rPr>
                <w:spacing w:val="-8"/>
              </w:rPr>
              <w:t xml:space="preserve"> </w:t>
            </w:r>
            <w:r w:rsidRPr="006175B5">
              <w:t>i</w:t>
            </w:r>
            <w:r w:rsidRPr="006175B5">
              <w:rPr>
                <w:spacing w:val="1"/>
              </w:rPr>
              <w:t>n</w:t>
            </w:r>
            <w:r w:rsidRPr="006175B5">
              <w:t>q</w:t>
            </w:r>
            <w:r w:rsidRPr="006175B5">
              <w:rPr>
                <w:spacing w:val="1"/>
              </w:rPr>
              <w:t>u</w:t>
            </w:r>
            <w:r w:rsidRPr="006175B5">
              <w:t>iri</w:t>
            </w:r>
            <w:r w:rsidRPr="006175B5">
              <w:rPr>
                <w:spacing w:val="1"/>
              </w:rPr>
              <w:t>e</w:t>
            </w:r>
            <w:r w:rsidRPr="006175B5">
              <w:t>s</w:t>
            </w:r>
            <w:r w:rsidRPr="006175B5">
              <w:rPr>
                <w:spacing w:val="-9"/>
              </w:rPr>
              <w:t xml:space="preserve"> </w:t>
            </w:r>
            <w:r w:rsidRPr="006175B5">
              <w:t>and</w:t>
            </w:r>
            <w:r w:rsidRPr="006175B5">
              <w:rPr>
                <w:spacing w:val="-4"/>
              </w:rPr>
              <w:t xml:space="preserve"> </w:t>
            </w:r>
            <w:r w:rsidRPr="006175B5">
              <w:t>to</w:t>
            </w:r>
            <w:r w:rsidRPr="006175B5">
              <w:rPr>
                <w:spacing w:val="-2"/>
              </w:rPr>
              <w:t xml:space="preserve"> </w:t>
            </w:r>
            <w:r w:rsidRPr="006175B5">
              <w:t>pr</w:t>
            </w:r>
            <w:r w:rsidRPr="006175B5">
              <w:rPr>
                <w:spacing w:val="1"/>
              </w:rPr>
              <w:t>o</w:t>
            </w:r>
            <w:r w:rsidRPr="006175B5">
              <w:t>vi</w:t>
            </w:r>
            <w:r w:rsidRPr="006175B5">
              <w:rPr>
                <w:spacing w:val="1"/>
              </w:rPr>
              <w:t>d</w:t>
            </w:r>
            <w:r w:rsidRPr="006175B5">
              <w:t>e the</w:t>
            </w:r>
            <w:r w:rsidRPr="006175B5">
              <w:rPr>
                <w:spacing w:val="-4"/>
              </w:rPr>
              <w:t xml:space="preserve"> </w:t>
            </w:r>
            <w:r w:rsidRPr="006175B5">
              <w:t>time,</w:t>
            </w:r>
            <w:r w:rsidRPr="006175B5">
              <w:rPr>
                <w:spacing w:val="-5"/>
              </w:rPr>
              <w:t xml:space="preserve"> </w:t>
            </w:r>
            <w:r w:rsidRPr="006175B5">
              <w:t>space</w:t>
            </w:r>
            <w:r w:rsidRPr="006175B5">
              <w:rPr>
                <w:spacing w:val="-5"/>
              </w:rPr>
              <w:t xml:space="preserve"> </w:t>
            </w:r>
            <w:r w:rsidRPr="006175B5">
              <w:t>and</w:t>
            </w:r>
            <w:r w:rsidRPr="006175B5">
              <w:rPr>
                <w:spacing w:val="-3"/>
              </w:rPr>
              <w:t xml:space="preserve"> </w:t>
            </w:r>
            <w:r w:rsidRPr="006175B5">
              <w:t>resources</w:t>
            </w:r>
            <w:r w:rsidRPr="006175B5">
              <w:rPr>
                <w:spacing w:val="-11"/>
              </w:rPr>
              <w:t xml:space="preserve"> </w:t>
            </w:r>
            <w:r w:rsidRPr="006175B5">
              <w:t>for</w:t>
            </w:r>
            <w:r w:rsidRPr="006175B5">
              <w:rPr>
                <w:spacing w:val="-3"/>
              </w:rPr>
              <w:t xml:space="preserve"> </w:t>
            </w:r>
            <w:r w:rsidRPr="006175B5">
              <w:t>all</w:t>
            </w:r>
            <w:r w:rsidRPr="006175B5">
              <w:rPr>
                <w:spacing w:val="-3"/>
              </w:rPr>
              <w:t xml:space="preserve"> </w:t>
            </w:r>
            <w:r w:rsidRPr="006175B5">
              <w:t>stu</w:t>
            </w:r>
            <w:r w:rsidRPr="006175B5">
              <w:rPr>
                <w:spacing w:val="1"/>
              </w:rPr>
              <w:t>d</w:t>
            </w:r>
            <w:r w:rsidRPr="006175B5">
              <w:t>e</w:t>
            </w:r>
            <w:r w:rsidRPr="006175B5">
              <w:rPr>
                <w:spacing w:val="-1"/>
              </w:rPr>
              <w:t>n</w:t>
            </w:r>
            <w:r w:rsidRPr="006175B5">
              <w:t>ts</w:t>
            </w:r>
            <w:r w:rsidRPr="006175B5">
              <w:rPr>
                <w:spacing w:val="-9"/>
              </w:rPr>
              <w:t xml:space="preserve"> </w:t>
            </w:r>
            <w:r w:rsidRPr="006175B5">
              <w:t>to</w:t>
            </w:r>
            <w:r w:rsidRPr="006175B5">
              <w:rPr>
                <w:spacing w:val="-2"/>
              </w:rPr>
              <w:t xml:space="preserve"> </w:t>
            </w:r>
            <w:r w:rsidRPr="006175B5">
              <w:t>participate</w:t>
            </w:r>
            <w:r w:rsidRPr="006175B5">
              <w:rPr>
                <w:spacing w:val="-12"/>
              </w:rPr>
              <w:t xml:space="preserve"> </w:t>
            </w:r>
            <w:r w:rsidRPr="006175B5">
              <w:t>in</w:t>
            </w:r>
            <w:r w:rsidRPr="006175B5">
              <w:rPr>
                <w:spacing w:val="-2"/>
              </w:rPr>
              <w:t xml:space="preserve"> </w:t>
            </w:r>
            <w:r w:rsidRPr="006175B5">
              <w:t>field,</w:t>
            </w:r>
            <w:r w:rsidRPr="006175B5">
              <w:rPr>
                <w:spacing w:val="-4"/>
              </w:rPr>
              <w:t xml:space="preserve"> </w:t>
            </w:r>
            <w:r w:rsidRPr="006175B5">
              <w:t>la</w:t>
            </w:r>
            <w:r w:rsidRPr="006175B5">
              <w:rPr>
                <w:spacing w:val="1"/>
              </w:rPr>
              <w:t>b</w:t>
            </w:r>
            <w:r w:rsidRPr="006175B5">
              <w:t>oratory, expe</w:t>
            </w:r>
            <w:r w:rsidRPr="006175B5">
              <w:rPr>
                <w:spacing w:val="1"/>
              </w:rPr>
              <w:t>r</w:t>
            </w:r>
            <w:r w:rsidRPr="006175B5">
              <w:t>ime</w:t>
            </w:r>
            <w:r w:rsidRPr="006175B5">
              <w:rPr>
                <w:spacing w:val="2"/>
              </w:rPr>
              <w:t>n</w:t>
            </w:r>
            <w:r w:rsidRPr="006175B5">
              <w:t>tal</w:t>
            </w:r>
            <w:r w:rsidRPr="006175B5">
              <w:rPr>
                <w:spacing w:val="-14"/>
              </w:rPr>
              <w:t xml:space="preserve"> </w:t>
            </w:r>
            <w:r w:rsidRPr="006175B5">
              <w:t>and</w:t>
            </w:r>
            <w:r w:rsidRPr="006175B5">
              <w:rPr>
                <w:spacing w:val="-4"/>
              </w:rPr>
              <w:t xml:space="preserve"> </w:t>
            </w:r>
            <w:r w:rsidRPr="006175B5">
              <w:t>n</w:t>
            </w:r>
            <w:r w:rsidRPr="006175B5">
              <w:rPr>
                <w:spacing w:val="1"/>
              </w:rPr>
              <w:t>o</w:t>
            </w:r>
            <w:r w:rsidRPr="006175B5">
              <w:t>n</w:t>
            </w:r>
            <w:r w:rsidR="0081782B">
              <w:t>-</w:t>
            </w:r>
            <w:r w:rsidRPr="006175B5">
              <w:t>expe</w:t>
            </w:r>
            <w:r w:rsidRPr="006175B5">
              <w:rPr>
                <w:spacing w:val="1"/>
              </w:rPr>
              <w:t>r</w:t>
            </w:r>
            <w:r w:rsidRPr="006175B5">
              <w:t>im</w:t>
            </w:r>
            <w:r w:rsidRPr="006175B5">
              <w:rPr>
                <w:spacing w:val="1"/>
              </w:rPr>
              <w:t>e</w:t>
            </w:r>
            <w:r w:rsidRPr="006175B5">
              <w:t>ntal</w:t>
            </w:r>
            <w:r w:rsidRPr="006175B5">
              <w:rPr>
                <w:spacing w:val="-19"/>
              </w:rPr>
              <w:t xml:space="preserve"> </w:t>
            </w:r>
            <w:r w:rsidRPr="006175B5">
              <w:t>sc</w:t>
            </w:r>
            <w:r w:rsidRPr="006175B5">
              <w:rPr>
                <w:spacing w:val="1"/>
              </w:rPr>
              <w:t>i</w:t>
            </w:r>
            <w:r w:rsidRPr="006175B5">
              <w:t>ent</w:t>
            </w:r>
            <w:r w:rsidRPr="006175B5">
              <w:rPr>
                <w:spacing w:val="1"/>
              </w:rPr>
              <w:t>i</w:t>
            </w:r>
            <w:r w:rsidRPr="006175B5">
              <w:t>fic</w:t>
            </w:r>
            <w:r w:rsidRPr="006175B5">
              <w:rPr>
                <w:spacing w:val="-10"/>
              </w:rPr>
              <w:t xml:space="preserve"> </w:t>
            </w:r>
            <w:r w:rsidRPr="006175B5">
              <w:t>i</w:t>
            </w:r>
            <w:r w:rsidRPr="006175B5">
              <w:rPr>
                <w:spacing w:val="1"/>
              </w:rPr>
              <w:t>n</w:t>
            </w:r>
            <w:r w:rsidRPr="006175B5">
              <w:t>ves</w:t>
            </w:r>
            <w:r w:rsidRPr="006175B5">
              <w:rPr>
                <w:spacing w:val="1"/>
              </w:rPr>
              <w:t>t</w:t>
            </w:r>
            <w:r w:rsidRPr="006175B5">
              <w:t>i</w:t>
            </w:r>
            <w:r w:rsidRPr="006175B5">
              <w:rPr>
                <w:spacing w:val="1"/>
              </w:rPr>
              <w:t>g</w:t>
            </w:r>
            <w:r w:rsidRPr="006175B5">
              <w:t>ation.</w:t>
            </w:r>
          </w:p>
        </w:tc>
        <w:tc>
          <w:tcPr>
            <w:tcW w:w="864" w:type="dxa"/>
          </w:tcPr>
          <w:p w14:paraId="5E778A0C" w14:textId="77777777" w:rsidR="00243A7F" w:rsidRDefault="00243A7F" w:rsidP="00243A7F">
            <w:pPr>
              <w:pStyle w:val="TableBodyCopy"/>
            </w:pPr>
          </w:p>
        </w:tc>
        <w:tc>
          <w:tcPr>
            <w:tcW w:w="866" w:type="dxa"/>
          </w:tcPr>
          <w:p w14:paraId="2AF7DDDB" w14:textId="77777777" w:rsidR="00243A7F" w:rsidRDefault="00243A7F" w:rsidP="00243A7F">
            <w:pPr>
              <w:pStyle w:val="TableBodyCopy"/>
            </w:pPr>
          </w:p>
        </w:tc>
        <w:tc>
          <w:tcPr>
            <w:tcW w:w="864" w:type="dxa"/>
          </w:tcPr>
          <w:p w14:paraId="0206D8D4" w14:textId="77777777" w:rsidR="00243A7F" w:rsidRDefault="00243A7F" w:rsidP="00243A7F">
            <w:pPr>
              <w:pStyle w:val="TableBodyCopy"/>
            </w:pPr>
          </w:p>
        </w:tc>
        <w:tc>
          <w:tcPr>
            <w:tcW w:w="864" w:type="dxa"/>
          </w:tcPr>
          <w:p w14:paraId="5BB8EE51" w14:textId="77777777" w:rsidR="00243A7F" w:rsidRDefault="00243A7F" w:rsidP="00243A7F">
            <w:pPr>
              <w:pStyle w:val="TableBodyCopy"/>
            </w:pPr>
          </w:p>
        </w:tc>
        <w:tc>
          <w:tcPr>
            <w:tcW w:w="864" w:type="dxa"/>
          </w:tcPr>
          <w:p w14:paraId="609B8732" w14:textId="77777777" w:rsidR="00243A7F" w:rsidRDefault="00243A7F" w:rsidP="00243A7F">
            <w:pPr>
              <w:pStyle w:val="TableBodyCopy"/>
            </w:pPr>
          </w:p>
        </w:tc>
        <w:tc>
          <w:tcPr>
            <w:tcW w:w="864" w:type="dxa"/>
          </w:tcPr>
          <w:p w14:paraId="499E7DFA" w14:textId="77777777" w:rsidR="00243A7F" w:rsidRDefault="00243A7F" w:rsidP="00243A7F">
            <w:pPr>
              <w:pStyle w:val="TableBodyCopy"/>
            </w:pPr>
          </w:p>
        </w:tc>
        <w:tc>
          <w:tcPr>
            <w:tcW w:w="864" w:type="dxa"/>
          </w:tcPr>
          <w:p w14:paraId="6053C07A" w14:textId="77777777" w:rsidR="00243A7F" w:rsidRDefault="00243A7F" w:rsidP="00243A7F">
            <w:pPr>
              <w:pStyle w:val="TableBodyCopy"/>
            </w:pPr>
          </w:p>
        </w:tc>
        <w:tc>
          <w:tcPr>
            <w:tcW w:w="864" w:type="dxa"/>
          </w:tcPr>
          <w:p w14:paraId="080BEE4D" w14:textId="77777777" w:rsidR="00243A7F" w:rsidRDefault="00243A7F" w:rsidP="00243A7F">
            <w:pPr>
              <w:pStyle w:val="TableBodyCopy"/>
            </w:pPr>
          </w:p>
        </w:tc>
        <w:tc>
          <w:tcPr>
            <w:tcW w:w="864" w:type="dxa"/>
          </w:tcPr>
          <w:p w14:paraId="4CC1BB9D" w14:textId="77777777" w:rsidR="00243A7F" w:rsidRDefault="00243A7F" w:rsidP="00243A7F">
            <w:pPr>
              <w:pStyle w:val="TableBodyCopy"/>
            </w:pPr>
          </w:p>
        </w:tc>
        <w:tc>
          <w:tcPr>
            <w:tcW w:w="864" w:type="dxa"/>
          </w:tcPr>
          <w:p w14:paraId="3F47665A" w14:textId="77777777" w:rsidR="00243A7F" w:rsidRDefault="00243A7F" w:rsidP="00243A7F">
            <w:pPr>
              <w:pStyle w:val="TableBodyCopy"/>
            </w:pPr>
          </w:p>
        </w:tc>
        <w:tc>
          <w:tcPr>
            <w:tcW w:w="864" w:type="dxa"/>
          </w:tcPr>
          <w:p w14:paraId="312E6F40" w14:textId="77777777" w:rsidR="00243A7F" w:rsidRDefault="00243A7F" w:rsidP="00243A7F">
            <w:pPr>
              <w:pStyle w:val="TableBodyCopy"/>
            </w:pPr>
          </w:p>
        </w:tc>
      </w:tr>
      <w:tr w:rsidR="00243A7F" w:rsidRPr="00CC38F7" w14:paraId="48A13884" w14:textId="77777777" w:rsidTr="73059CA2">
        <w:tblPrEx>
          <w:tblCellMar>
            <w:left w:w="108" w:type="dxa"/>
            <w:right w:w="108" w:type="dxa"/>
          </w:tblCellMar>
        </w:tblPrEx>
        <w:trPr>
          <w:cantSplit/>
          <w:trHeight w:val="395"/>
        </w:trPr>
        <w:tc>
          <w:tcPr>
            <w:tcW w:w="4894" w:type="dxa"/>
          </w:tcPr>
          <w:p w14:paraId="10C7D847" w14:textId="12954E60" w:rsidR="00243A7F" w:rsidRPr="00363344" w:rsidRDefault="00243A7F" w:rsidP="00493148">
            <w:pPr>
              <w:pStyle w:val="TableDescriptivestatements"/>
            </w:pPr>
            <w:r w:rsidRPr="006175B5">
              <w:t>Understa</w:t>
            </w:r>
            <w:r w:rsidRPr="006175B5">
              <w:rPr>
                <w:spacing w:val="2"/>
              </w:rPr>
              <w:t>n</w:t>
            </w:r>
            <w:r w:rsidRPr="006175B5">
              <w:t>ds</w:t>
            </w:r>
            <w:r w:rsidRPr="006175B5">
              <w:rPr>
                <w:spacing w:val="-14"/>
              </w:rPr>
              <w:t xml:space="preserve"> </w:t>
            </w:r>
            <w:r w:rsidRPr="006175B5">
              <w:t>t</w:t>
            </w:r>
            <w:r w:rsidRPr="006175B5">
              <w:rPr>
                <w:spacing w:val="1"/>
              </w:rPr>
              <w:t>h</w:t>
            </w:r>
            <w:r w:rsidRPr="006175B5">
              <w:t>e</w:t>
            </w:r>
            <w:r w:rsidRPr="006175B5">
              <w:rPr>
                <w:spacing w:val="-4"/>
              </w:rPr>
              <w:t xml:space="preserve"> </w:t>
            </w:r>
            <w:r w:rsidRPr="006175B5">
              <w:t>r</w:t>
            </w:r>
            <w:r w:rsidRPr="006175B5">
              <w:rPr>
                <w:spacing w:val="1"/>
              </w:rPr>
              <w:t>a</w:t>
            </w:r>
            <w:r w:rsidRPr="006175B5">
              <w:t>tionale</w:t>
            </w:r>
            <w:r w:rsidRPr="006175B5">
              <w:rPr>
                <w:spacing w:val="-10"/>
              </w:rPr>
              <w:t xml:space="preserve"> </w:t>
            </w:r>
            <w:r w:rsidRPr="006175B5">
              <w:t>for</w:t>
            </w:r>
            <w:r w:rsidRPr="006175B5">
              <w:rPr>
                <w:spacing w:val="-3"/>
              </w:rPr>
              <w:t xml:space="preserve"> </w:t>
            </w:r>
            <w:r w:rsidRPr="006175B5">
              <w:rPr>
                <w:spacing w:val="1"/>
              </w:rPr>
              <w:t>u</w:t>
            </w:r>
            <w:r w:rsidRPr="006175B5">
              <w:t>sing</w:t>
            </w:r>
            <w:r w:rsidRPr="006175B5">
              <w:rPr>
                <w:spacing w:val="-6"/>
              </w:rPr>
              <w:t xml:space="preserve"> </w:t>
            </w:r>
            <w:r w:rsidRPr="006175B5">
              <w:t>active</w:t>
            </w:r>
            <w:r w:rsidRPr="006175B5">
              <w:rPr>
                <w:spacing w:val="-7"/>
              </w:rPr>
              <w:t xml:space="preserve"> </w:t>
            </w:r>
            <w:r w:rsidRPr="006175B5">
              <w:t>lear</w:t>
            </w:r>
            <w:r w:rsidRPr="006175B5">
              <w:rPr>
                <w:spacing w:val="2"/>
              </w:rPr>
              <w:t>n</w:t>
            </w:r>
            <w:r w:rsidRPr="006175B5">
              <w:t>ing</w:t>
            </w:r>
            <w:r w:rsidRPr="006175B5">
              <w:rPr>
                <w:spacing w:val="-9"/>
              </w:rPr>
              <w:t xml:space="preserve"> </w:t>
            </w:r>
            <w:r w:rsidRPr="006175B5">
              <w:rPr>
                <w:spacing w:val="1"/>
              </w:rPr>
              <w:t>a</w:t>
            </w:r>
            <w:r w:rsidRPr="006175B5">
              <w:t>nd</w:t>
            </w:r>
            <w:r w:rsidRPr="006175B5">
              <w:rPr>
                <w:spacing w:val="-4"/>
              </w:rPr>
              <w:t xml:space="preserve"> </w:t>
            </w:r>
            <w:r w:rsidRPr="006175B5">
              <w:t>inq</w:t>
            </w:r>
            <w:r w:rsidRPr="006175B5">
              <w:rPr>
                <w:spacing w:val="1"/>
              </w:rPr>
              <w:t>u</w:t>
            </w:r>
            <w:r w:rsidRPr="006175B5">
              <w:t>iry</w:t>
            </w:r>
            <w:r w:rsidRPr="006175B5">
              <w:rPr>
                <w:spacing w:val="-8"/>
              </w:rPr>
              <w:t xml:space="preserve"> </w:t>
            </w:r>
            <w:r w:rsidRPr="006175B5">
              <w:t>metho</w:t>
            </w:r>
            <w:r w:rsidRPr="006175B5">
              <w:rPr>
                <w:spacing w:val="1"/>
              </w:rPr>
              <w:t>d</w:t>
            </w:r>
            <w:r w:rsidRPr="006175B5">
              <w:t>s</w:t>
            </w:r>
            <w:r w:rsidRPr="006175B5">
              <w:rPr>
                <w:spacing w:val="-10"/>
              </w:rPr>
              <w:t xml:space="preserve"> </w:t>
            </w:r>
            <w:r w:rsidRPr="006175B5">
              <w:t>in</w:t>
            </w:r>
            <w:r w:rsidRPr="006175B5">
              <w:rPr>
                <w:spacing w:val="-2"/>
              </w:rPr>
              <w:t xml:space="preserve"> </w:t>
            </w:r>
            <w:r w:rsidRPr="006175B5">
              <w:t>scie</w:t>
            </w:r>
            <w:r w:rsidRPr="006175B5">
              <w:rPr>
                <w:spacing w:val="1"/>
              </w:rPr>
              <w:t>n</w:t>
            </w:r>
            <w:r w:rsidRPr="006175B5">
              <w:t>ce instr</w:t>
            </w:r>
            <w:r w:rsidRPr="006175B5">
              <w:rPr>
                <w:spacing w:val="1"/>
              </w:rPr>
              <w:t>u</w:t>
            </w:r>
            <w:r w:rsidRPr="006175B5">
              <w:t>ction</w:t>
            </w:r>
            <w:r w:rsidRPr="006175B5">
              <w:rPr>
                <w:spacing w:val="-11"/>
              </w:rPr>
              <w:t xml:space="preserve"> </w:t>
            </w:r>
            <w:r w:rsidRPr="006175B5">
              <w:t>and</w:t>
            </w:r>
            <w:r w:rsidRPr="006175B5">
              <w:rPr>
                <w:spacing w:val="-4"/>
              </w:rPr>
              <w:t xml:space="preserve"> </w:t>
            </w:r>
            <w:r w:rsidRPr="006175B5">
              <w:rPr>
                <w:spacing w:val="1"/>
              </w:rPr>
              <w:t>h</w:t>
            </w:r>
            <w:r w:rsidRPr="006175B5">
              <w:t>ow</w:t>
            </w:r>
            <w:r w:rsidRPr="006175B5">
              <w:rPr>
                <w:spacing w:val="-5"/>
              </w:rPr>
              <w:t xml:space="preserve"> </w:t>
            </w:r>
            <w:r w:rsidRPr="006175B5">
              <w:t>to</w:t>
            </w:r>
            <w:r w:rsidRPr="006175B5">
              <w:rPr>
                <w:spacing w:val="-2"/>
              </w:rPr>
              <w:t xml:space="preserve"> </w:t>
            </w:r>
            <w:r w:rsidRPr="006175B5">
              <w:t>m</w:t>
            </w:r>
            <w:r w:rsidRPr="006175B5">
              <w:rPr>
                <w:spacing w:val="1"/>
              </w:rPr>
              <w:t>o</w:t>
            </w:r>
            <w:r w:rsidRPr="006175B5">
              <w:t>del</w:t>
            </w:r>
            <w:r w:rsidRPr="006175B5">
              <w:rPr>
                <w:spacing w:val="-7"/>
              </w:rPr>
              <w:t xml:space="preserve"> </w:t>
            </w:r>
            <w:r w:rsidRPr="006175B5">
              <w:t>scientific</w:t>
            </w:r>
            <w:r w:rsidRPr="006175B5">
              <w:rPr>
                <w:spacing w:val="-10"/>
              </w:rPr>
              <w:t xml:space="preserve"> </w:t>
            </w:r>
            <w:r w:rsidRPr="006175B5">
              <w:t>attitudes</w:t>
            </w:r>
            <w:r w:rsidRPr="006175B5">
              <w:rPr>
                <w:spacing w:val="-10"/>
              </w:rPr>
              <w:t xml:space="preserve"> </w:t>
            </w:r>
            <w:r w:rsidRPr="006175B5">
              <w:t>s</w:t>
            </w:r>
            <w:r w:rsidRPr="006175B5">
              <w:rPr>
                <w:spacing w:val="1"/>
              </w:rPr>
              <w:t>u</w:t>
            </w:r>
            <w:r w:rsidRPr="006175B5">
              <w:t>ch</w:t>
            </w:r>
            <w:r w:rsidRPr="006175B5">
              <w:rPr>
                <w:spacing w:val="-4"/>
              </w:rPr>
              <w:t xml:space="preserve"> </w:t>
            </w:r>
            <w:r w:rsidRPr="006175B5">
              <w:t>as</w:t>
            </w:r>
            <w:r w:rsidRPr="006175B5">
              <w:rPr>
                <w:spacing w:val="-2"/>
              </w:rPr>
              <w:t xml:space="preserve"> </w:t>
            </w:r>
            <w:r w:rsidRPr="006175B5">
              <w:t>cu</w:t>
            </w:r>
            <w:r w:rsidRPr="006175B5">
              <w:rPr>
                <w:spacing w:val="1"/>
              </w:rPr>
              <w:t>r</w:t>
            </w:r>
            <w:r w:rsidRPr="006175B5">
              <w:t>io</w:t>
            </w:r>
            <w:r w:rsidRPr="006175B5">
              <w:rPr>
                <w:spacing w:val="1"/>
              </w:rPr>
              <w:t>s</w:t>
            </w:r>
            <w:r w:rsidRPr="006175B5">
              <w:t>i</w:t>
            </w:r>
            <w:r w:rsidRPr="006175B5">
              <w:rPr>
                <w:spacing w:val="1"/>
              </w:rPr>
              <w:t>t</w:t>
            </w:r>
            <w:r w:rsidRPr="006175B5">
              <w:t>y,</w:t>
            </w:r>
            <w:r w:rsidRPr="006175B5">
              <w:rPr>
                <w:spacing w:val="-10"/>
              </w:rPr>
              <w:t xml:space="preserve"> </w:t>
            </w:r>
            <w:r w:rsidRPr="006175B5">
              <w:t>open</w:t>
            </w:r>
            <w:r w:rsidRPr="006175B5">
              <w:rPr>
                <w:spacing w:val="2"/>
              </w:rPr>
              <w:t>n</w:t>
            </w:r>
            <w:r w:rsidRPr="006175B5">
              <w:t>e</w:t>
            </w:r>
            <w:r w:rsidRPr="006175B5">
              <w:rPr>
                <w:spacing w:val="1"/>
              </w:rPr>
              <w:t>s</w:t>
            </w:r>
            <w:r w:rsidRPr="006175B5">
              <w:t>s</w:t>
            </w:r>
            <w:r w:rsidRPr="006175B5">
              <w:rPr>
                <w:spacing w:val="-11"/>
              </w:rPr>
              <w:t xml:space="preserve"> </w:t>
            </w:r>
            <w:r w:rsidRPr="006175B5">
              <w:t>to</w:t>
            </w:r>
            <w:r w:rsidRPr="006175B5">
              <w:rPr>
                <w:spacing w:val="-2"/>
              </w:rPr>
              <w:t xml:space="preserve"> </w:t>
            </w:r>
            <w:r w:rsidRPr="006175B5">
              <w:t>new ideas</w:t>
            </w:r>
            <w:r w:rsidRPr="006175B5">
              <w:rPr>
                <w:spacing w:val="-6"/>
              </w:rPr>
              <w:t xml:space="preserve"> </w:t>
            </w:r>
            <w:r w:rsidRPr="006175B5">
              <w:t>and</w:t>
            </w:r>
            <w:r w:rsidRPr="006175B5">
              <w:rPr>
                <w:spacing w:val="-3"/>
              </w:rPr>
              <w:t xml:space="preserve"> </w:t>
            </w:r>
            <w:r w:rsidRPr="006175B5">
              <w:t>skepticism.</w:t>
            </w:r>
          </w:p>
        </w:tc>
        <w:tc>
          <w:tcPr>
            <w:tcW w:w="864" w:type="dxa"/>
          </w:tcPr>
          <w:p w14:paraId="5DC0D9AF" w14:textId="77777777" w:rsidR="00243A7F" w:rsidRDefault="00243A7F" w:rsidP="00243A7F">
            <w:pPr>
              <w:pStyle w:val="TableBodyCopy"/>
            </w:pPr>
          </w:p>
        </w:tc>
        <w:tc>
          <w:tcPr>
            <w:tcW w:w="866" w:type="dxa"/>
          </w:tcPr>
          <w:p w14:paraId="4A6BE9C3" w14:textId="77777777" w:rsidR="00243A7F" w:rsidRDefault="00243A7F" w:rsidP="00243A7F">
            <w:pPr>
              <w:pStyle w:val="TableBodyCopy"/>
            </w:pPr>
          </w:p>
        </w:tc>
        <w:tc>
          <w:tcPr>
            <w:tcW w:w="864" w:type="dxa"/>
          </w:tcPr>
          <w:p w14:paraId="28F3B9DB" w14:textId="77777777" w:rsidR="00243A7F" w:rsidRDefault="00243A7F" w:rsidP="00243A7F">
            <w:pPr>
              <w:pStyle w:val="TableBodyCopy"/>
            </w:pPr>
          </w:p>
        </w:tc>
        <w:tc>
          <w:tcPr>
            <w:tcW w:w="864" w:type="dxa"/>
          </w:tcPr>
          <w:p w14:paraId="292DBC22" w14:textId="77777777" w:rsidR="00243A7F" w:rsidRDefault="00243A7F" w:rsidP="00243A7F">
            <w:pPr>
              <w:pStyle w:val="TableBodyCopy"/>
            </w:pPr>
          </w:p>
        </w:tc>
        <w:tc>
          <w:tcPr>
            <w:tcW w:w="864" w:type="dxa"/>
          </w:tcPr>
          <w:p w14:paraId="5A973952" w14:textId="77777777" w:rsidR="00243A7F" w:rsidRDefault="00243A7F" w:rsidP="00243A7F">
            <w:pPr>
              <w:pStyle w:val="TableBodyCopy"/>
            </w:pPr>
          </w:p>
        </w:tc>
        <w:tc>
          <w:tcPr>
            <w:tcW w:w="864" w:type="dxa"/>
          </w:tcPr>
          <w:p w14:paraId="767ED7E0" w14:textId="77777777" w:rsidR="00243A7F" w:rsidRDefault="00243A7F" w:rsidP="00243A7F">
            <w:pPr>
              <w:pStyle w:val="TableBodyCopy"/>
            </w:pPr>
          </w:p>
        </w:tc>
        <w:tc>
          <w:tcPr>
            <w:tcW w:w="864" w:type="dxa"/>
          </w:tcPr>
          <w:p w14:paraId="7B2CAB73" w14:textId="77777777" w:rsidR="00243A7F" w:rsidRDefault="00243A7F" w:rsidP="00243A7F">
            <w:pPr>
              <w:pStyle w:val="TableBodyCopy"/>
            </w:pPr>
          </w:p>
        </w:tc>
        <w:tc>
          <w:tcPr>
            <w:tcW w:w="864" w:type="dxa"/>
          </w:tcPr>
          <w:p w14:paraId="7BBA5D60" w14:textId="77777777" w:rsidR="00243A7F" w:rsidRDefault="00243A7F" w:rsidP="00243A7F">
            <w:pPr>
              <w:pStyle w:val="TableBodyCopy"/>
            </w:pPr>
          </w:p>
        </w:tc>
        <w:tc>
          <w:tcPr>
            <w:tcW w:w="864" w:type="dxa"/>
          </w:tcPr>
          <w:p w14:paraId="379D1CCB" w14:textId="77777777" w:rsidR="00243A7F" w:rsidRDefault="00243A7F" w:rsidP="00243A7F">
            <w:pPr>
              <w:pStyle w:val="TableBodyCopy"/>
            </w:pPr>
          </w:p>
        </w:tc>
        <w:tc>
          <w:tcPr>
            <w:tcW w:w="864" w:type="dxa"/>
          </w:tcPr>
          <w:p w14:paraId="21666766" w14:textId="77777777" w:rsidR="00243A7F" w:rsidRDefault="00243A7F" w:rsidP="00243A7F">
            <w:pPr>
              <w:pStyle w:val="TableBodyCopy"/>
            </w:pPr>
          </w:p>
        </w:tc>
        <w:tc>
          <w:tcPr>
            <w:tcW w:w="864" w:type="dxa"/>
          </w:tcPr>
          <w:p w14:paraId="70996AC0" w14:textId="77777777" w:rsidR="00243A7F" w:rsidRDefault="00243A7F" w:rsidP="00243A7F">
            <w:pPr>
              <w:pStyle w:val="TableBodyCopy"/>
            </w:pPr>
          </w:p>
        </w:tc>
      </w:tr>
      <w:tr w:rsidR="00243A7F" w:rsidRPr="00CC38F7" w14:paraId="44104041" w14:textId="77777777" w:rsidTr="73059CA2">
        <w:tblPrEx>
          <w:tblCellMar>
            <w:left w:w="108" w:type="dxa"/>
            <w:right w:w="108" w:type="dxa"/>
          </w:tblCellMar>
        </w:tblPrEx>
        <w:trPr>
          <w:cantSplit/>
          <w:trHeight w:val="395"/>
        </w:trPr>
        <w:tc>
          <w:tcPr>
            <w:tcW w:w="4894" w:type="dxa"/>
          </w:tcPr>
          <w:p w14:paraId="2B681089" w14:textId="04EC836F" w:rsidR="00243A7F" w:rsidRPr="00363344" w:rsidRDefault="00243A7F" w:rsidP="00493148">
            <w:pPr>
              <w:pStyle w:val="TableDescriptivestatements"/>
            </w:pPr>
            <w:r w:rsidRPr="006175B5">
              <w:t>Knows</w:t>
            </w:r>
            <w:r w:rsidRPr="006175B5">
              <w:rPr>
                <w:spacing w:val="-7"/>
              </w:rPr>
              <w:t xml:space="preserve"> </w:t>
            </w:r>
            <w:r w:rsidRPr="006175B5">
              <w:t>pri</w:t>
            </w:r>
            <w:r w:rsidRPr="006175B5">
              <w:rPr>
                <w:spacing w:val="1"/>
              </w:rPr>
              <w:t>n</w:t>
            </w:r>
            <w:r w:rsidRPr="006175B5">
              <w:t>ciples</w:t>
            </w:r>
            <w:r w:rsidRPr="006175B5">
              <w:rPr>
                <w:spacing w:val="-10"/>
              </w:rPr>
              <w:t xml:space="preserve"> </w:t>
            </w:r>
            <w:r w:rsidRPr="006175B5">
              <w:t>and</w:t>
            </w:r>
            <w:r w:rsidRPr="006175B5">
              <w:rPr>
                <w:spacing w:val="-3"/>
              </w:rPr>
              <w:t xml:space="preserve"> </w:t>
            </w:r>
            <w:r w:rsidRPr="006175B5">
              <w:t>proc</w:t>
            </w:r>
            <w:r w:rsidRPr="006175B5">
              <w:rPr>
                <w:spacing w:val="1"/>
              </w:rPr>
              <w:t>e</w:t>
            </w:r>
            <w:r w:rsidRPr="006175B5">
              <w:t>dur</w:t>
            </w:r>
            <w:r w:rsidRPr="006175B5">
              <w:rPr>
                <w:spacing w:val="1"/>
              </w:rPr>
              <w:t>e</w:t>
            </w:r>
            <w:r w:rsidRPr="006175B5">
              <w:t>s</w:t>
            </w:r>
            <w:r w:rsidRPr="006175B5">
              <w:rPr>
                <w:spacing w:val="-12"/>
              </w:rPr>
              <w:t xml:space="preserve"> </w:t>
            </w:r>
            <w:r w:rsidRPr="006175B5">
              <w:t>for</w:t>
            </w:r>
            <w:r w:rsidRPr="006175B5">
              <w:rPr>
                <w:spacing w:val="-3"/>
              </w:rPr>
              <w:t xml:space="preserve"> </w:t>
            </w:r>
            <w:r w:rsidRPr="006175B5">
              <w:t>d</w:t>
            </w:r>
            <w:r w:rsidRPr="006175B5">
              <w:rPr>
                <w:spacing w:val="1"/>
              </w:rPr>
              <w:t>e</w:t>
            </w:r>
            <w:r w:rsidRPr="006175B5">
              <w:t>sig</w:t>
            </w:r>
            <w:r w:rsidRPr="006175B5">
              <w:rPr>
                <w:spacing w:val="1"/>
              </w:rPr>
              <w:t>n</w:t>
            </w:r>
            <w:r w:rsidRPr="006175B5">
              <w:t>ing</w:t>
            </w:r>
            <w:r w:rsidRPr="006175B5">
              <w:rPr>
                <w:spacing w:val="-11"/>
              </w:rPr>
              <w:t xml:space="preserve"> </w:t>
            </w:r>
            <w:r w:rsidRPr="006175B5">
              <w:t>and</w:t>
            </w:r>
            <w:r w:rsidRPr="006175B5">
              <w:rPr>
                <w:spacing w:val="-4"/>
              </w:rPr>
              <w:t xml:space="preserve"> </w:t>
            </w:r>
            <w:r w:rsidRPr="006175B5">
              <w:t>c</w:t>
            </w:r>
            <w:r w:rsidRPr="006175B5">
              <w:rPr>
                <w:spacing w:val="1"/>
              </w:rPr>
              <w:t>o</w:t>
            </w:r>
            <w:r w:rsidRPr="006175B5">
              <w:t>nducti</w:t>
            </w:r>
            <w:r w:rsidRPr="006175B5">
              <w:rPr>
                <w:spacing w:val="1"/>
              </w:rPr>
              <w:t>n</w:t>
            </w:r>
            <w:r w:rsidRPr="006175B5">
              <w:t>g</w:t>
            </w:r>
            <w:r w:rsidRPr="006175B5">
              <w:rPr>
                <w:spacing w:val="-12"/>
              </w:rPr>
              <w:t xml:space="preserve"> </w:t>
            </w:r>
            <w:r w:rsidRPr="006175B5">
              <w:rPr>
                <w:spacing w:val="1"/>
              </w:rPr>
              <w:t>a</w:t>
            </w:r>
            <w:r w:rsidRPr="006175B5">
              <w:t>n</w:t>
            </w:r>
            <w:r w:rsidRPr="006175B5">
              <w:rPr>
                <w:spacing w:val="-3"/>
              </w:rPr>
              <w:t xml:space="preserve"> </w:t>
            </w:r>
            <w:r w:rsidRPr="006175B5">
              <w:t>inquiry-</w:t>
            </w:r>
            <w:r w:rsidRPr="006175B5">
              <w:rPr>
                <w:spacing w:val="1"/>
              </w:rPr>
              <w:t>b</w:t>
            </w:r>
            <w:r w:rsidRPr="006175B5">
              <w:t>ased sc</w:t>
            </w:r>
            <w:r w:rsidRPr="006175B5">
              <w:rPr>
                <w:spacing w:val="1"/>
              </w:rPr>
              <w:t>i</w:t>
            </w:r>
            <w:r w:rsidRPr="006175B5">
              <w:t>ent</w:t>
            </w:r>
            <w:r w:rsidRPr="006175B5">
              <w:rPr>
                <w:spacing w:val="1"/>
              </w:rPr>
              <w:t>i</w:t>
            </w:r>
            <w:r w:rsidRPr="006175B5">
              <w:t>fic</w:t>
            </w:r>
            <w:r w:rsidRPr="006175B5">
              <w:rPr>
                <w:spacing w:val="-10"/>
              </w:rPr>
              <w:t xml:space="preserve"> </w:t>
            </w:r>
            <w:r w:rsidRPr="006175B5">
              <w:rPr>
                <w:spacing w:val="1"/>
              </w:rPr>
              <w:t>i</w:t>
            </w:r>
            <w:r w:rsidRPr="006175B5">
              <w:t>nves</w:t>
            </w:r>
            <w:r w:rsidRPr="006175B5">
              <w:rPr>
                <w:spacing w:val="1"/>
              </w:rPr>
              <w:t>t</w:t>
            </w:r>
            <w:r w:rsidRPr="006175B5">
              <w:t>iga</w:t>
            </w:r>
            <w:r w:rsidRPr="006175B5">
              <w:rPr>
                <w:spacing w:val="1"/>
              </w:rPr>
              <w:t>t</w:t>
            </w:r>
            <w:r w:rsidRPr="006175B5">
              <w:t>i</w:t>
            </w:r>
            <w:r w:rsidRPr="006175B5">
              <w:rPr>
                <w:spacing w:val="1"/>
              </w:rPr>
              <w:t>o</w:t>
            </w:r>
            <w:r w:rsidRPr="006175B5">
              <w:t>n</w:t>
            </w:r>
            <w:r w:rsidRPr="006175B5">
              <w:rPr>
                <w:spacing w:val="-14"/>
              </w:rPr>
              <w:t xml:space="preserve"> </w:t>
            </w:r>
            <w:r w:rsidRPr="006175B5">
              <w:t>(e.g.,</w:t>
            </w:r>
            <w:r w:rsidRPr="006175B5">
              <w:rPr>
                <w:spacing w:val="-6"/>
              </w:rPr>
              <w:t xml:space="preserve"> </w:t>
            </w:r>
            <w:r w:rsidRPr="006175B5">
              <w:rPr>
                <w:spacing w:val="1"/>
              </w:rPr>
              <w:t>m</w:t>
            </w:r>
            <w:r w:rsidRPr="006175B5">
              <w:t>aking</w:t>
            </w:r>
            <w:r w:rsidRPr="006175B5">
              <w:rPr>
                <w:spacing w:val="-8"/>
              </w:rPr>
              <w:t xml:space="preserve"> </w:t>
            </w:r>
            <w:r w:rsidRPr="006175B5">
              <w:t>observations;</w:t>
            </w:r>
            <w:r w:rsidRPr="006175B5">
              <w:rPr>
                <w:spacing w:val="-15"/>
              </w:rPr>
              <w:t xml:space="preserve"> </w:t>
            </w:r>
            <w:r w:rsidRPr="006175B5">
              <w:t>generati</w:t>
            </w:r>
            <w:r w:rsidRPr="006175B5">
              <w:rPr>
                <w:spacing w:val="2"/>
              </w:rPr>
              <w:t>n</w:t>
            </w:r>
            <w:r w:rsidRPr="006175B5">
              <w:t>g</w:t>
            </w:r>
            <w:r w:rsidRPr="006175B5">
              <w:rPr>
                <w:spacing w:val="-12"/>
              </w:rPr>
              <w:t xml:space="preserve"> </w:t>
            </w:r>
            <w:r w:rsidRPr="006175B5">
              <w:t>questions; rese</w:t>
            </w:r>
            <w:r w:rsidRPr="006175B5">
              <w:rPr>
                <w:spacing w:val="2"/>
              </w:rPr>
              <w:t>a</w:t>
            </w:r>
            <w:r w:rsidRPr="006175B5">
              <w:t>rchi</w:t>
            </w:r>
            <w:r w:rsidRPr="006175B5">
              <w:rPr>
                <w:spacing w:val="1"/>
              </w:rPr>
              <w:t>n</w:t>
            </w:r>
            <w:r w:rsidRPr="006175B5">
              <w:t>g</w:t>
            </w:r>
            <w:r w:rsidRPr="006175B5">
              <w:rPr>
                <w:spacing w:val="-13"/>
              </w:rPr>
              <w:t xml:space="preserve"> </w:t>
            </w:r>
            <w:r w:rsidRPr="006175B5">
              <w:t>and</w:t>
            </w:r>
            <w:r w:rsidRPr="006175B5">
              <w:rPr>
                <w:spacing w:val="-3"/>
              </w:rPr>
              <w:t xml:space="preserve"> </w:t>
            </w:r>
            <w:r w:rsidRPr="006175B5">
              <w:t>reviewing</w:t>
            </w:r>
            <w:r w:rsidRPr="006175B5">
              <w:rPr>
                <w:spacing w:val="-11"/>
              </w:rPr>
              <w:t xml:space="preserve"> </w:t>
            </w:r>
            <w:r w:rsidRPr="006175B5">
              <w:t>current</w:t>
            </w:r>
            <w:r w:rsidRPr="006175B5">
              <w:rPr>
                <w:spacing w:val="-8"/>
              </w:rPr>
              <w:t xml:space="preserve"> </w:t>
            </w:r>
            <w:r w:rsidRPr="006175B5">
              <w:t>k</w:t>
            </w:r>
            <w:r w:rsidRPr="006175B5">
              <w:rPr>
                <w:spacing w:val="2"/>
              </w:rPr>
              <w:t>n</w:t>
            </w:r>
            <w:r w:rsidRPr="006175B5">
              <w:t>owl</w:t>
            </w:r>
            <w:r w:rsidRPr="006175B5">
              <w:rPr>
                <w:spacing w:val="1"/>
              </w:rPr>
              <w:t>e</w:t>
            </w:r>
            <w:r w:rsidRPr="006175B5">
              <w:t>dge</w:t>
            </w:r>
            <w:r w:rsidRPr="006175B5">
              <w:rPr>
                <w:spacing w:val="-12"/>
              </w:rPr>
              <w:t xml:space="preserve"> </w:t>
            </w:r>
            <w:r w:rsidRPr="006175B5">
              <w:t>in</w:t>
            </w:r>
            <w:r w:rsidRPr="006175B5">
              <w:rPr>
                <w:spacing w:val="-1"/>
              </w:rPr>
              <w:t xml:space="preserve"> </w:t>
            </w:r>
            <w:r w:rsidRPr="006175B5">
              <w:t>lig</w:t>
            </w:r>
            <w:r w:rsidRPr="006175B5">
              <w:rPr>
                <w:spacing w:val="1"/>
              </w:rPr>
              <w:t>h</w:t>
            </w:r>
            <w:r w:rsidRPr="006175B5">
              <w:t>t</w:t>
            </w:r>
            <w:r w:rsidRPr="006175B5">
              <w:rPr>
                <w:spacing w:val="-5"/>
              </w:rPr>
              <w:t xml:space="preserve"> </w:t>
            </w:r>
            <w:r w:rsidRPr="006175B5">
              <w:t>of</w:t>
            </w:r>
            <w:r w:rsidRPr="006175B5">
              <w:rPr>
                <w:spacing w:val="-2"/>
              </w:rPr>
              <w:t xml:space="preserve"> </w:t>
            </w:r>
            <w:r w:rsidRPr="006175B5">
              <w:rPr>
                <w:spacing w:val="1"/>
              </w:rPr>
              <w:t>e</w:t>
            </w:r>
            <w:r w:rsidRPr="006175B5">
              <w:t>xisti</w:t>
            </w:r>
            <w:r w:rsidRPr="006175B5">
              <w:rPr>
                <w:spacing w:val="1"/>
              </w:rPr>
              <w:t>n</w:t>
            </w:r>
            <w:r w:rsidRPr="006175B5">
              <w:t>g</w:t>
            </w:r>
            <w:r w:rsidRPr="006175B5">
              <w:rPr>
                <w:spacing w:val="-9"/>
              </w:rPr>
              <w:t xml:space="preserve"> </w:t>
            </w:r>
            <w:r w:rsidRPr="006175B5">
              <w:t>evide</w:t>
            </w:r>
            <w:r w:rsidRPr="006175B5">
              <w:rPr>
                <w:spacing w:val="2"/>
              </w:rPr>
              <w:t>n</w:t>
            </w:r>
            <w:r w:rsidRPr="006175B5">
              <w:t>c</w:t>
            </w:r>
            <w:r w:rsidRPr="006175B5">
              <w:rPr>
                <w:spacing w:val="1"/>
              </w:rPr>
              <w:t>e</w:t>
            </w:r>
            <w:r w:rsidRPr="006175B5">
              <w:t>; cho</w:t>
            </w:r>
            <w:r w:rsidRPr="006175B5">
              <w:rPr>
                <w:spacing w:val="1"/>
              </w:rPr>
              <w:t>o</w:t>
            </w:r>
            <w:r w:rsidRPr="006175B5">
              <w:t>sing</w:t>
            </w:r>
            <w:r w:rsidRPr="006175B5">
              <w:rPr>
                <w:spacing w:val="-10"/>
              </w:rPr>
              <w:t xml:space="preserve"> </w:t>
            </w:r>
            <w:r w:rsidRPr="006175B5">
              <w:t>tools</w:t>
            </w:r>
            <w:r w:rsidRPr="006175B5">
              <w:rPr>
                <w:spacing w:val="-5"/>
              </w:rPr>
              <w:t xml:space="preserve"> </w:t>
            </w:r>
            <w:r w:rsidRPr="006175B5">
              <w:t>to</w:t>
            </w:r>
            <w:r w:rsidRPr="006175B5">
              <w:rPr>
                <w:spacing w:val="-2"/>
              </w:rPr>
              <w:t xml:space="preserve"> </w:t>
            </w:r>
            <w:r w:rsidRPr="006175B5">
              <w:t>gather</w:t>
            </w:r>
            <w:r w:rsidRPr="006175B5">
              <w:rPr>
                <w:spacing w:val="-7"/>
              </w:rPr>
              <w:t xml:space="preserve"> </w:t>
            </w:r>
            <w:r w:rsidRPr="006175B5">
              <w:t>and</w:t>
            </w:r>
            <w:r w:rsidRPr="006175B5">
              <w:rPr>
                <w:spacing w:val="-4"/>
              </w:rPr>
              <w:t xml:space="preserve"> </w:t>
            </w:r>
            <w:r w:rsidRPr="006175B5">
              <w:t>a</w:t>
            </w:r>
            <w:r w:rsidRPr="006175B5">
              <w:rPr>
                <w:spacing w:val="2"/>
              </w:rPr>
              <w:t>n</w:t>
            </w:r>
            <w:r w:rsidRPr="006175B5">
              <w:t>alyze</w:t>
            </w:r>
            <w:r w:rsidRPr="006175B5">
              <w:rPr>
                <w:spacing w:val="-8"/>
              </w:rPr>
              <w:t xml:space="preserve"> </w:t>
            </w:r>
            <w:r w:rsidRPr="006175B5">
              <w:rPr>
                <w:spacing w:val="1"/>
              </w:rPr>
              <w:t>e</w:t>
            </w:r>
            <w:r w:rsidRPr="006175B5">
              <w:t>vi</w:t>
            </w:r>
            <w:r w:rsidRPr="006175B5">
              <w:rPr>
                <w:spacing w:val="1"/>
              </w:rPr>
              <w:t>d</w:t>
            </w:r>
            <w:r w:rsidRPr="006175B5">
              <w:t>ence;</w:t>
            </w:r>
            <w:r w:rsidRPr="006175B5">
              <w:rPr>
                <w:spacing w:val="-11"/>
              </w:rPr>
              <w:t xml:space="preserve"> </w:t>
            </w:r>
            <w:r w:rsidRPr="006175B5">
              <w:t>pr</w:t>
            </w:r>
            <w:r w:rsidRPr="006175B5">
              <w:rPr>
                <w:spacing w:val="1"/>
              </w:rPr>
              <w:t>op</w:t>
            </w:r>
            <w:r w:rsidRPr="006175B5">
              <w:t>osing</w:t>
            </w:r>
            <w:r w:rsidRPr="006175B5">
              <w:rPr>
                <w:spacing w:val="-11"/>
              </w:rPr>
              <w:t xml:space="preserve"> </w:t>
            </w:r>
            <w:r w:rsidRPr="006175B5">
              <w:t>ans</w:t>
            </w:r>
            <w:r w:rsidRPr="006175B5">
              <w:rPr>
                <w:spacing w:val="2"/>
              </w:rPr>
              <w:t>w</w:t>
            </w:r>
            <w:r w:rsidRPr="006175B5">
              <w:t>ers,</w:t>
            </w:r>
            <w:r w:rsidRPr="006175B5">
              <w:rPr>
                <w:spacing w:val="-10"/>
              </w:rPr>
              <w:t xml:space="preserve"> </w:t>
            </w:r>
            <w:r w:rsidRPr="006175B5">
              <w:rPr>
                <w:spacing w:val="1"/>
              </w:rPr>
              <w:t>e</w:t>
            </w:r>
            <w:r w:rsidRPr="006175B5">
              <w:t>xpla</w:t>
            </w:r>
            <w:r w:rsidRPr="006175B5">
              <w:rPr>
                <w:spacing w:val="1"/>
              </w:rPr>
              <w:t>n</w:t>
            </w:r>
            <w:r w:rsidRPr="006175B5">
              <w:t>ations and</w:t>
            </w:r>
            <w:r w:rsidRPr="006175B5">
              <w:rPr>
                <w:spacing w:val="-4"/>
              </w:rPr>
              <w:t xml:space="preserve"> </w:t>
            </w:r>
            <w:r w:rsidRPr="006175B5">
              <w:t>pr</w:t>
            </w:r>
            <w:r w:rsidRPr="006175B5">
              <w:rPr>
                <w:spacing w:val="1"/>
              </w:rPr>
              <w:t>e</w:t>
            </w:r>
            <w:r w:rsidRPr="006175B5">
              <w:t>dictions;</w:t>
            </w:r>
            <w:r w:rsidRPr="006175B5">
              <w:rPr>
                <w:spacing w:val="-13"/>
              </w:rPr>
              <w:t xml:space="preserve"> </w:t>
            </w:r>
            <w:r w:rsidRPr="006175B5">
              <w:t>and</w:t>
            </w:r>
            <w:r w:rsidRPr="006175B5">
              <w:rPr>
                <w:spacing w:val="-2"/>
              </w:rPr>
              <w:t xml:space="preserve"> </w:t>
            </w:r>
            <w:r w:rsidRPr="006175B5">
              <w:t>commu</w:t>
            </w:r>
            <w:r w:rsidRPr="006175B5">
              <w:rPr>
                <w:spacing w:val="2"/>
              </w:rPr>
              <w:t>n</w:t>
            </w:r>
            <w:r w:rsidRPr="006175B5">
              <w:t>icating</w:t>
            </w:r>
            <w:r w:rsidRPr="006175B5">
              <w:rPr>
                <w:spacing w:val="-17"/>
              </w:rPr>
              <w:t xml:space="preserve"> </w:t>
            </w:r>
            <w:r w:rsidRPr="006175B5">
              <w:t>a</w:t>
            </w:r>
            <w:r w:rsidRPr="006175B5">
              <w:rPr>
                <w:spacing w:val="2"/>
              </w:rPr>
              <w:t>n</w:t>
            </w:r>
            <w:r w:rsidRPr="006175B5">
              <w:t>d</w:t>
            </w:r>
            <w:r w:rsidRPr="006175B5">
              <w:rPr>
                <w:spacing w:val="-4"/>
              </w:rPr>
              <w:t xml:space="preserve"> </w:t>
            </w:r>
            <w:r w:rsidRPr="006175B5">
              <w:t>defen</w:t>
            </w:r>
            <w:r w:rsidRPr="006175B5">
              <w:rPr>
                <w:spacing w:val="1"/>
              </w:rPr>
              <w:t>d</w:t>
            </w:r>
            <w:r w:rsidRPr="006175B5">
              <w:t>ing</w:t>
            </w:r>
            <w:r w:rsidRPr="006175B5">
              <w:rPr>
                <w:spacing w:val="-11"/>
              </w:rPr>
              <w:t xml:space="preserve"> </w:t>
            </w:r>
            <w:r w:rsidRPr="006175B5">
              <w:t>results).</w:t>
            </w:r>
          </w:p>
        </w:tc>
        <w:tc>
          <w:tcPr>
            <w:tcW w:w="864" w:type="dxa"/>
          </w:tcPr>
          <w:p w14:paraId="524F2BFD" w14:textId="77777777" w:rsidR="00243A7F" w:rsidRDefault="00243A7F" w:rsidP="00243A7F">
            <w:pPr>
              <w:pStyle w:val="TableBodyCopy"/>
            </w:pPr>
          </w:p>
        </w:tc>
        <w:tc>
          <w:tcPr>
            <w:tcW w:w="866" w:type="dxa"/>
          </w:tcPr>
          <w:p w14:paraId="4257690B" w14:textId="77777777" w:rsidR="00243A7F" w:rsidRDefault="00243A7F" w:rsidP="00243A7F">
            <w:pPr>
              <w:pStyle w:val="TableBodyCopy"/>
            </w:pPr>
          </w:p>
        </w:tc>
        <w:tc>
          <w:tcPr>
            <w:tcW w:w="864" w:type="dxa"/>
          </w:tcPr>
          <w:p w14:paraId="2E65A68F" w14:textId="77777777" w:rsidR="00243A7F" w:rsidRDefault="00243A7F" w:rsidP="00243A7F">
            <w:pPr>
              <w:pStyle w:val="TableBodyCopy"/>
            </w:pPr>
          </w:p>
        </w:tc>
        <w:tc>
          <w:tcPr>
            <w:tcW w:w="864" w:type="dxa"/>
          </w:tcPr>
          <w:p w14:paraId="0CB39471" w14:textId="77777777" w:rsidR="00243A7F" w:rsidRDefault="00243A7F" w:rsidP="00243A7F">
            <w:pPr>
              <w:pStyle w:val="TableBodyCopy"/>
            </w:pPr>
          </w:p>
        </w:tc>
        <w:tc>
          <w:tcPr>
            <w:tcW w:w="864" w:type="dxa"/>
          </w:tcPr>
          <w:p w14:paraId="60527A62" w14:textId="77777777" w:rsidR="00243A7F" w:rsidRDefault="00243A7F" w:rsidP="00243A7F">
            <w:pPr>
              <w:pStyle w:val="TableBodyCopy"/>
            </w:pPr>
          </w:p>
        </w:tc>
        <w:tc>
          <w:tcPr>
            <w:tcW w:w="864" w:type="dxa"/>
          </w:tcPr>
          <w:p w14:paraId="572DD871" w14:textId="77777777" w:rsidR="00243A7F" w:rsidRDefault="00243A7F" w:rsidP="00243A7F">
            <w:pPr>
              <w:pStyle w:val="TableBodyCopy"/>
            </w:pPr>
          </w:p>
        </w:tc>
        <w:tc>
          <w:tcPr>
            <w:tcW w:w="864" w:type="dxa"/>
          </w:tcPr>
          <w:p w14:paraId="14D554E6" w14:textId="77777777" w:rsidR="00243A7F" w:rsidRDefault="00243A7F" w:rsidP="00243A7F">
            <w:pPr>
              <w:pStyle w:val="TableBodyCopy"/>
            </w:pPr>
          </w:p>
        </w:tc>
        <w:tc>
          <w:tcPr>
            <w:tcW w:w="864" w:type="dxa"/>
          </w:tcPr>
          <w:p w14:paraId="5726B9F8" w14:textId="77777777" w:rsidR="00243A7F" w:rsidRDefault="00243A7F" w:rsidP="00243A7F">
            <w:pPr>
              <w:pStyle w:val="TableBodyCopy"/>
            </w:pPr>
          </w:p>
        </w:tc>
        <w:tc>
          <w:tcPr>
            <w:tcW w:w="864" w:type="dxa"/>
          </w:tcPr>
          <w:p w14:paraId="03B944B3" w14:textId="77777777" w:rsidR="00243A7F" w:rsidRDefault="00243A7F" w:rsidP="00243A7F">
            <w:pPr>
              <w:pStyle w:val="TableBodyCopy"/>
            </w:pPr>
          </w:p>
        </w:tc>
        <w:tc>
          <w:tcPr>
            <w:tcW w:w="864" w:type="dxa"/>
          </w:tcPr>
          <w:p w14:paraId="758D4630" w14:textId="77777777" w:rsidR="00243A7F" w:rsidRDefault="00243A7F" w:rsidP="00243A7F">
            <w:pPr>
              <w:pStyle w:val="TableBodyCopy"/>
            </w:pPr>
          </w:p>
        </w:tc>
        <w:tc>
          <w:tcPr>
            <w:tcW w:w="864" w:type="dxa"/>
          </w:tcPr>
          <w:p w14:paraId="47CAA45C" w14:textId="77777777" w:rsidR="00243A7F" w:rsidRDefault="00243A7F" w:rsidP="00243A7F">
            <w:pPr>
              <w:pStyle w:val="TableBodyCopy"/>
            </w:pPr>
          </w:p>
        </w:tc>
      </w:tr>
      <w:tr w:rsidR="00243A7F" w:rsidRPr="00CC38F7" w14:paraId="75F4086F" w14:textId="77777777" w:rsidTr="73059CA2">
        <w:tblPrEx>
          <w:tblCellMar>
            <w:left w:w="108" w:type="dxa"/>
            <w:right w:w="108" w:type="dxa"/>
          </w:tblCellMar>
        </w:tblPrEx>
        <w:trPr>
          <w:cantSplit/>
          <w:trHeight w:val="395"/>
        </w:trPr>
        <w:tc>
          <w:tcPr>
            <w:tcW w:w="4894" w:type="dxa"/>
          </w:tcPr>
          <w:p w14:paraId="4C5496C4" w14:textId="007AE28A" w:rsidR="00243A7F" w:rsidRPr="00363344" w:rsidRDefault="00243A7F" w:rsidP="00493148">
            <w:pPr>
              <w:pStyle w:val="TableDescriptivestatements"/>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t>assist</w:t>
            </w:r>
            <w:r w:rsidRPr="006175B5">
              <w:rPr>
                <w:spacing w:val="-6"/>
              </w:rPr>
              <w:t xml:space="preserve"> </w:t>
            </w:r>
            <w:r w:rsidRPr="006175B5">
              <w:t>stu</w:t>
            </w:r>
            <w:r w:rsidRPr="006175B5">
              <w:rPr>
                <w:spacing w:val="1"/>
              </w:rPr>
              <w:t>d</w:t>
            </w:r>
            <w:r w:rsidRPr="006175B5">
              <w:t>ents</w:t>
            </w:r>
            <w:r w:rsidRPr="006175B5">
              <w:rPr>
                <w:spacing w:val="-8"/>
              </w:rPr>
              <w:t xml:space="preserve"> </w:t>
            </w:r>
            <w:r w:rsidRPr="006175B5">
              <w:t>with</w:t>
            </w:r>
            <w:r w:rsidRPr="006175B5">
              <w:rPr>
                <w:spacing w:val="-5"/>
              </w:rPr>
              <w:t xml:space="preserve"> </w:t>
            </w:r>
            <w:r w:rsidRPr="006175B5">
              <w:t>ge</w:t>
            </w:r>
            <w:r w:rsidRPr="006175B5">
              <w:rPr>
                <w:spacing w:val="2"/>
              </w:rPr>
              <w:t>n</w:t>
            </w:r>
            <w:r w:rsidRPr="006175B5">
              <w:t>erating,</w:t>
            </w:r>
            <w:r w:rsidRPr="006175B5">
              <w:rPr>
                <w:spacing w:val="-13"/>
              </w:rPr>
              <w:t xml:space="preserve"> </w:t>
            </w:r>
            <w:r w:rsidRPr="006175B5">
              <w:t>r</w:t>
            </w:r>
            <w:r w:rsidRPr="006175B5">
              <w:rPr>
                <w:spacing w:val="1"/>
              </w:rPr>
              <w:t>e</w:t>
            </w:r>
            <w:r w:rsidRPr="006175B5">
              <w:t>fi</w:t>
            </w:r>
            <w:r w:rsidRPr="006175B5">
              <w:rPr>
                <w:spacing w:val="1"/>
              </w:rPr>
              <w:t>n</w:t>
            </w:r>
            <w:r w:rsidRPr="006175B5">
              <w:t>ing,</w:t>
            </w:r>
            <w:r w:rsidRPr="006175B5">
              <w:rPr>
                <w:spacing w:val="-9"/>
              </w:rPr>
              <w:t xml:space="preserve"> </w:t>
            </w:r>
            <w:r w:rsidRPr="006175B5">
              <w:t>f</w:t>
            </w:r>
            <w:r w:rsidRPr="006175B5">
              <w:rPr>
                <w:spacing w:val="1"/>
              </w:rPr>
              <w:t>o</w:t>
            </w:r>
            <w:r w:rsidRPr="006175B5">
              <w:t>cu</w:t>
            </w:r>
            <w:r w:rsidRPr="006175B5">
              <w:rPr>
                <w:spacing w:val="1"/>
              </w:rPr>
              <w:t>si</w:t>
            </w:r>
            <w:r w:rsidRPr="006175B5">
              <w:t>ng</w:t>
            </w:r>
            <w:r w:rsidRPr="006175B5">
              <w:rPr>
                <w:spacing w:val="-9"/>
              </w:rPr>
              <w:t xml:space="preserve"> </w:t>
            </w:r>
            <w:r w:rsidRPr="006175B5">
              <w:t>and</w:t>
            </w:r>
            <w:r w:rsidRPr="006175B5">
              <w:rPr>
                <w:spacing w:val="-4"/>
              </w:rPr>
              <w:t xml:space="preserve"> </w:t>
            </w:r>
            <w:r w:rsidRPr="006175B5">
              <w:t>te</w:t>
            </w:r>
            <w:r w:rsidRPr="006175B5">
              <w:rPr>
                <w:spacing w:val="1"/>
              </w:rPr>
              <w:t>s</w:t>
            </w:r>
            <w:r w:rsidRPr="006175B5">
              <w:t>ting scientific</w:t>
            </w:r>
            <w:r w:rsidRPr="006175B5">
              <w:rPr>
                <w:spacing w:val="-10"/>
              </w:rPr>
              <w:t xml:space="preserve"> </w:t>
            </w:r>
            <w:r w:rsidRPr="006175B5">
              <w:rPr>
                <w:spacing w:val="1"/>
              </w:rPr>
              <w:t>q</w:t>
            </w:r>
            <w:r w:rsidRPr="006175B5">
              <w:t>uestions</w:t>
            </w:r>
            <w:r w:rsidRPr="006175B5">
              <w:rPr>
                <w:spacing w:val="-11"/>
              </w:rPr>
              <w:t xml:space="preserve"> </w:t>
            </w:r>
            <w:r w:rsidRPr="006175B5">
              <w:rPr>
                <w:spacing w:val="1"/>
              </w:rPr>
              <w:t>a</w:t>
            </w:r>
            <w:r w:rsidRPr="006175B5">
              <w:t>nd</w:t>
            </w:r>
            <w:r w:rsidRPr="006175B5">
              <w:rPr>
                <w:spacing w:val="-4"/>
              </w:rPr>
              <w:t xml:space="preserve"> </w:t>
            </w:r>
            <w:r w:rsidRPr="006175B5">
              <w:t>hy</w:t>
            </w:r>
            <w:r w:rsidRPr="006175B5">
              <w:rPr>
                <w:spacing w:val="1"/>
              </w:rPr>
              <w:t>p</w:t>
            </w:r>
            <w:r w:rsidRPr="006175B5">
              <w:t>ot</w:t>
            </w:r>
            <w:r w:rsidRPr="006175B5">
              <w:rPr>
                <w:spacing w:val="1"/>
              </w:rPr>
              <w:t>h</w:t>
            </w:r>
            <w:r w:rsidRPr="006175B5">
              <w:t>eses.</w:t>
            </w:r>
          </w:p>
        </w:tc>
        <w:tc>
          <w:tcPr>
            <w:tcW w:w="864" w:type="dxa"/>
          </w:tcPr>
          <w:p w14:paraId="6428AC40" w14:textId="77777777" w:rsidR="00243A7F" w:rsidRDefault="00243A7F" w:rsidP="00243A7F">
            <w:pPr>
              <w:pStyle w:val="TableBodyCopy"/>
            </w:pPr>
          </w:p>
        </w:tc>
        <w:tc>
          <w:tcPr>
            <w:tcW w:w="866" w:type="dxa"/>
          </w:tcPr>
          <w:p w14:paraId="0765054B" w14:textId="77777777" w:rsidR="00243A7F" w:rsidRDefault="00243A7F" w:rsidP="00243A7F">
            <w:pPr>
              <w:pStyle w:val="TableBodyCopy"/>
            </w:pPr>
          </w:p>
        </w:tc>
        <w:tc>
          <w:tcPr>
            <w:tcW w:w="864" w:type="dxa"/>
          </w:tcPr>
          <w:p w14:paraId="4988D341" w14:textId="77777777" w:rsidR="00243A7F" w:rsidRDefault="00243A7F" w:rsidP="00243A7F">
            <w:pPr>
              <w:pStyle w:val="TableBodyCopy"/>
            </w:pPr>
          </w:p>
        </w:tc>
        <w:tc>
          <w:tcPr>
            <w:tcW w:w="864" w:type="dxa"/>
          </w:tcPr>
          <w:p w14:paraId="211D499E" w14:textId="77777777" w:rsidR="00243A7F" w:rsidRDefault="00243A7F" w:rsidP="00243A7F">
            <w:pPr>
              <w:pStyle w:val="TableBodyCopy"/>
            </w:pPr>
          </w:p>
        </w:tc>
        <w:tc>
          <w:tcPr>
            <w:tcW w:w="864" w:type="dxa"/>
          </w:tcPr>
          <w:p w14:paraId="7B9E068A" w14:textId="77777777" w:rsidR="00243A7F" w:rsidRDefault="00243A7F" w:rsidP="00243A7F">
            <w:pPr>
              <w:pStyle w:val="TableBodyCopy"/>
            </w:pPr>
          </w:p>
        </w:tc>
        <w:tc>
          <w:tcPr>
            <w:tcW w:w="864" w:type="dxa"/>
          </w:tcPr>
          <w:p w14:paraId="786DDBA8" w14:textId="77777777" w:rsidR="00243A7F" w:rsidRDefault="00243A7F" w:rsidP="00243A7F">
            <w:pPr>
              <w:pStyle w:val="TableBodyCopy"/>
            </w:pPr>
          </w:p>
        </w:tc>
        <w:tc>
          <w:tcPr>
            <w:tcW w:w="864" w:type="dxa"/>
          </w:tcPr>
          <w:p w14:paraId="2990C23B" w14:textId="77777777" w:rsidR="00243A7F" w:rsidRDefault="00243A7F" w:rsidP="00243A7F">
            <w:pPr>
              <w:pStyle w:val="TableBodyCopy"/>
            </w:pPr>
          </w:p>
        </w:tc>
        <w:tc>
          <w:tcPr>
            <w:tcW w:w="864" w:type="dxa"/>
          </w:tcPr>
          <w:p w14:paraId="31781133" w14:textId="77777777" w:rsidR="00243A7F" w:rsidRDefault="00243A7F" w:rsidP="00243A7F">
            <w:pPr>
              <w:pStyle w:val="TableBodyCopy"/>
            </w:pPr>
          </w:p>
        </w:tc>
        <w:tc>
          <w:tcPr>
            <w:tcW w:w="864" w:type="dxa"/>
          </w:tcPr>
          <w:p w14:paraId="66389B1B" w14:textId="77777777" w:rsidR="00243A7F" w:rsidRDefault="00243A7F" w:rsidP="00243A7F">
            <w:pPr>
              <w:pStyle w:val="TableBodyCopy"/>
            </w:pPr>
          </w:p>
        </w:tc>
        <w:tc>
          <w:tcPr>
            <w:tcW w:w="864" w:type="dxa"/>
          </w:tcPr>
          <w:p w14:paraId="24A342E3" w14:textId="77777777" w:rsidR="00243A7F" w:rsidRDefault="00243A7F" w:rsidP="00243A7F">
            <w:pPr>
              <w:pStyle w:val="TableBodyCopy"/>
            </w:pPr>
          </w:p>
        </w:tc>
        <w:tc>
          <w:tcPr>
            <w:tcW w:w="864" w:type="dxa"/>
          </w:tcPr>
          <w:p w14:paraId="2649BD68" w14:textId="77777777" w:rsidR="00243A7F" w:rsidRDefault="00243A7F" w:rsidP="00243A7F">
            <w:pPr>
              <w:pStyle w:val="TableBodyCopy"/>
            </w:pPr>
          </w:p>
        </w:tc>
      </w:tr>
      <w:tr w:rsidR="00243A7F" w:rsidRPr="00CC38F7" w14:paraId="0C166DDE" w14:textId="77777777" w:rsidTr="73059CA2">
        <w:tblPrEx>
          <w:tblCellMar>
            <w:left w:w="108" w:type="dxa"/>
            <w:right w:w="108" w:type="dxa"/>
          </w:tblCellMar>
        </w:tblPrEx>
        <w:trPr>
          <w:cantSplit/>
          <w:trHeight w:val="395"/>
        </w:trPr>
        <w:tc>
          <w:tcPr>
            <w:tcW w:w="4894" w:type="dxa"/>
          </w:tcPr>
          <w:p w14:paraId="3364E07A" w14:textId="055177DE" w:rsidR="00243A7F" w:rsidRPr="00363344" w:rsidRDefault="00243A7F" w:rsidP="00493148">
            <w:pPr>
              <w:pStyle w:val="TableDescriptivestatements"/>
            </w:pPr>
            <w:r w:rsidRPr="006175B5">
              <w:t>Knows</w:t>
            </w:r>
            <w:r w:rsidRPr="006175B5">
              <w:rPr>
                <w:spacing w:val="-7"/>
              </w:rPr>
              <w:t xml:space="preserve"> </w:t>
            </w:r>
            <w:r w:rsidRPr="006175B5">
              <w:t>str</w:t>
            </w:r>
            <w:r w:rsidRPr="006175B5">
              <w:rPr>
                <w:spacing w:val="1"/>
              </w:rPr>
              <w:t>a</w:t>
            </w:r>
            <w:r w:rsidRPr="006175B5">
              <w:t>tegi</w:t>
            </w:r>
            <w:r w:rsidRPr="006175B5">
              <w:rPr>
                <w:spacing w:val="1"/>
              </w:rPr>
              <w:t>e</w:t>
            </w:r>
            <w:r w:rsidRPr="006175B5">
              <w:t>s</w:t>
            </w:r>
            <w:r w:rsidRPr="006175B5">
              <w:rPr>
                <w:spacing w:val="-11"/>
              </w:rPr>
              <w:t xml:space="preserve"> </w:t>
            </w:r>
            <w:r w:rsidRPr="006175B5">
              <w:t>for</w:t>
            </w:r>
            <w:r w:rsidRPr="006175B5">
              <w:rPr>
                <w:spacing w:val="-2"/>
              </w:rPr>
              <w:t xml:space="preserve"> </w:t>
            </w:r>
            <w:r w:rsidRPr="006175B5">
              <w:t>assisting</w:t>
            </w:r>
            <w:r w:rsidRPr="006175B5">
              <w:rPr>
                <w:spacing w:val="-10"/>
              </w:rPr>
              <w:t xml:space="preserve"> </w:t>
            </w:r>
            <w:r w:rsidRPr="006175B5">
              <w:t>students</w:t>
            </w:r>
            <w:r w:rsidRPr="006175B5">
              <w:rPr>
                <w:spacing w:val="-9"/>
              </w:rPr>
              <w:t xml:space="preserve"> </w:t>
            </w:r>
            <w:r w:rsidRPr="006175B5">
              <w:t>in</w:t>
            </w:r>
            <w:r w:rsidRPr="006175B5">
              <w:rPr>
                <w:spacing w:val="-2"/>
              </w:rPr>
              <w:t xml:space="preserve"> </w:t>
            </w:r>
            <w:r w:rsidRPr="006175B5">
              <w:t>learning</w:t>
            </w:r>
            <w:r w:rsidRPr="006175B5">
              <w:rPr>
                <w:spacing w:val="-9"/>
              </w:rPr>
              <w:t xml:space="preserve"> </w:t>
            </w:r>
            <w:r w:rsidRPr="006175B5">
              <w:t>to</w:t>
            </w:r>
            <w:r w:rsidRPr="006175B5">
              <w:rPr>
                <w:spacing w:val="-2"/>
              </w:rPr>
              <w:t xml:space="preserve"> </w:t>
            </w:r>
            <w:r w:rsidRPr="006175B5">
              <w:t>identify,</w:t>
            </w:r>
            <w:r w:rsidRPr="006175B5">
              <w:rPr>
                <w:spacing w:val="-9"/>
              </w:rPr>
              <w:t xml:space="preserve"> </w:t>
            </w:r>
            <w:r w:rsidRPr="006175B5">
              <w:t>refine</w:t>
            </w:r>
            <w:r w:rsidRPr="006175B5">
              <w:rPr>
                <w:spacing w:val="-6"/>
              </w:rPr>
              <w:t xml:space="preserve"> </w:t>
            </w:r>
            <w:r w:rsidRPr="006175B5">
              <w:t>and</w:t>
            </w:r>
            <w:r w:rsidRPr="006175B5">
              <w:rPr>
                <w:spacing w:val="-3"/>
              </w:rPr>
              <w:t xml:space="preserve"> </w:t>
            </w:r>
            <w:r w:rsidRPr="006175B5">
              <w:t>focus scientific</w:t>
            </w:r>
            <w:r w:rsidRPr="006175B5">
              <w:rPr>
                <w:spacing w:val="-10"/>
              </w:rPr>
              <w:t xml:space="preserve"> </w:t>
            </w:r>
            <w:r w:rsidRPr="006175B5">
              <w:t>ideas</w:t>
            </w:r>
            <w:r w:rsidRPr="006175B5">
              <w:rPr>
                <w:spacing w:val="-5"/>
              </w:rPr>
              <w:t xml:space="preserve"> </w:t>
            </w:r>
            <w:r w:rsidRPr="006175B5">
              <w:t>and</w:t>
            </w:r>
            <w:r w:rsidRPr="006175B5">
              <w:rPr>
                <w:spacing w:val="-3"/>
              </w:rPr>
              <w:t xml:space="preserve"> </w:t>
            </w:r>
            <w:r w:rsidRPr="006175B5">
              <w:rPr>
                <w:spacing w:val="1"/>
              </w:rPr>
              <w:t>q</w:t>
            </w:r>
            <w:r w:rsidRPr="006175B5">
              <w:t>uestions</w:t>
            </w:r>
            <w:r w:rsidRPr="006175B5">
              <w:rPr>
                <w:spacing w:val="-11"/>
              </w:rPr>
              <w:t xml:space="preserve"> </w:t>
            </w:r>
            <w:r w:rsidRPr="006175B5">
              <w:rPr>
                <w:spacing w:val="1"/>
              </w:rPr>
              <w:t>g</w:t>
            </w:r>
            <w:r w:rsidRPr="006175B5">
              <w:t>uiding</w:t>
            </w:r>
            <w:r w:rsidRPr="006175B5">
              <w:rPr>
                <w:spacing w:val="-8"/>
              </w:rPr>
              <w:t xml:space="preserve"> </w:t>
            </w:r>
            <w:r w:rsidRPr="006175B5">
              <w:t>an</w:t>
            </w:r>
            <w:r w:rsidRPr="006175B5">
              <w:rPr>
                <w:spacing w:val="-3"/>
              </w:rPr>
              <w:t xml:space="preserve"> </w:t>
            </w:r>
            <w:r w:rsidRPr="006175B5">
              <w:t>i</w:t>
            </w:r>
            <w:r w:rsidRPr="006175B5">
              <w:rPr>
                <w:spacing w:val="-1"/>
              </w:rPr>
              <w:t>n</w:t>
            </w:r>
            <w:r w:rsidRPr="006175B5">
              <w:t>quiry-based</w:t>
            </w:r>
            <w:r w:rsidRPr="006175B5">
              <w:rPr>
                <w:spacing w:val="-15"/>
              </w:rPr>
              <w:t xml:space="preserve"> </w:t>
            </w:r>
            <w:r w:rsidRPr="006175B5">
              <w:t>scie</w:t>
            </w:r>
            <w:r w:rsidRPr="006175B5">
              <w:rPr>
                <w:spacing w:val="1"/>
              </w:rPr>
              <w:t>n</w:t>
            </w:r>
            <w:r w:rsidRPr="006175B5">
              <w:t>tif</w:t>
            </w:r>
            <w:r w:rsidRPr="006175B5">
              <w:rPr>
                <w:spacing w:val="1"/>
              </w:rPr>
              <w:t>i</w:t>
            </w:r>
            <w:r w:rsidRPr="006175B5">
              <w:t>c</w:t>
            </w:r>
            <w:r w:rsidRPr="006175B5">
              <w:rPr>
                <w:spacing w:val="-11"/>
              </w:rPr>
              <w:t xml:space="preserve"> </w:t>
            </w:r>
            <w:r w:rsidRPr="006175B5">
              <w:t>i</w:t>
            </w:r>
            <w:r w:rsidRPr="006175B5">
              <w:rPr>
                <w:spacing w:val="1"/>
              </w:rPr>
              <w:t>n</w:t>
            </w:r>
            <w:r w:rsidRPr="006175B5">
              <w:t>vestig</w:t>
            </w:r>
            <w:r w:rsidRPr="006175B5">
              <w:rPr>
                <w:spacing w:val="1"/>
              </w:rPr>
              <w:t>a</w:t>
            </w:r>
            <w:r w:rsidRPr="006175B5">
              <w:t>tion;</w:t>
            </w:r>
            <w:r w:rsidRPr="006175B5">
              <w:rPr>
                <w:spacing w:val="-15"/>
              </w:rPr>
              <w:t xml:space="preserve"> </w:t>
            </w:r>
            <w:r w:rsidRPr="006175B5">
              <w:t>to develop,</w:t>
            </w:r>
            <w:r w:rsidRPr="006175B5">
              <w:rPr>
                <w:spacing w:val="-9"/>
              </w:rPr>
              <w:t xml:space="preserve"> </w:t>
            </w:r>
            <w:r w:rsidRPr="006175B5">
              <w:rPr>
                <w:spacing w:val="1"/>
              </w:rPr>
              <w:t>a</w:t>
            </w:r>
            <w:r w:rsidRPr="006175B5">
              <w:t>nalyze</w:t>
            </w:r>
            <w:r w:rsidRPr="006175B5">
              <w:rPr>
                <w:spacing w:val="-8"/>
              </w:rPr>
              <w:t xml:space="preserve"> </w:t>
            </w:r>
            <w:r w:rsidRPr="006175B5">
              <w:t>and</w:t>
            </w:r>
            <w:r w:rsidRPr="006175B5">
              <w:rPr>
                <w:spacing w:val="-4"/>
              </w:rPr>
              <w:t xml:space="preserve"> </w:t>
            </w:r>
            <w:r w:rsidRPr="006175B5">
              <w:t>ev</w:t>
            </w:r>
            <w:r w:rsidRPr="006175B5">
              <w:rPr>
                <w:spacing w:val="2"/>
              </w:rPr>
              <w:t>a</w:t>
            </w:r>
            <w:r w:rsidRPr="006175B5">
              <w:t>luate</w:t>
            </w:r>
            <w:r w:rsidRPr="006175B5">
              <w:rPr>
                <w:spacing w:val="-7"/>
              </w:rPr>
              <w:t xml:space="preserve"> </w:t>
            </w:r>
            <w:r w:rsidRPr="006175B5">
              <w:t>different</w:t>
            </w:r>
            <w:r w:rsidRPr="006175B5">
              <w:rPr>
                <w:spacing w:val="-9"/>
              </w:rPr>
              <w:t xml:space="preserve"> </w:t>
            </w:r>
            <w:r w:rsidRPr="006175B5">
              <w:rPr>
                <w:spacing w:val="1"/>
              </w:rPr>
              <w:t>e</w:t>
            </w:r>
            <w:r w:rsidRPr="006175B5">
              <w:t>xp</w:t>
            </w:r>
            <w:r w:rsidRPr="006175B5">
              <w:rPr>
                <w:spacing w:val="-3"/>
              </w:rPr>
              <w:t>l</w:t>
            </w:r>
            <w:r w:rsidRPr="006175B5">
              <w:t>ana</w:t>
            </w:r>
            <w:r w:rsidRPr="006175B5">
              <w:rPr>
                <w:spacing w:val="1"/>
              </w:rPr>
              <w:t>t</w:t>
            </w:r>
            <w:r w:rsidRPr="006175B5">
              <w:t>io</w:t>
            </w:r>
            <w:r w:rsidRPr="006175B5">
              <w:rPr>
                <w:spacing w:val="1"/>
              </w:rPr>
              <w:t>n</w:t>
            </w:r>
            <w:r w:rsidRPr="006175B5">
              <w:t>s</w:t>
            </w:r>
            <w:r w:rsidRPr="006175B5">
              <w:rPr>
                <w:spacing w:val="-15"/>
              </w:rPr>
              <w:t xml:space="preserve"> </w:t>
            </w:r>
            <w:r w:rsidRPr="006175B5">
              <w:t>for</w:t>
            </w:r>
            <w:r w:rsidRPr="006175B5">
              <w:rPr>
                <w:spacing w:val="-3"/>
              </w:rPr>
              <w:t xml:space="preserve"> </w:t>
            </w:r>
            <w:r w:rsidRPr="006175B5">
              <w:t>a g</w:t>
            </w:r>
            <w:r w:rsidRPr="006175B5">
              <w:rPr>
                <w:spacing w:val="1"/>
              </w:rPr>
              <w:t>i</w:t>
            </w:r>
            <w:r w:rsidRPr="006175B5">
              <w:t>ven</w:t>
            </w:r>
            <w:r w:rsidRPr="006175B5">
              <w:rPr>
                <w:spacing w:val="-6"/>
              </w:rPr>
              <w:t xml:space="preserve"> </w:t>
            </w:r>
            <w:r w:rsidRPr="006175B5">
              <w:t>scien</w:t>
            </w:r>
            <w:r w:rsidRPr="006175B5">
              <w:rPr>
                <w:spacing w:val="1"/>
              </w:rPr>
              <w:t>t</w:t>
            </w:r>
            <w:r w:rsidRPr="006175B5">
              <w:t>if</w:t>
            </w:r>
            <w:r w:rsidRPr="006175B5">
              <w:rPr>
                <w:spacing w:val="1"/>
              </w:rPr>
              <w:t>i</w:t>
            </w:r>
            <w:r w:rsidRPr="006175B5">
              <w:t>c</w:t>
            </w:r>
            <w:r w:rsidRPr="006175B5">
              <w:rPr>
                <w:spacing w:val="-11"/>
              </w:rPr>
              <w:t xml:space="preserve"> </w:t>
            </w:r>
            <w:r w:rsidRPr="006175B5">
              <w:rPr>
                <w:w w:val="99"/>
              </w:rPr>
              <w:t>r</w:t>
            </w:r>
            <w:r w:rsidRPr="006175B5">
              <w:rPr>
                <w:spacing w:val="1"/>
                <w:w w:val="99"/>
              </w:rPr>
              <w:t>e</w:t>
            </w:r>
            <w:r w:rsidRPr="006175B5">
              <w:rPr>
                <w:w w:val="99"/>
              </w:rPr>
              <w:t>sul</w:t>
            </w:r>
            <w:r w:rsidRPr="006175B5">
              <w:rPr>
                <w:spacing w:val="1"/>
                <w:w w:val="99"/>
              </w:rPr>
              <w:t>t</w:t>
            </w:r>
            <w:r w:rsidRPr="006175B5">
              <w:rPr>
                <w:w w:val="99"/>
              </w:rPr>
              <w:t>; and</w:t>
            </w:r>
            <w:r w:rsidRPr="006175B5">
              <w:t xml:space="preserve"> to</w:t>
            </w:r>
            <w:r w:rsidRPr="006175B5">
              <w:rPr>
                <w:spacing w:val="-2"/>
              </w:rPr>
              <w:t xml:space="preserve"> </w:t>
            </w:r>
            <w:r w:rsidRPr="006175B5">
              <w:t>id</w:t>
            </w:r>
            <w:r w:rsidRPr="006175B5">
              <w:rPr>
                <w:spacing w:val="1"/>
              </w:rPr>
              <w:t>e</w:t>
            </w:r>
            <w:r w:rsidRPr="006175B5">
              <w:t>ntify</w:t>
            </w:r>
            <w:r w:rsidRPr="006175B5">
              <w:rPr>
                <w:spacing w:val="-8"/>
              </w:rPr>
              <w:t xml:space="preserve"> </w:t>
            </w:r>
            <w:r w:rsidRPr="006175B5">
              <w:t>p</w:t>
            </w:r>
            <w:r w:rsidRPr="006175B5">
              <w:rPr>
                <w:spacing w:val="1"/>
              </w:rPr>
              <w:t>o</w:t>
            </w:r>
            <w:r w:rsidRPr="006175B5">
              <w:t>te</w:t>
            </w:r>
            <w:r w:rsidRPr="006175B5">
              <w:rPr>
                <w:spacing w:val="2"/>
              </w:rPr>
              <w:t>n</w:t>
            </w:r>
            <w:r w:rsidRPr="006175B5">
              <w:t>tial</w:t>
            </w:r>
            <w:r w:rsidRPr="006175B5">
              <w:rPr>
                <w:spacing w:val="-10"/>
              </w:rPr>
              <w:t xml:space="preserve"> </w:t>
            </w:r>
            <w:r w:rsidRPr="006175B5">
              <w:t>sou</w:t>
            </w:r>
            <w:r w:rsidRPr="006175B5">
              <w:rPr>
                <w:spacing w:val="1"/>
              </w:rPr>
              <w:t>r</w:t>
            </w:r>
            <w:r w:rsidRPr="006175B5">
              <w:t>c</w:t>
            </w:r>
            <w:r w:rsidRPr="006175B5">
              <w:rPr>
                <w:spacing w:val="1"/>
              </w:rPr>
              <w:t>e</w:t>
            </w:r>
            <w:r w:rsidRPr="006175B5">
              <w:t>s</w:t>
            </w:r>
            <w:r w:rsidRPr="006175B5">
              <w:rPr>
                <w:spacing w:val="-8"/>
              </w:rPr>
              <w:t xml:space="preserve"> </w:t>
            </w:r>
            <w:r w:rsidRPr="006175B5">
              <w:rPr>
                <w:spacing w:val="1"/>
              </w:rPr>
              <w:t>o</w:t>
            </w:r>
            <w:r w:rsidRPr="006175B5">
              <w:t>f</w:t>
            </w:r>
            <w:r w:rsidRPr="006175B5">
              <w:rPr>
                <w:spacing w:val="-3"/>
              </w:rPr>
              <w:t xml:space="preserve"> </w:t>
            </w:r>
            <w:r w:rsidRPr="006175B5">
              <w:rPr>
                <w:spacing w:val="1"/>
              </w:rPr>
              <w:t>e</w:t>
            </w:r>
            <w:r w:rsidRPr="006175B5">
              <w:t>rror</w:t>
            </w:r>
            <w:r w:rsidRPr="006175B5">
              <w:rPr>
                <w:spacing w:val="-5"/>
              </w:rPr>
              <w:t xml:space="preserve"> </w:t>
            </w:r>
            <w:r w:rsidRPr="006175B5">
              <w:rPr>
                <w:spacing w:val="1"/>
              </w:rPr>
              <w:t>i</w:t>
            </w:r>
            <w:r w:rsidRPr="006175B5">
              <w:t>n</w:t>
            </w:r>
            <w:r w:rsidRPr="006175B5">
              <w:rPr>
                <w:spacing w:val="-2"/>
              </w:rPr>
              <w:t xml:space="preserve"> </w:t>
            </w:r>
            <w:r w:rsidRPr="006175B5">
              <w:t>an</w:t>
            </w:r>
            <w:r w:rsidRPr="006175B5">
              <w:rPr>
                <w:spacing w:val="-3"/>
              </w:rPr>
              <w:t xml:space="preserve"> </w:t>
            </w:r>
            <w:r w:rsidRPr="006175B5">
              <w:t>i</w:t>
            </w:r>
            <w:r w:rsidRPr="006175B5">
              <w:rPr>
                <w:spacing w:val="1"/>
              </w:rPr>
              <w:t>n</w:t>
            </w:r>
            <w:r w:rsidRPr="006175B5">
              <w:t>qui</w:t>
            </w:r>
            <w:r w:rsidRPr="006175B5">
              <w:rPr>
                <w:spacing w:val="1"/>
              </w:rPr>
              <w:t>r</w:t>
            </w:r>
            <w:r w:rsidRPr="006175B5">
              <w:t>y-b</w:t>
            </w:r>
            <w:r w:rsidRPr="006175B5">
              <w:rPr>
                <w:spacing w:val="1"/>
              </w:rPr>
              <w:t>a</w:t>
            </w:r>
            <w:r w:rsidRPr="006175B5">
              <w:t>sed</w:t>
            </w:r>
            <w:r w:rsidRPr="006175B5">
              <w:rPr>
                <w:spacing w:val="-15"/>
              </w:rPr>
              <w:t xml:space="preserve"> </w:t>
            </w:r>
            <w:r w:rsidRPr="006175B5">
              <w:t>scient</w:t>
            </w:r>
            <w:r w:rsidRPr="006175B5">
              <w:rPr>
                <w:spacing w:val="1"/>
              </w:rPr>
              <w:t>i</w:t>
            </w:r>
            <w:r w:rsidRPr="006175B5">
              <w:t>fic</w:t>
            </w:r>
            <w:r w:rsidRPr="006175B5">
              <w:rPr>
                <w:spacing w:val="-10"/>
              </w:rPr>
              <w:t xml:space="preserve"> </w:t>
            </w:r>
            <w:r w:rsidRPr="006175B5">
              <w:t>i</w:t>
            </w:r>
            <w:r w:rsidRPr="006175B5">
              <w:rPr>
                <w:spacing w:val="1"/>
              </w:rPr>
              <w:t>n</w:t>
            </w:r>
            <w:r w:rsidRPr="006175B5">
              <w:t>vesti</w:t>
            </w:r>
            <w:r w:rsidRPr="006175B5">
              <w:rPr>
                <w:spacing w:val="1"/>
              </w:rPr>
              <w:t>g</w:t>
            </w:r>
            <w:r w:rsidRPr="006175B5">
              <w:t>ation.</w:t>
            </w:r>
          </w:p>
        </w:tc>
        <w:tc>
          <w:tcPr>
            <w:tcW w:w="864" w:type="dxa"/>
          </w:tcPr>
          <w:p w14:paraId="400485C2" w14:textId="77777777" w:rsidR="00243A7F" w:rsidRDefault="00243A7F" w:rsidP="00243A7F">
            <w:pPr>
              <w:pStyle w:val="TableBodyCopy"/>
            </w:pPr>
          </w:p>
        </w:tc>
        <w:tc>
          <w:tcPr>
            <w:tcW w:w="866" w:type="dxa"/>
          </w:tcPr>
          <w:p w14:paraId="088C2A5D" w14:textId="77777777" w:rsidR="00243A7F" w:rsidRDefault="00243A7F" w:rsidP="00243A7F">
            <w:pPr>
              <w:pStyle w:val="TableBodyCopy"/>
            </w:pPr>
          </w:p>
        </w:tc>
        <w:tc>
          <w:tcPr>
            <w:tcW w:w="864" w:type="dxa"/>
          </w:tcPr>
          <w:p w14:paraId="0441DED2" w14:textId="77777777" w:rsidR="00243A7F" w:rsidRDefault="00243A7F" w:rsidP="00243A7F">
            <w:pPr>
              <w:pStyle w:val="TableBodyCopy"/>
            </w:pPr>
          </w:p>
        </w:tc>
        <w:tc>
          <w:tcPr>
            <w:tcW w:w="864" w:type="dxa"/>
          </w:tcPr>
          <w:p w14:paraId="6E0DD822" w14:textId="77777777" w:rsidR="00243A7F" w:rsidRDefault="00243A7F" w:rsidP="00243A7F">
            <w:pPr>
              <w:pStyle w:val="TableBodyCopy"/>
            </w:pPr>
          </w:p>
        </w:tc>
        <w:tc>
          <w:tcPr>
            <w:tcW w:w="864" w:type="dxa"/>
          </w:tcPr>
          <w:p w14:paraId="242972E2" w14:textId="77777777" w:rsidR="00243A7F" w:rsidRDefault="00243A7F" w:rsidP="00243A7F">
            <w:pPr>
              <w:pStyle w:val="TableBodyCopy"/>
            </w:pPr>
          </w:p>
        </w:tc>
        <w:tc>
          <w:tcPr>
            <w:tcW w:w="864" w:type="dxa"/>
          </w:tcPr>
          <w:p w14:paraId="65291C8B" w14:textId="77777777" w:rsidR="00243A7F" w:rsidRDefault="00243A7F" w:rsidP="00243A7F">
            <w:pPr>
              <w:pStyle w:val="TableBodyCopy"/>
            </w:pPr>
          </w:p>
        </w:tc>
        <w:tc>
          <w:tcPr>
            <w:tcW w:w="864" w:type="dxa"/>
          </w:tcPr>
          <w:p w14:paraId="7538F588" w14:textId="77777777" w:rsidR="00243A7F" w:rsidRDefault="00243A7F" w:rsidP="00243A7F">
            <w:pPr>
              <w:pStyle w:val="TableBodyCopy"/>
            </w:pPr>
          </w:p>
        </w:tc>
        <w:tc>
          <w:tcPr>
            <w:tcW w:w="864" w:type="dxa"/>
          </w:tcPr>
          <w:p w14:paraId="253057F9" w14:textId="77777777" w:rsidR="00243A7F" w:rsidRDefault="00243A7F" w:rsidP="00243A7F">
            <w:pPr>
              <w:pStyle w:val="TableBodyCopy"/>
            </w:pPr>
          </w:p>
        </w:tc>
        <w:tc>
          <w:tcPr>
            <w:tcW w:w="864" w:type="dxa"/>
          </w:tcPr>
          <w:p w14:paraId="4AAB9EC8" w14:textId="77777777" w:rsidR="00243A7F" w:rsidRDefault="00243A7F" w:rsidP="00243A7F">
            <w:pPr>
              <w:pStyle w:val="TableBodyCopy"/>
            </w:pPr>
          </w:p>
        </w:tc>
        <w:tc>
          <w:tcPr>
            <w:tcW w:w="864" w:type="dxa"/>
          </w:tcPr>
          <w:p w14:paraId="34F748C1" w14:textId="77777777" w:rsidR="00243A7F" w:rsidRDefault="00243A7F" w:rsidP="00243A7F">
            <w:pPr>
              <w:pStyle w:val="TableBodyCopy"/>
            </w:pPr>
          </w:p>
        </w:tc>
        <w:tc>
          <w:tcPr>
            <w:tcW w:w="864" w:type="dxa"/>
          </w:tcPr>
          <w:p w14:paraId="0DAEF5C0" w14:textId="77777777" w:rsidR="00243A7F" w:rsidRDefault="00243A7F" w:rsidP="00243A7F">
            <w:pPr>
              <w:pStyle w:val="TableBodyCopy"/>
            </w:pPr>
          </w:p>
        </w:tc>
      </w:tr>
      <w:tr w:rsidR="00243A7F" w:rsidRPr="00CC38F7" w14:paraId="4AE48664" w14:textId="77777777" w:rsidTr="73059CA2">
        <w:tblPrEx>
          <w:tblCellMar>
            <w:left w:w="108" w:type="dxa"/>
            <w:right w:w="108" w:type="dxa"/>
          </w:tblCellMar>
        </w:tblPrEx>
        <w:trPr>
          <w:cantSplit/>
          <w:trHeight w:val="395"/>
        </w:trPr>
        <w:tc>
          <w:tcPr>
            <w:tcW w:w="4894" w:type="dxa"/>
          </w:tcPr>
          <w:p w14:paraId="51B92711" w14:textId="217027D0" w:rsidR="00243A7F" w:rsidRPr="00363344" w:rsidRDefault="00243A7F" w:rsidP="00493148">
            <w:pPr>
              <w:pStyle w:val="TableDescriptivestatements"/>
            </w:pPr>
            <w:r w:rsidRPr="006175B5">
              <w:lastRenderedPageBreak/>
              <w:t>Understa</w:t>
            </w:r>
            <w:r w:rsidRPr="006175B5">
              <w:rPr>
                <w:spacing w:val="2"/>
              </w:rPr>
              <w:t>n</w:t>
            </w:r>
            <w:r w:rsidRPr="006175B5">
              <w:t>ds</w:t>
            </w:r>
            <w:r w:rsidRPr="006175B5">
              <w:rPr>
                <w:spacing w:val="-14"/>
              </w:rPr>
              <w:t xml:space="preserve"> </w:t>
            </w:r>
            <w:r w:rsidRPr="006175B5">
              <w:t>how</w:t>
            </w:r>
            <w:r w:rsidRPr="006175B5">
              <w:rPr>
                <w:spacing w:val="-4"/>
              </w:rPr>
              <w:t xml:space="preserve"> </w:t>
            </w:r>
            <w:r w:rsidRPr="006175B5">
              <w:t>to</w:t>
            </w:r>
            <w:r w:rsidRPr="006175B5">
              <w:rPr>
                <w:spacing w:val="-2"/>
              </w:rPr>
              <w:t xml:space="preserve"> </w:t>
            </w:r>
            <w:r w:rsidRPr="006175B5">
              <w:t>imple</w:t>
            </w:r>
            <w:r w:rsidRPr="006175B5">
              <w:rPr>
                <w:spacing w:val="1"/>
              </w:rPr>
              <w:t>m</w:t>
            </w:r>
            <w:r w:rsidRPr="006175B5">
              <w:t>ent</w:t>
            </w:r>
            <w:r w:rsidRPr="006175B5">
              <w:rPr>
                <w:spacing w:val="-12"/>
              </w:rPr>
              <w:t xml:space="preserve"> </w:t>
            </w:r>
            <w:r w:rsidRPr="006175B5">
              <w:t>inquiry</w:t>
            </w:r>
            <w:r w:rsidRPr="006175B5">
              <w:rPr>
                <w:spacing w:val="-8"/>
              </w:rPr>
              <w:t xml:space="preserve"> </w:t>
            </w:r>
            <w:r w:rsidRPr="006175B5">
              <w:t>strategi</w:t>
            </w:r>
            <w:r w:rsidRPr="006175B5">
              <w:rPr>
                <w:spacing w:val="1"/>
              </w:rPr>
              <w:t>e</w:t>
            </w:r>
            <w:r w:rsidRPr="006175B5">
              <w:t>s</w:t>
            </w:r>
            <w:r w:rsidRPr="006175B5">
              <w:rPr>
                <w:spacing w:val="-12"/>
              </w:rPr>
              <w:t xml:space="preserve"> </w:t>
            </w:r>
            <w:r w:rsidRPr="006175B5">
              <w:rPr>
                <w:spacing w:val="1"/>
              </w:rPr>
              <w:t>de</w:t>
            </w:r>
            <w:r w:rsidRPr="006175B5">
              <w:t>signed</w:t>
            </w:r>
            <w:r w:rsidRPr="006175B5">
              <w:rPr>
                <w:spacing w:val="-10"/>
              </w:rPr>
              <w:t xml:space="preserve"> </w:t>
            </w:r>
            <w:r w:rsidRPr="006175B5">
              <w:t>to prom</w:t>
            </w:r>
            <w:r w:rsidRPr="006175B5">
              <w:rPr>
                <w:spacing w:val="1"/>
              </w:rPr>
              <w:t>o</w:t>
            </w:r>
            <w:r w:rsidRPr="006175B5">
              <w:t>te</w:t>
            </w:r>
            <w:r w:rsidRPr="006175B5">
              <w:rPr>
                <w:spacing w:val="-9"/>
              </w:rPr>
              <w:t xml:space="preserve"> </w:t>
            </w:r>
            <w:r w:rsidRPr="006175B5">
              <w:t>the</w:t>
            </w:r>
            <w:r w:rsidRPr="006175B5">
              <w:rPr>
                <w:spacing w:val="-4"/>
              </w:rPr>
              <w:t xml:space="preserve"> </w:t>
            </w:r>
            <w:r w:rsidRPr="006175B5">
              <w:t>use</w:t>
            </w:r>
            <w:r w:rsidRPr="006175B5">
              <w:rPr>
                <w:spacing w:val="-4"/>
              </w:rPr>
              <w:t xml:space="preserve"> </w:t>
            </w:r>
            <w:r w:rsidRPr="006175B5">
              <w:rPr>
                <w:spacing w:val="1"/>
              </w:rPr>
              <w:t>o</w:t>
            </w:r>
            <w:r w:rsidRPr="006175B5">
              <w:t>f higher-level</w:t>
            </w:r>
            <w:r w:rsidRPr="006175B5">
              <w:rPr>
                <w:spacing w:val="-13"/>
              </w:rPr>
              <w:t xml:space="preserve"> </w:t>
            </w:r>
            <w:r w:rsidRPr="006175B5">
              <w:t>t</w:t>
            </w:r>
            <w:r w:rsidRPr="006175B5">
              <w:rPr>
                <w:spacing w:val="1"/>
              </w:rPr>
              <w:t>h</w:t>
            </w:r>
            <w:r w:rsidRPr="006175B5">
              <w:t>inki</w:t>
            </w:r>
            <w:r w:rsidRPr="006175B5">
              <w:rPr>
                <w:spacing w:val="1"/>
              </w:rPr>
              <w:t>n</w:t>
            </w:r>
            <w:r w:rsidRPr="006175B5">
              <w:t>g</w:t>
            </w:r>
            <w:r w:rsidRPr="006175B5">
              <w:rPr>
                <w:spacing w:val="-9"/>
              </w:rPr>
              <w:t xml:space="preserve"> </w:t>
            </w:r>
            <w:r w:rsidRPr="006175B5">
              <w:t>skills,</w:t>
            </w:r>
            <w:r w:rsidRPr="006175B5">
              <w:rPr>
                <w:spacing w:val="-6"/>
              </w:rPr>
              <w:t xml:space="preserve"> </w:t>
            </w:r>
            <w:r w:rsidRPr="006175B5">
              <w:rPr>
                <w:spacing w:val="1"/>
              </w:rPr>
              <w:t>l</w:t>
            </w:r>
            <w:r w:rsidRPr="006175B5">
              <w:t>og</w:t>
            </w:r>
            <w:r w:rsidRPr="006175B5">
              <w:rPr>
                <w:spacing w:val="1"/>
              </w:rPr>
              <w:t>i</w:t>
            </w:r>
            <w:r w:rsidRPr="006175B5">
              <w:t>cal</w:t>
            </w:r>
            <w:r w:rsidRPr="006175B5">
              <w:rPr>
                <w:spacing w:val="-7"/>
              </w:rPr>
              <w:t xml:space="preserve"> </w:t>
            </w:r>
            <w:r w:rsidRPr="006175B5">
              <w:t>reason</w:t>
            </w:r>
            <w:r w:rsidRPr="006175B5">
              <w:rPr>
                <w:spacing w:val="1"/>
              </w:rPr>
              <w:t>i</w:t>
            </w:r>
            <w:r w:rsidRPr="006175B5">
              <w:t>ng</w:t>
            </w:r>
            <w:r w:rsidRPr="006175B5">
              <w:rPr>
                <w:spacing w:val="-11"/>
              </w:rPr>
              <w:t xml:space="preserve"> </w:t>
            </w:r>
            <w:r w:rsidRPr="006175B5">
              <w:t>and</w:t>
            </w:r>
            <w:r w:rsidRPr="006175B5">
              <w:rPr>
                <w:spacing w:val="-4"/>
              </w:rPr>
              <w:t xml:space="preserve"> </w:t>
            </w:r>
            <w:r w:rsidRPr="006175B5">
              <w:t>sc</w:t>
            </w:r>
            <w:r w:rsidRPr="006175B5">
              <w:rPr>
                <w:spacing w:val="1"/>
              </w:rPr>
              <w:t>i</w:t>
            </w:r>
            <w:r w:rsidRPr="006175B5">
              <w:t>entific</w:t>
            </w:r>
            <w:r w:rsidRPr="006175B5">
              <w:rPr>
                <w:spacing w:val="-10"/>
              </w:rPr>
              <w:t xml:space="preserve"> </w:t>
            </w:r>
            <w:r w:rsidRPr="006175B5">
              <w:t>pr</w:t>
            </w:r>
            <w:r w:rsidRPr="006175B5">
              <w:rPr>
                <w:spacing w:val="1"/>
              </w:rPr>
              <w:t>o</w:t>
            </w:r>
            <w:r w:rsidRPr="006175B5">
              <w:t>blem</w:t>
            </w:r>
            <w:r w:rsidRPr="006175B5">
              <w:rPr>
                <w:spacing w:val="-9"/>
              </w:rPr>
              <w:t xml:space="preserve"> </w:t>
            </w:r>
            <w:r w:rsidRPr="006175B5">
              <w:t>s</w:t>
            </w:r>
            <w:r w:rsidRPr="006175B5">
              <w:rPr>
                <w:spacing w:val="1"/>
              </w:rPr>
              <w:t>o</w:t>
            </w:r>
            <w:r w:rsidRPr="006175B5">
              <w:t>lv</w:t>
            </w:r>
            <w:r w:rsidRPr="006175B5">
              <w:rPr>
                <w:spacing w:val="1"/>
              </w:rPr>
              <w:t>i</w:t>
            </w:r>
            <w:r w:rsidRPr="006175B5">
              <w:t>ng</w:t>
            </w:r>
            <w:r w:rsidRPr="006175B5">
              <w:rPr>
                <w:spacing w:val="-8"/>
              </w:rPr>
              <w:t xml:space="preserve"> </w:t>
            </w:r>
            <w:r w:rsidRPr="006175B5">
              <w:t>in</w:t>
            </w:r>
            <w:r w:rsidRPr="006175B5">
              <w:rPr>
                <w:spacing w:val="-2"/>
              </w:rPr>
              <w:t xml:space="preserve"> </w:t>
            </w:r>
            <w:r w:rsidRPr="006175B5">
              <w:t>ord</w:t>
            </w:r>
            <w:r w:rsidRPr="006175B5">
              <w:rPr>
                <w:spacing w:val="1"/>
              </w:rPr>
              <w:t>e</w:t>
            </w:r>
            <w:r w:rsidRPr="006175B5">
              <w:t>r to</w:t>
            </w:r>
            <w:r w:rsidRPr="006175B5">
              <w:rPr>
                <w:spacing w:val="-2"/>
              </w:rPr>
              <w:t xml:space="preserve"> </w:t>
            </w:r>
            <w:r w:rsidRPr="006175B5">
              <w:rPr>
                <w:spacing w:val="1"/>
              </w:rPr>
              <w:t>m</w:t>
            </w:r>
            <w:r w:rsidRPr="006175B5">
              <w:t>ove</w:t>
            </w:r>
            <w:r w:rsidRPr="006175B5">
              <w:rPr>
                <w:spacing w:val="-6"/>
              </w:rPr>
              <w:t xml:space="preserve"> </w:t>
            </w:r>
            <w:r w:rsidRPr="006175B5">
              <w:t>s</w:t>
            </w:r>
            <w:r w:rsidRPr="006175B5">
              <w:rPr>
                <w:spacing w:val="1"/>
              </w:rPr>
              <w:t>t</w:t>
            </w:r>
            <w:r w:rsidRPr="006175B5">
              <w:t>udents</w:t>
            </w:r>
            <w:r w:rsidRPr="006175B5">
              <w:rPr>
                <w:spacing w:val="-9"/>
              </w:rPr>
              <w:t xml:space="preserve"> </w:t>
            </w:r>
            <w:r w:rsidRPr="006175B5">
              <w:t>f</w:t>
            </w:r>
            <w:r w:rsidRPr="006175B5">
              <w:rPr>
                <w:spacing w:val="1"/>
              </w:rPr>
              <w:t>ro</w:t>
            </w:r>
            <w:r w:rsidRPr="006175B5">
              <w:t>m</w:t>
            </w:r>
            <w:r w:rsidRPr="006175B5">
              <w:rPr>
                <w:spacing w:val="-5"/>
              </w:rPr>
              <w:t xml:space="preserve"> </w:t>
            </w:r>
            <w:r w:rsidRPr="006175B5">
              <w:rPr>
                <w:spacing w:val="1"/>
              </w:rPr>
              <w:t>c</w:t>
            </w:r>
            <w:r w:rsidRPr="006175B5">
              <w:t>onc</w:t>
            </w:r>
            <w:r w:rsidRPr="006175B5">
              <w:rPr>
                <w:spacing w:val="1"/>
              </w:rPr>
              <w:t>r</w:t>
            </w:r>
            <w:r w:rsidRPr="006175B5">
              <w:t>e</w:t>
            </w:r>
            <w:r w:rsidRPr="006175B5">
              <w:rPr>
                <w:spacing w:val="1"/>
              </w:rPr>
              <w:t>t</w:t>
            </w:r>
            <w:r w:rsidRPr="006175B5">
              <w:t>e</w:t>
            </w:r>
            <w:r w:rsidRPr="006175B5">
              <w:rPr>
                <w:spacing w:val="-9"/>
              </w:rPr>
              <w:t xml:space="preserve"> </w:t>
            </w:r>
            <w:r w:rsidRPr="006175B5">
              <w:t>to</w:t>
            </w:r>
            <w:r w:rsidRPr="006175B5">
              <w:rPr>
                <w:spacing w:val="-2"/>
              </w:rPr>
              <w:t xml:space="preserve"> </w:t>
            </w:r>
            <w:r w:rsidRPr="006175B5">
              <w:t>mo</w:t>
            </w:r>
            <w:r w:rsidRPr="006175B5">
              <w:rPr>
                <w:spacing w:val="1"/>
              </w:rPr>
              <w:t>r</w:t>
            </w:r>
            <w:r w:rsidRPr="006175B5">
              <w:t>e</w:t>
            </w:r>
            <w:r w:rsidRPr="006175B5">
              <w:rPr>
                <w:spacing w:val="-6"/>
              </w:rPr>
              <w:t xml:space="preserve"> </w:t>
            </w:r>
            <w:r w:rsidRPr="006175B5">
              <w:t>abstr</w:t>
            </w:r>
            <w:r w:rsidRPr="006175B5">
              <w:rPr>
                <w:spacing w:val="2"/>
              </w:rPr>
              <w:t>a</w:t>
            </w:r>
            <w:r w:rsidRPr="006175B5">
              <w:t>ct</w:t>
            </w:r>
            <w:r w:rsidRPr="006175B5">
              <w:rPr>
                <w:spacing w:val="-9"/>
              </w:rPr>
              <w:t xml:space="preserve"> </w:t>
            </w:r>
            <w:r w:rsidRPr="006175B5">
              <w:rPr>
                <w:spacing w:val="1"/>
              </w:rPr>
              <w:t>u</w:t>
            </w:r>
            <w:r w:rsidRPr="006175B5">
              <w:t>nders</w:t>
            </w:r>
            <w:r w:rsidRPr="006175B5">
              <w:rPr>
                <w:spacing w:val="1"/>
              </w:rPr>
              <w:t>t</w:t>
            </w:r>
            <w:r w:rsidRPr="006175B5">
              <w:t>and</w:t>
            </w:r>
            <w:r w:rsidRPr="006175B5">
              <w:rPr>
                <w:spacing w:val="1"/>
              </w:rPr>
              <w:t>i</w:t>
            </w:r>
            <w:r w:rsidRPr="006175B5">
              <w:t>ng.</w:t>
            </w:r>
          </w:p>
        </w:tc>
        <w:tc>
          <w:tcPr>
            <w:tcW w:w="864" w:type="dxa"/>
          </w:tcPr>
          <w:p w14:paraId="471CAA6A" w14:textId="77777777" w:rsidR="00243A7F" w:rsidRDefault="00243A7F" w:rsidP="00243A7F">
            <w:pPr>
              <w:pStyle w:val="TableBodyCopy"/>
            </w:pPr>
          </w:p>
        </w:tc>
        <w:tc>
          <w:tcPr>
            <w:tcW w:w="866" w:type="dxa"/>
          </w:tcPr>
          <w:p w14:paraId="31C28C49" w14:textId="77777777" w:rsidR="00243A7F" w:rsidRDefault="00243A7F" w:rsidP="00243A7F">
            <w:pPr>
              <w:pStyle w:val="TableBodyCopy"/>
            </w:pPr>
          </w:p>
        </w:tc>
        <w:tc>
          <w:tcPr>
            <w:tcW w:w="864" w:type="dxa"/>
          </w:tcPr>
          <w:p w14:paraId="0F8C95F4" w14:textId="77777777" w:rsidR="00243A7F" w:rsidRDefault="00243A7F" w:rsidP="00243A7F">
            <w:pPr>
              <w:pStyle w:val="TableBodyCopy"/>
            </w:pPr>
          </w:p>
        </w:tc>
        <w:tc>
          <w:tcPr>
            <w:tcW w:w="864" w:type="dxa"/>
          </w:tcPr>
          <w:p w14:paraId="1F61656B" w14:textId="77777777" w:rsidR="00243A7F" w:rsidRDefault="00243A7F" w:rsidP="00243A7F">
            <w:pPr>
              <w:pStyle w:val="TableBodyCopy"/>
            </w:pPr>
          </w:p>
        </w:tc>
        <w:tc>
          <w:tcPr>
            <w:tcW w:w="864" w:type="dxa"/>
          </w:tcPr>
          <w:p w14:paraId="767C810D" w14:textId="77777777" w:rsidR="00243A7F" w:rsidRDefault="00243A7F" w:rsidP="00243A7F">
            <w:pPr>
              <w:pStyle w:val="TableBodyCopy"/>
            </w:pPr>
          </w:p>
        </w:tc>
        <w:tc>
          <w:tcPr>
            <w:tcW w:w="864" w:type="dxa"/>
          </w:tcPr>
          <w:p w14:paraId="216FBEFE" w14:textId="77777777" w:rsidR="00243A7F" w:rsidRDefault="00243A7F" w:rsidP="00243A7F">
            <w:pPr>
              <w:pStyle w:val="TableBodyCopy"/>
            </w:pPr>
          </w:p>
        </w:tc>
        <w:tc>
          <w:tcPr>
            <w:tcW w:w="864" w:type="dxa"/>
          </w:tcPr>
          <w:p w14:paraId="56FEE612" w14:textId="77777777" w:rsidR="00243A7F" w:rsidRDefault="00243A7F" w:rsidP="00243A7F">
            <w:pPr>
              <w:pStyle w:val="TableBodyCopy"/>
            </w:pPr>
          </w:p>
        </w:tc>
        <w:tc>
          <w:tcPr>
            <w:tcW w:w="864" w:type="dxa"/>
          </w:tcPr>
          <w:p w14:paraId="0BCD2B8A" w14:textId="77777777" w:rsidR="00243A7F" w:rsidRDefault="00243A7F" w:rsidP="00243A7F">
            <w:pPr>
              <w:pStyle w:val="TableBodyCopy"/>
            </w:pPr>
          </w:p>
        </w:tc>
        <w:tc>
          <w:tcPr>
            <w:tcW w:w="864" w:type="dxa"/>
          </w:tcPr>
          <w:p w14:paraId="590C0F4B" w14:textId="77777777" w:rsidR="00243A7F" w:rsidRDefault="00243A7F" w:rsidP="00243A7F">
            <w:pPr>
              <w:pStyle w:val="TableBodyCopy"/>
            </w:pPr>
          </w:p>
        </w:tc>
        <w:tc>
          <w:tcPr>
            <w:tcW w:w="864" w:type="dxa"/>
          </w:tcPr>
          <w:p w14:paraId="3EB398FF" w14:textId="77777777" w:rsidR="00243A7F" w:rsidRDefault="00243A7F" w:rsidP="00243A7F">
            <w:pPr>
              <w:pStyle w:val="TableBodyCopy"/>
            </w:pPr>
          </w:p>
        </w:tc>
        <w:tc>
          <w:tcPr>
            <w:tcW w:w="864" w:type="dxa"/>
          </w:tcPr>
          <w:p w14:paraId="0B0145EF" w14:textId="77777777" w:rsidR="00243A7F" w:rsidRDefault="00243A7F" w:rsidP="00243A7F">
            <w:pPr>
              <w:pStyle w:val="TableBodyCopy"/>
            </w:pPr>
          </w:p>
        </w:tc>
      </w:tr>
      <w:tr w:rsidR="00243A7F" w:rsidRPr="00CC38F7" w14:paraId="0E38D8AD" w14:textId="77777777" w:rsidTr="73059CA2">
        <w:tblPrEx>
          <w:tblCellMar>
            <w:left w:w="108" w:type="dxa"/>
            <w:right w:w="108" w:type="dxa"/>
          </w:tblCellMar>
        </w:tblPrEx>
        <w:trPr>
          <w:cantSplit/>
          <w:trHeight w:val="395"/>
        </w:trPr>
        <w:tc>
          <w:tcPr>
            <w:tcW w:w="4894" w:type="dxa"/>
          </w:tcPr>
          <w:p w14:paraId="0E057B24" w14:textId="66B42352" w:rsidR="00243A7F" w:rsidRPr="00363344" w:rsidRDefault="00243A7F" w:rsidP="00493148">
            <w:pPr>
              <w:pStyle w:val="TableDescriptivestatements"/>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1"/>
              </w:rPr>
              <w:t xml:space="preserve"> </w:t>
            </w:r>
            <w:r w:rsidRPr="006175B5">
              <w:t>guide</w:t>
            </w:r>
            <w:r w:rsidRPr="006175B5">
              <w:rPr>
                <w:spacing w:val="-6"/>
              </w:rPr>
              <w:t xml:space="preserve"> </w:t>
            </w:r>
            <w:r w:rsidRPr="006175B5">
              <w:t>students</w:t>
            </w:r>
            <w:r w:rsidRPr="006175B5">
              <w:rPr>
                <w:spacing w:val="-9"/>
              </w:rPr>
              <w:t xml:space="preserve"> </w:t>
            </w:r>
            <w:r w:rsidRPr="006175B5">
              <w:t>in</w:t>
            </w:r>
            <w:r w:rsidRPr="006175B5">
              <w:rPr>
                <w:spacing w:val="-2"/>
              </w:rPr>
              <w:t xml:space="preserve"> </w:t>
            </w:r>
            <w:r w:rsidRPr="006175B5">
              <w:t>ma</w:t>
            </w:r>
            <w:r w:rsidRPr="006175B5">
              <w:rPr>
                <w:spacing w:val="1"/>
              </w:rPr>
              <w:t>kin</w:t>
            </w:r>
            <w:r w:rsidRPr="006175B5">
              <w:t>g</w:t>
            </w:r>
            <w:r w:rsidRPr="006175B5">
              <w:rPr>
                <w:spacing w:val="-7"/>
              </w:rPr>
              <w:t xml:space="preserve"> </w:t>
            </w:r>
            <w:r w:rsidRPr="006175B5">
              <w:rPr>
                <w:spacing w:val="1"/>
              </w:rPr>
              <w:t>s</w:t>
            </w:r>
            <w:r w:rsidRPr="006175B5">
              <w:t>yst</w:t>
            </w:r>
            <w:r w:rsidRPr="006175B5">
              <w:rPr>
                <w:spacing w:val="1"/>
              </w:rPr>
              <w:t>emati</w:t>
            </w:r>
            <w:r w:rsidRPr="006175B5">
              <w:t>c</w:t>
            </w:r>
            <w:r w:rsidRPr="006175B5">
              <w:rPr>
                <w:spacing w:val="-13"/>
              </w:rPr>
              <w:t xml:space="preserve"> </w:t>
            </w:r>
            <w:r w:rsidRPr="006175B5">
              <w:t>observations</w:t>
            </w:r>
            <w:r w:rsidRPr="006175B5">
              <w:rPr>
                <w:spacing w:val="-14"/>
              </w:rPr>
              <w:t xml:space="preserve"> </w:t>
            </w:r>
            <w:r w:rsidRPr="006175B5">
              <w:t>and measure</w:t>
            </w:r>
            <w:r w:rsidRPr="006175B5">
              <w:rPr>
                <w:spacing w:val="2"/>
              </w:rPr>
              <w:t>m</w:t>
            </w:r>
            <w:r w:rsidRPr="006175B5">
              <w:t>ents.</w:t>
            </w:r>
          </w:p>
        </w:tc>
        <w:tc>
          <w:tcPr>
            <w:tcW w:w="864" w:type="dxa"/>
          </w:tcPr>
          <w:p w14:paraId="0351DDF6" w14:textId="77777777" w:rsidR="00243A7F" w:rsidRDefault="00243A7F" w:rsidP="00243A7F">
            <w:pPr>
              <w:pStyle w:val="TableBodyCopy"/>
            </w:pPr>
          </w:p>
        </w:tc>
        <w:tc>
          <w:tcPr>
            <w:tcW w:w="866" w:type="dxa"/>
          </w:tcPr>
          <w:p w14:paraId="76BCDD96" w14:textId="77777777" w:rsidR="00243A7F" w:rsidRDefault="00243A7F" w:rsidP="00243A7F">
            <w:pPr>
              <w:pStyle w:val="TableBodyCopy"/>
            </w:pPr>
          </w:p>
        </w:tc>
        <w:tc>
          <w:tcPr>
            <w:tcW w:w="864" w:type="dxa"/>
          </w:tcPr>
          <w:p w14:paraId="468DBEAD" w14:textId="77777777" w:rsidR="00243A7F" w:rsidRDefault="00243A7F" w:rsidP="00243A7F">
            <w:pPr>
              <w:pStyle w:val="TableBodyCopy"/>
            </w:pPr>
          </w:p>
        </w:tc>
        <w:tc>
          <w:tcPr>
            <w:tcW w:w="864" w:type="dxa"/>
          </w:tcPr>
          <w:p w14:paraId="46D8D514" w14:textId="77777777" w:rsidR="00243A7F" w:rsidRDefault="00243A7F" w:rsidP="00243A7F">
            <w:pPr>
              <w:pStyle w:val="TableBodyCopy"/>
            </w:pPr>
          </w:p>
        </w:tc>
        <w:tc>
          <w:tcPr>
            <w:tcW w:w="864" w:type="dxa"/>
          </w:tcPr>
          <w:p w14:paraId="07733F21" w14:textId="77777777" w:rsidR="00243A7F" w:rsidRDefault="00243A7F" w:rsidP="00243A7F">
            <w:pPr>
              <w:pStyle w:val="TableBodyCopy"/>
            </w:pPr>
          </w:p>
        </w:tc>
        <w:tc>
          <w:tcPr>
            <w:tcW w:w="864" w:type="dxa"/>
          </w:tcPr>
          <w:p w14:paraId="6B4986D0" w14:textId="77777777" w:rsidR="00243A7F" w:rsidRDefault="00243A7F" w:rsidP="00243A7F">
            <w:pPr>
              <w:pStyle w:val="TableBodyCopy"/>
            </w:pPr>
          </w:p>
        </w:tc>
        <w:tc>
          <w:tcPr>
            <w:tcW w:w="864" w:type="dxa"/>
          </w:tcPr>
          <w:p w14:paraId="7EC5D1BE" w14:textId="77777777" w:rsidR="00243A7F" w:rsidRDefault="00243A7F" w:rsidP="00243A7F">
            <w:pPr>
              <w:pStyle w:val="TableBodyCopy"/>
            </w:pPr>
          </w:p>
        </w:tc>
        <w:tc>
          <w:tcPr>
            <w:tcW w:w="864" w:type="dxa"/>
          </w:tcPr>
          <w:p w14:paraId="060C73B7" w14:textId="77777777" w:rsidR="00243A7F" w:rsidRDefault="00243A7F" w:rsidP="00243A7F">
            <w:pPr>
              <w:pStyle w:val="TableBodyCopy"/>
            </w:pPr>
          </w:p>
        </w:tc>
        <w:tc>
          <w:tcPr>
            <w:tcW w:w="864" w:type="dxa"/>
          </w:tcPr>
          <w:p w14:paraId="26BFF98A" w14:textId="77777777" w:rsidR="00243A7F" w:rsidRDefault="00243A7F" w:rsidP="00243A7F">
            <w:pPr>
              <w:pStyle w:val="TableBodyCopy"/>
            </w:pPr>
          </w:p>
        </w:tc>
        <w:tc>
          <w:tcPr>
            <w:tcW w:w="864" w:type="dxa"/>
          </w:tcPr>
          <w:p w14:paraId="2DD4F69B" w14:textId="77777777" w:rsidR="00243A7F" w:rsidRDefault="00243A7F" w:rsidP="00243A7F">
            <w:pPr>
              <w:pStyle w:val="TableBodyCopy"/>
            </w:pPr>
          </w:p>
        </w:tc>
        <w:tc>
          <w:tcPr>
            <w:tcW w:w="864" w:type="dxa"/>
          </w:tcPr>
          <w:p w14:paraId="5E05591F" w14:textId="77777777" w:rsidR="00243A7F" w:rsidRDefault="00243A7F" w:rsidP="00243A7F">
            <w:pPr>
              <w:pStyle w:val="TableBodyCopy"/>
            </w:pPr>
          </w:p>
        </w:tc>
      </w:tr>
      <w:tr w:rsidR="00243A7F" w:rsidRPr="00CC38F7" w14:paraId="7AC3AEAB" w14:textId="77777777" w:rsidTr="73059CA2">
        <w:tblPrEx>
          <w:tblCellMar>
            <w:left w:w="108" w:type="dxa"/>
            <w:right w:w="108" w:type="dxa"/>
          </w:tblCellMar>
        </w:tblPrEx>
        <w:trPr>
          <w:cantSplit/>
          <w:trHeight w:val="395"/>
        </w:trPr>
        <w:tc>
          <w:tcPr>
            <w:tcW w:w="4894" w:type="dxa"/>
          </w:tcPr>
          <w:p w14:paraId="7F481AD1" w14:textId="27BBE9A7" w:rsidR="00243A7F" w:rsidRPr="00363344" w:rsidRDefault="00243A7F" w:rsidP="00493148">
            <w:pPr>
              <w:pStyle w:val="TableDescriptivestatements"/>
            </w:pPr>
            <w:r w:rsidRPr="006175B5">
              <w:t>Knows</w:t>
            </w:r>
            <w:r w:rsidRPr="006175B5">
              <w:rPr>
                <w:spacing w:val="-7"/>
              </w:rPr>
              <w:t xml:space="preserve"> </w:t>
            </w:r>
            <w:r w:rsidRPr="006175B5">
              <w:rPr>
                <w:spacing w:val="1"/>
              </w:rPr>
              <w:t>ho</w:t>
            </w:r>
            <w:r w:rsidRPr="006175B5">
              <w:t>w</w:t>
            </w:r>
            <w:r w:rsidRPr="006175B5">
              <w:rPr>
                <w:spacing w:val="-5"/>
              </w:rPr>
              <w:t xml:space="preserve"> </w:t>
            </w:r>
            <w:r w:rsidRPr="006175B5">
              <w:t>to</w:t>
            </w:r>
            <w:r w:rsidRPr="006175B5">
              <w:rPr>
                <w:spacing w:val="-2"/>
              </w:rPr>
              <w:t xml:space="preserve"> </w:t>
            </w:r>
            <w:r w:rsidRPr="006175B5">
              <w:t>seq</w:t>
            </w:r>
            <w:r w:rsidRPr="006175B5">
              <w:rPr>
                <w:spacing w:val="2"/>
              </w:rPr>
              <w:t>u</w:t>
            </w:r>
            <w:r w:rsidRPr="006175B5">
              <w:t>ence</w:t>
            </w:r>
            <w:r w:rsidRPr="006175B5">
              <w:rPr>
                <w:spacing w:val="-10"/>
              </w:rPr>
              <w:t xml:space="preserve"> </w:t>
            </w:r>
            <w:r w:rsidRPr="006175B5">
              <w:t>learni</w:t>
            </w:r>
            <w:r w:rsidRPr="006175B5">
              <w:rPr>
                <w:spacing w:val="2"/>
              </w:rPr>
              <w:t>n</w:t>
            </w:r>
            <w:r w:rsidRPr="006175B5">
              <w:t>g</w:t>
            </w:r>
            <w:r w:rsidRPr="006175B5">
              <w:rPr>
                <w:spacing w:val="-9"/>
              </w:rPr>
              <w:t xml:space="preserve"> </w:t>
            </w:r>
            <w:r w:rsidRPr="006175B5">
              <w:t>activ</w:t>
            </w:r>
            <w:r w:rsidRPr="006175B5">
              <w:rPr>
                <w:spacing w:val="-1"/>
              </w:rPr>
              <w:t>i</w:t>
            </w:r>
            <w:r w:rsidRPr="006175B5">
              <w:t>ti</w:t>
            </w:r>
            <w:r w:rsidRPr="006175B5">
              <w:rPr>
                <w:spacing w:val="1"/>
              </w:rPr>
              <w:t>e</w:t>
            </w:r>
            <w:r w:rsidRPr="006175B5">
              <w:t>s</w:t>
            </w:r>
            <w:r w:rsidRPr="006175B5">
              <w:rPr>
                <w:spacing w:val="-10"/>
              </w:rPr>
              <w:t xml:space="preserve"> </w:t>
            </w:r>
            <w:r w:rsidRPr="006175B5">
              <w:t>in</w:t>
            </w:r>
            <w:r w:rsidRPr="006175B5">
              <w:rPr>
                <w:spacing w:val="-2"/>
              </w:rPr>
              <w:t xml:space="preserve"> </w:t>
            </w:r>
            <w:r w:rsidRPr="006175B5">
              <w:t>a</w:t>
            </w:r>
            <w:r w:rsidRPr="006175B5">
              <w:rPr>
                <w:spacing w:val="-1"/>
              </w:rPr>
              <w:t xml:space="preserve"> </w:t>
            </w:r>
            <w:r w:rsidRPr="006175B5">
              <w:rPr>
                <w:spacing w:val="1"/>
              </w:rPr>
              <w:t>wa</w:t>
            </w:r>
            <w:r w:rsidRPr="006175B5">
              <w:t>y</w:t>
            </w:r>
            <w:r w:rsidRPr="006175B5">
              <w:rPr>
                <w:spacing w:val="-4"/>
              </w:rPr>
              <w:t xml:space="preserve"> </w:t>
            </w:r>
            <w:r w:rsidRPr="006175B5">
              <w:rPr>
                <w:spacing w:val="1"/>
              </w:rPr>
              <w:t>tha</w:t>
            </w:r>
            <w:r w:rsidRPr="006175B5">
              <w:t>t</w:t>
            </w:r>
            <w:r w:rsidRPr="006175B5">
              <w:rPr>
                <w:spacing w:val="-4"/>
              </w:rPr>
              <w:t xml:space="preserve"> </w:t>
            </w:r>
            <w:r w:rsidRPr="006175B5">
              <w:rPr>
                <w:spacing w:val="1"/>
              </w:rPr>
              <w:t>unc</w:t>
            </w:r>
            <w:r w:rsidRPr="006175B5">
              <w:t>ov</w:t>
            </w:r>
            <w:r w:rsidRPr="006175B5">
              <w:rPr>
                <w:spacing w:val="1"/>
              </w:rPr>
              <w:t>e</w:t>
            </w:r>
            <w:r w:rsidRPr="006175B5">
              <w:t>rs</w:t>
            </w:r>
            <w:r w:rsidRPr="006175B5">
              <w:rPr>
                <w:spacing w:val="-10"/>
              </w:rPr>
              <w:t xml:space="preserve"> </w:t>
            </w:r>
            <w:r w:rsidRPr="006175B5">
              <w:t>co</w:t>
            </w:r>
            <w:r w:rsidRPr="006175B5">
              <w:rPr>
                <w:spacing w:val="1"/>
              </w:rPr>
              <w:t>m</w:t>
            </w:r>
            <w:r w:rsidRPr="006175B5">
              <w:t>m</w:t>
            </w:r>
            <w:r w:rsidRPr="006175B5">
              <w:rPr>
                <w:spacing w:val="1"/>
              </w:rPr>
              <w:t xml:space="preserve">on </w:t>
            </w:r>
            <w:r w:rsidRPr="006175B5">
              <w:t>misconce</w:t>
            </w:r>
            <w:r w:rsidRPr="006175B5">
              <w:rPr>
                <w:spacing w:val="1"/>
              </w:rPr>
              <w:t>p</w:t>
            </w:r>
            <w:r w:rsidRPr="006175B5">
              <w:t>tions,</w:t>
            </w:r>
            <w:r w:rsidRPr="006175B5">
              <w:rPr>
                <w:spacing w:val="-18"/>
              </w:rPr>
              <w:t xml:space="preserve"> </w:t>
            </w:r>
            <w:r w:rsidRPr="006175B5">
              <w:t>all</w:t>
            </w:r>
            <w:r w:rsidRPr="006175B5">
              <w:rPr>
                <w:spacing w:val="1"/>
              </w:rPr>
              <w:t>o</w:t>
            </w:r>
            <w:r w:rsidRPr="006175B5">
              <w:t>ws</w:t>
            </w:r>
            <w:r w:rsidRPr="006175B5">
              <w:rPr>
                <w:spacing w:val="-7"/>
              </w:rPr>
              <w:t xml:space="preserve"> </w:t>
            </w:r>
            <w:r w:rsidRPr="006175B5">
              <w:t>students</w:t>
            </w:r>
            <w:r w:rsidRPr="006175B5">
              <w:rPr>
                <w:spacing w:val="-9"/>
              </w:rPr>
              <w:t xml:space="preserve"> </w:t>
            </w:r>
            <w:r w:rsidRPr="006175B5">
              <w:t>to</w:t>
            </w:r>
            <w:r w:rsidRPr="006175B5">
              <w:rPr>
                <w:spacing w:val="-2"/>
              </w:rPr>
              <w:t xml:space="preserve"> </w:t>
            </w:r>
            <w:r w:rsidRPr="006175B5">
              <w:t>build</w:t>
            </w:r>
            <w:r w:rsidRPr="006175B5">
              <w:rPr>
                <w:spacing w:val="-5"/>
              </w:rPr>
              <w:t xml:space="preserve"> </w:t>
            </w:r>
            <w:r w:rsidRPr="006175B5">
              <w:t>upon</w:t>
            </w:r>
            <w:r w:rsidRPr="006175B5">
              <w:rPr>
                <w:spacing w:val="-5"/>
              </w:rPr>
              <w:t xml:space="preserve"> </w:t>
            </w:r>
            <w:r w:rsidRPr="006175B5">
              <w:t>th</w:t>
            </w:r>
            <w:r w:rsidRPr="006175B5">
              <w:rPr>
                <w:spacing w:val="1"/>
              </w:rPr>
              <w:t>e</w:t>
            </w:r>
            <w:r w:rsidRPr="006175B5">
              <w:t>ir</w:t>
            </w:r>
            <w:r w:rsidRPr="006175B5">
              <w:rPr>
                <w:spacing w:val="-5"/>
              </w:rPr>
              <w:t xml:space="preserve"> </w:t>
            </w:r>
            <w:r w:rsidRPr="006175B5">
              <w:t>prior</w:t>
            </w:r>
            <w:r w:rsidRPr="006175B5">
              <w:rPr>
                <w:spacing w:val="-5"/>
              </w:rPr>
              <w:t xml:space="preserve"> </w:t>
            </w:r>
            <w:r w:rsidRPr="006175B5">
              <w:t>kn</w:t>
            </w:r>
            <w:r w:rsidRPr="006175B5">
              <w:rPr>
                <w:spacing w:val="1"/>
              </w:rPr>
              <w:t>ow</w:t>
            </w:r>
            <w:r w:rsidRPr="006175B5">
              <w:t>ledge</w:t>
            </w:r>
            <w:r w:rsidRPr="006175B5">
              <w:rPr>
                <w:spacing w:val="-12"/>
              </w:rPr>
              <w:t xml:space="preserve"> </w:t>
            </w:r>
            <w:r w:rsidRPr="006175B5">
              <w:t>and</w:t>
            </w:r>
            <w:r w:rsidRPr="006175B5">
              <w:rPr>
                <w:spacing w:val="-3"/>
              </w:rPr>
              <w:t xml:space="preserve"> </w:t>
            </w:r>
            <w:r w:rsidRPr="006175B5">
              <w:t>challe</w:t>
            </w:r>
            <w:r w:rsidRPr="006175B5">
              <w:rPr>
                <w:spacing w:val="1"/>
              </w:rPr>
              <w:t>n</w:t>
            </w:r>
            <w:r w:rsidRPr="006175B5">
              <w:t>ges them</w:t>
            </w:r>
            <w:r w:rsidRPr="006175B5">
              <w:rPr>
                <w:spacing w:val="-6"/>
              </w:rPr>
              <w:t xml:space="preserve"> </w:t>
            </w:r>
            <w:r w:rsidRPr="006175B5">
              <w:t>to</w:t>
            </w:r>
            <w:r w:rsidRPr="006175B5">
              <w:rPr>
                <w:spacing w:val="-2"/>
              </w:rPr>
              <w:t xml:space="preserve"> </w:t>
            </w:r>
            <w:r w:rsidRPr="006175B5">
              <w:rPr>
                <w:spacing w:val="1"/>
              </w:rPr>
              <w:t>ex</w:t>
            </w:r>
            <w:r w:rsidRPr="006175B5">
              <w:t>pand</w:t>
            </w:r>
            <w:r w:rsidRPr="006175B5">
              <w:rPr>
                <w:spacing w:val="-8"/>
              </w:rPr>
              <w:t xml:space="preserve"> </w:t>
            </w:r>
            <w:r w:rsidRPr="006175B5">
              <w:t>th</w:t>
            </w:r>
            <w:r w:rsidRPr="006175B5">
              <w:rPr>
                <w:spacing w:val="1"/>
              </w:rPr>
              <w:t>e</w:t>
            </w:r>
            <w:r w:rsidRPr="006175B5">
              <w:t>ir</w:t>
            </w:r>
            <w:r w:rsidRPr="006175B5">
              <w:rPr>
                <w:spacing w:val="-4"/>
              </w:rPr>
              <w:t xml:space="preserve"> </w:t>
            </w:r>
            <w:r w:rsidRPr="006175B5">
              <w:t>understa</w:t>
            </w:r>
            <w:r w:rsidRPr="006175B5">
              <w:rPr>
                <w:spacing w:val="2"/>
              </w:rPr>
              <w:t>n</w:t>
            </w:r>
            <w:r w:rsidRPr="006175B5">
              <w:t>ding</w:t>
            </w:r>
            <w:r w:rsidRPr="006175B5">
              <w:rPr>
                <w:spacing w:val="-16"/>
              </w:rPr>
              <w:t xml:space="preserve"> </w:t>
            </w:r>
            <w:r w:rsidRPr="006175B5">
              <w:rPr>
                <w:spacing w:val="1"/>
              </w:rPr>
              <w:t>o</w:t>
            </w:r>
            <w:r w:rsidRPr="006175B5">
              <w:t>f</w:t>
            </w:r>
            <w:r w:rsidRPr="006175B5">
              <w:rPr>
                <w:spacing w:val="-2"/>
              </w:rPr>
              <w:t xml:space="preserve"> </w:t>
            </w:r>
            <w:r w:rsidRPr="006175B5">
              <w:t>science.</w:t>
            </w:r>
          </w:p>
        </w:tc>
        <w:tc>
          <w:tcPr>
            <w:tcW w:w="864" w:type="dxa"/>
          </w:tcPr>
          <w:p w14:paraId="0C39BED0" w14:textId="77777777" w:rsidR="00243A7F" w:rsidRDefault="00243A7F" w:rsidP="00243A7F">
            <w:pPr>
              <w:pStyle w:val="TableBodyCopy"/>
            </w:pPr>
          </w:p>
        </w:tc>
        <w:tc>
          <w:tcPr>
            <w:tcW w:w="866" w:type="dxa"/>
          </w:tcPr>
          <w:p w14:paraId="1E59E0D8" w14:textId="77777777" w:rsidR="00243A7F" w:rsidRDefault="00243A7F" w:rsidP="00243A7F">
            <w:pPr>
              <w:pStyle w:val="TableBodyCopy"/>
            </w:pPr>
          </w:p>
        </w:tc>
        <w:tc>
          <w:tcPr>
            <w:tcW w:w="864" w:type="dxa"/>
          </w:tcPr>
          <w:p w14:paraId="7913898B" w14:textId="77777777" w:rsidR="00243A7F" w:rsidRDefault="00243A7F" w:rsidP="00243A7F">
            <w:pPr>
              <w:pStyle w:val="TableBodyCopy"/>
            </w:pPr>
          </w:p>
        </w:tc>
        <w:tc>
          <w:tcPr>
            <w:tcW w:w="864" w:type="dxa"/>
          </w:tcPr>
          <w:p w14:paraId="7D9099D8" w14:textId="77777777" w:rsidR="00243A7F" w:rsidRDefault="00243A7F" w:rsidP="00243A7F">
            <w:pPr>
              <w:pStyle w:val="TableBodyCopy"/>
            </w:pPr>
          </w:p>
        </w:tc>
        <w:tc>
          <w:tcPr>
            <w:tcW w:w="864" w:type="dxa"/>
          </w:tcPr>
          <w:p w14:paraId="2F6AF984" w14:textId="77777777" w:rsidR="00243A7F" w:rsidRDefault="00243A7F" w:rsidP="00243A7F">
            <w:pPr>
              <w:pStyle w:val="TableBodyCopy"/>
            </w:pPr>
          </w:p>
        </w:tc>
        <w:tc>
          <w:tcPr>
            <w:tcW w:w="864" w:type="dxa"/>
          </w:tcPr>
          <w:p w14:paraId="35F31525" w14:textId="77777777" w:rsidR="00243A7F" w:rsidRDefault="00243A7F" w:rsidP="00243A7F">
            <w:pPr>
              <w:pStyle w:val="TableBodyCopy"/>
            </w:pPr>
          </w:p>
        </w:tc>
        <w:tc>
          <w:tcPr>
            <w:tcW w:w="864" w:type="dxa"/>
          </w:tcPr>
          <w:p w14:paraId="497EFE43" w14:textId="77777777" w:rsidR="00243A7F" w:rsidRDefault="00243A7F" w:rsidP="00243A7F">
            <w:pPr>
              <w:pStyle w:val="TableBodyCopy"/>
            </w:pPr>
          </w:p>
        </w:tc>
        <w:tc>
          <w:tcPr>
            <w:tcW w:w="864" w:type="dxa"/>
          </w:tcPr>
          <w:p w14:paraId="27ED37AB" w14:textId="77777777" w:rsidR="00243A7F" w:rsidRDefault="00243A7F" w:rsidP="00243A7F">
            <w:pPr>
              <w:pStyle w:val="TableBodyCopy"/>
            </w:pPr>
          </w:p>
        </w:tc>
        <w:tc>
          <w:tcPr>
            <w:tcW w:w="864" w:type="dxa"/>
          </w:tcPr>
          <w:p w14:paraId="527D611A" w14:textId="77777777" w:rsidR="00243A7F" w:rsidRDefault="00243A7F" w:rsidP="00243A7F">
            <w:pPr>
              <w:pStyle w:val="TableBodyCopy"/>
            </w:pPr>
          </w:p>
        </w:tc>
        <w:tc>
          <w:tcPr>
            <w:tcW w:w="864" w:type="dxa"/>
          </w:tcPr>
          <w:p w14:paraId="2F031550" w14:textId="77777777" w:rsidR="00243A7F" w:rsidRDefault="00243A7F" w:rsidP="00243A7F">
            <w:pPr>
              <w:pStyle w:val="TableBodyCopy"/>
            </w:pPr>
          </w:p>
        </w:tc>
        <w:tc>
          <w:tcPr>
            <w:tcW w:w="864" w:type="dxa"/>
          </w:tcPr>
          <w:p w14:paraId="24556300" w14:textId="77777777" w:rsidR="00243A7F" w:rsidRDefault="00243A7F" w:rsidP="00243A7F">
            <w:pPr>
              <w:pStyle w:val="TableBodyCopy"/>
            </w:pPr>
          </w:p>
        </w:tc>
      </w:tr>
      <w:tr w:rsidR="003F4726" w:rsidRPr="00CC38F7" w14:paraId="05F578DE" w14:textId="77777777" w:rsidTr="73059CA2">
        <w:tblPrEx>
          <w:tblCellMar>
            <w:left w:w="108" w:type="dxa"/>
            <w:right w:w="108" w:type="dxa"/>
          </w:tblCellMar>
        </w:tblPrEx>
        <w:trPr>
          <w:cantSplit/>
          <w:trHeight w:val="395"/>
        </w:trPr>
        <w:tc>
          <w:tcPr>
            <w:tcW w:w="4894" w:type="dxa"/>
          </w:tcPr>
          <w:p w14:paraId="5E0EDF59" w14:textId="6993D759" w:rsidR="003F4726" w:rsidRPr="00363344" w:rsidRDefault="003F4726" w:rsidP="0081782B">
            <w:pPr>
              <w:pStyle w:val="TableBodyCopy"/>
            </w:pPr>
            <w:r>
              <w:t>Competency 0</w:t>
            </w:r>
            <w:r w:rsidR="0081782B">
              <w:t>4</w:t>
            </w:r>
            <w:r>
              <w:t xml:space="preserve">3: </w:t>
            </w:r>
            <w:r w:rsidRPr="0090767B">
              <w:rPr>
                <w:i/>
              </w:rPr>
              <w:t xml:space="preserve">The teacher </w:t>
            </w:r>
            <w:r w:rsidR="00243A7F" w:rsidRPr="007C0ABC">
              <w:rPr>
                <w:i/>
              </w:rPr>
              <w:t>knows how to monitor and assess science learning in laboratory, field and classroom settings</w:t>
            </w:r>
            <w:r w:rsidRPr="0090767B">
              <w:rPr>
                <w:i/>
              </w:rPr>
              <w:t>.</w:t>
            </w:r>
          </w:p>
        </w:tc>
        <w:tc>
          <w:tcPr>
            <w:tcW w:w="864" w:type="dxa"/>
          </w:tcPr>
          <w:p w14:paraId="7B9B51E3" w14:textId="77777777" w:rsidR="003F4726" w:rsidRDefault="003F4726" w:rsidP="003F4726">
            <w:pPr>
              <w:pStyle w:val="TableBodyCopy"/>
            </w:pPr>
          </w:p>
        </w:tc>
        <w:tc>
          <w:tcPr>
            <w:tcW w:w="866" w:type="dxa"/>
          </w:tcPr>
          <w:p w14:paraId="10A17BA3" w14:textId="77777777" w:rsidR="003F4726" w:rsidRDefault="003F4726" w:rsidP="003F4726">
            <w:pPr>
              <w:pStyle w:val="TableBodyCopy"/>
            </w:pPr>
          </w:p>
        </w:tc>
        <w:tc>
          <w:tcPr>
            <w:tcW w:w="864" w:type="dxa"/>
          </w:tcPr>
          <w:p w14:paraId="1E10CD98" w14:textId="77777777" w:rsidR="003F4726" w:rsidRDefault="003F4726" w:rsidP="003F4726">
            <w:pPr>
              <w:pStyle w:val="TableBodyCopy"/>
            </w:pPr>
          </w:p>
        </w:tc>
        <w:tc>
          <w:tcPr>
            <w:tcW w:w="864" w:type="dxa"/>
          </w:tcPr>
          <w:p w14:paraId="05AC0E99" w14:textId="77777777" w:rsidR="003F4726" w:rsidRDefault="003F4726" w:rsidP="003F4726">
            <w:pPr>
              <w:pStyle w:val="TableBodyCopy"/>
            </w:pPr>
          </w:p>
        </w:tc>
        <w:tc>
          <w:tcPr>
            <w:tcW w:w="864" w:type="dxa"/>
          </w:tcPr>
          <w:p w14:paraId="34B8B6E9" w14:textId="77777777" w:rsidR="003F4726" w:rsidRDefault="003F4726" w:rsidP="003F4726">
            <w:pPr>
              <w:pStyle w:val="TableBodyCopy"/>
            </w:pPr>
          </w:p>
        </w:tc>
        <w:tc>
          <w:tcPr>
            <w:tcW w:w="864" w:type="dxa"/>
          </w:tcPr>
          <w:p w14:paraId="2D4DCC62" w14:textId="77777777" w:rsidR="003F4726" w:rsidRDefault="003F4726" w:rsidP="003F4726">
            <w:pPr>
              <w:pStyle w:val="TableBodyCopy"/>
            </w:pPr>
          </w:p>
        </w:tc>
        <w:tc>
          <w:tcPr>
            <w:tcW w:w="864" w:type="dxa"/>
          </w:tcPr>
          <w:p w14:paraId="1CA686DF" w14:textId="77777777" w:rsidR="003F4726" w:rsidRDefault="003F4726" w:rsidP="003F4726">
            <w:pPr>
              <w:pStyle w:val="TableBodyCopy"/>
            </w:pPr>
          </w:p>
        </w:tc>
        <w:tc>
          <w:tcPr>
            <w:tcW w:w="864" w:type="dxa"/>
          </w:tcPr>
          <w:p w14:paraId="3B90E67D" w14:textId="77777777" w:rsidR="003F4726" w:rsidRDefault="003F4726" w:rsidP="003F4726">
            <w:pPr>
              <w:pStyle w:val="TableBodyCopy"/>
            </w:pPr>
          </w:p>
        </w:tc>
        <w:tc>
          <w:tcPr>
            <w:tcW w:w="864" w:type="dxa"/>
          </w:tcPr>
          <w:p w14:paraId="40E71C35" w14:textId="77777777" w:rsidR="003F4726" w:rsidRDefault="003F4726" w:rsidP="003F4726">
            <w:pPr>
              <w:pStyle w:val="TableBodyCopy"/>
            </w:pPr>
          </w:p>
        </w:tc>
        <w:tc>
          <w:tcPr>
            <w:tcW w:w="864" w:type="dxa"/>
          </w:tcPr>
          <w:p w14:paraId="7D31EC13" w14:textId="77777777" w:rsidR="003F4726" w:rsidRDefault="003F4726" w:rsidP="003F4726">
            <w:pPr>
              <w:pStyle w:val="TableBodyCopy"/>
            </w:pPr>
          </w:p>
        </w:tc>
        <w:tc>
          <w:tcPr>
            <w:tcW w:w="864" w:type="dxa"/>
          </w:tcPr>
          <w:p w14:paraId="7F3A9866" w14:textId="77777777" w:rsidR="003F4726" w:rsidRDefault="003F4726" w:rsidP="003F4726">
            <w:pPr>
              <w:pStyle w:val="TableBodyCopy"/>
            </w:pPr>
          </w:p>
        </w:tc>
      </w:tr>
      <w:tr w:rsidR="00243A7F" w:rsidRPr="00CC38F7" w14:paraId="5489844D" w14:textId="77777777" w:rsidTr="73059CA2">
        <w:tblPrEx>
          <w:tblCellMar>
            <w:left w:w="108" w:type="dxa"/>
            <w:right w:w="108" w:type="dxa"/>
          </w:tblCellMar>
        </w:tblPrEx>
        <w:trPr>
          <w:cantSplit/>
          <w:trHeight w:val="395"/>
        </w:trPr>
        <w:tc>
          <w:tcPr>
            <w:tcW w:w="4894" w:type="dxa"/>
          </w:tcPr>
          <w:p w14:paraId="16ACB964" w14:textId="7A2DAAB2" w:rsidR="00243A7F" w:rsidRPr="00363344" w:rsidRDefault="00243A7F" w:rsidP="00493148">
            <w:pPr>
              <w:pStyle w:val="TableDescriptivestatements"/>
              <w:numPr>
                <w:ilvl w:val="0"/>
                <w:numId w:val="33"/>
              </w:numPr>
            </w:pPr>
            <w:r w:rsidRPr="000B2ECC">
              <w:t>Knows</w:t>
            </w:r>
            <w:r w:rsidRPr="00493148">
              <w:rPr>
                <w:spacing w:val="-7"/>
              </w:rPr>
              <w:t xml:space="preserve"> </w:t>
            </w:r>
            <w:r w:rsidRPr="00493148">
              <w:rPr>
                <w:spacing w:val="1"/>
              </w:rPr>
              <w:t>ho</w:t>
            </w:r>
            <w:r w:rsidRPr="000B2ECC">
              <w:t>w</w:t>
            </w:r>
            <w:r w:rsidRPr="00493148">
              <w:rPr>
                <w:spacing w:val="-5"/>
              </w:rPr>
              <w:t xml:space="preserve"> </w:t>
            </w:r>
            <w:r w:rsidRPr="000B2ECC">
              <w:t>to</w:t>
            </w:r>
            <w:r w:rsidRPr="00493148">
              <w:rPr>
                <w:spacing w:val="-2"/>
              </w:rPr>
              <w:t xml:space="preserve"> </w:t>
            </w:r>
            <w:r w:rsidRPr="00493148">
              <w:rPr>
                <w:spacing w:val="1"/>
              </w:rPr>
              <w:t>u</w:t>
            </w:r>
            <w:r w:rsidRPr="000B2ECC">
              <w:t>se</w:t>
            </w:r>
            <w:r w:rsidRPr="00493148">
              <w:rPr>
                <w:spacing w:val="-4"/>
              </w:rPr>
              <w:t xml:space="preserve"> </w:t>
            </w:r>
            <w:r w:rsidRPr="000B2ECC">
              <w:t>f</w:t>
            </w:r>
            <w:r w:rsidRPr="00493148">
              <w:rPr>
                <w:spacing w:val="1"/>
              </w:rPr>
              <w:t>o</w:t>
            </w:r>
            <w:r w:rsidRPr="000B2ECC">
              <w:t>rmal</w:t>
            </w:r>
            <w:r w:rsidRPr="00493148">
              <w:rPr>
                <w:spacing w:val="-7"/>
              </w:rPr>
              <w:t xml:space="preserve"> </w:t>
            </w:r>
            <w:r w:rsidRPr="000B2ECC">
              <w:t>and</w:t>
            </w:r>
            <w:r w:rsidRPr="00493148">
              <w:rPr>
                <w:spacing w:val="-4"/>
              </w:rPr>
              <w:t xml:space="preserve"> </w:t>
            </w:r>
            <w:r w:rsidRPr="00493148">
              <w:rPr>
                <w:spacing w:val="1"/>
              </w:rPr>
              <w:t>i</w:t>
            </w:r>
            <w:r w:rsidRPr="000B2ECC">
              <w:t>nform</w:t>
            </w:r>
            <w:r w:rsidRPr="00493148">
              <w:rPr>
                <w:spacing w:val="2"/>
              </w:rPr>
              <w:t>a</w:t>
            </w:r>
            <w:r w:rsidRPr="000B2ECC">
              <w:t>l</w:t>
            </w:r>
            <w:r w:rsidRPr="00493148">
              <w:rPr>
                <w:spacing w:val="-10"/>
              </w:rPr>
              <w:t xml:space="preserve"> </w:t>
            </w:r>
            <w:r w:rsidRPr="00493148">
              <w:rPr>
                <w:spacing w:val="1"/>
              </w:rPr>
              <w:t>as</w:t>
            </w:r>
            <w:r w:rsidRPr="000B2ECC">
              <w:t>se</w:t>
            </w:r>
            <w:r w:rsidRPr="00493148">
              <w:rPr>
                <w:spacing w:val="1"/>
              </w:rPr>
              <w:t>s</w:t>
            </w:r>
            <w:r w:rsidRPr="000B2ECC">
              <w:t>sme</w:t>
            </w:r>
            <w:r w:rsidRPr="00493148">
              <w:rPr>
                <w:spacing w:val="2"/>
              </w:rPr>
              <w:t>n</w:t>
            </w:r>
            <w:r w:rsidRPr="000B2ECC">
              <w:t>ts</w:t>
            </w:r>
            <w:r w:rsidRPr="00493148">
              <w:rPr>
                <w:spacing w:val="-14"/>
              </w:rPr>
              <w:t xml:space="preserve"> </w:t>
            </w:r>
            <w:r w:rsidRPr="000B2ECC">
              <w:t>of</w:t>
            </w:r>
            <w:r w:rsidRPr="00493148">
              <w:rPr>
                <w:spacing w:val="-2"/>
              </w:rPr>
              <w:t xml:space="preserve"> </w:t>
            </w:r>
            <w:r w:rsidRPr="000B2ECC">
              <w:t>st</w:t>
            </w:r>
            <w:r w:rsidRPr="00493148">
              <w:rPr>
                <w:spacing w:val="1"/>
              </w:rPr>
              <w:t>u</w:t>
            </w:r>
            <w:r w:rsidRPr="000B2ECC">
              <w:t>dent</w:t>
            </w:r>
            <w:r w:rsidRPr="00493148">
              <w:rPr>
                <w:spacing w:val="-8"/>
              </w:rPr>
              <w:t xml:space="preserve"> </w:t>
            </w:r>
            <w:r w:rsidRPr="000B2ECC">
              <w:t>pe</w:t>
            </w:r>
            <w:r w:rsidRPr="00493148">
              <w:rPr>
                <w:spacing w:val="1"/>
              </w:rPr>
              <w:t>r</w:t>
            </w:r>
            <w:r w:rsidRPr="000B2ECC">
              <w:t>form</w:t>
            </w:r>
            <w:r w:rsidRPr="00493148">
              <w:rPr>
                <w:spacing w:val="2"/>
              </w:rPr>
              <w:t>a</w:t>
            </w:r>
            <w:r w:rsidRPr="000B2ECC">
              <w:t>nce</w:t>
            </w:r>
            <w:r w:rsidRPr="00493148">
              <w:rPr>
                <w:spacing w:val="-14"/>
              </w:rPr>
              <w:t xml:space="preserve"> </w:t>
            </w:r>
            <w:r w:rsidRPr="000B2ECC">
              <w:t>a</w:t>
            </w:r>
            <w:r w:rsidRPr="00493148">
              <w:rPr>
                <w:spacing w:val="2"/>
              </w:rPr>
              <w:t>n</w:t>
            </w:r>
            <w:r w:rsidRPr="000B2ECC">
              <w:t>d products</w:t>
            </w:r>
            <w:r w:rsidRPr="00493148">
              <w:rPr>
                <w:spacing w:val="-10"/>
              </w:rPr>
              <w:t xml:space="preserve"> </w:t>
            </w:r>
            <w:r w:rsidRPr="000B2ECC">
              <w:t>(e.g.,</w:t>
            </w:r>
            <w:r w:rsidRPr="00493148">
              <w:rPr>
                <w:spacing w:val="-6"/>
              </w:rPr>
              <w:t xml:space="preserve"> </w:t>
            </w:r>
            <w:r w:rsidRPr="000B2ECC">
              <w:t>proj</w:t>
            </w:r>
            <w:r w:rsidRPr="00493148">
              <w:rPr>
                <w:spacing w:val="1"/>
              </w:rPr>
              <w:t>e</w:t>
            </w:r>
            <w:r w:rsidRPr="000B2ECC">
              <w:t>cts,</w:t>
            </w:r>
            <w:r w:rsidRPr="00493148">
              <w:rPr>
                <w:spacing w:val="-9"/>
              </w:rPr>
              <w:t xml:space="preserve"> </w:t>
            </w:r>
            <w:r w:rsidRPr="000B2ECC">
              <w:t>lab</w:t>
            </w:r>
            <w:r w:rsidRPr="00493148">
              <w:rPr>
                <w:spacing w:val="1"/>
              </w:rPr>
              <w:t>o</w:t>
            </w:r>
            <w:r w:rsidRPr="000B2ECC">
              <w:t>r</w:t>
            </w:r>
            <w:r w:rsidRPr="00493148">
              <w:rPr>
                <w:spacing w:val="1"/>
              </w:rPr>
              <w:t>a</w:t>
            </w:r>
            <w:r w:rsidRPr="000B2ECC">
              <w:t>tory</w:t>
            </w:r>
            <w:r w:rsidRPr="00493148">
              <w:rPr>
                <w:spacing w:val="-11"/>
              </w:rPr>
              <w:t xml:space="preserve"> </w:t>
            </w:r>
            <w:r w:rsidRPr="000B2ECC">
              <w:t>and</w:t>
            </w:r>
            <w:r w:rsidRPr="00493148">
              <w:rPr>
                <w:spacing w:val="-3"/>
              </w:rPr>
              <w:t xml:space="preserve"> </w:t>
            </w:r>
            <w:r w:rsidRPr="000B2ECC">
              <w:t>f</w:t>
            </w:r>
            <w:r w:rsidRPr="00493148">
              <w:rPr>
                <w:spacing w:val="1"/>
              </w:rPr>
              <w:t>i</w:t>
            </w:r>
            <w:r w:rsidRPr="000B2ECC">
              <w:t>eld</w:t>
            </w:r>
            <w:r w:rsidRPr="00493148">
              <w:rPr>
                <w:spacing w:val="-5"/>
              </w:rPr>
              <w:t xml:space="preserve"> </w:t>
            </w:r>
            <w:r w:rsidRPr="00493148">
              <w:rPr>
                <w:spacing w:val="1"/>
              </w:rPr>
              <w:t>j</w:t>
            </w:r>
            <w:r w:rsidRPr="000B2ECC">
              <w:t>ournals,</w:t>
            </w:r>
            <w:r w:rsidRPr="00493148">
              <w:rPr>
                <w:spacing w:val="-10"/>
              </w:rPr>
              <w:t xml:space="preserve"> </w:t>
            </w:r>
            <w:r w:rsidRPr="000B2ECC">
              <w:t>rubrics,</w:t>
            </w:r>
            <w:r w:rsidRPr="00493148">
              <w:rPr>
                <w:spacing w:val="-7"/>
              </w:rPr>
              <w:t xml:space="preserve"> </w:t>
            </w:r>
            <w:r w:rsidRPr="000B2ECC">
              <w:t>portfolios,</w:t>
            </w:r>
            <w:r w:rsidRPr="00493148">
              <w:rPr>
                <w:spacing w:val="-10"/>
              </w:rPr>
              <w:t xml:space="preserve"> </w:t>
            </w:r>
            <w:r w:rsidRPr="000B2ECC">
              <w:t>student profil</w:t>
            </w:r>
            <w:r w:rsidRPr="00493148">
              <w:rPr>
                <w:spacing w:val="1"/>
              </w:rPr>
              <w:t>e</w:t>
            </w:r>
            <w:r w:rsidRPr="000B2ECC">
              <w:t>s,</w:t>
            </w:r>
            <w:r w:rsidRPr="00493148">
              <w:rPr>
                <w:spacing w:val="-9"/>
              </w:rPr>
              <w:t xml:space="preserve"> </w:t>
            </w:r>
            <w:r w:rsidRPr="000B2ECC">
              <w:t>c</w:t>
            </w:r>
            <w:r w:rsidRPr="00493148">
              <w:rPr>
                <w:spacing w:val="1"/>
              </w:rPr>
              <w:t>h</w:t>
            </w:r>
            <w:r w:rsidRPr="000B2ECC">
              <w:t>ecklists)</w:t>
            </w:r>
            <w:r w:rsidRPr="00493148">
              <w:rPr>
                <w:spacing w:val="-12"/>
              </w:rPr>
              <w:t xml:space="preserve"> </w:t>
            </w:r>
            <w:r w:rsidRPr="000B2ECC">
              <w:t>to</w:t>
            </w:r>
            <w:r w:rsidRPr="00493148">
              <w:rPr>
                <w:spacing w:val="-2"/>
              </w:rPr>
              <w:t xml:space="preserve"> </w:t>
            </w:r>
            <w:r w:rsidRPr="000B2ECC">
              <w:t>ev</w:t>
            </w:r>
            <w:r w:rsidRPr="00493148">
              <w:rPr>
                <w:spacing w:val="2"/>
              </w:rPr>
              <w:t>a</w:t>
            </w:r>
            <w:r w:rsidRPr="000B2ECC">
              <w:t>luate</w:t>
            </w:r>
            <w:r w:rsidRPr="00493148">
              <w:rPr>
                <w:spacing w:val="-8"/>
              </w:rPr>
              <w:t xml:space="preserve"> </w:t>
            </w:r>
            <w:r w:rsidRPr="000B2ECC">
              <w:t>student</w:t>
            </w:r>
            <w:r w:rsidRPr="00493148">
              <w:rPr>
                <w:spacing w:val="-8"/>
              </w:rPr>
              <w:t xml:space="preserve"> </w:t>
            </w:r>
            <w:r w:rsidRPr="000B2ECC">
              <w:t>participation</w:t>
            </w:r>
            <w:r w:rsidRPr="00493148">
              <w:rPr>
                <w:spacing w:val="-14"/>
              </w:rPr>
              <w:t xml:space="preserve"> </w:t>
            </w:r>
            <w:r w:rsidRPr="000B2ECC">
              <w:t>in</w:t>
            </w:r>
            <w:r w:rsidRPr="00493148">
              <w:rPr>
                <w:spacing w:val="-2"/>
              </w:rPr>
              <w:t xml:space="preserve"> </w:t>
            </w:r>
            <w:r w:rsidRPr="000B2ECC">
              <w:t>and</w:t>
            </w:r>
            <w:r w:rsidRPr="00493148">
              <w:rPr>
                <w:spacing w:val="-4"/>
              </w:rPr>
              <w:t xml:space="preserve"> </w:t>
            </w:r>
            <w:r w:rsidRPr="000B2ECC">
              <w:t>un</w:t>
            </w:r>
            <w:r w:rsidRPr="00493148">
              <w:rPr>
                <w:spacing w:val="1"/>
              </w:rPr>
              <w:t>d</w:t>
            </w:r>
            <w:r w:rsidRPr="000B2ECC">
              <w:t>ersta</w:t>
            </w:r>
            <w:r w:rsidRPr="00493148">
              <w:rPr>
                <w:spacing w:val="2"/>
              </w:rPr>
              <w:t>n</w:t>
            </w:r>
            <w:r w:rsidRPr="000B2ECC">
              <w:t>ding</w:t>
            </w:r>
            <w:r w:rsidRPr="00493148">
              <w:rPr>
                <w:spacing w:val="-16"/>
              </w:rPr>
              <w:t xml:space="preserve"> </w:t>
            </w:r>
            <w:r w:rsidRPr="000B2ECC">
              <w:t>of inqui</w:t>
            </w:r>
            <w:r w:rsidRPr="00493148">
              <w:rPr>
                <w:spacing w:val="1"/>
              </w:rPr>
              <w:t>r</w:t>
            </w:r>
            <w:r w:rsidRPr="000B2ECC">
              <w:t>y-b</w:t>
            </w:r>
            <w:r w:rsidRPr="00493148">
              <w:rPr>
                <w:spacing w:val="1"/>
              </w:rPr>
              <w:t>a</w:t>
            </w:r>
            <w:r w:rsidRPr="000B2ECC">
              <w:t>sed</w:t>
            </w:r>
            <w:r w:rsidRPr="00493148">
              <w:rPr>
                <w:spacing w:val="-15"/>
              </w:rPr>
              <w:t xml:space="preserve"> </w:t>
            </w:r>
            <w:r w:rsidRPr="000B2ECC">
              <w:t>scient</w:t>
            </w:r>
            <w:r w:rsidRPr="00493148">
              <w:rPr>
                <w:spacing w:val="1"/>
              </w:rPr>
              <w:t>i</w:t>
            </w:r>
            <w:r w:rsidRPr="000B2ECC">
              <w:t>fic</w:t>
            </w:r>
            <w:r w:rsidRPr="00493148">
              <w:rPr>
                <w:spacing w:val="-10"/>
              </w:rPr>
              <w:t xml:space="preserve"> </w:t>
            </w:r>
            <w:r w:rsidRPr="000B2ECC">
              <w:t>i</w:t>
            </w:r>
            <w:r w:rsidRPr="00493148">
              <w:rPr>
                <w:spacing w:val="1"/>
              </w:rPr>
              <w:t>n</w:t>
            </w:r>
            <w:r w:rsidRPr="000B2ECC">
              <w:t>ves</w:t>
            </w:r>
            <w:r w:rsidRPr="00493148">
              <w:rPr>
                <w:spacing w:val="1"/>
              </w:rPr>
              <w:t>t</w:t>
            </w:r>
            <w:r w:rsidRPr="000B2ECC">
              <w:t>i</w:t>
            </w:r>
            <w:r w:rsidRPr="00493148">
              <w:rPr>
                <w:spacing w:val="1"/>
              </w:rPr>
              <w:t>g</w:t>
            </w:r>
            <w:r w:rsidRPr="000B2ECC">
              <w:t>ations.</w:t>
            </w:r>
          </w:p>
        </w:tc>
        <w:tc>
          <w:tcPr>
            <w:tcW w:w="864" w:type="dxa"/>
          </w:tcPr>
          <w:p w14:paraId="7B50EC25" w14:textId="77777777" w:rsidR="00243A7F" w:rsidRDefault="00243A7F" w:rsidP="00243A7F">
            <w:pPr>
              <w:pStyle w:val="TableBodyCopy"/>
            </w:pPr>
          </w:p>
        </w:tc>
        <w:tc>
          <w:tcPr>
            <w:tcW w:w="866" w:type="dxa"/>
          </w:tcPr>
          <w:p w14:paraId="6A8037D5" w14:textId="77777777" w:rsidR="00243A7F" w:rsidRDefault="00243A7F" w:rsidP="00243A7F">
            <w:pPr>
              <w:pStyle w:val="TableBodyCopy"/>
            </w:pPr>
          </w:p>
        </w:tc>
        <w:tc>
          <w:tcPr>
            <w:tcW w:w="864" w:type="dxa"/>
          </w:tcPr>
          <w:p w14:paraId="53EAD1E6" w14:textId="77777777" w:rsidR="00243A7F" w:rsidRDefault="00243A7F" w:rsidP="00243A7F">
            <w:pPr>
              <w:pStyle w:val="TableBodyCopy"/>
            </w:pPr>
          </w:p>
        </w:tc>
        <w:tc>
          <w:tcPr>
            <w:tcW w:w="864" w:type="dxa"/>
          </w:tcPr>
          <w:p w14:paraId="7283577E" w14:textId="77777777" w:rsidR="00243A7F" w:rsidRDefault="00243A7F" w:rsidP="00243A7F">
            <w:pPr>
              <w:pStyle w:val="TableBodyCopy"/>
            </w:pPr>
          </w:p>
        </w:tc>
        <w:tc>
          <w:tcPr>
            <w:tcW w:w="864" w:type="dxa"/>
          </w:tcPr>
          <w:p w14:paraId="33C06F0A" w14:textId="77777777" w:rsidR="00243A7F" w:rsidRDefault="00243A7F" w:rsidP="00243A7F">
            <w:pPr>
              <w:pStyle w:val="TableBodyCopy"/>
            </w:pPr>
          </w:p>
        </w:tc>
        <w:tc>
          <w:tcPr>
            <w:tcW w:w="864" w:type="dxa"/>
          </w:tcPr>
          <w:p w14:paraId="7870AC9E" w14:textId="77777777" w:rsidR="00243A7F" w:rsidRDefault="00243A7F" w:rsidP="00243A7F">
            <w:pPr>
              <w:pStyle w:val="TableBodyCopy"/>
            </w:pPr>
          </w:p>
        </w:tc>
        <w:tc>
          <w:tcPr>
            <w:tcW w:w="864" w:type="dxa"/>
          </w:tcPr>
          <w:p w14:paraId="159B2F60" w14:textId="77777777" w:rsidR="00243A7F" w:rsidRDefault="00243A7F" w:rsidP="00243A7F">
            <w:pPr>
              <w:pStyle w:val="TableBodyCopy"/>
            </w:pPr>
          </w:p>
        </w:tc>
        <w:tc>
          <w:tcPr>
            <w:tcW w:w="864" w:type="dxa"/>
          </w:tcPr>
          <w:p w14:paraId="7D7520A8" w14:textId="77777777" w:rsidR="00243A7F" w:rsidRDefault="00243A7F" w:rsidP="00243A7F">
            <w:pPr>
              <w:pStyle w:val="TableBodyCopy"/>
            </w:pPr>
          </w:p>
        </w:tc>
        <w:tc>
          <w:tcPr>
            <w:tcW w:w="864" w:type="dxa"/>
          </w:tcPr>
          <w:p w14:paraId="1172C25F" w14:textId="77777777" w:rsidR="00243A7F" w:rsidRDefault="00243A7F" w:rsidP="00243A7F">
            <w:pPr>
              <w:pStyle w:val="TableBodyCopy"/>
            </w:pPr>
          </w:p>
        </w:tc>
        <w:tc>
          <w:tcPr>
            <w:tcW w:w="864" w:type="dxa"/>
          </w:tcPr>
          <w:p w14:paraId="7A977B5E" w14:textId="77777777" w:rsidR="00243A7F" w:rsidRDefault="00243A7F" w:rsidP="00243A7F">
            <w:pPr>
              <w:pStyle w:val="TableBodyCopy"/>
            </w:pPr>
          </w:p>
        </w:tc>
        <w:tc>
          <w:tcPr>
            <w:tcW w:w="864" w:type="dxa"/>
          </w:tcPr>
          <w:p w14:paraId="2064C295" w14:textId="77777777" w:rsidR="00243A7F" w:rsidRDefault="00243A7F" w:rsidP="00243A7F">
            <w:pPr>
              <w:pStyle w:val="TableBodyCopy"/>
            </w:pPr>
          </w:p>
        </w:tc>
      </w:tr>
      <w:tr w:rsidR="00243A7F" w:rsidRPr="00CC38F7" w14:paraId="328C3456" w14:textId="77777777" w:rsidTr="73059CA2">
        <w:tblPrEx>
          <w:tblCellMar>
            <w:left w:w="108" w:type="dxa"/>
            <w:right w:w="108" w:type="dxa"/>
          </w:tblCellMar>
        </w:tblPrEx>
        <w:trPr>
          <w:cantSplit/>
          <w:trHeight w:val="395"/>
        </w:trPr>
        <w:tc>
          <w:tcPr>
            <w:tcW w:w="4894" w:type="dxa"/>
          </w:tcPr>
          <w:p w14:paraId="756ED5A7" w14:textId="56B8699A" w:rsidR="00243A7F" w:rsidRPr="00363344" w:rsidRDefault="00243A7F" w:rsidP="00493148">
            <w:pPr>
              <w:pStyle w:val="TableDescriptivestatements"/>
              <w:numPr>
                <w:ilvl w:val="0"/>
                <w:numId w:val="33"/>
              </w:numPr>
            </w:pPr>
            <w:r w:rsidRPr="000B2ECC">
              <w:t>Understa</w:t>
            </w:r>
            <w:r w:rsidRPr="00493148">
              <w:rPr>
                <w:spacing w:val="2"/>
              </w:rPr>
              <w:t>n</w:t>
            </w:r>
            <w:r w:rsidRPr="000B2ECC">
              <w:t>ds</w:t>
            </w:r>
            <w:r w:rsidRPr="00493148">
              <w:rPr>
                <w:spacing w:val="-14"/>
              </w:rPr>
              <w:t xml:space="preserve"> </w:t>
            </w:r>
            <w:r w:rsidRPr="000B2ECC">
              <w:t>t</w:t>
            </w:r>
            <w:r w:rsidRPr="00493148">
              <w:rPr>
                <w:spacing w:val="1"/>
              </w:rPr>
              <w:t>h</w:t>
            </w:r>
            <w:r w:rsidRPr="000B2ECC">
              <w:t>e</w:t>
            </w:r>
            <w:r w:rsidRPr="00493148">
              <w:rPr>
                <w:spacing w:val="-4"/>
              </w:rPr>
              <w:t xml:space="preserve"> </w:t>
            </w:r>
            <w:r w:rsidRPr="000B2ECC">
              <w:t>rel</w:t>
            </w:r>
            <w:r w:rsidRPr="00493148">
              <w:rPr>
                <w:spacing w:val="1"/>
              </w:rPr>
              <w:t>a</w:t>
            </w:r>
            <w:r w:rsidRPr="000B2ECC">
              <w:t>tions</w:t>
            </w:r>
            <w:r w:rsidRPr="00493148">
              <w:rPr>
                <w:spacing w:val="1"/>
              </w:rPr>
              <w:t>h</w:t>
            </w:r>
            <w:r w:rsidRPr="000B2ECC">
              <w:t>ip</w:t>
            </w:r>
            <w:r w:rsidRPr="00493148">
              <w:rPr>
                <w:spacing w:val="-13"/>
              </w:rPr>
              <w:t xml:space="preserve"> </w:t>
            </w:r>
            <w:r w:rsidRPr="000B2ECC">
              <w:t>b</w:t>
            </w:r>
            <w:r w:rsidRPr="00493148">
              <w:rPr>
                <w:spacing w:val="1"/>
              </w:rPr>
              <w:t>e</w:t>
            </w:r>
            <w:r w:rsidRPr="000B2ECC">
              <w:t>tween</w:t>
            </w:r>
            <w:r w:rsidRPr="00493148">
              <w:rPr>
                <w:spacing w:val="-9"/>
              </w:rPr>
              <w:t xml:space="preserve"> </w:t>
            </w:r>
            <w:r w:rsidRPr="00493148">
              <w:rPr>
                <w:spacing w:val="1"/>
              </w:rPr>
              <w:t>a</w:t>
            </w:r>
            <w:r w:rsidRPr="000B2ECC">
              <w:t>ssessment</w:t>
            </w:r>
            <w:r w:rsidRPr="00493148">
              <w:rPr>
                <w:spacing w:val="-12"/>
              </w:rPr>
              <w:t xml:space="preserve"> </w:t>
            </w:r>
            <w:r w:rsidRPr="00493148">
              <w:rPr>
                <w:spacing w:val="1"/>
              </w:rPr>
              <w:t>a</w:t>
            </w:r>
            <w:r w:rsidRPr="000B2ECC">
              <w:t>nd</w:t>
            </w:r>
            <w:r w:rsidRPr="00493148">
              <w:rPr>
                <w:spacing w:val="-4"/>
              </w:rPr>
              <w:t xml:space="preserve"> </w:t>
            </w:r>
            <w:r w:rsidRPr="000B2ECC">
              <w:t>i</w:t>
            </w:r>
            <w:r w:rsidRPr="00493148">
              <w:rPr>
                <w:spacing w:val="1"/>
              </w:rPr>
              <w:t>n</w:t>
            </w:r>
            <w:r w:rsidRPr="000B2ECC">
              <w:t>str</w:t>
            </w:r>
            <w:r w:rsidRPr="00493148">
              <w:rPr>
                <w:spacing w:val="2"/>
              </w:rPr>
              <w:t>u</w:t>
            </w:r>
            <w:r w:rsidRPr="000B2ECC">
              <w:t>ction</w:t>
            </w:r>
            <w:r w:rsidRPr="00493148">
              <w:rPr>
                <w:spacing w:val="-12"/>
              </w:rPr>
              <w:t xml:space="preserve"> </w:t>
            </w:r>
            <w:r w:rsidRPr="000B2ECC">
              <w:t>in</w:t>
            </w:r>
            <w:r w:rsidRPr="00493148">
              <w:rPr>
                <w:spacing w:val="-1"/>
              </w:rPr>
              <w:t xml:space="preserve"> </w:t>
            </w:r>
            <w:r w:rsidRPr="000B2ECC">
              <w:t>the</w:t>
            </w:r>
            <w:r w:rsidRPr="00493148">
              <w:rPr>
                <w:spacing w:val="-2"/>
              </w:rPr>
              <w:t xml:space="preserve"> </w:t>
            </w:r>
            <w:r w:rsidRPr="000B2ECC">
              <w:t>science curriculum</w:t>
            </w:r>
            <w:r w:rsidRPr="00493148">
              <w:rPr>
                <w:spacing w:val="-11"/>
              </w:rPr>
              <w:t xml:space="preserve"> </w:t>
            </w:r>
            <w:r w:rsidRPr="000B2ECC">
              <w:t>(e.g.,</w:t>
            </w:r>
            <w:r w:rsidRPr="00493148">
              <w:rPr>
                <w:spacing w:val="-6"/>
              </w:rPr>
              <w:t xml:space="preserve"> </w:t>
            </w:r>
            <w:r w:rsidRPr="000B2ECC">
              <w:t>d</w:t>
            </w:r>
            <w:r w:rsidRPr="00493148">
              <w:rPr>
                <w:spacing w:val="1"/>
              </w:rPr>
              <w:t>e</w:t>
            </w:r>
            <w:r w:rsidRPr="000B2ECC">
              <w:t>signing</w:t>
            </w:r>
            <w:r w:rsidRPr="00493148">
              <w:rPr>
                <w:spacing w:val="-11"/>
              </w:rPr>
              <w:t xml:space="preserve"> </w:t>
            </w:r>
            <w:r w:rsidRPr="00493148">
              <w:rPr>
                <w:spacing w:val="1"/>
              </w:rPr>
              <w:t>a</w:t>
            </w:r>
            <w:r w:rsidRPr="000B2ECC">
              <w:t>ss</w:t>
            </w:r>
            <w:r w:rsidRPr="00493148">
              <w:rPr>
                <w:spacing w:val="1"/>
              </w:rPr>
              <w:t>e</w:t>
            </w:r>
            <w:r w:rsidRPr="000B2ECC">
              <w:t>ss</w:t>
            </w:r>
            <w:r w:rsidRPr="00493148">
              <w:rPr>
                <w:spacing w:val="1"/>
              </w:rPr>
              <w:t>m</w:t>
            </w:r>
            <w:r w:rsidRPr="000B2ECC">
              <w:t>ents</w:t>
            </w:r>
            <w:r w:rsidRPr="00493148">
              <w:rPr>
                <w:spacing w:val="-14"/>
              </w:rPr>
              <w:t xml:space="preserve"> </w:t>
            </w:r>
            <w:r w:rsidRPr="000B2ECC">
              <w:t>to</w:t>
            </w:r>
            <w:r w:rsidRPr="00493148">
              <w:rPr>
                <w:spacing w:val="-2"/>
              </w:rPr>
              <w:t xml:space="preserve"> </w:t>
            </w:r>
            <w:r w:rsidRPr="000B2ECC">
              <w:t>match</w:t>
            </w:r>
            <w:r w:rsidRPr="00493148">
              <w:rPr>
                <w:spacing w:val="-7"/>
              </w:rPr>
              <w:t xml:space="preserve"> </w:t>
            </w:r>
            <w:r w:rsidRPr="000B2ECC">
              <w:t>le</w:t>
            </w:r>
            <w:r w:rsidRPr="00493148">
              <w:rPr>
                <w:spacing w:val="1"/>
              </w:rPr>
              <w:t>a</w:t>
            </w:r>
            <w:r w:rsidRPr="000B2ECC">
              <w:t>rning</w:t>
            </w:r>
            <w:r w:rsidRPr="00493148">
              <w:rPr>
                <w:spacing w:val="-9"/>
              </w:rPr>
              <w:t xml:space="preserve"> </w:t>
            </w:r>
            <w:r w:rsidRPr="000B2ECC">
              <w:t>obj</w:t>
            </w:r>
            <w:r w:rsidRPr="00493148">
              <w:rPr>
                <w:spacing w:val="1"/>
              </w:rPr>
              <w:t>e</w:t>
            </w:r>
            <w:r w:rsidRPr="000B2ECC">
              <w:t>ctives,</w:t>
            </w:r>
            <w:r w:rsidRPr="00493148">
              <w:rPr>
                <w:spacing w:val="-12"/>
              </w:rPr>
              <w:t xml:space="preserve"> </w:t>
            </w:r>
            <w:r w:rsidRPr="00493148">
              <w:rPr>
                <w:spacing w:val="1"/>
              </w:rPr>
              <w:t>u</w:t>
            </w:r>
            <w:r w:rsidRPr="000B2ECC">
              <w:t>sing ass</w:t>
            </w:r>
            <w:r w:rsidRPr="00493148">
              <w:rPr>
                <w:spacing w:val="1"/>
              </w:rPr>
              <w:t>e</w:t>
            </w:r>
            <w:r w:rsidRPr="000B2ECC">
              <w:t>s</w:t>
            </w:r>
            <w:r w:rsidRPr="00493148">
              <w:rPr>
                <w:spacing w:val="1"/>
              </w:rPr>
              <w:t>s</w:t>
            </w:r>
            <w:r w:rsidRPr="000B2ECC">
              <w:t>me</w:t>
            </w:r>
            <w:r w:rsidRPr="00493148">
              <w:rPr>
                <w:spacing w:val="2"/>
              </w:rPr>
              <w:t>n</w:t>
            </w:r>
            <w:r w:rsidRPr="000B2ECC">
              <w:t>t</w:t>
            </w:r>
            <w:r w:rsidRPr="00493148">
              <w:rPr>
                <w:spacing w:val="-13"/>
              </w:rPr>
              <w:t xml:space="preserve"> </w:t>
            </w:r>
            <w:r w:rsidRPr="000B2ECC">
              <w:t>r</w:t>
            </w:r>
            <w:r w:rsidRPr="00493148">
              <w:rPr>
                <w:spacing w:val="1"/>
              </w:rPr>
              <w:t>e</w:t>
            </w:r>
            <w:r w:rsidRPr="000B2ECC">
              <w:t>sul</w:t>
            </w:r>
            <w:r w:rsidRPr="00493148">
              <w:rPr>
                <w:spacing w:val="1"/>
              </w:rPr>
              <w:t>t</w:t>
            </w:r>
            <w:r w:rsidRPr="000B2ECC">
              <w:t>s</w:t>
            </w:r>
            <w:r w:rsidRPr="00493148">
              <w:rPr>
                <w:spacing w:val="-7"/>
              </w:rPr>
              <w:t xml:space="preserve"> </w:t>
            </w:r>
            <w:r w:rsidRPr="00493148">
              <w:rPr>
                <w:spacing w:val="1"/>
              </w:rPr>
              <w:t>t</w:t>
            </w:r>
            <w:r w:rsidRPr="000B2ECC">
              <w:t>o</w:t>
            </w:r>
            <w:r w:rsidRPr="00493148">
              <w:rPr>
                <w:spacing w:val="-2"/>
              </w:rPr>
              <w:t xml:space="preserve"> </w:t>
            </w:r>
            <w:r w:rsidRPr="000B2ECC">
              <w:t>inf</w:t>
            </w:r>
            <w:r w:rsidRPr="00493148">
              <w:rPr>
                <w:spacing w:val="1"/>
              </w:rPr>
              <w:t>o</w:t>
            </w:r>
            <w:r w:rsidRPr="000B2ECC">
              <w:t>rm</w:t>
            </w:r>
            <w:r w:rsidRPr="00493148">
              <w:rPr>
                <w:spacing w:val="-7"/>
              </w:rPr>
              <w:t xml:space="preserve"> </w:t>
            </w:r>
            <w:r w:rsidRPr="000B2ECC">
              <w:t>in</w:t>
            </w:r>
            <w:r w:rsidRPr="00493148">
              <w:rPr>
                <w:spacing w:val="1"/>
              </w:rPr>
              <w:t>s</w:t>
            </w:r>
            <w:r w:rsidRPr="000B2ECC">
              <w:t>truc</w:t>
            </w:r>
            <w:r w:rsidRPr="00493148">
              <w:rPr>
                <w:spacing w:val="1"/>
              </w:rPr>
              <w:t>t</w:t>
            </w:r>
            <w:r w:rsidRPr="000B2ECC">
              <w:t>ional</w:t>
            </w:r>
            <w:r w:rsidRPr="00493148">
              <w:rPr>
                <w:spacing w:val="-12"/>
              </w:rPr>
              <w:t xml:space="preserve"> </w:t>
            </w:r>
            <w:r w:rsidRPr="000B2ECC">
              <w:t>prac</w:t>
            </w:r>
            <w:r w:rsidRPr="00493148">
              <w:rPr>
                <w:spacing w:val="1"/>
              </w:rPr>
              <w:t>t</w:t>
            </w:r>
            <w:r w:rsidRPr="000B2ECC">
              <w:t>ic</w:t>
            </w:r>
            <w:r w:rsidRPr="00493148">
              <w:rPr>
                <w:spacing w:val="1"/>
              </w:rPr>
              <w:t>e</w:t>
            </w:r>
            <w:r w:rsidRPr="000B2ECC">
              <w:t>).</w:t>
            </w:r>
          </w:p>
        </w:tc>
        <w:tc>
          <w:tcPr>
            <w:tcW w:w="864" w:type="dxa"/>
          </w:tcPr>
          <w:p w14:paraId="38075404" w14:textId="77777777" w:rsidR="00243A7F" w:rsidRDefault="00243A7F" w:rsidP="00243A7F">
            <w:pPr>
              <w:pStyle w:val="TableBodyCopy"/>
            </w:pPr>
          </w:p>
        </w:tc>
        <w:tc>
          <w:tcPr>
            <w:tcW w:w="866" w:type="dxa"/>
          </w:tcPr>
          <w:p w14:paraId="0C2EEA1C" w14:textId="77777777" w:rsidR="00243A7F" w:rsidRDefault="00243A7F" w:rsidP="00243A7F">
            <w:pPr>
              <w:pStyle w:val="TableBodyCopy"/>
            </w:pPr>
          </w:p>
        </w:tc>
        <w:tc>
          <w:tcPr>
            <w:tcW w:w="864" w:type="dxa"/>
          </w:tcPr>
          <w:p w14:paraId="7ED7E0AD" w14:textId="77777777" w:rsidR="00243A7F" w:rsidRDefault="00243A7F" w:rsidP="00243A7F">
            <w:pPr>
              <w:pStyle w:val="TableBodyCopy"/>
            </w:pPr>
          </w:p>
        </w:tc>
        <w:tc>
          <w:tcPr>
            <w:tcW w:w="864" w:type="dxa"/>
          </w:tcPr>
          <w:p w14:paraId="3AD34901" w14:textId="77777777" w:rsidR="00243A7F" w:rsidRDefault="00243A7F" w:rsidP="00243A7F">
            <w:pPr>
              <w:pStyle w:val="TableBodyCopy"/>
            </w:pPr>
          </w:p>
        </w:tc>
        <w:tc>
          <w:tcPr>
            <w:tcW w:w="864" w:type="dxa"/>
          </w:tcPr>
          <w:p w14:paraId="56A48474" w14:textId="77777777" w:rsidR="00243A7F" w:rsidRDefault="00243A7F" w:rsidP="00243A7F">
            <w:pPr>
              <w:pStyle w:val="TableBodyCopy"/>
            </w:pPr>
          </w:p>
        </w:tc>
        <w:tc>
          <w:tcPr>
            <w:tcW w:w="864" w:type="dxa"/>
          </w:tcPr>
          <w:p w14:paraId="007A2EDC" w14:textId="77777777" w:rsidR="00243A7F" w:rsidRDefault="00243A7F" w:rsidP="00243A7F">
            <w:pPr>
              <w:pStyle w:val="TableBodyCopy"/>
            </w:pPr>
          </w:p>
        </w:tc>
        <w:tc>
          <w:tcPr>
            <w:tcW w:w="864" w:type="dxa"/>
          </w:tcPr>
          <w:p w14:paraId="6A6463CB" w14:textId="77777777" w:rsidR="00243A7F" w:rsidRDefault="00243A7F" w:rsidP="00243A7F">
            <w:pPr>
              <w:pStyle w:val="TableBodyCopy"/>
            </w:pPr>
          </w:p>
        </w:tc>
        <w:tc>
          <w:tcPr>
            <w:tcW w:w="864" w:type="dxa"/>
          </w:tcPr>
          <w:p w14:paraId="28555397" w14:textId="77777777" w:rsidR="00243A7F" w:rsidRDefault="00243A7F" w:rsidP="00243A7F">
            <w:pPr>
              <w:pStyle w:val="TableBodyCopy"/>
            </w:pPr>
          </w:p>
        </w:tc>
        <w:tc>
          <w:tcPr>
            <w:tcW w:w="864" w:type="dxa"/>
          </w:tcPr>
          <w:p w14:paraId="6C749BEC" w14:textId="77777777" w:rsidR="00243A7F" w:rsidRDefault="00243A7F" w:rsidP="00243A7F">
            <w:pPr>
              <w:pStyle w:val="TableBodyCopy"/>
            </w:pPr>
          </w:p>
        </w:tc>
        <w:tc>
          <w:tcPr>
            <w:tcW w:w="864" w:type="dxa"/>
          </w:tcPr>
          <w:p w14:paraId="508EA54B" w14:textId="77777777" w:rsidR="00243A7F" w:rsidRDefault="00243A7F" w:rsidP="00243A7F">
            <w:pPr>
              <w:pStyle w:val="TableBodyCopy"/>
            </w:pPr>
          </w:p>
        </w:tc>
        <w:tc>
          <w:tcPr>
            <w:tcW w:w="864" w:type="dxa"/>
          </w:tcPr>
          <w:p w14:paraId="0B681221" w14:textId="77777777" w:rsidR="00243A7F" w:rsidRDefault="00243A7F" w:rsidP="00243A7F">
            <w:pPr>
              <w:pStyle w:val="TableBodyCopy"/>
            </w:pPr>
          </w:p>
        </w:tc>
      </w:tr>
      <w:tr w:rsidR="00243A7F" w:rsidRPr="00CC38F7" w14:paraId="67C7961C" w14:textId="77777777" w:rsidTr="73059CA2">
        <w:tblPrEx>
          <w:tblCellMar>
            <w:left w:w="108" w:type="dxa"/>
            <w:right w:w="108" w:type="dxa"/>
          </w:tblCellMar>
        </w:tblPrEx>
        <w:trPr>
          <w:cantSplit/>
          <w:trHeight w:val="395"/>
        </w:trPr>
        <w:tc>
          <w:tcPr>
            <w:tcW w:w="4894" w:type="dxa"/>
          </w:tcPr>
          <w:p w14:paraId="77462203" w14:textId="63EB6A31" w:rsidR="00243A7F" w:rsidRPr="00363344" w:rsidRDefault="00243A7F" w:rsidP="00493148">
            <w:pPr>
              <w:pStyle w:val="TableDescriptivestatements"/>
              <w:numPr>
                <w:ilvl w:val="0"/>
                <w:numId w:val="33"/>
              </w:numPr>
            </w:pPr>
            <w:r w:rsidRPr="000B2ECC">
              <w:lastRenderedPageBreak/>
              <w:t>Knows</w:t>
            </w:r>
            <w:r w:rsidRPr="00493148">
              <w:rPr>
                <w:spacing w:val="-6"/>
              </w:rPr>
              <w:t xml:space="preserve"> </w:t>
            </w:r>
            <w:r w:rsidRPr="000B2ECC">
              <w:t>the</w:t>
            </w:r>
            <w:r w:rsidRPr="00493148">
              <w:rPr>
                <w:spacing w:val="-4"/>
              </w:rPr>
              <w:t xml:space="preserve"> </w:t>
            </w:r>
            <w:r w:rsidRPr="000B2ECC">
              <w:t>importa</w:t>
            </w:r>
            <w:r w:rsidRPr="00493148">
              <w:rPr>
                <w:spacing w:val="2"/>
              </w:rPr>
              <w:t>n</w:t>
            </w:r>
            <w:r w:rsidRPr="000B2ECC">
              <w:t>ce</w:t>
            </w:r>
            <w:r w:rsidRPr="00493148">
              <w:rPr>
                <w:spacing w:val="-12"/>
              </w:rPr>
              <w:t xml:space="preserve"> </w:t>
            </w:r>
            <w:r w:rsidRPr="000B2ECC">
              <w:t>of</w:t>
            </w:r>
            <w:r w:rsidRPr="00493148">
              <w:rPr>
                <w:spacing w:val="-2"/>
              </w:rPr>
              <w:t xml:space="preserve"> </w:t>
            </w:r>
            <w:r w:rsidRPr="000B2ECC">
              <w:t>mo</w:t>
            </w:r>
            <w:r w:rsidRPr="00493148">
              <w:rPr>
                <w:spacing w:val="2"/>
              </w:rPr>
              <w:t>n</w:t>
            </w:r>
            <w:r w:rsidRPr="000B2ECC">
              <w:t>itoring</w:t>
            </w:r>
            <w:r w:rsidRPr="00493148">
              <w:rPr>
                <w:spacing w:val="-11"/>
              </w:rPr>
              <w:t xml:space="preserve"> </w:t>
            </w:r>
            <w:r w:rsidRPr="000B2ECC">
              <w:t>a</w:t>
            </w:r>
            <w:r w:rsidRPr="00493148">
              <w:rPr>
                <w:spacing w:val="-2"/>
              </w:rPr>
              <w:t>n</w:t>
            </w:r>
            <w:r w:rsidRPr="000B2ECC">
              <w:t>d</w:t>
            </w:r>
            <w:r w:rsidRPr="00493148">
              <w:rPr>
                <w:spacing w:val="-4"/>
              </w:rPr>
              <w:t xml:space="preserve"> </w:t>
            </w:r>
            <w:r w:rsidRPr="000B2ECC">
              <w:t>ass</w:t>
            </w:r>
            <w:r w:rsidRPr="00493148">
              <w:rPr>
                <w:spacing w:val="1"/>
              </w:rPr>
              <w:t>e</w:t>
            </w:r>
            <w:r w:rsidRPr="000B2ECC">
              <w:t>ssing</w:t>
            </w:r>
            <w:r w:rsidRPr="00493148">
              <w:rPr>
                <w:spacing w:val="-11"/>
              </w:rPr>
              <w:t xml:space="preserve"> </w:t>
            </w:r>
            <w:r w:rsidRPr="000B2ECC">
              <w:t>students’</w:t>
            </w:r>
            <w:r w:rsidRPr="00493148">
              <w:rPr>
                <w:spacing w:val="-10"/>
              </w:rPr>
              <w:t xml:space="preserve"> </w:t>
            </w:r>
            <w:r w:rsidRPr="00493148">
              <w:rPr>
                <w:spacing w:val="1"/>
              </w:rPr>
              <w:t>u</w:t>
            </w:r>
            <w:r w:rsidRPr="000B2ECC">
              <w:t>nderstanding</w:t>
            </w:r>
            <w:r w:rsidRPr="00493148">
              <w:rPr>
                <w:spacing w:val="-16"/>
              </w:rPr>
              <w:t xml:space="preserve"> </w:t>
            </w:r>
            <w:r w:rsidRPr="000B2ECC">
              <w:t>of sc</w:t>
            </w:r>
            <w:r w:rsidRPr="00493148">
              <w:rPr>
                <w:spacing w:val="1"/>
              </w:rPr>
              <w:t>i</w:t>
            </w:r>
            <w:r w:rsidRPr="000B2ECC">
              <w:t>ence</w:t>
            </w:r>
            <w:r w:rsidRPr="00493148">
              <w:rPr>
                <w:spacing w:val="-7"/>
              </w:rPr>
              <w:t xml:space="preserve"> </w:t>
            </w:r>
            <w:r w:rsidRPr="00493148">
              <w:rPr>
                <w:spacing w:val="1"/>
              </w:rPr>
              <w:t>co</w:t>
            </w:r>
            <w:r w:rsidRPr="000B2ECC">
              <w:t>ncep</w:t>
            </w:r>
            <w:r w:rsidRPr="00493148">
              <w:rPr>
                <w:spacing w:val="1"/>
              </w:rPr>
              <w:t>t</w:t>
            </w:r>
            <w:r w:rsidRPr="000B2ECC">
              <w:t>s</w:t>
            </w:r>
            <w:r w:rsidRPr="00493148">
              <w:rPr>
                <w:spacing w:val="-10"/>
              </w:rPr>
              <w:t xml:space="preserve"> </w:t>
            </w:r>
            <w:r w:rsidRPr="000B2ECC">
              <w:t>and</w:t>
            </w:r>
            <w:r w:rsidRPr="00493148">
              <w:rPr>
                <w:spacing w:val="-4"/>
              </w:rPr>
              <w:t xml:space="preserve"> </w:t>
            </w:r>
            <w:r w:rsidRPr="000B2ECC">
              <w:t>s</w:t>
            </w:r>
            <w:r w:rsidRPr="00493148">
              <w:rPr>
                <w:spacing w:val="1"/>
              </w:rPr>
              <w:t>k</w:t>
            </w:r>
            <w:r w:rsidRPr="000B2ECC">
              <w:t>il</w:t>
            </w:r>
            <w:r w:rsidRPr="00493148">
              <w:rPr>
                <w:spacing w:val="1"/>
              </w:rPr>
              <w:t>l</w:t>
            </w:r>
            <w:r w:rsidRPr="000B2ECC">
              <w:t>s</w:t>
            </w:r>
            <w:r w:rsidRPr="00493148">
              <w:rPr>
                <w:spacing w:val="-5"/>
              </w:rPr>
              <w:t xml:space="preserve"> </w:t>
            </w:r>
            <w:r w:rsidRPr="000B2ECC">
              <w:t>on</w:t>
            </w:r>
            <w:r w:rsidRPr="00493148">
              <w:rPr>
                <w:spacing w:val="-3"/>
              </w:rPr>
              <w:t xml:space="preserve"> </w:t>
            </w:r>
            <w:r w:rsidRPr="00493148">
              <w:rPr>
                <w:spacing w:val="1"/>
              </w:rPr>
              <w:t>a</w:t>
            </w:r>
            <w:r w:rsidRPr="000B2ECC">
              <w:t>n</w:t>
            </w:r>
            <w:r w:rsidRPr="00493148">
              <w:rPr>
                <w:spacing w:val="-3"/>
              </w:rPr>
              <w:t xml:space="preserve"> </w:t>
            </w:r>
            <w:r w:rsidRPr="000B2ECC">
              <w:t>ong</w:t>
            </w:r>
            <w:r w:rsidRPr="00493148">
              <w:rPr>
                <w:spacing w:val="1"/>
              </w:rPr>
              <w:t>o</w:t>
            </w:r>
            <w:r w:rsidRPr="000B2ECC">
              <w:t>ing</w:t>
            </w:r>
            <w:r w:rsidRPr="00493148">
              <w:rPr>
                <w:spacing w:val="-8"/>
              </w:rPr>
              <w:t xml:space="preserve"> </w:t>
            </w:r>
            <w:r w:rsidRPr="000B2ECC">
              <w:t>bas</w:t>
            </w:r>
            <w:r w:rsidRPr="00493148">
              <w:rPr>
                <w:spacing w:val="1"/>
              </w:rPr>
              <w:t>i</w:t>
            </w:r>
            <w:r w:rsidRPr="000B2ECC">
              <w:t>s</w:t>
            </w:r>
            <w:r w:rsidRPr="00493148">
              <w:rPr>
                <w:spacing w:val="-6"/>
              </w:rPr>
              <w:t xml:space="preserve"> </w:t>
            </w:r>
            <w:r w:rsidRPr="00493148">
              <w:rPr>
                <w:spacing w:val="1"/>
              </w:rPr>
              <w:t>b</w:t>
            </w:r>
            <w:r w:rsidRPr="000B2ECC">
              <w:t>y</w:t>
            </w:r>
            <w:r w:rsidRPr="00493148">
              <w:rPr>
                <w:spacing w:val="-4"/>
              </w:rPr>
              <w:t xml:space="preserve"> </w:t>
            </w:r>
            <w:r w:rsidRPr="00493148">
              <w:rPr>
                <w:spacing w:val="1"/>
              </w:rPr>
              <w:t>u</w:t>
            </w:r>
            <w:r w:rsidRPr="000B2ECC">
              <w:t>sing</w:t>
            </w:r>
            <w:r w:rsidRPr="00493148">
              <w:rPr>
                <w:spacing w:val="-6"/>
              </w:rPr>
              <w:t xml:space="preserve"> </w:t>
            </w:r>
            <w:r w:rsidRPr="000B2ECC">
              <w:t>a</w:t>
            </w:r>
            <w:r w:rsidRPr="00493148">
              <w:rPr>
                <w:spacing w:val="-1"/>
              </w:rPr>
              <w:t xml:space="preserve"> </w:t>
            </w:r>
            <w:r w:rsidRPr="000B2ECC">
              <w:t>var</w:t>
            </w:r>
            <w:r w:rsidRPr="00493148">
              <w:rPr>
                <w:spacing w:val="1"/>
              </w:rPr>
              <w:t>i</w:t>
            </w:r>
            <w:r w:rsidRPr="000B2ECC">
              <w:t>ety</w:t>
            </w:r>
            <w:r w:rsidRPr="00493148">
              <w:rPr>
                <w:spacing w:val="-7"/>
              </w:rPr>
              <w:t xml:space="preserve"> </w:t>
            </w:r>
            <w:r w:rsidRPr="000B2ECC">
              <w:t>of</w:t>
            </w:r>
            <w:r w:rsidRPr="00493148">
              <w:rPr>
                <w:spacing w:val="-2"/>
              </w:rPr>
              <w:t xml:space="preserve"> </w:t>
            </w:r>
            <w:r w:rsidRPr="000B2ECC">
              <w:t>appropriate ass</w:t>
            </w:r>
            <w:r w:rsidRPr="00493148">
              <w:rPr>
                <w:spacing w:val="1"/>
              </w:rPr>
              <w:t>e</w:t>
            </w:r>
            <w:r w:rsidRPr="000B2ECC">
              <w:t>s</w:t>
            </w:r>
            <w:r w:rsidRPr="00493148">
              <w:rPr>
                <w:spacing w:val="1"/>
              </w:rPr>
              <w:t>s</w:t>
            </w:r>
            <w:r w:rsidRPr="000B2ECC">
              <w:t>me</w:t>
            </w:r>
            <w:r w:rsidRPr="00493148">
              <w:rPr>
                <w:spacing w:val="2"/>
              </w:rPr>
              <w:t>n</w:t>
            </w:r>
            <w:r w:rsidRPr="000B2ECC">
              <w:t>t</w:t>
            </w:r>
            <w:r w:rsidRPr="00493148">
              <w:rPr>
                <w:spacing w:val="-13"/>
              </w:rPr>
              <w:t xml:space="preserve"> </w:t>
            </w:r>
            <w:r w:rsidRPr="000B2ECC">
              <w:t>met</w:t>
            </w:r>
            <w:r w:rsidRPr="00493148">
              <w:rPr>
                <w:spacing w:val="2"/>
              </w:rPr>
              <w:t>h</w:t>
            </w:r>
            <w:r w:rsidRPr="000B2ECC">
              <w:t>ods</w:t>
            </w:r>
            <w:r w:rsidRPr="00493148">
              <w:rPr>
                <w:spacing w:val="-9"/>
              </w:rPr>
              <w:t xml:space="preserve"> </w:t>
            </w:r>
            <w:r w:rsidRPr="000B2ECC">
              <w:t>(e.g.,</w:t>
            </w:r>
            <w:r w:rsidRPr="00493148">
              <w:rPr>
                <w:spacing w:val="-6"/>
              </w:rPr>
              <w:t xml:space="preserve"> </w:t>
            </w:r>
            <w:r w:rsidRPr="000B2ECC">
              <w:t>per</w:t>
            </w:r>
            <w:r w:rsidRPr="00493148">
              <w:rPr>
                <w:spacing w:val="1"/>
              </w:rPr>
              <w:t>f</w:t>
            </w:r>
            <w:r w:rsidRPr="000B2ECC">
              <w:t>orman</w:t>
            </w:r>
            <w:r w:rsidRPr="00493148">
              <w:rPr>
                <w:spacing w:val="1"/>
              </w:rPr>
              <w:t>c</w:t>
            </w:r>
            <w:r w:rsidRPr="000B2ECC">
              <w:t>e</w:t>
            </w:r>
            <w:r w:rsidRPr="00493148">
              <w:rPr>
                <w:spacing w:val="-14"/>
              </w:rPr>
              <w:t xml:space="preserve"> </w:t>
            </w:r>
            <w:r w:rsidRPr="00493148">
              <w:rPr>
                <w:spacing w:val="1"/>
              </w:rPr>
              <w:t>a</w:t>
            </w:r>
            <w:r w:rsidRPr="000B2ECC">
              <w:t>ss</w:t>
            </w:r>
            <w:r w:rsidRPr="00493148">
              <w:rPr>
                <w:spacing w:val="1"/>
              </w:rPr>
              <w:t>e</w:t>
            </w:r>
            <w:r w:rsidRPr="000B2ECC">
              <w:t>s</w:t>
            </w:r>
            <w:r w:rsidRPr="00493148">
              <w:rPr>
                <w:spacing w:val="1"/>
              </w:rPr>
              <w:t>s</w:t>
            </w:r>
            <w:r w:rsidRPr="000B2ECC">
              <w:t>men</w:t>
            </w:r>
            <w:r w:rsidRPr="00493148">
              <w:rPr>
                <w:spacing w:val="1"/>
              </w:rPr>
              <w:t>t</w:t>
            </w:r>
            <w:r w:rsidRPr="000B2ECC">
              <w:t>,</w:t>
            </w:r>
            <w:r w:rsidRPr="00493148">
              <w:rPr>
                <w:spacing w:val="-14"/>
              </w:rPr>
              <w:t xml:space="preserve"> </w:t>
            </w:r>
            <w:r w:rsidRPr="000B2ECC">
              <w:t>se</w:t>
            </w:r>
            <w:r w:rsidRPr="00493148">
              <w:rPr>
                <w:spacing w:val="1"/>
              </w:rPr>
              <w:t>l</w:t>
            </w:r>
            <w:r w:rsidRPr="000B2ECC">
              <w:t>f-a</w:t>
            </w:r>
            <w:r w:rsidRPr="00493148">
              <w:rPr>
                <w:spacing w:val="1"/>
              </w:rPr>
              <w:t>s</w:t>
            </w:r>
            <w:r w:rsidRPr="000B2ECC">
              <w:t>s</w:t>
            </w:r>
            <w:r w:rsidRPr="00493148">
              <w:rPr>
                <w:spacing w:val="1"/>
              </w:rPr>
              <w:t>e</w:t>
            </w:r>
            <w:r w:rsidRPr="000B2ECC">
              <w:t>ss</w:t>
            </w:r>
            <w:r w:rsidRPr="00493148">
              <w:rPr>
                <w:spacing w:val="1"/>
              </w:rPr>
              <w:t>m</w:t>
            </w:r>
            <w:r w:rsidRPr="000B2ECC">
              <w:t>ent,</w:t>
            </w:r>
            <w:r w:rsidRPr="00493148">
              <w:rPr>
                <w:spacing w:val="-19"/>
              </w:rPr>
              <w:t xml:space="preserve"> </w:t>
            </w:r>
            <w:r w:rsidRPr="000B2ECC">
              <w:t>p</w:t>
            </w:r>
            <w:r w:rsidRPr="00493148">
              <w:rPr>
                <w:spacing w:val="1"/>
              </w:rPr>
              <w:t>e</w:t>
            </w:r>
            <w:r w:rsidRPr="000B2ECC">
              <w:t>er ass</w:t>
            </w:r>
            <w:r w:rsidRPr="00493148">
              <w:rPr>
                <w:spacing w:val="1"/>
              </w:rPr>
              <w:t>e</w:t>
            </w:r>
            <w:r w:rsidRPr="000B2ECC">
              <w:t>s</w:t>
            </w:r>
            <w:r w:rsidRPr="00493148">
              <w:rPr>
                <w:spacing w:val="1"/>
              </w:rPr>
              <w:t>s</w:t>
            </w:r>
            <w:r w:rsidRPr="000B2ECC">
              <w:t>me</w:t>
            </w:r>
            <w:r w:rsidRPr="00493148">
              <w:rPr>
                <w:spacing w:val="2"/>
              </w:rPr>
              <w:t>n</w:t>
            </w:r>
            <w:r w:rsidRPr="000B2ECC">
              <w:t>t,</w:t>
            </w:r>
            <w:r w:rsidRPr="00493148">
              <w:rPr>
                <w:spacing w:val="-14"/>
              </w:rPr>
              <w:t xml:space="preserve"> </w:t>
            </w:r>
            <w:r w:rsidRPr="000B2ECC">
              <w:t>fo</w:t>
            </w:r>
            <w:r w:rsidRPr="00493148">
              <w:rPr>
                <w:spacing w:val="1"/>
              </w:rPr>
              <w:t>r</w:t>
            </w:r>
            <w:r w:rsidRPr="000B2ECC">
              <w:t>mal</w:t>
            </w:r>
            <w:r w:rsidRPr="00493148">
              <w:rPr>
                <w:spacing w:val="1"/>
              </w:rPr>
              <w:t>/i</w:t>
            </w:r>
            <w:r w:rsidRPr="000B2ECC">
              <w:t>nform</w:t>
            </w:r>
            <w:r w:rsidRPr="00493148">
              <w:rPr>
                <w:spacing w:val="2"/>
              </w:rPr>
              <w:t>a</w:t>
            </w:r>
            <w:r w:rsidRPr="000B2ECC">
              <w:t>l</w:t>
            </w:r>
            <w:r w:rsidRPr="00493148">
              <w:rPr>
                <w:spacing w:val="-17"/>
              </w:rPr>
              <w:t xml:space="preserve"> </w:t>
            </w:r>
            <w:r w:rsidRPr="00493148">
              <w:rPr>
                <w:spacing w:val="1"/>
              </w:rPr>
              <w:t>as</w:t>
            </w:r>
            <w:r w:rsidRPr="000B2ECC">
              <w:t>se</w:t>
            </w:r>
            <w:r w:rsidRPr="00493148">
              <w:rPr>
                <w:spacing w:val="1"/>
              </w:rPr>
              <w:t>s</w:t>
            </w:r>
            <w:r w:rsidRPr="000B2ECC">
              <w:t>sme</w:t>
            </w:r>
            <w:r w:rsidRPr="00493148">
              <w:rPr>
                <w:spacing w:val="2"/>
              </w:rPr>
              <w:t>n</w:t>
            </w:r>
            <w:r w:rsidRPr="000B2ECC">
              <w:t>t).</w:t>
            </w:r>
          </w:p>
        </w:tc>
        <w:tc>
          <w:tcPr>
            <w:tcW w:w="864" w:type="dxa"/>
          </w:tcPr>
          <w:p w14:paraId="5893CE6A" w14:textId="77777777" w:rsidR="00243A7F" w:rsidRDefault="00243A7F" w:rsidP="00243A7F">
            <w:pPr>
              <w:pStyle w:val="TableBodyCopy"/>
            </w:pPr>
          </w:p>
        </w:tc>
        <w:tc>
          <w:tcPr>
            <w:tcW w:w="866" w:type="dxa"/>
          </w:tcPr>
          <w:p w14:paraId="3962A621" w14:textId="77777777" w:rsidR="00243A7F" w:rsidRDefault="00243A7F" w:rsidP="00243A7F">
            <w:pPr>
              <w:pStyle w:val="TableBodyCopy"/>
            </w:pPr>
          </w:p>
        </w:tc>
        <w:tc>
          <w:tcPr>
            <w:tcW w:w="864" w:type="dxa"/>
          </w:tcPr>
          <w:p w14:paraId="188C0FDD" w14:textId="77777777" w:rsidR="00243A7F" w:rsidRDefault="00243A7F" w:rsidP="00243A7F">
            <w:pPr>
              <w:pStyle w:val="TableBodyCopy"/>
            </w:pPr>
          </w:p>
        </w:tc>
        <w:tc>
          <w:tcPr>
            <w:tcW w:w="864" w:type="dxa"/>
          </w:tcPr>
          <w:p w14:paraId="50495CE3" w14:textId="77777777" w:rsidR="00243A7F" w:rsidRDefault="00243A7F" w:rsidP="00243A7F">
            <w:pPr>
              <w:pStyle w:val="TableBodyCopy"/>
            </w:pPr>
          </w:p>
        </w:tc>
        <w:tc>
          <w:tcPr>
            <w:tcW w:w="864" w:type="dxa"/>
          </w:tcPr>
          <w:p w14:paraId="297D54DF" w14:textId="77777777" w:rsidR="00243A7F" w:rsidRDefault="00243A7F" w:rsidP="00243A7F">
            <w:pPr>
              <w:pStyle w:val="TableBodyCopy"/>
            </w:pPr>
          </w:p>
        </w:tc>
        <w:tc>
          <w:tcPr>
            <w:tcW w:w="864" w:type="dxa"/>
          </w:tcPr>
          <w:p w14:paraId="482DB1C6" w14:textId="77777777" w:rsidR="00243A7F" w:rsidRDefault="00243A7F" w:rsidP="00243A7F">
            <w:pPr>
              <w:pStyle w:val="TableBodyCopy"/>
            </w:pPr>
          </w:p>
        </w:tc>
        <w:tc>
          <w:tcPr>
            <w:tcW w:w="864" w:type="dxa"/>
          </w:tcPr>
          <w:p w14:paraId="1C09CCB4" w14:textId="77777777" w:rsidR="00243A7F" w:rsidRDefault="00243A7F" w:rsidP="00243A7F">
            <w:pPr>
              <w:pStyle w:val="TableBodyCopy"/>
            </w:pPr>
          </w:p>
        </w:tc>
        <w:tc>
          <w:tcPr>
            <w:tcW w:w="864" w:type="dxa"/>
          </w:tcPr>
          <w:p w14:paraId="3EFECBB7" w14:textId="77777777" w:rsidR="00243A7F" w:rsidRDefault="00243A7F" w:rsidP="00243A7F">
            <w:pPr>
              <w:pStyle w:val="TableBodyCopy"/>
            </w:pPr>
          </w:p>
        </w:tc>
        <w:tc>
          <w:tcPr>
            <w:tcW w:w="864" w:type="dxa"/>
          </w:tcPr>
          <w:p w14:paraId="4FD9F968" w14:textId="77777777" w:rsidR="00243A7F" w:rsidRDefault="00243A7F" w:rsidP="00243A7F">
            <w:pPr>
              <w:pStyle w:val="TableBodyCopy"/>
            </w:pPr>
          </w:p>
        </w:tc>
        <w:tc>
          <w:tcPr>
            <w:tcW w:w="864" w:type="dxa"/>
          </w:tcPr>
          <w:p w14:paraId="7841E105" w14:textId="77777777" w:rsidR="00243A7F" w:rsidRDefault="00243A7F" w:rsidP="00243A7F">
            <w:pPr>
              <w:pStyle w:val="TableBodyCopy"/>
            </w:pPr>
          </w:p>
        </w:tc>
        <w:tc>
          <w:tcPr>
            <w:tcW w:w="864" w:type="dxa"/>
          </w:tcPr>
          <w:p w14:paraId="12627FA5" w14:textId="77777777" w:rsidR="00243A7F" w:rsidRDefault="00243A7F" w:rsidP="00243A7F">
            <w:pPr>
              <w:pStyle w:val="TableBodyCopy"/>
            </w:pPr>
          </w:p>
        </w:tc>
      </w:tr>
      <w:tr w:rsidR="00243A7F" w:rsidRPr="00CC38F7" w14:paraId="11938767" w14:textId="77777777" w:rsidTr="73059CA2">
        <w:tblPrEx>
          <w:tblCellMar>
            <w:left w:w="108" w:type="dxa"/>
            <w:right w:w="108" w:type="dxa"/>
          </w:tblCellMar>
        </w:tblPrEx>
        <w:trPr>
          <w:cantSplit/>
          <w:trHeight w:val="395"/>
        </w:trPr>
        <w:tc>
          <w:tcPr>
            <w:tcW w:w="4894" w:type="dxa"/>
          </w:tcPr>
          <w:p w14:paraId="5187D4B9" w14:textId="4BE9FD6F" w:rsidR="00243A7F" w:rsidRPr="00363344" w:rsidRDefault="00243A7F" w:rsidP="00493148">
            <w:pPr>
              <w:pStyle w:val="TableDescriptivestatements"/>
              <w:numPr>
                <w:ilvl w:val="0"/>
                <w:numId w:val="33"/>
              </w:numPr>
            </w:pPr>
            <w:r w:rsidRPr="000B2ECC">
              <w:t>Understa</w:t>
            </w:r>
            <w:r w:rsidRPr="00493148">
              <w:rPr>
                <w:spacing w:val="2"/>
              </w:rPr>
              <w:t>n</w:t>
            </w:r>
            <w:r w:rsidRPr="000B2ECC">
              <w:t>ds</w:t>
            </w:r>
            <w:r w:rsidRPr="00493148">
              <w:rPr>
                <w:spacing w:val="-14"/>
              </w:rPr>
              <w:t xml:space="preserve"> </w:t>
            </w:r>
            <w:r w:rsidRPr="000B2ECC">
              <w:t>t</w:t>
            </w:r>
            <w:r w:rsidRPr="00493148">
              <w:rPr>
                <w:spacing w:val="1"/>
              </w:rPr>
              <w:t>h</w:t>
            </w:r>
            <w:r w:rsidRPr="000B2ECC">
              <w:t>e</w:t>
            </w:r>
            <w:r w:rsidRPr="00493148">
              <w:rPr>
                <w:spacing w:val="-4"/>
              </w:rPr>
              <w:t xml:space="preserve"> </w:t>
            </w:r>
            <w:r w:rsidRPr="000B2ECC">
              <w:t>p</w:t>
            </w:r>
            <w:r w:rsidRPr="00493148">
              <w:rPr>
                <w:spacing w:val="1"/>
              </w:rPr>
              <w:t>u</w:t>
            </w:r>
            <w:r w:rsidRPr="000B2ECC">
              <w:t>rpos</w:t>
            </w:r>
            <w:r w:rsidRPr="00493148">
              <w:rPr>
                <w:spacing w:val="1"/>
              </w:rPr>
              <w:t>e</w:t>
            </w:r>
            <w:r w:rsidRPr="000B2ECC">
              <w:t>s,</w:t>
            </w:r>
            <w:r w:rsidRPr="00493148">
              <w:rPr>
                <w:spacing w:val="-11"/>
              </w:rPr>
              <w:t xml:space="preserve"> </w:t>
            </w:r>
            <w:r w:rsidRPr="000B2ECC">
              <w:t>ch</w:t>
            </w:r>
            <w:r w:rsidRPr="00493148">
              <w:rPr>
                <w:spacing w:val="1"/>
              </w:rPr>
              <w:t>a</w:t>
            </w:r>
            <w:r w:rsidRPr="000B2ECC">
              <w:t>ract</w:t>
            </w:r>
            <w:r w:rsidRPr="00493148">
              <w:rPr>
                <w:spacing w:val="1"/>
              </w:rPr>
              <w:t>e</w:t>
            </w:r>
            <w:r w:rsidRPr="000B2ECC">
              <w:t>ristics</w:t>
            </w:r>
            <w:r w:rsidRPr="00493148">
              <w:rPr>
                <w:spacing w:val="-16"/>
              </w:rPr>
              <w:t xml:space="preserve"> </w:t>
            </w:r>
            <w:r w:rsidRPr="000B2ECC">
              <w:t>a</w:t>
            </w:r>
            <w:r w:rsidRPr="00493148">
              <w:rPr>
                <w:spacing w:val="-1"/>
              </w:rPr>
              <w:t>n</w:t>
            </w:r>
            <w:r w:rsidRPr="000B2ECC">
              <w:t>d</w:t>
            </w:r>
            <w:r w:rsidRPr="00493148">
              <w:rPr>
                <w:spacing w:val="-4"/>
              </w:rPr>
              <w:t xml:space="preserve"> </w:t>
            </w:r>
            <w:r w:rsidRPr="00493148">
              <w:rPr>
                <w:spacing w:val="1"/>
              </w:rPr>
              <w:t>u</w:t>
            </w:r>
            <w:r w:rsidRPr="000B2ECC">
              <w:t>ses</w:t>
            </w:r>
            <w:r w:rsidRPr="00493148">
              <w:rPr>
                <w:spacing w:val="-4"/>
              </w:rPr>
              <w:t xml:space="preserve"> </w:t>
            </w:r>
            <w:r w:rsidRPr="000B2ECC">
              <w:t>of</w:t>
            </w:r>
            <w:r w:rsidRPr="00493148">
              <w:rPr>
                <w:spacing w:val="-1"/>
              </w:rPr>
              <w:t xml:space="preserve"> </w:t>
            </w:r>
            <w:r w:rsidRPr="000B2ECC">
              <w:t>various</w:t>
            </w:r>
            <w:r w:rsidRPr="00493148">
              <w:rPr>
                <w:spacing w:val="-7"/>
              </w:rPr>
              <w:t xml:space="preserve"> </w:t>
            </w:r>
            <w:r w:rsidRPr="000B2ECC">
              <w:t>typ</w:t>
            </w:r>
            <w:r w:rsidRPr="00493148">
              <w:rPr>
                <w:spacing w:val="1"/>
              </w:rPr>
              <w:t>e</w:t>
            </w:r>
            <w:r w:rsidRPr="000B2ECC">
              <w:t>s</w:t>
            </w:r>
            <w:r w:rsidRPr="00493148">
              <w:rPr>
                <w:spacing w:val="-6"/>
              </w:rPr>
              <w:t xml:space="preserve"> </w:t>
            </w:r>
            <w:r w:rsidRPr="00493148">
              <w:rPr>
                <w:spacing w:val="1"/>
              </w:rPr>
              <w:t>o</w:t>
            </w:r>
            <w:r w:rsidRPr="000B2ECC">
              <w:t>f</w:t>
            </w:r>
            <w:r w:rsidRPr="00493148">
              <w:rPr>
                <w:spacing w:val="-3"/>
              </w:rPr>
              <w:t xml:space="preserve"> </w:t>
            </w:r>
            <w:r w:rsidRPr="00493148">
              <w:rPr>
                <w:spacing w:val="1"/>
              </w:rPr>
              <w:t>as</w:t>
            </w:r>
            <w:r w:rsidRPr="000B2ECC">
              <w:t>sessme</w:t>
            </w:r>
            <w:r w:rsidRPr="00493148">
              <w:rPr>
                <w:spacing w:val="2"/>
              </w:rPr>
              <w:t>n</w:t>
            </w:r>
            <w:r w:rsidRPr="000B2ECC">
              <w:t>t in</w:t>
            </w:r>
            <w:r w:rsidRPr="00493148">
              <w:rPr>
                <w:spacing w:val="-2"/>
              </w:rPr>
              <w:t xml:space="preserve"> </w:t>
            </w:r>
            <w:r w:rsidRPr="000B2ECC">
              <w:t>scie</w:t>
            </w:r>
            <w:r w:rsidRPr="00493148">
              <w:rPr>
                <w:spacing w:val="1"/>
              </w:rPr>
              <w:t>n</w:t>
            </w:r>
            <w:r w:rsidRPr="000B2ECC">
              <w:t>ce,</w:t>
            </w:r>
            <w:r w:rsidRPr="00493148">
              <w:rPr>
                <w:spacing w:val="-8"/>
              </w:rPr>
              <w:t xml:space="preserve"> </w:t>
            </w:r>
            <w:r w:rsidRPr="000B2ECC">
              <w:t>including</w:t>
            </w:r>
            <w:r w:rsidRPr="00493148">
              <w:rPr>
                <w:spacing w:val="-10"/>
              </w:rPr>
              <w:t xml:space="preserve"> </w:t>
            </w:r>
            <w:r w:rsidRPr="000B2ECC">
              <w:t>format</w:t>
            </w:r>
            <w:r w:rsidRPr="00493148">
              <w:rPr>
                <w:spacing w:val="1"/>
              </w:rPr>
              <w:t>i</w:t>
            </w:r>
            <w:r w:rsidRPr="000B2ECC">
              <w:t>ve</w:t>
            </w:r>
            <w:r w:rsidRPr="00493148">
              <w:rPr>
                <w:spacing w:val="-11"/>
              </w:rPr>
              <w:t xml:space="preserve"> </w:t>
            </w:r>
            <w:r w:rsidRPr="00493148">
              <w:rPr>
                <w:spacing w:val="1"/>
              </w:rPr>
              <w:t>a</w:t>
            </w:r>
            <w:r w:rsidRPr="000B2ECC">
              <w:t>nd</w:t>
            </w:r>
            <w:r w:rsidRPr="00493148">
              <w:rPr>
                <w:spacing w:val="-4"/>
              </w:rPr>
              <w:t xml:space="preserve"> </w:t>
            </w:r>
            <w:r w:rsidRPr="000B2ECC">
              <w:t>s</w:t>
            </w:r>
            <w:r w:rsidRPr="00493148">
              <w:rPr>
                <w:spacing w:val="1"/>
              </w:rPr>
              <w:t>u</w:t>
            </w:r>
            <w:r w:rsidRPr="000B2ECC">
              <w:t>mm</w:t>
            </w:r>
            <w:r w:rsidRPr="00493148">
              <w:rPr>
                <w:spacing w:val="2"/>
              </w:rPr>
              <w:t>a</w:t>
            </w:r>
            <w:r w:rsidRPr="000B2ECC">
              <w:t>tive</w:t>
            </w:r>
            <w:r w:rsidRPr="00493148">
              <w:rPr>
                <w:spacing w:val="-12"/>
              </w:rPr>
              <w:t xml:space="preserve"> </w:t>
            </w:r>
            <w:r w:rsidRPr="000B2ECC">
              <w:t>ass</w:t>
            </w:r>
            <w:r w:rsidRPr="00493148">
              <w:rPr>
                <w:spacing w:val="1"/>
              </w:rPr>
              <w:t>e</w:t>
            </w:r>
            <w:r w:rsidRPr="000B2ECC">
              <w:t>ssments,</w:t>
            </w:r>
            <w:r w:rsidRPr="00493148">
              <w:rPr>
                <w:spacing w:val="-14"/>
              </w:rPr>
              <w:t xml:space="preserve"> </w:t>
            </w:r>
            <w:r w:rsidRPr="000B2ECC">
              <w:t>a</w:t>
            </w:r>
            <w:r w:rsidRPr="00493148">
              <w:rPr>
                <w:spacing w:val="2"/>
              </w:rPr>
              <w:t>n</w:t>
            </w:r>
            <w:r w:rsidRPr="000B2ECC">
              <w:t>d</w:t>
            </w:r>
            <w:r w:rsidRPr="00493148">
              <w:rPr>
                <w:spacing w:val="-4"/>
              </w:rPr>
              <w:t xml:space="preserve"> </w:t>
            </w:r>
            <w:r w:rsidRPr="000B2ECC">
              <w:t>the</w:t>
            </w:r>
            <w:r w:rsidRPr="00493148">
              <w:rPr>
                <w:spacing w:val="-4"/>
              </w:rPr>
              <w:t xml:space="preserve"> </w:t>
            </w:r>
            <w:r w:rsidRPr="000B2ECC">
              <w:t>im</w:t>
            </w:r>
            <w:r w:rsidRPr="00493148">
              <w:rPr>
                <w:spacing w:val="1"/>
              </w:rPr>
              <w:t>po</w:t>
            </w:r>
            <w:r w:rsidRPr="000B2ECC">
              <w:t>rtance</w:t>
            </w:r>
            <w:r w:rsidRPr="00493148">
              <w:rPr>
                <w:spacing w:val="-11"/>
              </w:rPr>
              <w:t xml:space="preserve"> </w:t>
            </w:r>
            <w:r w:rsidRPr="000B2ECC">
              <w:t>of limi</w:t>
            </w:r>
            <w:r w:rsidRPr="00493148">
              <w:rPr>
                <w:spacing w:val="1"/>
              </w:rPr>
              <w:t>t</w:t>
            </w:r>
            <w:r w:rsidRPr="000B2ECC">
              <w:t>ing</w:t>
            </w:r>
            <w:r w:rsidRPr="00493148">
              <w:rPr>
                <w:spacing w:val="-8"/>
              </w:rPr>
              <w:t xml:space="preserve"> </w:t>
            </w:r>
            <w:r w:rsidRPr="000B2ECC">
              <w:t>t</w:t>
            </w:r>
            <w:r w:rsidRPr="00493148">
              <w:rPr>
                <w:spacing w:val="1"/>
              </w:rPr>
              <w:t>h</w:t>
            </w:r>
            <w:r w:rsidRPr="000B2ECC">
              <w:t>e</w:t>
            </w:r>
            <w:r w:rsidRPr="00493148">
              <w:rPr>
                <w:spacing w:val="-4"/>
              </w:rPr>
              <w:t xml:space="preserve"> </w:t>
            </w:r>
            <w:r w:rsidRPr="000B2ECC">
              <w:t>use</w:t>
            </w:r>
            <w:r w:rsidRPr="00493148">
              <w:rPr>
                <w:spacing w:val="-4"/>
              </w:rPr>
              <w:t xml:space="preserve"> </w:t>
            </w:r>
            <w:r w:rsidRPr="00493148">
              <w:rPr>
                <w:spacing w:val="1"/>
              </w:rPr>
              <w:t>o</w:t>
            </w:r>
            <w:r w:rsidRPr="000B2ECC">
              <w:t>f</w:t>
            </w:r>
            <w:r w:rsidRPr="00493148">
              <w:rPr>
                <w:spacing w:val="-3"/>
              </w:rPr>
              <w:t xml:space="preserve"> </w:t>
            </w:r>
            <w:r w:rsidRPr="00493148">
              <w:rPr>
                <w:spacing w:val="1"/>
              </w:rPr>
              <w:t>a</w:t>
            </w:r>
            <w:r w:rsidRPr="000B2ECC">
              <w:t>n</w:t>
            </w:r>
            <w:r w:rsidRPr="00493148">
              <w:rPr>
                <w:spacing w:val="-3"/>
              </w:rPr>
              <w:t xml:space="preserve"> </w:t>
            </w:r>
            <w:r w:rsidRPr="000B2ECC">
              <w:t>assess</w:t>
            </w:r>
            <w:r w:rsidRPr="00493148">
              <w:rPr>
                <w:spacing w:val="1"/>
              </w:rPr>
              <w:t>m</w:t>
            </w:r>
            <w:r w:rsidRPr="000B2ECC">
              <w:t>ent</w:t>
            </w:r>
            <w:r w:rsidRPr="00493148">
              <w:rPr>
                <w:spacing w:val="-13"/>
              </w:rPr>
              <w:t xml:space="preserve"> </w:t>
            </w:r>
            <w:r w:rsidRPr="000B2ECC">
              <w:t>to</w:t>
            </w:r>
            <w:r w:rsidRPr="00493148">
              <w:rPr>
                <w:spacing w:val="-2"/>
              </w:rPr>
              <w:t xml:space="preserve"> </w:t>
            </w:r>
            <w:r w:rsidRPr="000B2ECC">
              <w:t>i</w:t>
            </w:r>
            <w:r w:rsidRPr="00493148">
              <w:rPr>
                <w:spacing w:val="1"/>
              </w:rPr>
              <w:t>t</w:t>
            </w:r>
            <w:r w:rsidRPr="000B2ECC">
              <w:t>s</w:t>
            </w:r>
            <w:r w:rsidRPr="00493148">
              <w:rPr>
                <w:spacing w:val="-3"/>
              </w:rPr>
              <w:t xml:space="preserve"> </w:t>
            </w:r>
            <w:r w:rsidRPr="00493148">
              <w:rPr>
                <w:spacing w:val="1"/>
              </w:rPr>
              <w:t>i</w:t>
            </w:r>
            <w:r w:rsidRPr="000B2ECC">
              <w:t>ntended</w:t>
            </w:r>
            <w:r w:rsidRPr="00493148">
              <w:rPr>
                <w:spacing w:val="-9"/>
              </w:rPr>
              <w:t xml:space="preserve"> </w:t>
            </w:r>
            <w:r w:rsidRPr="00493148">
              <w:rPr>
                <w:spacing w:val="1"/>
              </w:rPr>
              <w:t>p</w:t>
            </w:r>
            <w:r w:rsidRPr="000B2ECC">
              <w:t>urpose.</w:t>
            </w:r>
          </w:p>
        </w:tc>
        <w:tc>
          <w:tcPr>
            <w:tcW w:w="864" w:type="dxa"/>
          </w:tcPr>
          <w:p w14:paraId="62F8A5A8" w14:textId="77777777" w:rsidR="00243A7F" w:rsidRDefault="00243A7F" w:rsidP="00243A7F">
            <w:pPr>
              <w:pStyle w:val="TableBodyCopy"/>
            </w:pPr>
          </w:p>
        </w:tc>
        <w:tc>
          <w:tcPr>
            <w:tcW w:w="866" w:type="dxa"/>
          </w:tcPr>
          <w:p w14:paraId="77F7FFCF" w14:textId="77777777" w:rsidR="00243A7F" w:rsidRDefault="00243A7F" w:rsidP="00243A7F">
            <w:pPr>
              <w:pStyle w:val="TableBodyCopy"/>
            </w:pPr>
          </w:p>
        </w:tc>
        <w:tc>
          <w:tcPr>
            <w:tcW w:w="864" w:type="dxa"/>
          </w:tcPr>
          <w:p w14:paraId="001DA9FB" w14:textId="77777777" w:rsidR="00243A7F" w:rsidRDefault="00243A7F" w:rsidP="00243A7F">
            <w:pPr>
              <w:pStyle w:val="TableBodyCopy"/>
            </w:pPr>
          </w:p>
        </w:tc>
        <w:tc>
          <w:tcPr>
            <w:tcW w:w="864" w:type="dxa"/>
          </w:tcPr>
          <w:p w14:paraId="0D0EA661" w14:textId="77777777" w:rsidR="00243A7F" w:rsidRDefault="00243A7F" w:rsidP="00243A7F">
            <w:pPr>
              <w:pStyle w:val="TableBodyCopy"/>
            </w:pPr>
          </w:p>
        </w:tc>
        <w:tc>
          <w:tcPr>
            <w:tcW w:w="864" w:type="dxa"/>
          </w:tcPr>
          <w:p w14:paraId="06118074" w14:textId="77777777" w:rsidR="00243A7F" w:rsidRDefault="00243A7F" w:rsidP="00243A7F">
            <w:pPr>
              <w:pStyle w:val="TableBodyCopy"/>
            </w:pPr>
          </w:p>
        </w:tc>
        <w:tc>
          <w:tcPr>
            <w:tcW w:w="864" w:type="dxa"/>
          </w:tcPr>
          <w:p w14:paraId="6879A03F" w14:textId="77777777" w:rsidR="00243A7F" w:rsidRDefault="00243A7F" w:rsidP="00243A7F">
            <w:pPr>
              <w:pStyle w:val="TableBodyCopy"/>
            </w:pPr>
          </w:p>
        </w:tc>
        <w:tc>
          <w:tcPr>
            <w:tcW w:w="864" w:type="dxa"/>
          </w:tcPr>
          <w:p w14:paraId="1D0571BA" w14:textId="77777777" w:rsidR="00243A7F" w:rsidRDefault="00243A7F" w:rsidP="00243A7F">
            <w:pPr>
              <w:pStyle w:val="TableBodyCopy"/>
            </w:pPr>
          </w:p>
        </w:tc>
        <w:tc>
          <w:tcPr>
            <w:tcW w:w="864" w:type="dxa"/>
          </w:tcPr>
          <w:p w14:paraId="74E89B2C" w14:textId="77777777" w:rsidR="00243A7F" w:rsidRDefault="00243A7F" w:rsidP="00243A7F">
            <w:pPr>
              <w:pStyle w:val="TableBodyCopy"/>
            </w:pPr>
          </w:p>
        </w:tc>
        <w:tc>
          <w:tcPr>
            <w:tcW w:w="864" w:type="dxa"/>
          </w:tcPr>
          <w:p w14:paraId="1A95E671" w14:textId="77777777" w:rsidR="00243A7F" w:rsidRDefault="00243A7F" w:rsidP="00243A7F">
            <w:pPr>
              <w:pStyle w:val="TableBodyCopy"/>
            </w:pPr>
          </w:p>
        </w:tc>
        <w:tc>
          <w:tcPr>
            <w:tcW w:w="864" w:type="dxa"/>
          </w:tcPr>
          <w:p w14:paraId="03B62F7B" w14:textId="77777777" w:rsidR="00243A7F" w:rsidRDefault="00243A7F" w:rsidP="00243A7F">
            <w:pPr>
              <w:pStyle w:val="TableBodyCopy"/>
            </w:pPr>
          </w:p>
        </w:tc>
        <w:tc>
          <w:tcPr>
            <w:tcW w:w="864" w:type="dxa"/>
          </w:tcPr>
          <w:p w14:paraId="7F483E86" w14:textId="77777777" w:rsidR="00243A7F" w:rsidRDefault="00243A7F" w:rsidP="00243A7F">
            <w:pPr>
              <w:pStyle w:val="TableBodyCopy"/>
            </w:pPr>
          </w:p>
        </w:tc>
      </w:tr>
      <w:tr w:rsidR="00243A7F" w:rsidRPr="00CC38F7" w14:paraId="317E99F3" w14:textId="77777777" w:rsidTr="73059CA2">
        <w:tblPrEx>
          <w:tblCellMar>
            <w:left w:w="108" w:type="dxa"/>
            <w:right w:w="108" w:type="dxa"/>
          </w:tblCellMar>
        </w:tblPrEx>
        <w:trPr>
          <w:cantSplit/>
          <w:trHeight w:val="395"/>
        </w:trPr>
        <w:tc>
          <w:tcPr>
            <w:tcW w:w="4894" w:type="dxa"/>
          </w:tcPr>
          <w:p w14:paraId="31F8630F" w14:textId="73474734" w:rsidR="00243A7F" w:rsidRPr="00363344" w:rsidRDefault="00243A7F" w:rsidP="00493148">
            <w:pPr>
              <w:pStyle w:val="TableDescriptivestatements"/>
              <w:numPr>
                <w:ilvl w:val="0"/>
                <w:numId w:val="33"/>
              </w:numPr>
            </w:pPr>
            <w:r w:rsidRPr="000B2ECC">
              <w:t>Understa</w:t>
            </w:r>
            <w:r w:rsidRPr="00493148">
              <w:rPr>
                <w:spacing w:val="2"/>
              </w:rPr>
              <w:t>n</w:t>
            </w:r>
            <w:r w:rsidRPr="000B2ECC">
              <w:t>ds</w:t>
            </w:r>
            <w:r w:rsidRPr="00493148">
              <w:rPr>
                <w:spacing w:val="-14"/>
              </w:rPr>
              <w:t xml:space="preserve"> </w:t>
            </w:r>
            <w:r w:rsidRPr="000B2ECC">
              <w:t>str</w:t>
            </w:r>
            <w:r w:rsidRPr="00493148">
              <w:rPr>
                <w:spacing w:val="1"/>
              </w:rPr>
              <w:t>a</w:t>
            </w:r>
            <w:r w:rsidRPr="000B2ECC">
              <w:t>tegies</w:t>
            </w:r>
            <w:r w:rsidRPr="00493148">
              <w:rPr>
                <w:spacing w:val="-11"/>
              </w:rPr>
              <w:t xml:space="preserve"> </w:t>
            </w:r>
            <w:r w:rsidRPr="000B2ECC">
              <w:t>for</w:t>
            </w:r>
            <w:r w:rsidRPr="00493148">
              <w:rPr>
                <w:spacing w:val="-3"/>
              </w:rPr>
              <w:t xml:space="preserve"> </w:t>
            </w:r>
            <w:r w:rsidRPr="000B2ECC">
              <w:t>ass</w:t>
            </w:r>
            <w:r w:rsidRPr="00493148">
              <w:rPr>
                <w:spacing w:val="1"/>
              </w:rPr>
              <w:t>e</w:t>
            </w:r>
            <w:r w:rsidRPr="000B2ECC">
              <w:t>ssi</w:t>
            </w:r>
            <w:r w:rsidRPr="00493148">
              <w:rPr>
                <w:spacing w:val="1"/>
              </w:rPr>
              <w:t>n</w:t>
            </w:r>
            <w:r w:rsidRPr="000B2ECC">
              <w:t>g</w:t>
            </w:r>
            <w:r w:rsidRPr="00493148">
              <w:rPr>
                <w:spacing w:val="-11"/>
              </w:rPr>
              <w:t xml:space="preserve"> </w:t>
            </w:r>
            <w:r w:rsidRPr="000B2ECC">
              <w:t>stu</w:t>
            </w:r>
            <w:r w:rsidRPr="00493148">
              <w:rPr>
                <w:spacing w:val="-3"/>
              </w:rPr>
              <w:t>d</w:t>
            </w:r>
            <w:r w:rsidRPr="000B2ECC">
              <w:t>ents’</w:t>
            </w:r>
            <w:r w:rsidRPr="00493148">
              <w:rPr>
                <w:spacing w:val="-10"/>
              </w:rPr>
              <w:t xml:space="preserve"> </w:t>
            </w:r>
            <w:r w:rsidRPr="000B2ECC">
              <w:t>prior</w:t>
            </w:r>
            <w:r w:rsidRPr="00493148">
              <w:rPr>
                <w:spacing w:val="-5"/>
              </w:rPr>
              <w:t xml:space="preserve"> </w:t>
            </w:r>
            <w:r w:rsidRPr="000B2ECC">
              <w:t>knowl</w:t>
            </w:r>
            <w:r w:rsidRPr="00493148">
              <w:rPr>
                <w:spacing w:val="1"/>
              </w:rPr>
              <w:t>e</w:t>
            </w:r>
            <w:r w:rsidRPr="000B2ECC">
              <w:t>dge</w:t>
            </w:r>
            <w:r w:rsidRPr="00493148">
              <w:rPr>
                <w:spacing w:val="-12"/>
              </w:rPr>
              <w:t xml:space="preserve"> </w:t>
            </w:r>
            <w:r w:rsidRPr="000B2ECC">
              <w:t>and</w:t>
            </w:r>
            <w:r w:rsidRPr="00493148">
              <w:rPr>
                <w:spacing w:val="-3"/>
              </w:rPr>
              <w:t xml:space="preserve"> </w:t>
            </w:r>
            <w:r w:rsidRPr="000B2ECC">
              <w:t>misc</w:t>
            </w:r>
            <w:r w:rsidRPr="00493148">
              <w:rPr>
                <w:spacing w:val="1"/>
              </w:rPr>
              <w:t>o</w:t>
            </w:r>
            <w:r w:rsidRPr="000B2ECC">
              <w:t>nceptions about</w:t>
            </w:r>
            <w:r w:rsidRPr="00493148">
              <w:rPr>
                <w:spacing w:val="-5"/>
              </w:rPr>
              <w:t xml:space="preserve"> </w:t>
            </w:r>
            <w:r w:rsidRPr="000B2ECC">
              <w:t>sci</w:t>
            </w:r>
            <w:r w:rsidRPr="00493148">
              <w:rPr>
                <w:spacing w:val="1"/>
              </w:rPr>
              <w:t>e</w:t>
            </w:r>
            <w:r w:rsidRPr="000B2ECC">
              <w:t>nce</w:t>
            </w:r>
            <w:r w:rsidRPr="00493148">
              <w:rPr>
                <w:spacing w:val="-8"/>
              </w:rPr>
              <w:t xml:space="preserve"> </w:t>
            </w:r>
            <w:r w:rsidRPr="000B2ECC">
              <w:t>a</w:t>
            </w:r>
            <w:r w:rsidRPr="00493148">
              <w:rPr>
                <w:spacing w:val="2"/>
              </w:rPr>
              <w:t>n</w:t>
            </w:r>
            <w:r w:rsidRPr="000B2ECC">
              <w:t>d</w:t>
            </w:r>
            <w:r w:rsidRPr="00493148">
              <w:rPr>
                <w:spacing w:val="-4"/>
              </w:rPr>
              <w:t xml:space="preserve"> </w:t>
            </w:r>
            <w:r w:rsidRPr="000B2ECC">
              <w:t>h</w:t>
            </w:r>
            <w:r w:rsidRPr="00493148">
              <w:rPr>
                <w:spacing w:val="1"/>
              </w:rPr>
              <w:t>o</w:t>
            </w:r>
            <w:r w:rsidRPr="000B2ECC">
              <w:t>w</w:t>
            </w:r>
            <w:r w:rsidRPr="00493148">
              <w:rPr>
                <w:spacing w:val="-5"/>
              </w:rPr>
              <w:t xml:space="preserve"> </w:t>
            </w:r>
            <w:r w:rsidRPr="000B2ECC">
              <w:t>to</w:t>
            </w:r>
            <w:r w:rsidRPr="00493148">
              <w:rPr>
                <w:spacing w:val="-2"/>
              </w:rPr>
              <w:t xml:space="preserve"> </w:t>
            </w:r>
            <w:r w:rsidRPr="00493148">
              <w:rPr>
                <w:spacing w:val="1"/>
              </w:rPr>
              <w:t>u</w:t>
            </w:r>
            <w:r w:rsidRPr="000B2ECC">
              <w:t>se</w:t>
            </w:r>
            <w:r w:rsidRPr="00493148">
              <w:rPr>
                <w:spacing w:val="-4"/>
              </w:rPr>
              <w:t xml:space="preserve"> </w:t>
            </w:r>
            <w:r w:rsidRPr="000B2ECC">
              <w:t>those</w:t>
            </w:r>
            <w:r w:rsidRPr="00493148">
              <w:rPr>
                <w:spacing w:val="-6"/>
              </w:rPr>
              <w:t xml:space="preserve"> </w:t>
            </w:r>
            <w:r w:rsidRPr="00493148">
              <w:rPr>
                <w:spacing w:val="1"/>
              </w:rPr>
              <w:t>as</w:t>
            </w:r>
            <w:r w:rsidRPr="000B2ECC">
              <w:t>sessments</w:t>
            </w:r>
            <w:r w:rsidRPr="00493148">
              <w:rPr>
                <w:spacing w:val="-14"/>
              </w:rPr>
              <w:t xml:space="preserve"> </w:t>
            </w:r>
            <w:r w:rsidRPr="000B2ECC">
              <w:t>to</w:t>
            </w:r>
            <w:r w:rsidRPr="00493148">
              <w:rPr>
                <w:spacing w:val="-2"/>
              </w:rPr>
              <w:t xml:space="preserve"> </w:t>
            </w:r>
            <w:r w:rsidRPr="000B2ECC">
              <w:t>develop</w:t>
            </w:r>
            <w:r w:rsidRPr="00493148">
              <w:rPr>
                <w:spacing w:val="-8"/>
              </w:rPr>
              <w:t xml:space="preserve"> </w:t>
            </w:r>
            <w:r w:rsidRPr="000B2ECC">
              <w:t>effective</w:t>
            </w:r>
            <w:r w:rsidRPr="00493148">
              <w:rPr>
                <w:spacing w:val="-9"/>
              </w:rPr>
              <w:t xml:space="preserve"> </w:t>
            </w:r>
            <w:r w:rsidRPr="00493148">
              <w:rPr>
                <w:spacing w:val="1"/>
              </w:rPr>
              <w:t>w</w:t>
            </w:r>
            <w:r w:rsidRPr="000B2ECC">
              <w:t>ays</w:t>
            </w:r>
            <w:r w:rsidRPr="00493148">
              <w:rPr>
                <w:spacing w:val="-6"/>
              </w:rPr>
              <w:t xml:space="preserve"> </w:t>
            </w:r>
            <w:r w:rsidRPr="000B2ECC">
              <w:t>to addr</w:t>
            </w:r>
            <w:r w:rsidRPr="00493148">
              <w:rPr>
                <w:spacing w:val="1"/>
              </w:rPr>
              <w:t>e</w:t>
            </w:r>
            <w:r w:rsidRPr="000B2ECC">
              <w:t>ss</w:t>
            </w:r>
            <w:r w:rsidRPr="00493148">
              <w:rPr>
                <w:spacing w:val="-9"/>
              </w:rPr>
              <w:t xml:space="preserve"> </w:t>
            </w:r>
            <w:r w:rsidRPr="000B2ECC">
              <w:t>the</w:t>
            </w:r>
            <w:r w:rsidRPr="00493148">
              <w:rPr>
                <w:spacing w:val="-6"/>
              </w:rPr>
              <w:t xml:space="preserve"> </w:t>
            </w:r>
            <w:r w:rsidRPr="000B2ECC">
              <w:t>misc</w:t>
            </w:r>
            <w:r w:rsidRPr="00493148">
              <w:rPr>
                <w:spacing w:val="1"/>
              </w:rPr>
              <w:t>o</w:t>
            </w:r>
            <w:r w:rsidRPr="000B2ECC">
              <w:t>nceptions.</w:t>
            </w:r>
          </w:p>
        </w:tc>
        <w:tc>
          <w:tcPr>
            <w:tcW w:w="864" w:type="dxa"/>
          </w:tcPr>
          <w:p w14:paraId="20FCF3BE" w14:textId="77777777" w:rsidR="00243A7F" w:rsidRDefault="00243A7F" w:rsidP="00243A7F">
            <w:pPr>
              <w:pStyle w:val="TableBodyCopy"/>
            </w:pPr>
          </w:p>
        </w:tc>
        <w:tc>
          <w:tcPr>
            <w:tcW w:w="866" w:type="dxa"/>
          </w:tcPr>
          <w:p w14:paraId="231F89D4" w14:textId="77777777" w:rsidR="00243A7F" w:rsidRDefault="00243A7F" w:rsidP="00243A7F">
            <w:pPr>
              <w:pStyle w:val="TableBodyCopy"/>
            </w:pPr>
          </w:p>
        </w:tc>
        <w:tc>
          <w:tcPr>
            <w:tcW w:w="864" w:type="dxa"/>
          </w:tcPr>
          <w:p w14:paraId="0BF760A3" w14:textId="77777777" w:rsidR="00243A7F" w:rsidRDefault="00243A7F" w:rsidP="00243A7F">
            <w:pPr>
              <w:pStyle w:val="TableBodyCopy"/>
            </w:pPr>
          </w:p>
        </w:tc>
        <w:tc>
          <w:tcPr>
            <w:tcW w:w="864" w:type="dxa"/>
          </w:tcPr>
          <w:p w14:paraId="2C42FFCB" w14:textId="77777777" w:rsidR="00243A7F" w:rsidRDefault="00243A7F" w:rsidP="00243A7F">
            <w:pPr>
              <w:pStyle w:val="TableBodyCopy"/>
            </w:pPr>
          </w:p>
        </w:tc>
        <w:tc>
          <w:tcPr>
            <w:tcW w:w="864" w:type="dxa"/>
          </w:tcPr>
          <w:p w14:paraId="215BD987" w14:textId="77777777" w:rsidR="00243A7F" w:rsidRDefault="00243A7F" w:rsidP="00243A7F">
            <w:pPr>
              <w:pStyle w:val="TableBodyCopy"/>
            </w:pPr>
          </w:p>
        </w:tc>
        <w:tc>
          <w:tcPr>
            <w:tcW w:w="864" w:type="dxa"/>
          </w:tcPr>
          <w:p w14:paraId="5BB4CE28" w14:textId="77777777" w:rsidR="00243A7F" w:rsidRDefault="00243A7F" w:rsidP="00243A7F">
            <w:pPr>
              <w:pStyle w:val="TableBodyCopy"/>
            </w:pPr>
          </w:p>
        </w:tc>
        <w:tc>
          <w:tcPr>
            <w:tcW w:w="864" w:type="dxa"/>
          </w:tcPr>
          <w:p w14:paraId="4255C4A0" w14:textId="77777777" w:rsidR="00243A7F" w:rsidRDefault="00243A7F" w:rsidP="00243A7F">
            <w:pPr>
              <w:pStyle w:val="TableBodyCopy"/>
            </w:pPr>
          </w:p>
        </w:tc>
        <w:tc>
          <w:tcPr>
            <w:tcW w:w="864" w:type="dxa"/>
          </w:tcPr>
          <w:p w14:paraId="6F64FDC5" w14:textId="77777777" w:rsidR="00243A7F" w:rsidRDefault="00243A7F" w:rsidP="00243A7F">
            <w:pPr>
              <w:pStyle w:val="TableBodyCopy"/>
            </w:pPr>
          </w:p>
        </w:tc>
        <w:tc>
          <w:tcPr>
            <w:tcW w:w="864" w:type="dxa"/>
          </w:tcPr>
          <w:p w14:paraId="106871FE" w14:textId="77777777" w:rsidR="00243A7F" w:rsidRDefault="00243A7F" w:rsidP="00243A7F">
            <w:pPr>
              <w:pStyle w:val="TableBodyCopy"/>
            </w:pPr>
          </w:p>
        </w:tc>
        <w:tc>
          <w:tcPr>
            <w:tcW w:w="864" w:type="dxa"/>
          </w:tcPr>
          <w:p w14:paraId="11E9E7D5" w14:textId="77777777" w:rsidR="00243A7F" w:rsidRDefault="00243A7F" w:rsidP="00243A7F">
            <w:pPr>
              <w:pStyle w:val="TableBodyCopy"/>
            </w:pPr>
          </w:p>
        </w:tc>
        <w:tc>
          <w:tcPr>
            <w:tcW w:w="864" w:type="dxa"/>
          </w:tcPr>
          <w:p w14:paraId="556F7F97" w14:textId="77777777" w:rsidR="00243A7F" w:rsidRDefault="00243A7F" w:rsidP="00243A7F">
            <w:pPr>
              <w:pStyle w:val="TableBodyCopy"/>
            </w:pPr>
          </w:p>
        </w:tc>
      </w:tr>
      <w:tr w:rsidR="00243A7F" w:rsidRPr="00CC38F7" w14:paraId="38084761" w14:textId="77777777" w:rsidTr="73059CA2">
        <w:tblPrEx>
          <w:tblCellMar>
            <w:left w:w="108" w:type="dxa"/>
            <w:right w:w="108" w:type="dxa"/>
          </w:tblCellMar>
        </w:tblPrEx>
        <w:trPr>
          <w:cantSplit/>
          <w:trHeight w:val="395"/>
        </w:trPr>
        <w:tc>
          <w:tcPr>
            <w:tcW w:w="4894" w:type="dxa"/>
          </w:tcPr>
          <w:p w14:paraId="49EA3AB0" w14:textId="32B534C3" w:rsidR="00243A7F" w:rsidRPr="00363344" w:rsidRDefault="30779562" w:rsidP="00493148">
            <w:pPr>
              <w:pStyle w:val="TableDescriptivestatements"/>
              <w:numPr>
                <w:ilvl w:val="0"/>
                <w:numId w:val="33"/>
              </w:numPr>
            </w:pPr>
            <w:r w:rsidRPr="00493148">
              <w:t>Understands characteristics of assessments, such as reliability, validity and the absence of subjectivity in order to evaluate assessment instruments and their results.</w:t>
            </w:r>
          </w:p>
        </w:tc>
        <w:tc>
          <w:tcPr>
            <w:tcW w:w="864" w:type="dxa"/>
          </w:tcPr>
          <w:p w14:paraId="39DA4436" w14:textId="77777777" w:rsidR="00243A7F" w:rsidRDefault="00243A7F" w:rsidP="00243A7F">
            <w:pPr>
              <w:pStyle w:val="TableBodyCopy"/>
            </w:pPr>
          </w:p>
        </w:tc>
        <w:tc>
          <w:tcPr>
            <w:tcW w:w="866" w:type="dxa"/>
          </w:tcPr>
          <w:p w14:paraId="05779008" w14:textId="77777777" w:rsidR="00243A7F" w:rsidRDefault="00243A7F" w:rsidP="00243A7F">
            <w:pPr>
              <w:pStyle w:val="TableBodyCopy"/>
            </w:pPr>
          </w:p>
        </w:tc>
        <w:tc>
          <w:tcPr>
            <w:tcW w:w="864" w:type="dxa"/>
          </w:tcPr>
          <w:p w14:paraId="56DD3029" w14:textId="77777777" w:rsidR="00243A7F" w:rsidRDefault="00243A7F" w:rsidP="00243A7F">
            <w:pPr>
              <w:pStyle w:val="TableBodyCopy"/>
            </w:pPr>
          </w:p>
        </w:tc>
        <w:tc>
          <w:tcPr>
            <w:tcW w:w="864" w:type="dxa"/>
          </w:tcPr>
          <w:p w14:paraId="7E8D8A01" w14:textId="77777777" w:rsidR="00243A7F" w:rsidRDefault="00243A7F" w:rsidP="00243A7F">
            <w:pPr>
              <w:pStyle w:val="TableBodyCopy"/>
            </w:pPr>
          </w:p>
        </w:tc>
        <w:tc>
          <w:tcPr>
            <w:tcW w:w="864" w:type="dxa"/>
          </w:tcPr>
          <w:p w14:paraId="16F444E6" w14:textId="77777777" w:rsidR="00243A7F" w:rsidRDefault="00243A7F" w:rsidP="00243A7F">
            <w:pPr>
              <w:pStyle w:val="TableBodyCopy"/>
            </w:pPr>
          </w:p>
        </w:tc>
        <w:tc>
          <w:tcPr>
            <w:tcW w:w="864" w:type="dxa"/>
          </w:tcPr>
          <w:p w14:paraId="3403DAD6" w14:textId="77777777" w:rsidR="00243A7F" w:rsidRDefault="00243A7F" w:rsidP="00243A7F">
            <w:pPr>
              <w:pStyle w:val="TableBodyCopy"/>
            </w:pPr>
          </w:p>
        </w:tc>
        <w:tc>
          <w:tcPr>
            <w:tcW w:w="864" w:type="dxa"/>
          </w:tcPr>
          <w:p w14:paraId="12EF0ED3" w14:textId="77777777" w:rsidR="00243A7F" w:rsidRDefault="00243A7F" w:rsidP="00243A7F">
            <w:pPr>
              <w:pStyle w:val="TableBodyCopy"/>
            </w:pPr>
          </w:p>
        </w:tc>
        <w:tc>
          <w:tcPr>
            <w:tcW w:w="864" w:type="dxa"/>
          </w:tcPr>
          <w:p w14:paraId="78186846" w14:textId="77777777" w:rsidR="00243A7F" w:rsidRDefault="00243A7F" w:rsidP="00243A7F">
            <w:pPr>
              <w:pStyle w:val="TableBodyCopy"/>
            </w:pPr>
          </w:p>
        </w:tc>
        <w:tc>
          <w:tcPr>
            <w:tcW w:w="864" w:type="dxa"/>
          </w:tcPr>
          <w:p w14:paraId="5B654B66" w14:textId="77777777" w:rsidR="00243A7F" w:rsidRDefault="00243A7F" w:rsidP="00243A7F">
            <w:pPr>
              <w:pStyle w:val="TableBodyCopy"/>
            </w:pPr>
          </w:p>
        </w:tc>
        <w:tc>
          <w:tcPr>
            <w:tcW w:w="864" w:type="dxa"/>
          </w:tcPr>
          <w:p w14:paraId="580A7F90" w14:textId="77777777" w:rsidR="00243A7F" w:rsidRDefault="00243A7F" w:rsidP="00243A7F">
            <w:pPr>
              <w:pStyle w:val="TableBodyCopy"/>
            </w:pPr>
          </w:p>
        </w:tc>
        <w:tc>
          <w:tcPr>
            <w:tcW w:w="864" w:type="dxa"/>
          </w:tcPr>
          <w:p w14:paraId="25CCACA7" w14:textId="77777777" w:rsidR="00243A7F" w:rsidRDefault="00243A7F" w:rsidP="00243A7F">
            <w:pPr>
              <w:pStyle w:val="TableBodyCopy"/>
            </w:pPr>
          </w:p>
        </w:tc>
      </w:tr>
      <w:tr w:rsidR="00243A7F" w:rsidRPr="00CC38F7" w14:paraId="695E6012" w14:textId="77777777" w:rsidTr="73059CA2">
        <w:tblPrEx>
          <w:tblCellMar>
            <w:left w:w="108" w:type="dxa"/>
            <w:right w:w="108" w:type="dxa"/>
          </w:tblCellMar>
        </w:tblPrEx>
        <w:trPr>
          <w:cantSplit/>
          <w:trHeight w:val="395"/>
        </w:trPr>
        <w:tc>
          <w:tcPr>
            <w:tcW w:w="4894" w:type="dxa"/>
          </w:tcPr>
          <w:p w14:paraId="4FB95728" w14:textId="48D875EA" w:rsidR="00243A7F" w:rsidRPr="00363344" w:rsidRDefault="00243A7F" w:rsidP="00493148">
            <w:pPr>
              <w:pStyle w:val="TableDescriptivestatements"/>
              <w:numPr>
                <w:ilvl w:val="0"/>
                <w:numId w:val="33"/>
              </w:numPr>
            </w:pPr>
            <w:r w:rsidRPr="000B2ECC">
              <w:t>Understa</w:t>
            </w:r>
            <w:r w:rsidRPr="00493148">
              <w:rPr>
                <w:spacing w:val="2"/>
              </w:rPr>
              <w:t>n</w:t>
            </w:r>
            <w:r w:rsidRPr="000B2ECC">
              <w:t>ds</w:t>
            </w:r>
            <w:r w:rsidRPr="00493148">
              <w:rPr>
                <w:spacing w:val="-14"/>
              </w:rPr>
              <w:t xml:space="preserve"> </w:t>
            </w:r>
            <w:r w:rsidRPr="000B2ECC">
              <w:t>t</w:t>
            </w:r>
            <w:r w:rsidRPr="00493148">
              <w:rPr>
                <w:spacing w:val="1"/>
              </w:rPr>
              <w:t>h</w:t>
            </w:r>
            <w:r w:rsidRPr="000B2ECC">
              <w:t>e</w:t>
            </w:r>
            <w:r w:rsidRPr="00493148">
              <w:rPr>
                <w:spacing w:val="-4"/>
              </w:rPr>
              <w:t xml:space="preserve"> </w:t>
            </w:r>
            <w:r w:rsidRPr="000B2ECC">
              <w:t>role</w:t>
            </w:r>
            <w:r w:rsidRPr="00493148">
              <w:rPr>
                <w:spacing w:val="-4"/>
              </w:rPr>
              <w:t xml:space="preserve"> </w:t>
            </w:r>
            <w:r w:rsidRPr="000B2ECC">
              <w:t>of</w:t>
            </w:r>
            <w:r w:rsidRPr="00493148">
              <w:rPr>
                <w:spacing w:val="-2"/>
              </w:rPr>
              <w:t xml:space="preserve"> </w:t>
            </w:r>
            <w:r w:rsidRPr="000B2ECC">
              <w:t>assessment</w:t>
            </w:r>
            <w:r w:rsidRPr="00493148">
              <w:rPr>
                <w:spacing w:val="-13"/>
              </w:rPr>
              <w:t xml:space="preserve"> </w:t>
            </w:r>
            <w:r w:rsidRPr="00493148">
              <w:rPr>
                <w:spacing w:val="1"/>
              </w:rPr>
              <w:t>a</w:t>
            </w:r>
            <w:r w:rsidRPr="000B2ECC">
              <w:t>s</w:t>
            </w:r>
            <w:r w:rsidRPr="00493148">
              <w:rPr>
                <w:spacing w:val="-3"/>
              </w:rPr>
              <w:t xml:space="preserve"> </w:t>
            </w:r>
            <w:r w:rsidRPr="000B2ECC">
              <w:t>a</w:t>
            </w:r>
            <w:r w:rsidRPr="00493148">
              <w:rPr>
                <w:spacing w:val="1"/>
              </w:rPr>
              <w:t xml:space="preserve"> </w:t>
            </w:r>
            <w:r w:rsidRPr="000B2ECC">
              <w:t>learning</w:t>
            </w:r>
            <w:r w:rsidRPr="00493148">
              <w:rPr>
                <w:spacing w:val="-9"/>
              </w:rPr>
              <w:t xml:space="preserve"> </w:t>
            </w:r>
            <w:r w:rsidRPr="00493148">
              <w:rPr>
                <w:spacing w:val="1"/>
              </w:rPr>
              <w:t>e</w:t>
            </w:r>
            <w:r w:rsidRPr="000B2ECC">
              <w:t>xperience</w:t>
            </w:r>
            <w:r w:rsidRPr="00493148">
              <w:rPr>
                <w:spacing w:val="-11"/>
              </w:rPr>
              <w:t xml:space="preserve"> </w:t>
            </w:r>
            <w:r w:rsidRPr="000B2ECC">
              <w:t>for</w:t>
            </w:r>
            <w:r w:rsidRPr="00493148">
              <w:rPr>
                <w:spacing w:val="-3"/>
              </w:rPr>
              <w:t xml:space="preserve"> </w:t>
            </w:r>
            <w:r w:rsidRPr="000B2ECC">
              <w:t>students</w:t>
            </w:r>
            <w:r w:rsidRPr="00493148">
              <w:rPr>
                <w:spacing w:val="-9"/>
              </w:rPr>
              <w:t xml:space="preserve"> </w:t>
            </w:r>
            <w:r w:rsidRPr="000B2ECC">
              <w:t>and strategi</w:t>
            </w:r>
            <w:r w:rsidRPr="00493148">
              <w:rPr>
                <w:spacing w:val="1"/>
              </w:rPr>
              <w:t>e</w:t>
            </w:r>
            <w:r w:rsidRPr="000B2ECC">
              <w:t>s</w:t>
            </w:r>
            <w:r w:rsidRPr="00493148">
              <w:rPr>
                <w:spacing w:val="-11"/>
              </w:rPr>
              <w:t xml:space="preserve"> </w:t>
            </w:r>
            <w:r w:rsidRPr="000B2ECC">
              <w:t>for</w:t>
            </w:r>
            <w:r w:rsidRPr="00493148">
              <w:rPr>
                <w:spacing w:val="-2"/>
              </w:rPr>
              <w:t xml:space="preserve"> </w:t>
            </w:r>
            <w:r w:rsidRPr="000B2ECC">
              <w:t>engaging</w:t>
            </w:r>
            <w:r w:rsidRPr="00493148">
              <w:rPr>
                <w:spacing w:val="-10"/>
              </w:rPr>
              <w:t xml:space="preserve"> </w:t>
            </w:r>
            <w:r w:rsidRPr="000B2ECC">
              <w:t>st</w:t>
            </w:r>
            <w:r w:rsidRPr="00493148">
              <w:rPr>
                <w:spacing w:val="1"/>
              </w:rPr>
              <w:t>u</w:t>
            </w:r>
            <w:r w:rsidRPr="000B2ECC">
              <w:t>dents</w:t>
            </w:r>
            <w:r w:rsidRPr="00493148">
              <w:rPr>
                <w:spacing w:val="-9"/>
              </w:rPr>
              <w:t xml:space="preserve"> </w:t>
            </w:r>
            <w:r w:rsidRPr="000B2ECC">
              <w:t>in</w:t>
            </w:r>
            <w:r w:rsidRPr="00493148">
              <w:rPr>
                <w:spacing w:val="-1"/>
              </w:rPr>
              <w:t xml:space="preserve"> </w:t>
            </w:r>
            <w:r w:rsidRPr="000B2ECC">
              <w:t>mea</w:t>
            </w:r>
            <w:r w:rsidRPr="00493148">
              <w:rPr>
                <w:spacing w:val="2"/>
              </w:rPr>
              <w:t>n</w:t>
            </w:r>
            <w:r w:rsidRPr="000B2ECC">
              <w:t>ingful</w:t>
            </w:r>
            <w:r w:rsidRPr="00493148">
              <w:rPr>
                <w:spacing w:val="-12"/>
              </w:rPr>
              <w:t xml:space="preserve"> </w:t>
            </w:r>
            <w:r w:rsidRPr="000B2ECC">
              <w:t>self-ass</w:t>
            </w:r>
            <w:r w:rsidRPr="00493148">
              <w:rPr>
                <w:spacing w:val="1"/>
              </w:rPr>
              <w:t>e</w:t>
            </w:r>
            <w:r w:rsidRPr="000B2ECC">
              <w:t>ssme</w:t>
            </w:r>
            <w:r w:rsidRPr="00493148">
              <w:rPr>
                <w:spacing w:val="2"/>
              </w:rPr>
              <w:t>n</w:t>
            </w:r>
            <w:r w:rsidRPr="000B2ECC">
              <w:t>t.</w:t>
            </w:r>
          </w:p>
        </w:tc>
        <w:tc>
          <w:tcPr>
            <w:tcW w:w="864" w:type="dxa"/>
          </w:tcPr>
          <w:p w14:paraId="14517F96" w14:textId="77777777" w:rsidR="00243A7F" w:rsidRDefault="00243A7F" w:rsidP="00243A7F">
            <w:pPr>
              <w:pStyle w:val="TableBodyCopy"/>
            </w:pPr>
          </w:p>
        </w:tc>
        <w:tc>
          <w:tcPr>
            <w:tcW w:w="866" w:type="dxa"/>
          </w:tcPr>
          <w:p w14:paraId="1598601B" w14:textId="77777777" w:rsidR="00243A7F" w:rsidRDefault="00243A7F" w:rsidP="00243A7F">
            <w:pPr>
              <w:pStyle w:val="TableBodyCopy"/>
            </w:pPr>
          </w:p>
        </w:tc>
        <w:tc>
          <w:tcPr>
            <w:tcW w:w="864" w:type="dxa"/>
          </w:tcPr>
          <w:p w14:paraId="11ABB1A5" w14:textId="77777777" w:rsidR="00243A7F" w:rsidRDefault="00243A7F" w:rsidP="00243A7F">
            <w:pPr>
              <w:pStyle w:val="TableBodyCopy"/>
            </w:pPr>
          </w:p>
        </w:tc>
        <w:tc>
          <w:tcPr>
            <w:tcW w:w="864" w:type="dxa"/>
          </w:tcPr>
          <w:p w14:paraId="02CAC583" w14:textId="77777777" w:rsidR="00243A7F" w:rsidRDefault="00243A7F" w:rsidP="00243A7F">
            <w:pPr>
              <w:pStyle w:val="TableBodyCopy"/>
            </w:pPr>
          </w:p>
        </w:tc>
        <w:tc>
          <w:tcPr>
            <w:tcW w:w="864" w:type="dxa"/>
          </w:tcPr>
          <w:p w14:paraId="3807D967" w14:textId="77777777" w:rsidR="00243A7F" w:rsidRDefault="00243A7F" w:rsidP="00243A7F">
            <w:pPr>
              <w:pStyle w:val="TableBodyCopy"/>
            </w:pPr>
          </w:p>
        </w:tc>
        <w:tc>
          <w:tcPr>
            <w:tcW w:w="864" w:type="dxa"/>
          </w:tcPr>
          <w:p w14:paraId="202C21B5" w14:textId="77777777" w:rsidR="00243A7F" w:rsidRDefault="00243A7F" w:rsidP="00243A7F">
            <w:pPr>
              <w:pStyle w:val="TableBodyCopy"/>
            </w:pPr>
          </w:p>
        </w:tc>
        <w:tc>
          <w:tcPr>
            <w:tcW w:w="864" w:type="dxa"/>
          </w:tcPr>
          <w:p w14:paraId="5815ECB4" w14:textId="77777777" w:rsidR="00243A7F" w:rsidRDefault="00243A7F" w:rsidP="00243A7F">
            <w:pPr>
              <w:pStyle w:val="TableBodyCopy"/>
            </w:pPr>
          </w:p>
        </w:tc>
        <w:tc>
          <w:tcPr>
            <w:tcW w:w="864" w:type="dxa"/>
          </w:tcPr>
          <w:p w14:paraId="5C2687F6" w14:textId="77777777" w:rsidR="00243A7F" w:rsidRDefault="00243A7F" w:rsidP="00243A7F">
            <w:pPr>
              <w:pStyle w:val="TableBodyCopy"/>
            </w:pPr>
          </w:p>
        </w:tc>
        <w:tc>
          <w:tcPr>
            <w:tcW w:w="864" w:type="dxa"/>
          </w:tcPr>
          <w:p w14:paraId="4D3AC8A6" w14:textId="77777777" w:rsidR="00243A7F" w:rsidRDefault="00243A7F" w:rsidP="00243A7F">
            <w:pPr>
              <w:pStyle w:val="TableBodyCopy"/>
            </w:pPr>
          </w:p>
        </w:tc>
        <w:tc>
          <w:tcPr>
            <w:tcW w:w="864" w:type="dxa"/>
          </w:tcPr>
          <w:p w14:paraId="633071CD" w14:textId="77777777" w:rsidR="00243A7F" w:rsidRDefault="00243A7F" w:rsidP="00243A7F">
            <w:pPr>
              <w:pStyle w:val="TableBodyCopy"/>
            </w:pPr>
          </w:p>
        </w:tc>
        <w:tc>
          <w:tcPr>
            <w:tcW w:w="864" w:type="dxa"/>
          </w:tcPr>
          <w:p w14:paraId="548ABC15" w14:textId="77777777" w:rsidR="00243A7F" w:rsidRDefault="00243A7F" w:rsidP="00243A7F">
            <w:pPr>
              <w:pStyle w:val="TableBodyCopy"/>
            </w:pPr>
          </w:p>
        </w:tc>
      </w:tr>
      <w:tr w:rsidR="00243A7F" w:rsidRPr="00CC38F7" w14:paraId="771593CD" w14:textId="77777777" w:rsidTr="73059CA2">
        <w:tblPrEx>
          <w:tblCellMar>
            <w:left w:w="108" w:type="dxa"/>
            <w:right w:w="108" w:type="dxa"/>
          </w:tblCellMar>
        </w:tblPrEx>
        <w:trPr>
          <w:cantSplit/>
          <w:trHeight w:val="395"/>
        </w:trPr>
        <w:tc>
          <w:tcPr>
            <w:tcW w:w="4894" w:type="dxa"/>
          </w:tcPr>
          <w:p w14:paraId="211DC847" w14:textId="621C6738" w:rsidR="00243A7F" w:rsidRPr="00363344" w:rsidRDefault="00243A7F" w:rsidP="00493148">
            <w:pPr>
              <w:pStyle w:val="TableDescriptivestatements"/>
              <w:numPr>
                <w:ilvl w:val="0"/>
                <w:numId w:val="33"/>
              </w:numPr>
            </w:pPr>
            <w:r w:rsidRPr="000B2ECC">
              <w:t>Rec</w:t>
            </w:r>
            <w:r w:rsidRPr="00493148">
              <w:rPr>
                <w:spacing w:val="1"/>
              </w:rPr>
              <w:t>o</w:t>
            </w:r>
            <w:r w:rsidRPr="000B2ECC">
              <w:t>gni</w:t>
            </w:r>
            <w:r w:rsidRPr="00493148">
              <w:rPr>
                <w:spacing w:val="1"/>
              </w:rPr>
              <w:t>ze</w:t>
            </w:r>
            <w:r w:rsidRPr="000B2ECC">
              <w:t>s</w:t>
            </w:r>
            <w:r w:rsidRPr="00493148">
              <w:rPr>
                <w:spacing w:val="-13"/>
              </w:rPr>
              <w:t xml:space="preserve"> </w:t>
            </w:r>
            <w:r w:rsidRPr="000B2ECC">
              <w:t>the</w:t>
            </w:r>
            <w:r w:rsidRPr="00493148">
              <w:rPr>
                <w:spacing w:val="-4"/>
              </w:rPr>
              <w:t xml:space="preserve"> </w:t>
            </w:r>
            <w:r w:rsidRPr="000B2ECC">
              <w:t>i</w:t>
            </w:r>
            <w:r w:rsidRPr="00493148">
              <w:rPr>
                <w:spacing w:val="1"/>
              </w:rPr>
              <w:t>m</w:t>
            </w:r>
            <w:r w:rsidRPr="000B2ECC">
              <w:t>p</w:t>
            </w:r>
            <w:r w:rsidRPr="00493148">
              <w:rPr>
                <w:spacing w:val="1"/>
              </w:rPr>
              <w:t>o</w:t>
            </w:r>
            <w:r w:rsidRPr="000B2ECC">
              <w:t>rtance</w:t>
            </w:r>
            <w:r w:rsidRPr="00493148">
              <w:rPr>
                <w:spacing w:val="-11"/>
              </w:rPr>
              <w:t xml:space="preserve"> </w:t>
            </w:r>
            <w:r w:rsidRPr="000B2ECC">
              <w:t>of</w:t>
            </w:r>
            <w:r w:rsidRPr="00493148">
              <w:rPr>
                <w:spacing w:val="-2"/>
              </w:rPr>
              <w:t xml:space="preserve"> </w:t>
            </w:r>
            <w:r w:rsidRPr="00493148">
              <w:rPr>
                <w:spacing w:val="1"/>
              </w:rPr>
              <w:t>s</w:t>
            </w:r>
            <w:r w:rsidRPr="000B2ECC">
              <w:t>elec</w:t>
            </w:r>
            <w:r w:rsidRPr="00493148">
              <w:rPr>
                <w:spacing w:val="1"/>
              </w:rPr>
              <w:t>t</w:t>
            </w:r>
            <w:r w:rsidRPr="000B2ECC">
              <w:t>ing</w:t>
            </w:r>
            <w:r w:rsidRPr="00493148">
              <w:rPr>
                <w:spacing w:val="-10"/>
              </w:rPr>
              <w:t xml:space="preserve"> </w:t>
            </w:r>
            <w:r w:rsidRPr="000B2ECC">
              <w:t>a</w:t>
            </w:r>
            <w:r w:rsidRPr="00493148">
              <w:rPr>
                <w:spacing w:val="1"/>
              </w:rPr>
              <w:t>s</w:t>
            </w:r>
            <w:r w:rsidRPr="000B2ECC">
              <w:t>se</w:t>
            </w:r>
            <w:r w:rsidRPr="00493148">
              <w:rPr>
                <w:spacing w:val="1"/>
              </w:rPr>
              <w:t>s</w:t>
            </w:r>
            <w:r w:rsidRPr="000B2ECC">
              <w:t>sme</w:t>
            </w:r>
            <w:r w:rsidRPr="00493148">
              <w:rPr>
                <w:spacing w:val="2"/>
              </w:rPr>
              <w:t>n</w:t>
            </w:r>
            <w:r w:rsidRPr="000B2ECC">
              <w:t>t</w:t>
            </w:r>
            <w:r w:rsidRPr="00493148">
              <w:rPr>
                <w:spacing w:val="-13"/>
              </w:rPr>
              <w:t xml:space="preserve"> </w:t>
            </w:r>
            <w:r w:rsidRPr="00493148">
              <w:rPr>
                <w:spacing w:val="1"/>
              </w:rPr>
              <w:t>i</w:t>
            </w:r>
            <w:r w:rsidRPr="000B2ECC">
              <w:t>nstru</w:t>
            </w:r>
            <w:r w:rsidRPr="00493148">
              <w:rPr>
                <w:spacing w:val="1"/>
              </w:rPr>
              <w:t>m</w:t>
            </w:r>
            <w:r w:rsidRPr="000B2ECC">
              <w:t>en</w:t>
            </w:r>
            <w:r w:rsidRPr="00493148">
              <w:rPr>
                <w:spacing w:val="1"/>
              </w:rPr>
              <w:t>t</w:t>
            </w:r>
            <w:r w:rsidRPr="000B2ECC">
              <w:t>s</w:t>
            </w:r>
            <w:r w:rsidRPr="00493148">
              <w:rPr>
                <w:spacing w:val="-13"/>
              </w:rPr>
              <w:t xml:space="preserve"> </w:t>
            </w:r>
            <w:r w:rsidRPr="000B2ECC">
              <w:t>and</w:t>
            </w:r>
            <w:r w:rsidRPr="00493148">
              <w:rPr>
                <w:spacing w:val="-4"/>
              </w:rPr>
              <w:t xml:space="preserve"> </w:t>
            </w:r>
            <w:r w:rsidRPr="000B2ECC">
              <w:t>m</w:t>
            </w:r>
            <w:r w:rsidRPr="00493148">
              <w:rPr>
                <w:spacing w:val="1"/>
              </w:rPr>
              <w:t>et</w:t>
            </w:r>
            <w:r w:rsidRPr="000B2ECC">
              <w:t>hods</w:t>
            </w:r>
            <w:r w:rsidRPr="00493148">
              <w:rPr>
                <w:spacing w:val="-10"/>
              </w:rPr>
              <w:t xml:space="preserve"> </w:t>
            </w:r>
            <w:r w:rsidRPr="000B2ECC">
              <w:t>that provide</w:t>
            </w:r>
            <w:r w:rsidRPr="00493148">
              <w:rPr>
                <w:spacing w:val="-7"/>
              </w:rPr>
              <w:t xml:space="preserve"> </w:t>
            </w:r>
            <w:r w:rsidRPr="000B2ECC">
              <w:t>all</w:t>
            </w:r>
            <w:r w:rsidRPr="00493148">
              <w:rPr>
                <w:spacing w:val="-3"/>
              </w:rPr>
              <w:t xml:space="preserve"> </w:t>
            </w:r>
            <w:r w:rsidRPr="000B2ECC">
              <w:t>stu</w:t>
            </w:r>
            <w:r w:rsidRPr="00493148">
              <w:rPr>
                <w:spacing w:val="1"/>
              </w:rPr>
              <w:t>d</w:t>
            </w:r>
            <w:r w:rsidRPr="000B2ECC">
              <w:t>ents</w:t>
            </w:r>
            <w:r w:rsidRPr="00493148">
              <w:rPr>
                <w:spacing w:val="-8"/>
              </w:rPr>
              <w:t xml:space="preserve"> </w:t>
            </w:r>
            <w:r w:rsidRPr="000B2ECC">
              <w:t>with</w:t>
            </w:r>
            <w:r w:rsidRPr="00493148">
              <w:rPr>
                <w:spacing w:val="-5"/>
              </w:rPr>
              <w:t xml:space="preserve"> </w:t>
            </w:r>
            <w:r w:rsidRPr="000B2ECC">
              <w:t>a</w:t>
            </w:r>
            <w:r w:rsidRPr="00493148">
              <w:rPr>
                <w:spacing w:val="1"/>
              </w:rPr>
              <w:t>d</w:t>
            </w:r>
            <w:r w:rsidRPr="000B2ECC">
              <w:t>eq</w:t>
            </w:r>
            <w:r w:rsidRPr="00493148">
              <w:rPr>
                <w:spacing w:val="2"/>
              </w:rPr>
              <w:t>u</w:t>
            </w:r>
            <w:r w:rsidRPr="000B2ECC">
              <w:t>ate</w:t>
            </w:r>
            <w:r w:rsidRPr="00493148">
              <w:rPr>
                <w:spacing w:val="-10"/>
              </w:rPr>
              <w:t xml:space="preserve"> </w:t>
            </w:r>
            <w:r w:rsidRPr="000B2ECC">
              <w:t>o</w:t>
            </w:r>
            <w:r w:rsidRPr="00493148">
              <w:rPr>
                <w:spacing w:val="1"/>
              </w:rPr>
              <w:t>p</w:t>
            </w:r>
            <w:r w:rsidRPr="000B2ECC">
              <w:t>portuniti</w:t>
            </w:r>
            <w:r w:rsidRPr="00493148">
              <w:rPr>
                <w:spacing w:val="1"/>
              </w:rPr>
              <w:t>e</w:t>
            </w:r>
            <w:r w:rsidRPr="000B2ECC">
              <w:t>s</w:t>
            </w:r>
            <w:r w:rsidRPr="00493148">
              <w:rPr>
                <w:spacing w:val="-16"/>
              </w:rPr>
              <w:t xml:space="preserve"> </w:t>
            </w:r>
            <w:r w:rsidRPr="000B2ECC">
              <w:t>to</w:t>
            </w:r>
            <w:r w:rsidRPr="00493148">
              <w:rPr>
                <w:spacing w:val="-2"/>
              </w:rPr>
              <w:t xml:space="preserve"> </w:t>
            </w:r>
            <w:r w:rsidRPr="000B2ECC">
              <w:t>demo</w:t>
            </w:r>
            <w:r w:rsidRPr="00493148">
              <w:rPr>
                <w:spacing w:val="2"/>
              </w:rPr>
              <w:t>n</w:t>
            </w:r>
            <w:r w:rsidRPr="000B2ECC">
              <w:t>str</w:t>
            </w:r>
            <w:r w:rsidRPr="00493148">
              <w:rPr>
                <w:spacing w:val="1"/>
              </w:rPr>
              <w:t>a</w:t>
            </w:r>
            <w:r w:rsidRPr="000B2ECC">
              <w:t>te</w:t>
            </w:r>
            <w:r w:rsidRPr="00493148">
              <w:rPr>
                <w:spacing w:val="-14"/>
              </w:rPr>
              <w:t xml:space="preserve"> </w:t>
            </w:r>
            <w:r w:rsidRPr="000B2ECC">
              <w:t>th</w:t>
            </w:r>
            <w:r w:rsidRPr="00493148">
              <w:rPr>
                <w:spacing w:val="1"/>
              </w:rPr>
              <w:t>e</w:t>
            </w:r>
            <w:r w:rsidRPr="000B2ECC">
              <w:t xml:space="preserve">ir </w:t>
            </w:r>
            <w:r w:rsidRPr="00493148">
              <w:rPr>
                <w:spacing w:val="1"/>
              </w:rPr>
              <w:t>a</w:t>
            </w:r>
            <w:r w:rsidRPr="000B2ECC">
              <w:t>c</w:t>
            </w:r>
            <w:r w:rsidRPr="00493148">
              <w:rPr>
                <w:spacing w:val="1"/>
              </w:rPr>
              <w:t>h</w:t>
            </w:r>
            <w:r w:rsidRPr="000B2ECC">
              <w:t>i</w:t>
            </w:r>
            <w:r w:rsidRPr="00493148">
              <w:rPr>
                <w:spacing w:val="1"/>
              </w:rPr>
              <w:t>e</w:t>
            </w:r>
            <w:r w:rsidRPr="000B2ECC">
              <w:t>vem</w:t>
            </w:r>
            <w:r w:rsidRPr="00493148">
              <w:rPr>
                <w:spacing w:val="1"/>
              </w:rPr>
              <w:t>en</w:t>
            </w:r>
            <w:r w:rsidRPr="000B2ECC">
              <w:t>ts.</w:t>
            </w:r>
          </w:p>
        </w:tc>
        <w:tc>
          <w:tcPr>
            <w:tcW w:w="864" w:type="dxa"/>
          </w:tcPr>
          <w:p w14:paraId="0E991813" w14:textId="77777777" w:rsidR="00243A7F" w:rsidRDefault="00243A7F" w:rsidP="00243A7F">
            <w:pPr>
              <w:pStyle w:val="TableBodyCopy"/>
            </w:pPr>
          </w:p>
        </w:tc>
        <w:tc>
          <w:tcPr>
            <w:tcW w:w="866" w:type="dxa"/>
          </w:tcPr>
          <w:p w14:paraId="223D40EF" w14:textId="77777777" w:rsidR="00243A7F" w:rsidRDefault="00243A7F" w:rsidP="00243A7F">
            <w:pPr>
              <w:pStyle w:val="TableBodyCopy"/>
            </w:pPr>
          </w:p>
        </w:tc>
        <w:tc>
          <w:tcPr>
            <w:tcW w:w="864" w:type="dxa"/>
          </w:tcPr>
          <w:p w14:paraId="22F0D4DC" w14:textId="77777777" w:rsidR="00243A7F" w:rsidRDefault="00243A7F" w:rsidP="00243A7F">
            <w:pPr>
              <w:pStyle w:val="TableBodyCopy"/>
            </w:pPr>
          </w:p>
        </w:tc>
        <w:tc>
          <w:tcPr>
            <w:tcW w:w="864" w:type="dxa"/>
          </w:tcPr>
          <w:p w14:paraId="0C22D311" w14:textId="77777777" w:rsidR="00243A7F" w:rsidRDefault="00243A7F" w:rsidP="00243A7F">
            <w:pPr>
              <w:pStyle w:val="TableBodyCopy"/>
            </w:pPr>
          </w:p>
        </w:tc>
        <w:tc>
          <w:tcPr>
            <w:tcW w:w="864" w:type="dxa"/>
          </w:tcPr>
          <w:p w14:paraId="2F07F02B" w14:textId="77777777" w:rsidR="00243A7F" w:rsidRDefault="00243A7F" w:rsidP="00243A7F">
            <w:pPr>
              <w:pStyle w:val="TableBodyCopy"/>
            </w:pPr>
          </w:p>
        </w:tc>
        <w:tc>
          <w:tcPr>
            <w:tcW w:w="864" w:type="dxa"/>
          </w:tcPr>
          <w:p w14:paraId="5E9575EA" w14:textId="77777777" w:rsidR="00243A7F" w:rsidRDefault="00243A7F" w:rsidP="00243A7F">
            <w:pPr>
              <w:pStyle w:val="TableBodyCopy"/>
            </w:pPr>
          </w:p>
        </w:tc>
        <w:tc>
          <w:tcPr>
            <w:tcW w:w="864" w:type="dxa"/>
          </w:tcPr>
          <w:p w14:paraId="26D9791C" w14:textId="77777777" w:rsidR="00243A7F" w:rsidRDefault="00243A7F" w:rsidP="00243A7F">
            <w:pPr>
              <w:pStyle w:val="TableBodyCopy"/>
            </w:pPr>
          </w:p>
        </w:tc>
        <w:tc>
          <w:tcPr>
            <w:tcW w:w="864" w:type="dxa"/>
          </w:tcPr>
          <w:p w14:paraId="0007FE9E" w14:textId="77777777" w:rsidR="00243A7F" w:rsidRDefault="00243A7F" w:rsidP="00243A7F">
            <w:pPr>
              <w:pStyle w:val="TableBodyCopy"/>
            </w:pPr>
          </w:p>
        </w:tc>
        <w:tc>
          <w:tcPr>
            <w:tcW w:w="864" w:type="dxa"/>
          </w:tcPr>
          <w:p w14:paraId="4DBFA5E6" w14:textId="77777777" w:rsidR="00243A7F" w:rsidRDefault="00243A7F" w:rsidP="00243A7F">
            <w:pPr>
              <w:pStyle w:val="TableBodyCopy"/>
            </w:pPr>
          </w:p>
        </w:tc>
        <w:tc>
          <w:tcPr>
            <w:tcW w:w="864" w:type="dxa"/>
          </w:tcPr>
          <w:p w14:paraId="4C4C52BB" w14:textId="77777777" w:rsidR="00243A7F" w:rsidRDefault="00243A7F" w:rsidP="00243A7F">
            <w:pPr>
              <w:pStyle w:val="TableBodyCopy"/>
            </w:pPr>
          </w:p>
        </w:tc>
        <w:tc>
          <w:tcPr>
            <w:tcW w:w="864" w:type="dxa"/>
          </w:tcPr>
          <w:p w14:paraId="270E9FCF" w14:textId="77777777" w:rsidR="00243A7F" w:rsidRDefault="00243A7F" w:rsidP="00243A7F">
            <w:pPr>
              <w:pStyle w:val="TableBodyCopy"/>
            </w:pPr>
          </w:p>
        </w:tc>
      </w:tr>
      <w:tr w:rsidR="00243A7F" w:rsidRPr="00CC38F7" w14:paraId="7AA190B3" w14:textId="77777777" w:rsidTr="73059CA2">
        <w:tblPrEx>
          <w:tblCellMar>
            <w:left w:w="108" w:type="dxa"/>
            <w:right w:w="108" w:type="dxa"/>
          </w:tblCellMar>
        </w:tblPrEx>
        <w:trPr>
          <w:cantSplit/>
          <w:trHeight w:val="395"/>
        </w:trPr>
        <w:tc>
          <w:tcPr>
            <w:tcW w:w="4894" w:type="dxa"/>
          </w:tcPr>
          <w:p w14:paraId="4772037A" w14:textId="76B0C43B" w:rsidR="00243A7F" w:rsidRPr="00955D13" w:rsidRDefault="00243A7F" w:rsidP="00493148">
            <w:pPr>
              <w:pStyle w:val="TableDescriptivestatements"/>
              <w:numPr>
                <w:ilvl w:val="0"/>
                <w:numId w:val="33"/>
              </w:numPr>
            </w:pPr>
            <w:r w:rsidRPr="000B2ECC">
              <w:lastRenderedPageBreak/>
              <w:t>Rec</w:t>
            </w:r>
            <w:r w:rsidRPr="00493148">
              <w:rPr>
                <w:spacing w:val="1"/>
              </w:rPr>
              <w:t>o</w:t>
            </w:r>
            <w:r w:rsidRPr="000B2ECC">
              <w:t>gni</w:t>
            </w:r>
            <w:r w:rsidRPr="00493148">
              <w:rPr>
                <w:spacing w:val="1"/>
              </w:rPr>
              <w:t>ze</w:t>
            </w:r>
            <w:r w:rsidRPr="000B2ECC">
              <w:t>s</w:t>
            </w:r>
            <w:r w:rsidRPr="00493148">
              <w:rPr>
                <w:spacing w:val="-13"/>
              </w:rPr>
              <w:t xml:space="preserve"> </w:t>
            </w:r>
            <w:r w:rsidRPr="000B2ECC">
              <w:t>the</w:t>
            </w:r>
            <w:r w:rsidRPr="00493148">
              <w:rPr>
                <w:spacing w:val="-4"/>
              </w:rPr>
              <w:t xml:space="preserve"> </w:t>
            </w:r>
            <w:r w:rsidRPr="000B2ECC">
              <w:t>i</w:t>
            </w:r>
            <w:r w:rsidRPr="00493148">
              <w:rPr>
                <w:spacing w:val="1"/>
              </w:rPr>
              <w:t>m</w:t>
            </w:r>
            <w:r w:rsidRPr="000B2ECC">
              <w:t>p</w:t>
            </w:r>
            <w:r w:rsidRPr="00493148">
              <w:rPr>
                <w:spacing w:val="1"/>
              </w:rPr>
              <w:t>o</w:t>
            </w:r>
            <w:r w:rsidRPr="000B2ECC">
              <w:t>rtance</w:t>
            </w:r>
            <w:r w:rsidRPr="00493148">
              <w:rPr>
                <w:spacing w:val="-11"/>
              </w:rPr>
              <w:t xml:space="preserve"> </w:t>
            </w:r>
            <w:r w:rsidRPr="000B2ECC">
              <w:t>of</w:t>
            </w:r>
            <w:r w:rsidRPr="00493148">
              <w:rPr>
                <w:spacing w:val="-2"/>
              </w:rPr>
              <w:t xml:space="preserve"> </w:t>
            </w:r>
            <w:r w:rsidRPr="000B2ECC">
              <w:t>clarifying</w:t>
            </w:r>
            <w:r w:rsidRPr="00493148">
              <w:rPr>
                <w:spacing w:val="-8"/>
              </w:rPr>
              <w:t xml:space="preserve"> </w:t>
            </w:r>
            <w:r w:rsidRPr="000B2ECC">
              <w:t>t</w:t>
            </w:r>
            <w:r w:rsidRPr="00493148">
              <w:rPr>
                <w:spacing w:val="1"/>
              </w:rPr>
              <w:t>e</w:t>
            </w:r>
            <w:r w:rsidRPr="000B2ECC">
              <w:t>acher</w:t>
            </w:r>
            <w:r w:rsidRPr="00493148">
              <w:rPr>
                <w:spacing w:val="-7"/>
              </w:rPr>
              <w:t xml:space="preserve"> </w:t>
            </w:r>
            <w:r w:rsidRPr="000B2ECC">
              <w:t>ex</w:t>
            </w:r>
            <w:r w:rsidRPr="00493148">
              <w:rPr>
                <w:spacing w:val="1"/>
              </w:rPr>
              <w:t>pe</w:t>
            </w:r>
            <w:r w:rsidRPr="000B2ECC">
              <w:t>ctations</w:t>
            </w:r>
            <w:r w:rsidRPr="00493148">
              <w:rPr>
                <w:spacing w:val="-14"/>
              </w:rPr>
              <w:t xml:space="preserve"> </w:t>
            </w:r>
            <w:r w:rsidRPr="000B2ECC">
              <w:t>by</w:t>
            </w:r>
            <w:r w:rsidRPr="00493148">
              <w:rPr>
                <w:spacing w:val="-3"/>
              </w:rPr>
              <w:t xml:space="preserve"> </w:t>
            </w:r>
            <w:r w:rsidRPr="000B2ECC">
              <w:t>sha</w:t>
            </w:r>
            <w:r w:rsidRPr="00493148">
              <w:rPr>
                <w:spacing w:val="1"/>
              </w:rPr>
              <w:t>r</w:t>
            </w:r>
            <w:r w:rsidRPr="000B2ECC">
              <w:t>ing</w:t>
            </w:r>
            <w:r w:rsidRPr="00493148">
              <w:rPr>
                <w:spacing w:val="-8"/>
              </w:rPr>
              <w:t xml:space="preserve"> </w:t>
            </w:r>
            <w:r w:rsidRPr="00493148">
              <w:rPr>
                <w:spacing w:val="1"/>
              </w:rPr>
              <w:t>e</w:t>
            </w:r>
            <w:r w:rsidRPr="000B2ECC">
              <w:t>valua</w:t>
            </w:r>
            <w:r w:rsidRPr="00493148">
              <w:rPr>
                <w:spacing w:val="1"/>
              </w:rPr>
              <w:t>t</w:t>
            </w:r>
            <w:r w:rsidRPr="000B2ECC">
              <w:t>ion cri</w:t>
            </w:r>
            <w:r w:rsidRPr="00493148">
              <w:rPr>
                <w:spacing w:val="1"/>
              </w:rPr>
              <w:t>t</w:t>
            </w:r>
            <w:r w:rsidRPr="000B2ECC">
              <w:t>eria</w:t>
            </w:r>
            <w:r w:rsidRPr="00493148">
              <w:rPr>
                <w:spacing w:val="-7"/>
              </w:rPr>
              <w:t xml:space="preserve"> </w:t>
            </w:r>
            <w:r w:rsidRPr="000B2ECC">
              <w:t>a</w:t>
            </w:r>
            <w:r w:rsidRPr="00493148">
              <w:rPr>
                <w:spacing w:val="2"/>
              </w:rPr>
              <w:t>n</w:t>
            </w:r>
            <w:r w:rsidRPr="000B2ECC">
              <w:t>d</w:t>
            </w:r>
            <w:r w:rsidRPr="00493148">
              <w:rPr>
                <w:spacing w:val="-4"/>
              </w:rPr>
              <w:t xml:space="preserve"> </w:t>
            </w:r>
            <w:r w:rsidRPr="000B2ECC">
              <w:t>a</w:t>
            </w:r>
            <w:r w:rsidRPr="00493148">
              <w:rPr>
                <w:spacing w:val="1"/>
              </w:rPr>
              <w:t>s</w:t>
            </w:r>
            <w:r w:rsidRPr="000B2ECC">
              <w:t>s</w:t>
            </w:r>
            <w:r w:rsidRPr="00493148">
              <w:rPr>
                <w:spacing w:val="1"/>
              </w:rPr>
              <w:t>e</w:t>
            </w:r>
            <w:r w:rsidRPr="000B2ECC">
              <w:t>ss</w:t>
            </w:r>
            <w:r w:rsidRPr="00493148">
              <w:rPr>
                <w:spacing w:val="1"/>
              </w:rPr>
              <w:t>m</w:t>
            </w:r>
            <w:r w:rsidRPr="000B2ECC">
              <w:t>ent</w:t>
            </w:r>
            <w:r w:rsidRPr="00493148">
              <w:rPr>
                <w:spacing w:val="-13"/>
              </w:rPr>
              <w:t xml:space="preserve"> </w:t>
            </w:r>
            <w:r w:rsidRPr="000B2ECC">
              <w:t>r</w:t>
            </w:r>
            <w:r w:rsidRPr="00493148">
              <w:rPr>
                <w:spacing w:val="1"/>
              </w:rPr>
              <w:t>e</w:t>
            </w:r>
            <w:r w:rsidRPr="000B2ECC">
              <w:t>sul</w:t>
            </w:r>
            <w:r w:rsidRPr="00493148">
              <w:rPr>
                <w:spacing w:val="1"/>
              </w:rPr>
              <w:t>t</w:t>
            </w:r>
            <w:r w:rsidRPr="000B2ECC">
              <w:t>s</w:t>
            </w:r>
            <w:r w:rsidRPr="00493148">
              <w:rPr>
                <w:spacing w:val="-7"/>
              </w:rPr>
              <w:t xml:space="preserve"> </w:t>
            </w:r>
            <w:r w:rsidRPr="000B2ECC">
              <w:t>with</w:t>
            </w:r>
            <w:r w:rsidRPr="00493148">
              <w:rPr>
                <w:spacing w:val="-5"/>
              </w:rPr>
              <w:t xml:space="preserve"> </w:t>
            </w:r>
            <w:r w:rsidRPr="000B2ECC">
              <w:t>stu</w:t>
            </w:r>
            <w:r w:rsidRPr="00493148">
              <w:rPr>
                <w:spacing w:val="1"/>
              </w:rPr>
              <w:t>d</w:t>
            </w:r>
            <w:r w:rsidRPr="000B2ECC">
              <w:t>ents.</w:t>
            </w:r>
          </w:p>
        </w:tc>
        <w:tc>
          <w:tcPr>
            <w:tcW w:w="864" w:type="dxa"/>
          </w:tcPr>
          <w:p w14:paraId="7BFC4272" w14:textId="77777777" w:rsidR="00243A7F" w:rsidRDefault="00243A7F" w:rsidP="00243A7F">
            <w:pPr>
              <w:pStyle w:val="TableBodyCopy"/>
            </w:pPr>
          </w:p>
        </w:tc>
        <w:tc>
          <w:tcPr>
            <w:tcW w:w="866" w:type="dxa"/>
          </w:tcPr>
          <w:p w14:paraId="178E1B88" w14:textId="77777777" w:rsidR="00243A7F" w:rsidRDefault="00243A7F" w:rsidP="00243A7F">
            <w:pPr>
              <w:pStyle w:val="TableBodyCopy"/>
            </w:pPr>
          </w:p>
        </w:tc>
        <w:tc>
          <w:tcPr>
            <w:tcW w:w="864" w:type="dxa"/>
          </w:tcPr>
          <w:p w14:paraId="41C2FDA8" w14:textId="77777777" w:rsidR="00243A7F" w:rsidRDefault="00243A7F" w:rsidP="00243A7F">
            <w:pPr>
              <w:pStyle w:val="TableBodyCopy"/>
            </w:pPr>
          </w:p>
        </w:tc>
        <w:tc>
          <w:tcPr>
            <w:tcW w:w="864" w:type="dxa"/>
          </w:tcPr>
          <w:p w14:paraId="7089FA48" w14:textId="77777777" w:rsidR="00243A7F" w:rsidRDefault="00243A7F" w:rsidP="00243A7F">
            <w:pPr>
              <w:pStyle w:val="TableBodyCopy"/>
            </w:pPr>
          </w:p>
        </w:tc>
        <w:tc>
          <w:tcPr>
            <w:tcW w:w="864" w:type="dxa"/>
          </w:tcPr>
          <w:p w14:paraId="78539DB4" w14:textId="77777777" w:rsidR="00243A7F" w:rsidRDefault="00243A7F" w:rsidP="00243A7F">
            <w:pPr>
              <w:pStyle w:val="TableBodyCopy"/>
            </w:pPr>
          </w:p>
        </w:tc>
        <w:tc>
          <w:tcPr>
            <w:tcW w:w="864" w:type="dxa"/>
          </w:tcPr>
          <w:p w14:paraId="3AD604D7" w14:textId="77777777" w:rsidR="00243A7F" w:rsidRDefault="00243A7F" w:rsidP="00243A7F">
            <w:pPr>
              <w:pStyle w:val="TableBodyCopy"/>
            </w:pPr>
          </w:p>
        </w:tc>
        <w:tc>
          <w:tcPr>
            <w:tcW w:w="864" w:type="dxa"/>
          </w:tcPr>
          <w:p w14:paraId="3F848F16" w14:textId="77777777" w:rsidR="00243A7F" w:rsidRDefault="00243A7F" w:rsidP="00243A7F">
            <w:pPr>
              <w:pStyle w:val="TableBodyCopy"/>
            </w:pPr>
          </w:p>
        </w:tc>
        <w:tc>
          <w:tcPr>
            <w:tcW w:w="864" w:type="dxa"/>
          </w:tcPr>
          <w:p w14:paraId="5B7216CF" w14:textId="77777777" w:rsidR="00243A7F" w:rsidRDefault="00243A7F" w:rsidP="00243A7F">
            <w:pPr>
              <w:pStyle w:val="TableBodyCopy"/>
            </w:pPr>
          </w:p>
        </w:tc>
        <w:tc>
          <w:tcPr>
            <w:tcW w:w="864" w:type="dxa"/>
          </w:tcPr>
          <w:p w14:paraId="42E1D88B" w14:textId="77777777" w:rsidR="00243A7F" w:rsidRDefault="00243A7F" w:rsidP="00243A7F">
            <w:pPr>
              <w:pStyle w:val="TableBodyCopy"/>
            </w:pPr>
          </w:p>
        </w:tc>
        <w:tc>
          <w:tcPr>
            <w:tcW w:w="864" w:type="dxa"/>
          </w:tcPr>
          <w:p w14:paraId="6D3D2210" w14:textId="77777777" w:rsidR="00243A7F" w:rsidRDefault="00243A7F" w:rsidP="00243A7F">
            <w:pPr>
              <w:pStyle w:val="TableBodyCopy"/>
            </w:pPr>
          </w:p>
        </w:tc>
        <w:tc>
          <w:tcPr>
            <w:tcW w:w="864" w:type="dxa"/>
          </w:tcPr>
          <w:p w14:paraId="5D50AA49" w14:textId="77777777" w:rsidR="00243A7F" w:rsidRDefault="00243A7F" w:rsidP="00243A7F">
            <w:pPr>
              <w:pStyle w:val="TableBodyCopy"/>
            </w:pPr>
          </w:p>
        </w:tc>
      </w:tr>
      <w:tr w:rsidR="00962D6A" w:rsidRPr="00CC38F7" w14:paraId="53948392" w14:textId="77777777" w:rsidTr="73059CA2">
        <w:tblPrEx>
          <w:tblCellMar>
            <w:left w:w="108" w:type="dxa"/>
            <w:right w:w="108" w:type="dxa"/>
          </w:tblCellMar>
        </w:tblPrEx>
        <w:trPr>
          <w:cantSplit/>
          <w:trHeight w:val="395"/>
        </w:trPr>
        <w:tc>
          <w:tcPr>
            <w:tcW w:w="4894" w:type="dxa"/>
          </w:tcPr>
          <w:p w14:paraId="1CF4DB1A" w14:textId="70D8A0EB" w:rsidR="00962D6A" w:rsidRPr="003C3E6F" w:rsidRDefault="00962D6A" w:rsidP="00BB2766">
            <w:pPr>
              <w:pStyle w:val="DomainHeader"/>
            </w:pPr>
            <w:r w:rsidRPr="00A815E6">
              <w:rPr>
                <w:rFonts w:eastAsia="Verdana"/>
              </w:rPr>
              <w:t>D</w:t>
            </w:r>
            <w:r>
              <w:t>omain</w:t>
            </w:r>
            <w:r>
              <w:rPr>
                <w:rFonts w:eastAsia="Verdana"/>
              </w:rPr>
              <w:t xml:space="preserve"> X</w:t>
            </w:r>
            <w:r w:rsidR="0081782B">
              <w:rPr>
                <w:rFonts w:eastAsia="Verdana"/>
              </w:rPr>
              <w:t>I</w:t>
            </w:r>
            <w:r w:rsidRPr="00A815E6">
              <w:rPr>
                <w:rFonts w:eastAsia="Verdana"/>
              </w:rPr>
              <w:t xml:space="preserve"> — </w:t>
            </w:r>
            <w:r w:rsidR="0081782B">
              <w:rPr>
                <w:kern w:val="24"/>
              </w:rPr>
              <w:t>The Engineering Method</w:t>
            </w:r>
          </w:p>
        </w:tc>
        <w:tc>
          <w:tcPr>
            <w:tcW w:w="864" w:type="dxa"/>
          </w:tcPr>
          <w:p w14:paraId="7886358E" w14:textId="77777777" w:rsidR="00962D6A" w:rsidRDefault="00962D6A" w:rsidP="00BB2766">
            <w:pPr>
              <w:pStyle w:val="TableBodyCopy"/>
            </w:pPr>
          </w:p>
        </w:tc>
        <w:tc>
          <w:tcPr>
            <w:tcW w:w="866" w:type="dxa"/>
          </w:tcPr>
          <w:p w14:paraId="4FC182DE" w14:textId="77777777" w:rsidR="00962D6A" w:rsidRDefault="00962D6A" w:rsidP="00BB2766">
            <w:pPr>
              <w:pStyle w:val="TableBodyCopy"/>
            </w:pPr>
          </w:p>
        </w:tc>
        <w:tc>
          <w:tcPr>
            <w:tcW w:w="864" w:type="dxa"/>
          </w:tcPr>
          <w:p w14:paraId="4DC66945" w14:textId="77777777" w:rsidR="00962D6A" w:rsidRDefault="00962D6A" w:rsidP="00BB2766">
            <w:pPr>
              <w:pStyle w:val="TableBodyCopy"/>
            </w:pPr>
          </w:p>
        </w:tc>
        <w:tc>
          <w:tcPr>
            <w:tcW w:w="864" w:type="dxa"/>
          </w:tcPr>
          <w:p w14:paraId="4FC1681D" w14:textId="77777777" w:rsidR="00962D6A" w:rsidRDefault="00962D6A" w:rsidP="00BB2766">
            <w:pPr>
              <w:pStyle w:val="TableBodyCopy"/>
            </w:pPr>
          </w:p>
        </w:tc>
        <w:tc>
          <w:tcPr>
            <w:tcW w:w="864" w:type="dxa"/>
          </w:tcPr>
          <w:p w14:paraId="49C3F787" w14:textId="77777777" w:rsidR="00962D6A" w:rsidRDefault="00962D6A" w:rsidP="00BB2766">
            <w:pPr>
              <w:pStyle w:val="TableBodyCopy"/>
            </w:pPr>
          </w:p>
        </w:tc>
        <w:tc>
          <w:tcPr>
            <w:tcW w:w="864" w:type="dxa"/>
          </w:tcPr>
          <w:p w14:paraId="7DFBCB75" w14:textId="77777777" w:rsidR="00962D6A" w:rsidRDefault="00962D6A" w:rsidP="00BB2766">
            <w:pPr>
              <w:pStyle w:val="TableBodyCopy"/>
            </w:pPr>
          </w:p>
        </w:tc>
        <w:tc>
          <w:tcPr>
            <w:tcW w:w="864" w:type="dxa"/>
          </w:tcPr>
          <w:p w14:paraId="3FB94A67" w14:textId="77777777" w:rsidR="00962D6A" w:rsidRDefault="00962D6A" w:rsidP="00BB2766">
            <w:pPr>
              <w:pStyle w:val="TableBodyCopy"/>
            </w:pPr>
          </w:p>
        </w:tc>
        <w:tc>
          <w:tcPr>
            <w:tcW w:w="864" w:type="dxa"/>
          </w:tcPr>
          <w:p w14:paraId="426837D8" w14:textId="77777777" w:rsidR="00962D6A" w:rsidRDefault="00962D6A" w:rsidP="00BB2766">
            <w:pPr>
              <w:pStyle w:val="TableBodyCopy"/>
            </w:pPr>
          </w:p>
        </w:tc>
        <w:tc>
          <w:tcPr>
            <w:tcW w:w="864" w:type="dxa"/>
          </w:tcPr>
          <w:p w14:paraId="33333EEC" w14:textId="77777777" w:rsidR="00962D6A" w:rsidRDefault="00962D6A" w:rsidP="00BB2766">
            <w:pPr>
              <w:pStyle w:val="TableBodyCopy"/>
            </w:pPr>
          </w:p>
        </w:tc>
        <w:tc>
          <w:tcPr>
            <w:tcW w:w="864" w:type="dxa"/>
          </w:tcPr>
          <w:p w14:paraId="5001BB53" w14:textId="77777777" w:rsidR="00962D6A" w:rsidRDefault="00962D6A" w:rsidP="00BB2766">
            <w:pPr>
              <w:pStyle w:val="TableBodyCopy"/>
            </w:pPr>
          </w:p>
        </w:tc>
        <w:tc>
          <w:tcPr>
            <w:tcW w:w="864" w:type="dxa"/>
          </w:tcPr>
          <w:p w14:paraId="6D7C45F4" w14:textId="77777777" w:rsidR="00962D6A" w:rsidRDefault="00962D6A" w:rsidP="00BB2766">
            <w:pPr>
              <w:pStyle w:val="TableBodyCopy"/>
            </w:pPr>
          </w:p>
        </w:tc>
      </w:tr>
      <w:tr w:rsidR="00962D6A" w:rsidRPr="00CC38F7" w14:paraId="6A821F3A" w14:textId="77777777" w:rsidTr="73059CA2">
        <w:tblPrEx>
          <w:tblCellMar>
            <w:left w:w="108" w:type="dxa"/>
            <w:right w:w="108" w:type="dxa"/>
          </w:tblCellMar>
        </w:tblPrEx>
        <w:trPr>
          <w:cantSplit/>
          <w:trHeight w:val="395"/>
        </w:trPr>
        <w:tc>
          <w:tcPr>
            <w:tcW w:w="4894" w:type="dxa"/>
          </w:tcPr>
          <w:p w14:paraId="416556C2" w14:textId="76BABAD8" w:rsidR="00962D6A" w:rsidRPr="000B2ECC" w:rsidRDefault="0081782B" w:rsidP="00962D6A">
            <w:pPr>
              <w:pStyle w:val="TableBodyCopy"/>
            </w:pPr>
            <w:r>
              <w:t>Competency 044:</w:t>
            </w:r>
            <w:r w:rsidRPr="00544DE1">
              <w:t xml:space="preserve"> </w:t>
            </w:r>
            <w:r w:rsidRPr="00CF5287">
              <w:rPr>
                <w:i/>
              </w:rPr>
              <w:t>The teacher has a working knowledge of engineering fundamentals.</w:t>
            </w:r>
          </w:p>
        </w:tc>
        <w:tc>
          <w:tcPr>
            <w:tcW w:w="864" w:type="dxa"/>
          </w:tcPr>
          <w:p w14:paraId="67BE25F8" w14:textId="77777777" w:rsidR="00962D6A" w:rsidRDefault="00962D6A" w:rsidP="00243A7F">
            <w:pPr>
              <w:pStyle w:val="TableBodyCopy"/>
            </w:pPr>
          </w:p>
        </w:tc>
        <w:tc>
          <w:tcPr>
            <w:tcW w:w="866" w:type="dxa"/>
          </w:tcPr>
          <w:p w14:paraId="04C37E9A" w14:textId="77777777" w:rsidR="00962D6A" w:rsidRDefault="00962D6A" w:rsidP="00243A7F">
            <w:pPr>
              <w:pStyle w:val="TableBodyCopy"/>
            </w:pPr>
          </w:p>
        </w:tc>
        <w:tc>
          <w:tcPr>
            <w:tcW w:w="864" w:type="dxa"/>
          </w:tcPr>
          <w:p w14:paraId="5ADC95D0" w14:textId="77777777" w:rsidR="00962D6A" w:rsidRDefault="00962D6A" w:rsidP="00243A7F">
            <w:pPr>
              <w:pStyle w:val="TableBodyCopy"/>
            </w:pPr>
          </w:p>
        </w:tc>
        <w:tc>
          <w:tcPr>
            <w:tcW w:w="864" w:type="dxa"/>
          </w:tcPr>
          <w:p w14:paraId="5B6C2B6C" w14:textId="77777777" w:rsidR="00962D6A" w:rsidRDefault="00962D6A" w:rsidP="00243A7F">
            <w:pPr>
              <w:pStyle w:val="TableBodyCopy"/>
            </w:pPr>
          </w:p>
        </w:tc>
        <w:tc>
          <w:tcPr>
            <w:tcW w:w="864" w:type="dxa"/>
          </w:tcPr>
          <w:p w14:paraId="5FCAA66C" w14:textId="77777777" w:rsidR="00962D6A" w:rsidRDefault="00962D6A" w:rsidP="00243A7F">
            <w:pPr>
              <w:pStyle w:val="TableBodyCopy"/>
            </w:pPr>
          </w:p>
        </w:tc>
        <w:tc>
          <w:tcPr>
            <w:tcW w:w="864" w:type="dxa"/>
          </w:tcPr>
          <w:p w14:paraId="7C5F756A" w14:textId="77777777" w:rsidR="00962D6A" w:rsidRDefault="00962D6A" w:rsidP="00243A7F">
            <w:pPr>
              <w:pStyle w:val="TableBodyCopy"/>
            </w:pPr>
          </w:p>
        </w:tc>
        <w:tc>
          <w:tcPr>
            <w:tcW w:w="864" w:type="dxa"/>
          </w:tcPr>
          <w:p w14:paraId="75287132" w14:textId="77777777" w:rsidR="00962D6A" w:rsidRDefault="00962D6A" w:rsidP="00243A7F">
            <w:pPr>
              <w:pStyle w:val="TableBodyCopy"/>
            </w:pPr>
          </w:p>
        </w:tc>
        <w:tc>
          <w:tcPr>
            <w:tcW w:w="864" w:type="dxa"/>
          </w:tcPr>
          <w:p w14:paraId="2B8B7796" w14:textId="77777777" w:rsidR="00962D6A" w:rsidRDefault="00962D6A" w:rsidP="00243A7F">
            <w:pPr>
              <w:pStyle w:val="TableBodyCopy"/>
            </w:pPr>
          </w:p>
        </w:tc>
        <w:tc>
          <w:tcPr>
            <w:tcW w:w="864" w:type="dxa"/>
          </w:tcPr>
          <w:p w14:paraId="2077890A" w14:textId="77777777" w:rsidR="00962D6A" w:rsidRDefault="00962D6A" w:rsidP="00243A7F">
            <w:pPr>
              <w:pStyle w:val="TableBodyCopy"/>
            </w:pPr>
          </w:p>
        </w:tc>
        <w:tc>
          <w:tcPr>
            <w:tcW w:w="864" w:type="dxa"/>
          </w:tcPr>
          <w:p w14:paraId="24D10C6B" w14:textId="77777777" w:rsidR="00962D6A" w:rsidRDefault="00962D6A" w:rsidP="00243A7F">
            <w:pPr>
              <w:pStyle w:val="TableBodyCopy"/>
            </w:pPr>
          </w:p>
        </w:tc>
        <w:tc>
          <w:tcPr>
            <w:tcW w:w="864" w:type="dxa"/>
          </w:tcPr>
          <w:p w14:paraId="02D618CD" w14:textId="77777777" w:rsidR="00962D6A" w:rsidRDefault="00962D6A" w:rsidP="00243A7F">
            <w:pPr>
              <w:pStyle w:val="TableBodyCopy"/>
            </w:pPr>
          </w:p>
        </w:tc>
      </w:tr>
      <w:tr w:rsidR="0081782B" w:rsidRPr="00CC38F7" w14:paraId="39540D37" w14:textId="77777777" w:rsidTr="73059CA2">
        <w:tblPrEx>
          <w:tblCellMar>
            <w:left w:w="108" w:type="dxa"/>
            <w:right w:w="108" w:type="dxa"/>
          </w:tblCellMar>
        </w:tblPrEx>
        <w:trPr>
          <w:cantSplit/>
          <w:trHeight w:val="395"/>
        </w:trPr>
        <w:tc>
          <w:tcPr>
            <w:tcW w:w="4894" w:type="dxa"/>
          </w:tcPr>
          <w:p w14:paraId="136BF131" w14:textId="179775E3" w:rsidR="0081782B" w:rsidRPr="000B2ECC" w:rsidRDefault="0081782B" w:rsidP="00493148">
            <w:pPr>
              <w:pStyle w:val="TableDescriptivestatements"/>
              <w:numPr>
                <w:ilvl w:val="0"/>
                <w:numId w:val="35"/>
              </w:numPr>
            </w:pPr>
            <w:r w:rsidRPr="00D049F7">
              <w:t>Applies</w:t>
            </w:r>
            <w:r w:rsidRPr="00493148">
              <w:rPr>
                <w:spacing w:val="-8"/>
              </w:rPr>
              <w:t xml:space="preserve"> </w:t>
            </w:r>
            <w:r w:rsidRPr="00D049F7">
              <w:t>principles</w:t>
            </w:r>
            <w:r w:rsidRPr="00493148">
              <w:rPr>
                <w:spacing w:val="-10"/>
              </w:rPr>
              <w:t xml:space="preserve"> </w:t>
            </w:r>
            <w:r w:rsidRPr="00D049F7">
              <w:t>related</w:t>
            </w:r>
            <w:r w:rsidRPr="00493148">
              <w:rPr>
                <w:spacing w:val="-8"/>
              </w:rPr>
              <w:t xml:space="preserve"> </w:t>
            </w:r>
            <w:r w:rsidRPr="00D049F7">
              <w:t>to</w:t>
            </w:r>
            <w:r w:rsidRPr="00493148">
              <w:rPr>
                <w:spacing w:val="-1"/>
              </w:rPr>
              <w:t xml:space="preserve"> </w:t>
            </w:r>
            <w:r w:rsidRPr="00D049F7">
              <w:t>st</w:t>
            </w:r>
            <w:r w:rsidRPr="00493148">
              <w:rPr>
                <w:spacing w:val="1"/>
              </w:rPr>
              <w:t>a</w:t>
            </w:r>
            <w:r w:rsidRPr="00D049F7">
              <w:t>tics</w:t>
            </w:r>
            <w:r w:rsidRPr="00493148">
              <w:rPr>
                <w:spacing w:val="-7"/>
              </w:rPr>
              <w:t xml:space="preserve"> </w:t>
            </w:r>
            <w:r w:rsidRPr="00D049F7">
              <w:t>(e.g.,</w:t>
            </w:r>
            <w:r w:rsidRPr="00493148">
              <w:rPr>
                <w:spacing w:val="-5"/>
              </w:rPr>
              <w:t xml:space="preserve"> </w:t>
            </w:r>
            <w:r w:rsidRPr="00D049F7">
              <w:t>moment,</w:t>
            </w:r>
            <w:r w:rsidRPr="00493148">
              <w:rPr>
                <w:spacing w:val="-9"/>
              </w:rPr>
              <w:t xml:space="preserve"> </w:t>
            </w:r>
            <w:r w:rsidRPr="00D049F7">
              <w:t>stress,</w:t>
            </w:r>
            <w:r w:rsidRPr="00493148">
              <w:rPr>
                <w:spacing w:val="-7"/>
              </w:rPr>
              <w:t xml:space="preserve"> </w:t>
            </w:r>
            <w:r w:rsidRPr="00D049F7">
              <w:t>strain)</w:t>
            </w:r>
            <w:r w:rsidRPr="00493148">
              <w:rPr>
                <w:spacing w:val="-7"/>
              </w:rPr>
              <w:t xml:space="preserve"> </w:t>
            </w:r>
            <w:r w:rsidRPr="00D049F7">
              <w:t>to</w:t>
            </w:r>
            <w:r w:rsidRPr="00493148">
              <w:rPr>
                <w:spacing w:val="-2"/>
              </w:rPr>
              <w:t xml:space="preserve"> </w:t>
            </w:r>
            <w:r w:rsidRPr="00D049F7">
              <w:t>analyze s</w:t>
            </w:r>
            <w:r w:rsidRPr="00493148">
              <w:rPr>
                <w:spacing w:val="1"/>
              </w:rPr>
              <w:t>y</w:t>
            </w:r>
            <w:r w:rsidRPr="00D049F7">
              <w:t>ste</w:t>
            </w:r>
            <w:r w:rsidRPr="00493148">
              <w:rPr>
                <w:spacing w:val="1"/>
              </w:rPr>
              <w:t>m</w:t>
            </w:r>
            <w:r w:rsidRPr="00D049F7">
              <w:t>s</w:t>
            </w:r>
            <w:r w:rsidRPr="00493148">
              <w:rPr>
                <w:spacing w:val="-10"/>
              </w:rPr>
              <w:t xml:space="preserve"> </w:t>
            </w:r>
            <w:r w:rsidRPr="00493148">
              <w:rPr>
                <w:spacing w:val="1"/>
              </w:rPr>
              <w:t>a</w:t>
            </w:r>
            <w:r w:rsidRPr="00D049F7">
              <w:t>nd</w:t>
            </w:r>
            <w:r w:rsidRPr="00493148">
              <w:rPr>
                <w:spacing w:val="-5"/>
              </w:rPr>
              <w:t xml:space="preserve"> </w:t>
            </w:r>
            <w:r w:rsidRPr="00D049F7">
              <w:t>s</w:t>
            </w:r>
            <w:r w:rsidRPr="00493148">
              <w:rPr>
                <w:spacing w:val="1"/>
              </w:rPr>
              <w:t>o</w:t>
            </w:r>
            <w:r w:rsidRPr="00D049F7">
              <w:t>lve</w:t>
            </w:r>
            <w:r w:rsidRPr="00493148">
              <w:rPr>
                <w:spacing w:val="-6"/>
              </w:rPr>
              <w:t xml:space="preserve"> </w:t>
            </w:r>
            <w:r w:rsidRPr="00493148">
              <w:rPr>
                <w:spacing w:val="1"/>
              </w:rPr>
              <w:t>p</w:t>
            </w:r>
            <w:r w:rsidRPr="00D049F7">
              <w:t>robl</w:t>
            </w:r>
            <w:r w:rsidRPr="00493148">
              <w:rPr>
                <w:spacing w:val="1"/>
              </w:rPr>
              <w:t>e</w:t>
            </w:r>
            <w:r w:rsidRPr="00D049F7">
              <w:t>ms.</w:t>
            </w:r>
          </w:p>
        </w:tc>
        <w:tc>
          <w:tcPr>
            <w:tcW w:w="864" w:type="dxa"/>
          </w:tcPr>
          <w:p w14:paraId="2F109ECC" w14:textId="77777777" w:rsidR="0081782B" w:rsidRDefault="0081782B" w:rsidP="0081782B">
            <w:pPr>
              <w:pStyle w:val="TableBodyCopy"/>
            </w:pPr>
          </w:p>
        </w:tc>
        <w:tc>
          <w:tcPr>
            <w:tcW w:w="866" w:type="dxa"/>
          </w:tcPr>
          <w:p w14:paraId="2BA8C237" w14:textId="77777777" w:rsidR="0081782B" w:rsidRDefault="0081782B" w:rsidP="0081782B">
            <w:pPr>
              <w:pStyle w:val="TableBodyCopy"/>
            </w:pPr>
          </w:p>
        </w:tc>
        <w:tc>
          <w:tcPr>
            <w:tcW w:w="864" w:type="dxa"/>
          </w:tcPr>
          <w:p w14:paraId="042F841D" w14:textId="77777777" w:rsidR="0081782B" w:rsidRDefault="0081782B" w:rsidP="0081782B">
            <w:pPr>
              <w:pStyle w:val="TableBodyCopy"/>
            </w:pPr>
          </w:p>
        </w:tc>
        <w:tc>
          <w:tcPr>
            <w:tcW w:w="864" w:type="dxa"/>
          </w:tcPr>
          <w:p w14:paraId="2DEBEEA1" w14:textId="77777777" w:rsidR="0081782B" w:rsidRDefault="0081782B" w:rsidP="0081782B">
            <w:pPr>
              <w:pStyle w:val="TableBodyCopy"/>
            </w:pPr>
          </w:p>
        </w:tc>
        <w:tc>
          <w:tcPr>
            <w:tcW w:w="864" w:type="dxa"/>
          </w:tcPr>
          <w:p w14:paraId="4F2E62C4" w14:textId="77777777" w:rsidR="0081782B" w:rsidRDefault="0081782B" w:rsidP="0081782B">
            <w:pPr>
              <w:pStyle w:val="TableBodyCopy"/>
            </w:pPr>
          </w:p>
        </w:tc>
        <w:tc>
          <w:tcPr>
            <w:tcW w:w="864" w:type="dxa"/>
          </w:tcPr>
          <w:p w14:paraId="418FCF98" w14:textId="77777777" w:rsidR="0081782B" w:rsidRDefault="0081782B" w:rsidP="0081782B">
            <w:pPr>
              <w:pStyle w:val="TableBodyCopy"/>
            </w:pPr>
          </w:p>
        </w:tc>
        <w:tc>
          <w:tcPr>
            <w:tcW w:w="864" w:type="dxa"/>
          </w:tcPr>
          <w:p w14:paraId="451BE49E" w14:textId="77777777" w:rsidR="0081782B" w:rsidRDefault="0081782B" w:rsidP="0081782B">
            <w:pPr>
              <w:pStyle w:val="TableBodyCopy"/>
            </w:pPr>
          </w:p>
        </w:tc>
        <w:tc>
          <w:tcPr>
            <w:tcW w:w="864" w:type="dxa"/>
          </w:tcPr>
          <w:p w14:paraId="5A1E588A" w14:textId="77777777" w:rsidR="0081782B" w:rsidRDefault="0081782B" w:rsidP="0081782B">
            <w:pPr>
              <w:pStyle w:val="TableBodyCopy"/>
            </w:pPr>
          </w:p>
        </w:tc>
        <w:tc>
          <w:tcPr>
            <w:tcW w:w="864" w:type="dxa"/>
          </w:tcPr>
          <w:p w14:paraId="5937897D" w14:textId="77777777" w:rsidR="0081782B" w:rsidRDefault="0081782B" w:rsidP="0081782B">
            <w:pPr>
              <w:pStyle w:val="TableBodyCopy"/>
            </w:pPr>
          </w:p>
        </w:tc>
        <w:tc>
          <w:tcPr>
            <w:tcW w:w="864" w:type="dxa"/>
          </w:tcPr>
          <w:p w14:paraId="42A254B4" w14:textId="77777777" w:rsidR="0081782B" w:rsidRDefault="0081782B" w:rsidP="0081782B">
            <w:pPr>
              <w:pStyle w:val="TableBodyCopy"/>
            </w:pPr>
          </w:p>
        </w:tc>
        <w:tc>
          <w:tcPr>
            <w:tcW w:w="864" w:type="dxa"/>
          </w:tcPr>
          <w:p w14:paraId="6898647D" w14:textId="77777777" w:rsidR="0081782B" w:rsidRDefault="0081782B" w:rsidP="0081782B">
            <w:pPr>
              <w:pStyle w:val="TableBodyCopy"/>
            </w:pPr>
          </w:p>
        </w:tc>
      </w:tr>
      <w:tr w:rsidR="0081782B" w:rsidRPr="00CC38F7" w14:paraId="4781CB36" w14:textId="77777777" w:rsidTr="73059CA2">
        <w:tblPrEx>
          <w:tblCellMar>
            <w:left w:w="108" w:type="dxa"/>
            <w:right w:w="108" w:type="dxa"/>
          </w:tblCellMar>
        </w:tblPrEx>
        <w:trPr>
          <w:cantSplit/>
          <w:trHeight w:val="395"/>
        </w:trPr>
        <w:tc>
          <w:tcPr>
            <w:tcW w:w="4894" w:type="dxa"/>
          </w:tcPr>
          <w:p w14:paraId="02336AEE" w14:textId="2892550A" w:rsidR="0081782B" w:rsidRPr="000B2ECC" w:rsidRDefault="0081782B" w:rsidP="00493148">
            <w:pPr>
              <w:pStyle w:val="TableDescriptivestatements"/>
              <w:numPr>
                <w:ilvl w:val="0"/>
                <w:numId w:val="35"/>
              </w:numPr>
            </w:pPr>
            <w:r w:rsidRPr="00D049F7">
              <w:t>Applies</w:t>
            </w:r>
            <w:r w:rsidRPr="00493148">
              <w:rPr>
                <w:spacing w:val="-8"/>
              </w:rPr>
              <w:t xml:space="preserve"> </w:t>
            </w:r>
            <w:r w:rsidRPr="00D049F7">
              <w:t>principles</w:t>
            </w:r>
            <w:r w:rsidRPr="00493148">
              <w:rPr>
                <w:spacing w:val="-10"/>
              </w:rPr>
              <w:t xml:space="preserve"> </w:t>
            </w:r>
            <w:r w:rsidRPr="00D049F7">
              <w:t>of</w:t>
            </w:r>
            <w:r w:rsidRPr="00493148">
              <w:rPr>
                <w:spacing w:val="-1"/>
              </w:rPr>
              <w:t xml:space="preserve"> </w:t>
            </w:r>
            <w:r w:rsidRPr="00D049F7">
              <w:t>dynamics</w:t>
            </w:r>
            <w:r w:rsidRPr="00493148">
              <w:rPr>
                <w:spacing w:val="-10"/>
              </w:rPr>
              <w:t xml:space="preserve"> </w:t>
            </w:r>
            <w:r w:rsidRPr="00D049F7">
              <w:t>(e.g.,</w:t>
            </w:r>
            <w:r w:rsidRPr="00493148">
              <w:rPr>
                <w:spacing w:val="-6"/>
              </w:rPr>
              <w:t xml:space="preserve"> </w:t>
            </w:r>
            <w:r w:rsidRPr="00D049F7">
              <w:t>force,</w:t>
            </w:r>
            <w:r w:rsidRPr="00493148">
              <w:rPr>
                <w:spacing w:val="-6"/>
              </w:rPr>
              <w:t xml:space="preserve"> </w:t>
            </w:r>
            <w:r w:rsidRPr="00D049F7">
              <w:t>accel</w:t>
            </w:r>
            <w:r w:rsidRPr="00493148">
              <w:rPr>
                <w:spacing w:val="1"/>
              </w:rPr>
              <w:t>e</w:t>
            </w:r>
            <w:r w:rsidRPr="00D049F7">
              <w:t>ration,</w:t>
            </w:r>
            <w:r w:rsidRPr="00493148">
              <w:rPr>
                <w:spacing w:val="-14"/>
              </w:rPr>
              <w:t xml:space="preserve"> </w:t>
            </w:r>
            <w:r w:rsidRPr="00D049F7">
              <w:t>mo</w:t>
            </w:r>
            <w:r w:rsidRPr="00493148">
              <w:rPr>
                <w:spacing w:val="1"/>
              </w:rPr>
              <w:t>me</w:t>
            </w:r>
            <w:r w:rsidRPr="00D049F7">
              <w:t>nt</w:t>
            </w:r>
            <w:r w:rsidRPr="00493148">
              <w:rPr>
                <w:spacing w:val="-9"/>
              </w:rPr>
              <w:t xml:space="preserve"> </w:t>
            </w:r>
            <w:r w:rsidRPr="00D049F7">
              <w:t>of</w:t>
            </w:r>
            <w:r w:rsidRPr="00493148">
              <w:rPr>
                <w:spacing w:val="-2"/>
              </w:rPr>
              <w:t xml:space="preserve"> </w:t>
            </w:r>
            <w:r w:rsidRPr="00D049F7">
              <w:t>in</w:t>
            </w:r>
            <w:r w:rsidRPr="00493148">
              <w:rPr>
                <w:spacing w:val="1"/>
              </w:rPr>
              <w:t>e</w:t>
            </w:r>
            <w:r w:rsidRPr="00D049F7">
              <w:t>rtia)</w:t>
            </w:r>
            <w:r w:rsidRPr="00493148">
              <w:rPr>
                <w:spacing w:val="-8"/>
              </w:rPr>
              <w:t xml:space="preserve"> </w:t>
            </w:r>
            <w:r w:rsidRPr="00D049F7">
              <w:t>to model</w:t>
            </w:r>
            <w:r w:rsidRPr="00493148">
              <w:rPr>
                <w:spacing w:val="-7"/>
              </w:rPr>
              <w:t xml:space="preserve"> </w:t>
            </w:r>
            <w:r w:rsidRPr="00D049F7">
              <w:t>and</w:t>
            </w:r>
            <w:r w:rsidRPr="00493148">
              <w:rPr>
                <w:spacing w:val="-4"/>
              </w:rPr>
              <w:t xml:space="preserve"> </w:t>
            </w:r>
            <w:r w:rsidRPr="00D049F7">
              <w:t>s</w:t>
            </w:r>
            <w:r w:rsidRPr="00493148">
              <w:rPr>
                <w:spacing w:val="1"/>
              </w:rPr>
              <w:t>o</w:t>
            </w:r>
            <w:r w:rsidRPr="00D049F7">
              <w:t>lve</w:t>
            </w:r>
            <w:r w:rsidRPr="00493148">
              <w:rPr>
                <w:spacing w:val="-6"/>
              </w:rPr>
              <w:t xml:space="preserve"> </w:t>
            </w:r>
            <w:r w:rsidRPr="00D049F7">
              <w:t>pr</w:t>
            </w:r>
            <w:r w:rsidRPr="00493148">
              <w:rPr>
                <w:spacing w:val="1"/>
              </w:rPr>
              <w:t>ob</w:t>
            </w:r>
            <w:r w:rsidRPr="00D049F7">
              <w:t>lems.</w:t>
            </w:r>
          </w:p>
        </w:tc>
        <w:tc>
          <w:tcPr>
            <w:tcW w:w="864" w:type="dxa"/>
          </w:tcPr>
          <w:p w14:paraId="0999CAE3" w14:textId="77777777" w:rsidR="0081782B" w:rsidRDefault="0081782B" w:rsidP="0081782B">
            <w:pPr>
              <w:pStyle w:val="TableBodyCopy"/>
            </w:pPr>
          </w:p>
        </w:tc>
        <w:tc>
          <w:tcPr>
            <w:tcW w:w="866" w:type="dxa"/>
          </w:tcPr>
          <w:p w14:paraId="6C091033" w14:textId="77777777" w:rsidR="0081782B" w:rsidRDefault="0081782B" w:rsidP="0081782B">
            <w:pPr>
              <w:pStyle w:val="TableBodyCopy"/>
            </w:pPr>
          </w:p>
        </w:tc>
        <w:tc>
          <w:tcPr>
            <w:tcW w:w="864" w:type="dxa"/>
          </w:tcPr>
          <w:p w14:paraId="32BF6C08" w14:textId="77777777" w:rsidR="0081782B" w:rsidRDefault="0081782B" w:rsidP="0081782B">
            <w:pPr>
              <w:pStyle w:val="TableBodyCopy"/>
            </w:pPr>
          </w:p>
        </w:tc>
        <w:tc>
          <w:tcPr>
            <w:tcW w:w="864" w:type="dxa"/>
          </w:tcPr>
          <w:p w14:paraId="74A02EAB" w14:textId="77777777" w:rsidR="0081782B" w:rsidRDefault="0081782B" w:rsidP="0081782B">
            <w:pPr>
              <w:pStyle w:val="TableBodyCopy"/>
            </w:pPr>
          </w:p>
        </w:tc>
        <w:tc>
          <w:tcPr>
            <w:tcW w:w="864" w:type="dxa"/>
          </w:tcPr>
          <w:p w14:paraId="402B4610" w14:textId="77777777" w:rsidR="0081782B" w:rsidRDefault="0081782B" w:rsidP="0081782B">
            <w:pPr>
              <w:pStyle w:val="TableBodyCopy"/>
            </w:pPr>
          </w:p>
        </w:tc>
        <w:tc>
          <w:tcPr>
            <w:tcW w:w="864" w:type="dxa"/>
          </w:tcPr>
          <w:p w14:paraId="572BBC09" w14:textId="77777777" w:rsidR="0081782B" w:rsidRDefault="0081782B" w:rsidP="0081782B">
            <w:pPr>
              <w:pStyle w:val="TableBodyCopy"/>
            </w:pPr>
          </w:p>
        </w:tc>
        <w:tc>
          <w:tcPr>
            <w:tcW w:w="864" w:type="dxa"/>
          </w:tcPr>
          <w:p w14:paraId="43D99882" w14:textId="77777777" w:rsidR="0081782B" w:rsidRDefault="0081782B" w:rsidP="0081782B">
            <w:pPr>
              <w:pStyle w:val="TableBodyCopy"/>
            </w:pPr>
          </w:p>
        </w:tc>
        <w:tc>
          <w:tcPr>
            <w:tcW w:w="864" w:type="dxa"/>
          </w:tcPr>
          <w:p w14:paraId="0DBC9B01" w14:textId="77777777" w:rsidR="0081782B" w:rsidRDefault="0081782B" w:rsidP="0081782B">
            <w:pPr>
              <w:pStyle w:val="TableBodyCopy"/>
            </w:pPr>
          </w:p>
        </w:tc>
        <w:tc>
          <w:tcPr>
            <w:tcW w:w="864" w:type="dxa"/>
          </w:tcPr>
          <w:p w14:paraId="17933ECC" w14:textId="77777777" w:rsidR="0081782B" w:rsidRDefault="0081782B" w:rsidP="0081782B">
            <w:pPr>
              <w:pStyle w:val="TableBodyCopy"/>
            </w:pPr>
          </w:p>
        </w:tc>
        <w:tc>
          <w:tcPr>
            <w:tcW w:w="864" w:type="dxa"/>
          </w:tcPr>
          <w:p w14:paraId="06DCCBE3" w14:textId="77777777" w:rsidR="0081782B" w:rsidRDefault="0081782B" w:rsidP="0081782B">
            <w:pPr>
              <w:pStyle w:val="TableBodyCopy"/>
            </w:pPr>
          </w:p>
        </w:tc>
        <w:tc>
          <w:tcPr>
            <w:tcW w:w="864" w:type="dxa"/>
          </w:tcPr>
          <w:p w14:paraId="5F868AA5" w14:textId="77777777" w:rsidR="0081782B" w:rsidRDefault="0081782B" w:rsidP="0081782B">
            <w:pPr>
              <w:pStyle w:val="TableBodyCopy"/>
            </w:pPr>
          </w:p>
        </w:tc>
      </w:tr>
      <w:tr w:rsidR="0081782B" w:rsidRPr="00CC38F7" w14:paraId="70CEB54F" w14:textId="77777777" w:rsidTr="73059CA2">
        <w:tblPrEx>
          <w:tblCellMar>
            <w:left w:w="108" w:type="dxa"/>
            <w:right w:w="108" w:type="dxa"/>
          </w:tblCellMar>
        </w:tblPrEx>
        <w:trPr>
          <w:cantSplit/>
          <w:trHeight w:val="395"/>
        </w:trPr>
        <w:tc>
          <w:tcPr>
            <w:tcW w:w="4894" w:type="dxa"/>
          </w:tcPr>
          <w:p w14:paraId="03963F1D" w14:textId="10D536BB" w:rsidR="0081782B" w:rsidRPr="000B2ECC" w:rsidRDefault="0081782B" w:rsidP="00493148">
            <w:pPr>
              <w:pStyle w:val="TableDescriptivestatements"/>
              <w:numPr>
                <w:ilvl w:val="0"/>
                <w:numId w:val="35"/>
              </w:numPr>
            </w:pPr>
            <w:r w:rsidRPr="00D049F7">
              <w:t>Understa</w:t>
            </w:r>
            <w:r w:rsidRPr="00493148">
              <w:rPr>
                <w:spacing w:val="2"/>
              </w:rPr>
              <w:t>n</w:t>
            </w:r>
            <w:r w:rsidRPr="00D049F7">
              <w:t>ds</w:t>
            </w:r>
            <w:r w:rsidRPr="00493148">
              <w:rPr>
                <w:spacing w:val="-14"/>
              </w:rPr>
              <w:t xml:space="preserve"> </w:t>
            </w:r>
            <w:r w:rsidRPr="00D049F7">
              <w:t>termi</w:t>
            </w:r>
            <w:r w:rsidRPr="00493148">
              <w:rPr>
                <w:spacing w:val="2"/>
              </w:rPr>
              <w:t>n</w:t>
            </w:r>
            <w:r w:rsidRPr="00D049F7">
              <w:t>ology</w:t>
            </w:r>
            <w:r w:rsidRPr="00493148">
              <w:rPr>
                <w:spacing w:val="-13"/>
              </w:rPr>
              <w:t xml:space="preserve"> </w:t>
            </w:r>
            <w:r w:rsidRPr="00D049F7">
              <w:t>(e.g.,</w:t>
            </w:r>
            <w:r w:rsidRPr="00493148">
              <w:rPr>
                <w:spacing w:val="-5"/>
              </w:rPr>
              <w:t xml:space="preserve"> </w:t>
            </w:r>
            <w:r w:rsidRPr="00D049F7">
              <w:t>analog,</w:t>
            </w:r>
            <w:r w:rsidRPr="00493148">
              <w:rPr>
                <w:spacing w:val="-8"/>
              </w:rPr>
              <w:t xml:space="preserve"> </w:t>
            </w:r>
            <w:r w:rsidRPr="00D049F7">
              <w:t>d</w:t>
            </w:r>
            <w:r w:rsidRPr="00493148">
              <w:rPr>
                <w:spacing w:val="-3"/>
              </w:rPr>
              <w:t>i</w:t>
            </w:r>
            <w:r w:rsidRPr="00493148">
              <w:rPr>
                <w:spacing w:val="1"/>
              </w:rPr>
              <w:t>g</w:t>
            </w:r>
            <w:r w:rsidRPr="00D049F7">
              <w:t>ital)</w:t>
            </w:r>
            <w:r w:rsidRPr="00493148">
              <w:rPr>
                <w:spacing w:val="-8"/>
              </w:rPr>
              <w:t xml:space="preserve"> </w:t>
            </w:r>
            <w:r w:rsidRPr="00D049F7">
              <w:t>and</w:t>
            </w:r>
            <w:r w:rsidRPr="00493148">
              <w:rPr>
                <w:spacing w:val="-3"/>
              </w:rPr>
              <w:t xml:space="preserve"> </w:t>
            </w:r>
            <w:r w:rsidRPr="00D049F7">
              <w:t>concepts</w:t>
            </w:r>
            <w:r w:rsidRPr="00493148">
              <w:rPr>
                <w:spacing w:val="-9"/>
              </w:rPr>
              <w:t xml:space="preserve"> </w:t>
            </w:r>
            <w:r w:rsidRPr="00D049F7">
              <w:t>related</w:t>
            </w:r>
            <w:r w:rsidRPr="00493148">
              <w:rPr>
                <w:spacing w:val="-8"/>
              </w:rPr>
              <w:t xml:space="preserve"> </w:t>
            </w:r>
            <w:r w:rsidRPr="00D049F7">
              <w:t>to</w:t>
            </w:r>
            <w:r w:rsidRPr="00493148">
              <w:rPr>
                <w:spacing w:val="-2"/>
              </w:rPr>
              <w:t xml:space="preserve"> </w:t>
            </w:r>
            <w:r w:rsidRPr="00493148">
              <w:rPr>
                <w:spacing w:val="1"/>
              </w:rPr>
              <w:t>e</w:t>
            </w:r>
            <w:r w:rsidRPr="00D049F7">
              <w:t>l</w:t>
            </w:r>
            <w:r w:rsidRPr="00493148">
              <w:rPr>
                <w:spacing w:val="1"/>
              </w:rPr>
              <w:t>e</w:t>
            </w:r>
            <w:r w:rsidRPr="00D049F7">
              <w:t>ctric ci</w:t>
            </w:r>
            <w:r w:rsidRPr="00493148">
              <w:rPr>
                <w:spacing w:val="1"/>
              </w:rPr>
              <w:t>r</w:t>
            </w:r>
            <w:r w:rsidRPr="00D049F7">
              <w:t>c</w:t>
            </w:r>
            <w:r w:rsidRPr="00493148">
              <w:rPr>
                <w:spacing w:val="1"/>
              </w:rPr>
              <w:t>u</w:t>
            </w:r>
            <w:r w:rsidRPr="00D049F7">
              <w:t>i</w:t>
            </w:r>
            <w:r w:rsidRPr="00493148">
              <w:rPr>
                <w:spacing w:val="1"/>
              </w:rPr>
              <w:t>t</w:t>
            </w:r>
            <w:r w:rsidRPr="00D049F7">
              <w:t>s</w:t>
            </w:r>
            <w:r w:rsidRPr="00493148">
              <w:rPr>
                <w:spacing w:val="-9"/>
              </w:rPr>
              <w:t xml:space="preserve"> </w:t>
            </w:r>
            <w:r w:rsidRPr="00493148">
              <w:rPr>
                <w:spacing w:val="1"/>
              </w:rPr>
              <w:t>(e.g.</w:t>
            </w:r>
            <w:r w:rsidRPr="00D049F7">
              <w:t>,</w:t>
            </w:r>
            <w:r w:rsidRPr="00493148">
              <w:rPr>
                <w:spacing w:val="-6"/>
              </w:rPr>
              <w:t xml:space="preserve"> </w:t>
            </w:r>
            <w:r w:rsidRPr="00D049F7">
              <w:t>ci</w:t>
            </w:r>
            <w:r w:rsidRPr="00493148">
              <w:rPr>
                <w:spacing w:val="1"/>
              </w:rPr>
              <w:t>r</w:t>
            </w:r>
            <w:r w:rsidRPr="00D049F7">
              <w:t>c</w:t>
            </w:r>
            <w:r w:rsidRPr="00493148">
              <w:rPr>
                <w:spacing w:val="1"/>
              </w:rPr>
              <w:t>u</w:t>
            </w:r>
            <w:r w:rsidRPr="00D049F7">
              <w:t>it</w:t>
            </w:r>
            <w:r w:rsidRPr="00493148">
              <w:rPr>
                <w:spacing w:val="-6"/>
              </w:rPr>
              <w:t xml:space="preserve"> </w:t>
            </w:r>
            <w:r w:rsidRPr="00493148">
              <w:rPr>
                <w:spacing w:val="1"/>
              </w:rPr>
              <w:t>ana</w:t>
            </w:r>
            <w:r w:rsidRPr="00D049F7">
              <w:t>l</w:t>
            </w:r>
            <w:r w:rsidRPr="00493148">
              <w:rPr>
                <w:spacing w:val="1"/>
              </w:rPr>
              <w:t>y</w:t>
            </w:r>
            <w:r w:rsidRPr="00D049F7">
              <w:t>sis,</w:t>
            </w:r>
            <w:r w:rsidRPr="00493148">
              <w:rPr>
                <w:spacing w:val="-9"/>
              </w:rPr>
              <w:t xml:space="preserve"> </w:t>
            </w:r>
            <w:r w:rsidRPr="00493148">
              <w:rPr>
                <w:spacing w:val="1"/>
              </w:rPr>
              <w:t>d</w:t>
            </w:r>
            <w:r w:rsidRPr="00D049F7">
              <w:t>i</w:t>
            </w:r>
            <w:r w:rsidRPr="00493148">
              <w:rPr>
                <w:spacing w:val="1"/>
              </w:rPr>
              <w:t>g</w:t>
            </w:r>
            <w:r w:rsidRPr="00D049F7">
              <w:t>ital</w:t>
            </w:r>
            <w:r w:rsidRPr="00493148">
              <w:rPr>
                <w:spacing w:val="-7"/>
              </w:rPr>
              <w:t xml:space="preserve"> </w:t>
            </w:r>
            <w:r w:rsidRPr="00493148">
              <w:rPr>
                <w:spacing w:val="1"/>
              </w:rPr>
              <w:t>l</w:t>
            </w:r>
            <w:r w:rsidRPr="00D049F7">
              <w:t>o</w:t>
            </w:r>
            <w:r w:rsidRPr="00493148">
              <w:rPr>
                <w:spacing w:val="1"/>
              </w:rPr>
              <w:t>gi</w:t>
            </w:r>
            <w:r w:rsidRPr="00D049F7">
              <w:t>c</w:t>
            </w:r>
            <w:r w:rsidRPr="00493148">
              <w:rPr>
                <w:spacing w:val="-5"/>
              </w:rPr>
              <w:t xml:space="preserve"> </w:t>
            </w:r>
            <w:r w:rsidRPr="00D049F7">
              <w:t>ci</w:t>
            </w:r>
            <w:r w:rsidRPr="00493148">
              <w:rPr>
                <w:spacing w:val="1"/>
              </w:rPr>
              <w:t>r</w:t>
            </w:r>
            <w:r w:rsidRPr="00D049F7">
              <w:t>c</w:t>
            </w:r>
            <w:r w:rsidRPr="00493148">
              <w:rPr>
                <w:spacing w:val="1"/>
              </w:rPr>
              <w:t>u</w:t>
            </w:r>
            <w:r w:rsidRPr="00D049F7">
              <w:t>i</w:t>
            </w:r>
            <w:r w:rsidRPr="00493148">
              <w:rPr>
                <w:spacing w:val="1"/>
              </w:rPr>
              <w:t>t</w:t>
            </w:r>
            <w:r w:rsidRPr="00D049F7">
              <w:t>s).</w:t>
            </w:r>
          </w:p>
        </w:tc>
        <w:tc>
          <w:tcPr>
            <w:tcW w:w="864" w:type="dxa"/>
          </w:tcPr>
          <w:p w14:paraId="35FFF455" w14:textId="77777777" w:rsidR="0081782B" w:rsidRDefault="0081782B" w:rsidP="0081782B">
            <w:pPr>
              <w:pStyle w:val="TableBodyCopy"/>
            </w:pPr>
          </w:p>
        </w:tc>
        <w:tc>
          <w:tcPr>
            <w:tcW w:w="866" w:type="dxa"/>
          </w:tcPr>
          <w:p w14:paraId="374D2E95" w14:textId="77777777" w:rsidR="0081782B" w:rsidRDefault="0081782B" w:rsidP="0081782B">
            <w:pPr>
              <w:pStyle w:val="TableBodyCopy"/>
            </w:pPr>
          </w:p>
        </w:tc>
        <w:tc>
          <w:tcPr>
            <w:tcW w:w="864" w:type="dxa"/>
          </w:tcPr>
          <w:p w14:paraId="2700CB78" w14:textId="77777777" w:rsidR="0081782B" w:rsidRDefault="0081782B" w:rsidP="0081782B">
            <w:pPr>
              <w:pStyle w:val="TableBodyCopy"/>
            </w:pPr>
          </w:p>
        </w:tc>
        <w:tc>
          <w:tcPr>
            <w:tcW w:w="864" w:type="dxa"/>
          </w:tcPr>
          <w:p w14:paraId="648A7D0E" w14:textId="77777777" w:rsidR="0081782B" w:rsidRDefault="0081782B" w:rsidP="0081782B">
            <w:pPr>
              <w:pStyle w:val="TableBodyCopy"/>
            </w:pPr>
          </w:p>
        </w:tc>
        <w:tc>
          <w:tcPr>
            <w:tcW w:w="864" w:type="dxa"/>
          </w:tcPr>
          <w:p w14:paraId="2FEC6059" w14:textId="77777777" w:rsidR="0081782B" w:rsidRDefault="0081782B" w:rsidP="0081782B">
            <w:pPr>
              <w:pStyle w:val="TableBodyCopy"/>
            </w:pPr>
          </w:p>
        </w:tc>
        <w:tc>
          <w:tcPr>
            <w:tcW w:w="864" w:type="dxa"/>
          </w:tcPr>
          <w:p w14:paraId="1A38FD24" w14:textId="77777777" w:rsidR="0081782B" w:rsidRDefault="0081782B" w:rsidP="0081782B">
            <w:pPr>
              <w:pStyle w:val="TableBodyCopy"/>
            </w:pPr>
          </w:p>
        </w:tc>
        <w:tc>
          <w:tcPr>
            <w:tcW w:w="864" w:type="dxa"/>
          </w:tcPr>
          <w:p w14:paraId="17541A82" w14:textId="77777777" w:rsidR="0081782B" w:rsidRDefault="0081782B" w:rsidP="0081782B">
            <w:pPr>
              <w:pStyle w:val="TableBodyCopy"/>
            </w:pPr>
          </w:p>
        </w:tc>
        <w:tc>
          <w:tcPr>
            <w:tcW w:w="864" w:type="dxa"/>
          </w:tcPr>
          <w:p w14:paraId="1089AB32" w14:textId="77777777" w:rsidR="0081782B" w:rsidRDefault="0081782B" w:rsidP="0081782B">
            <w:pPr>
              <w:pStyle w:val="TableBodyCopy"/>
            </w:pPr>
          </w:p>
        </w:tc>
        <w:tc>
          <w:tcPr>
            <w:tcW w:w="864" w:type="dxa"/>
          </w:tcPr>
          <w:p w14:paraId="0C7958F6" w14:textId="77777777" w:rsidR="0081782B" w:rsidRDefault="0081782B" w:rsidP="0081782B">
            <w:pPr>
              <w:pStyle w:val="TableBodyCopy"/>
            </w:pPr>
          </w:p>
        </w:tc>
        <w:tc>
          <w:tcPr>
            <w:tcW w:w="864" w:type="dxa"/>
          </w:tcPr>
          <w:p w14:paraId="265686E6" w14:textId="77777777" w:rsidR="0081782B" w:rsidRDefault="0081782B" w:rsidP="0081782B">
            <w:pPr>
              <w:pStyle w:val="TableBodyCopy"/>
            </w:pPr>
          </w:p>
        </w:tc>
        <w:tc>
          <w:tcPr>
            <w:tcW w:w="864" w:type="dxa"/>
          </w:tcPr>
          <w:p w14:paraId="6081DB80" w14:textId="77777777" w:rsidR="0081782B" w:rsidRDefault="0081782B" w:rsidP="0081782B">
            <w:pPr>
              <w:pStyle w:val="TableBodyCopy"/>
            </w:pPr>
          </w:p>
        </w:tc>
      </w:tr>
      <w:tr w:rsidR="0081782B" w:rsidRPr="00CC38F7" w14:paraId="1F128C0F" w14:textId="77777777" w:rsidTr="73059CA2">
        <w:tblPrEx>
          <w:tblCellMar>
            <w:left w:w="108" w:type="dxa"/>
            <w:right w:w="108" w:type="dxa"/>
          </w:tblCellMar>
        </w:tblPrEx>
        <w:trPr>
          <w:cantSplit/>
          <w:trHeight w:val="395"/>
        </w:trPr>
        <w:tc>
          <w:tcPr>
            <w:tcW w:w="4894" w:type="dxa"/>
          </w:tcPr>
          <w:p w14:paraId="3DA74612" w14:textId="5EA14C18" w:rsidR="0081782B" w:rsidRPr="000B2ECC" w:rsidRDefault="0081782B" w:rsidP="00493148">
            <w:pPr>
              <w:pStyle w:val="TableDescriptivestatements"/>
              <w:numPr>
                <w:ilvl w:val="0"/>
                <w:numId w:val="35"/>
              </w:numPr>
            </w:pPr>
            <w:r w:rsidRPr="00D049F7">
              <w:t>Applies</w:t>
            </w:r>
            <w:r w:rsidRPr="00493148">
              <w:rPr>
                <w:spacing w:val="-8"/>
              </w:rPr>
              <w:t xml:space="preserve"> </w:t>
            </w:r>
            <w:r w:rsidRPr="00D049F7">
              <w:t>principles</w:t>
            </w:r>
            <w:r w:rsidRPr="00493148">
              <w:rPr>
                <w:spacing w:val="-10"/>
              </w:rPr>
              <w:t xml:space="preserve"> </w:t>
            </w:r>
            <w:r w:rsidRPr="00D049F7">
              <w:t>of</w:t>
            </w:r>
            <w:r w:rsidRPr="00493148">
              <w:rPr>
                <w:spacing w:val="-2"/>
              </w:rPr>
              <w:t xml:space="preserve"> </w:t>
            </w:r>
            <w:r w:rsidRPr="00D049F7">
              <w:t>fluid</w:t>
            </w:r>
            <w:r w:rsidRPr="00493148">
              <w:rPr>
                <w:spacing w:val="-5"/>
              </w:rPr>
              <w:t xml:space="preserve"> </w:t>
            </w:r>
            <w:r w:rsidRPr="00D049F7">
              <w:t>mech</w:t>
            </w:r>
            <w:r w:rsidRPr="00493148">
              <w:rPr>
                <w:spacing w:val="2"/>
              </w:rPr>
              <w:t>a</w:t>
            </w:r>
            <w:r w:rsidRPr="00D049F7">
              <w:t>nics</w:t>
            </w:r>
            <w:r w:rsidRPr="00493148">
              <w:rPr>
                <w:spacing w:val="-12"/>
              </w:rPr>
              <w:t xml:space="preserve"> </w:t>
            </w:r>
            <w:r w:rsidRPr="00D049F7">
              <w:t>(e.g.,</w:t>
            </w:r>
            <w:r w:rsidRPr="00493148">
              <w:rPr>
                <w:spacing w:val="-6"/>
              </w:rPr>
              <w:t xml:space="preserve"> </w:t>
            </w:r>
            <w:r w:rsidRPr="00D049F7">
              <w:t>Pascal</w:t>
            </w:r>
            <w:r w:rsidRPr="00493148">
              <w:rPr>
                <w:spacing w:val="1"/>
              </w:rPr>
              <w:t>’</w:t>
            </w:r>
            <w:r w:rsidRPr="00D049F7">
              <w:t>s</w:t>
            </w:r>
            <w:r w:rsidRPr="00493148">
              <w:rPr>
                <w:spacing w:val="-9"/>
              </w:rPr>
              <w:t xml:space="preserve"> </w:t>
            </w:r>
            <w:r w:rsidRPr="00D049F7">
              <w:t>l</w:t>
            </w:r>
            <w:r w:rsidRPr="00493148">
              <w:rPr>
                <w:spacing w:val="1"/>
              </w:rPr>
              <w:t>a</w:t>
            </w:r>
            <w:r w:rsidRPr="00D049F7">
              <w:t>w,</w:t>
            </w:r>
            <w:r w:rsidRPr="00493148">
              <w:rPr>
                <w:spacing w:val="-5"/>
              </w:rPr>
              <w:t xml:space="preserve"> </w:t>
            </w:r>
            <w:r w:rsidRPr="00D049F7">
              <w:t>Ber</w:t>
            </w:r>
            <w:r w:rsidRPr="00493148">
              <w:rPr>
                <w:spacing w:val="2"/>
              </w:rPr>
              <w:t>n</w:t>
            </w:r>
            <w:r w:rsidRPr="00D049F7">
              <w:t>ou</w:t>
            </w:r>
            <w:r w:rsidRPr="00493148">
              <w:rPr>
                <w:spacing w:val="1"/>
              </w:rPr>
              <w:t>l</w:t>
            </w:r>
            <w:r w:rsidRPr="00D049F7">
              <w:t>li’s</w:t>
            </w:r>
            <w:r w:rsidRPr="00493148">
              <w:rPr>
                <w:spacing w:val="-11"/>
              </w:rPr>
              <w:t xml:space="preserve"> </w:t>
            </w:r>
            <w:r w:rsidRPr="00D049F7">
              <w:t>law)</w:t>
            </w:r>
            <w:r w:rsidRPr="00493148">
              <w:rPr>
                <w:spacing w:val="-5"/>
              </w:rPr>
              <w:t xml:space="preserve"> </w:t>
            </w:r>
            <w:r w:rsidRPr="00D049F7">
              <w:t>to so</w:t>
            </w:r>
            <w:r w:rsidRPr="00493148">
              <w:rPr>
                <w:spacing w:val="1"/>
              </w:rPr>
              <w:t>l</w:t>
            </w:r>
            <w:r w:rsidRPr="00D049F7">
              <w:t>ve probl</w:t>
            </w:r>
            <w:r w:rsidRPr="00493148">
              <w:rPr>
                <w:spacing w:val="1"/>
              </w:rPr>
              <w:t>e</w:t>
            </w:r>
            <w:r w:rsidRPr="00D049F7">
              <w:t>ms</w:t>
            </w:r>
            <w:r w:rsidRPr="00493148">
              <w:rPr>
                <w:spacing w:val="-10"/>
              </w:rPr>
              <w:t xml:space="preserve"> </w:t>
            </w:r>
            <w:r w:rsidRPr="00493148">
              <w:rPr>
                <w:spacing w:val="1"/>
              </w:rPr>
              <w:t>i</w:t>
            </w:r>
            <w:r w:rsidRPr="00D049F7">
              <w:t>n</w:t>
            </w:r>
            <w:r w:rsidRPr="00493148">
              <w:rPr>
                <w:spacing w:val="-2"/>
              </w:rPr>
              <w:t xml:space="preserve"> </w:t>
            </w:r>
            <w:r w:rsidRPr="00D049F7">
              <w:t>fl</w:t>
            </w:r>
            <w:r w:rsidRPr="00493148">
              <w:rPr>
                <w:spacing w:val="1"/>
              </w:rPr>
              <w:t>u</w:t>
            </w:r>
            <w:r w:rsidRPr="00D049F7">
              <w:t>id</w:t>
            </w:r>
            <w:r w:rsidRPr="00493148">
              <w:rPr>
                <w:spacing w:val="-5"/>
              </w:rPr>
              <w:t xml:space="preserve"> </w:t>
            </w:r>
            <w:r w:rsidRPr="00D049F7">
              <w:t>flo</w:t>
            </w:r>
            <w:r w:rsidRPr="00493148">
              <w:rPr>
                <w:spacing w:val="1"/>
              </w:rPr>
              <w:t>w</w:t>
            </w:r>
            <w:r w:rsidRPr="00D049F7">
              <w:t>.</w:t>
            </w:r>
          </w:p>
        </w:tc>
        <w:tc>
          <w:tcPr>
            <w:tcW w:w="864" w:type="dxa"/>
          </w:tcPr>
          <w:p w14:paraId="5537F282" w14:textId="77777777" w:rsidR="0081782B" w:rsidRDefault="0081782B" w:rsidP="0081782B">
            <w:pPr>
              <w:pStyle w:val="TableBodyCopy"/>
            </w:pPr>
          </w:p>
        </w:tc>
        <w:tc>
          <w:tcPr>
            <w:tcW w:w="866" w:type="dxa"/>
          </w:tcPr>
          <w:p w14:paraId="5E5F5A7D" w14:textId="77777777" w:rsidR="0081782B" w:rsidRDefault="0081782B" w:rsidP="0081782B">
            <w:pPr>
              <w:pStyle w:val="TableBodyCopy"/>
            </w:pPr>
          </w:p>
        </w:tc>
        <w:tc>
          <w:tcPr>
            <w:tcW w:w="864" w:type="dxa"/>
          </w:tcPr>
          <w:p w14:paraId="0B1F5185" w14:textId="77777777" w:rsidR="0081782B" w:rsidRDefault="0081782B" w:rsidP="0081782B">
            <w:pPr>
              <w:pStyle w:val="TableBodyCopy"/>
            </w:pPr>
          </w:p>
        </w:tc>
        <w:tc>
          <w:tcPr>
            <w:tcW w:w="864" w:type="dxa"/>
          </w:tcPr>
          <w:p w14:paraId="4B870234" w14:textId="77777777" w:rsidR="0081782B" w:rsidRDefault="0081782B" w:rsidP="0081782B">
            <w:pPr>
              <w:pStyle w:val="TableBodyCopy"/>
            </w:pPr>
          </w:p>
        </w:tc>
        <w:tc>
          <w:tcPr>
            <w:tcW w:w="864" w:type="dxa"/>
          </w:tcPr>
          <w:p w14:paraId="156C6926" w14:textId="77777777" w:rsidR="0081782B" w:rsidRDefault="0081782B" w:rsidP="0081782B">
            <w:pPr>
              <w:pStyle w:val="TableBodyCopy"/>
            </w:pPr>
          </w:p>
        </w:tc>
        <w:tc>
          <w:tcPr>
            <w:tcW w:w="864" w:type="dxa"/>
          </w:tcPr>
          <w:p w14:paraId="7B0A8BA0" w14:textId="77777777" w:rsidR="0081782B" w:rsidRDefault="0081782B" w:rsidP="0081782B">
            <w:pPr>
              <w:pStyle w:val="TableBodyCopy"/>
            </w:pPr>
          </w:p>
        </w:tc>
        <w:tc>
          <w:tcPr>
            <w:tcW w:w="864" w:type="dxa"/>
          </w:tcPr>
          <w:p w14:paraId="5E9B7B80" w14:textId="77777777" w:rsidR="0081782B" w:rsidRDefault="0081782B" w:rsidP="0081782B">
            <w:pPr>
              <w:pStyle w:val="TableBodyCopy"/>
            </w:pPr>
          </w:p>
        </w:tc>
        <w:tc>
          <w:tcPr>
            <w:tcW w:w="864" w:type="dxa"/>
          </w:tcPr>
          <w:p w14:paraId="0DDDB971" w14:textId="77777777" w:rsidR="0081782B" w:rsidRDefault="0081782B" w:rsidP="0081782B">
            <w:pPr>
              <w:pStyle w:val="TableBodyCopy"/>
            </w:pPr>
          </w:p>
        </w:tc>
        <w:tc>
          <w:tcPr>
            <w:tcW w:w="864" w:type="dxa"/>
          </w:tcPr>
          <w:p w14:paraId="0E1FD2A9" w14:textId="77777777" w:rsidR="0081782B" w:rsidRDefault="0081782B" w:rsidP="0081782B">
            <w:pPr>
              <w:pStyle w:val="TableBodyCopy"/>
            </w:pPr>
          </w:p>
        </w:tc>
        <w:tc>
          <w:tcPr>
            <w:tcW w:w="864" w:type="dxa"/>
          </w:tcPr>
          <w:p w14:paraId="75E1501E" w14:textId="77777777" w:rsidR="0081782B" w:rsidRDefault="0081782B" w:rsidP="0081782B">
            <w:pPr>
              <w:pStyle w:val="TableBodyCopy"/>
            </w:pPr>
          </w:p>
        </w:tc>
        <w:tc>
          <w:tcPr>
            <w:tcW w:w="864" w:type="dxa"/>
          </w:tcPr>
          <w:p w14:paraId="5FCB8DFA" w14:textId="77777777" w:rsidR="0081782B" w:rsidRDefault="0081782B" w:rsidP="0081782B">
            <w:pPr>
              <w:pStyle w:val="TableBodyCopy"/>
            </w:pPr>
          </w:p>
        </w:tc>
      </w:tr>
      <w:tr w:rsidR="0081782B" w:rsidRPr="00CC38F7" w14:paraId="6338C539" w14:textId="77777777" w:rsidTr="73059CA2">
        <w:tblPrEx>
          <w:tblCellMar>
            <w:left w:w="108" w:type="dxa"/>
            <w:right w:w="108" w:type="dxa"/>
          </w:tblCellMar>
        </w:tblPrEx>
        <w:trPr>
          <w:cantSplit/>
          <w:trHeight w:val="395"/>
        </w:trPr>
        <w:tc>
          <w:tcPr>
            <w:tcW w:w="4894" w:type="dxa"/>
          </w:tcPr>
          <w:p w14:paraId="594EFFEA" w14:textId="0CDC53E8" w:rsidR="0081782B" w:rsidRPr="000B2ECC" w:rsidRDefault="0081782B" w:rsidP="00493148">
            <w:pPr>
              <w:pStyle w:val="TableDescriptivestatements"/>
              <w:numPr>
                <w:ilvl w:val="0"/>
                <w:numId w:val="35"/>
              </w:numPr>
            </w:pPr>
            <w:r w:rsidRPr="00D049F7">
              <w:t>Understa</w:t>
            </w:r>
            <w:r w:rsidRPr="00493148">
              <w:rPr>
                <w:spacing w:val="2"/>
              </w:rPr>
              <w:t>n</w:t>
            </w:r>
            <w:r w:rsidRPr="00D049F7">
              <w:t>ds</w:t>
            </w:r>
            <w:r w:rsidRPr="00493148">
              <w:rPr>
                <w:spacing w:val="-14"/>
              </w:rPr>
              <w:t xml:space="preserve"> </w:t>
            </w:r>
            <w:r w:rsidRPr="00D049F7">
              <w:t>t</w:t>
            </w:r>
            <w:r w:rsidRPr="00493148">
              <w:rPr>
                <w:spacing w:val="1"/>
              </w:rPr>
              <w:t>h</w:t>
            </w:r>
            <w:r w:rsidRPr="00D049F7">
              <w:t>e</w:t>
            </w:r>
            <w:r w:rsidRPr="00493148">
              <w:rPr>
                <w:spacing w:val="-4"/>
              </w:rPr>
              <w:t xml:space="preserve"> </w:t>
            </w:r>
            <w:r w:rsidRPr="00D049F7">
              <w:t>a</w:t>
            </w:r>
            <w:r w:rsidRPr="00493148">
              <w:rPr>
                <w:spacing w:val="1"/>
              </w:rPr>
              <w:t>pp</w:t>
            </w:r>
            <w:r w:rsidRPr="00D049F7">
              <w:t>licatio</w:t>
            </w:r>
            <w:r w:rsidRPr="00493148">
              <w:rPr>
                <w:spacing w:val="1"/>
              </w:rPr>
              <w:t>n</w:t>
            </w:r>
            <w:r w:rsidRPr="00D049F7">
              <w:t>s</w:t>
            </w:r>
            <w:r w:rsidRPr="00493148">
              <w:rPr>
                <w:spacing w:val="-14"/>
              </w:rPr>
              <w:t xml:space="preserve"> </w:t>
            </w:r>
            <w:r w:rsidRPr="00493148">
              <w:rPr>
                <w:spacing w:val="1"/>
              </w:rPr>
              <w:t>o</w:t>
            </w:r>
            <w:r w:rsidRPr="00D049F7">
              <w:t>f</w:t>
            </w:r>
            <w:r w:rsidRPr="00493148">
              <w:rPr>
                <w:spacing w:val="-2"/>
              </w:rPr>
              <w:t xml:space="preserve"> </w:t>
            </w:r>
            <w:r w:rsidRPr="00D049F7">
              <w:t>ther</w:t>
            </w:r>
            <w:r w:rsidRPr="00493148">
              <w:rPr>
                <w:spacing w:val="1"/>
              </w:rPr>
              <w:t>m</w:t>
            </w:r>
            <w:r w:rsidRPr="00D049F7">
              <w:t>o</w:t>
            </w:r>
            <w:r>
              <w:t>-</w:t>
            </w:r>
            <w:r w:rsidRPr="00D049F7">
              <w:t>dynamics</w:t>
            </w:r>
            <w:r w:rsidRPr="00493148">
              <w:rPr>
                <w:spacing w:val="-18"/>
              </w:rPr>
              <w:t xml:space="preserve"> </w:t>
            </w:r>
            <w:r w:rsidRPr="00D049F7">
              <w:t>(e.g.,</w:t>
            </w:r>
            <w:r w:rsidRPr="00493148">
              <w:rPr>
                <w:spacing w:val="-6"/>
              </w:rPr>
              <w:t xml:space="preserve"> </w:t>
            </w:r>
            <w:r w:rsidRPr="00D049F7">
              <w:t>heat</w:t>
            </w:r>
            <w:r w:rsidRPr="00493148">
              <w:rPr>
                <w:spacing w:val="-5"/>
              </w:rPr>
              <w:t xml:space="preserve"> </w:t>
            </w:r>
            <w:r w:rsidRPr="00D049F7">
              <w:t>transf</w:t>
            </w:r>
            <w:r w:rsidRPr="00493148">
              <w:rPr>
                <w:spacing w:val="2"/>
              </w:rPr>
              <w:t>e</w:t>
            </w:r>
            <w:r w:rsidRPr="00D049F7">
              <w:t>r,</w:t>
            </w:r>
            <w:r w:rsidRPr="00493148">
              <w:rPr>
                <w:spacing w:val="-9"/>
              </w:rPr>
              <w:t xml:space="preserve"> </w:t>
            </w:r>
            <w:r w:rsidRPr="00D049F7">
              <w:t>e</w:t>
            </w:r>
            <w:r w:rsidRPr="00493148">
              <w:rPr>
                <w:spacing w:val="2"/>
              </w:rPr>
              <w:t>n</w:t>
            </w:r>
            <w:r w:rsidRPr="00D049F7">
              <w:t>ergy conv</w:t>
            </w:r>
            <w:r w:rsidRPr="00493148">
              <w:rPr>
                <w:spacing w:val="1"/>
              </w:rPr>
              <w:t>e</w:t>
            </w:r>
            <w:r w:rsidRPr="00D049F7">
              <w:t>rsio</w:t>
            </w:r>
            <w:r w:rsidRPr="00493148">
              <w:rPr>
                <w:spacing w:val="1"/>
              </w:rPr>
              <w:t>n</w:t>
            </w:r>
            <w:r w:rsidRPr="00D049F7">
              <w:t>s,</w:t>
            </w:r>
            <w:r w:rsidRPr="00493148">
              <w:rPr>
                <w:spacing w:val="-14"/>
              </w:rPr>
              <w:t xml:space="preserve"> </w:t>
            </w:r>
            <w:r w:rsidRPr="00D049F7">
              <w:t>efficie</w:t>
            </w:r>
            <w:r w:rsidRPr="00493148">
              <w:rPr>
                <w:spacing w:val="2"/>
              </w:rPr>
              <w:t>n</w:t>
            </w:r>
            <w:r w:rsidRPr="00D049F7">
              <w:t>cy)</w:t>
            </w:r>
            <w:r w:rsidRPr="00493148">
              <w:rPr>
                <w:spacing w:val="-11"/>
              </w:rPr>
              <w:t xml:space="preserve"> </w:t>
            </w:r>
            <w:r w:rsidRPr="00D049F7">
              <w:t>to</w:t>
            </w:r>
            <w:r w:rsidRPr="00493148">
              <w:rPr>
                <w:spacing w:val="-2"/>
              </w:rPr>
              <w:t xml:space="preserve"> </w:t>
            </w:r>
            <w:r w:rsidRPr="00D049F7">
              <w:t>e</w:t>
            </w:r>
            <w:r w:rsidRPr="00493148">
              <w:rPr>
                <w:spacing w:val="2"/>
              </w:rPr>
              <w:t>n</w:t>
            </w:r>
            <w:r w:rsidRPr="00D049F7">
              <w:t>gi</w:t>
            </w:r>
            <w:r w:rsidRPr="00493148">
              <w:rPr>
                <w:spacing w:val="1"/>
              </w:rPr>
              <w:t>n</w:t>
            </w:r>
            <w:r w:rsidRPr="00D049F7">
              <w:t>eering</w:t>
            </w:r>
            <w:r w:rsidRPr="00493148">
              <w:rPr>
                <w:spacing w:val="-13"/>
              </w:rPr>
              <w:t xml:space="preserve"> </w:t>
            </w:r>
            <w:r w:rsidRPr="00D049F7">
              <w:t>systems.</w:t>
            </w:r>
          </w:p>
        </w:tc>
        <w:tc>
          <w:tcPr>
            <w:tcW w:w="864" w:type="dxa"/>
          </w:tcPr>
          <w:p w14:paraId="46BC8741" w14:textId="77777777" w:rsidR="0081782B" w:rsidRDefault="0081782B" w:rsidP="0081782B">
            <w:pPr>
              <w:pStyle w:val="TableBodyCopy"/>
            </w:pPr>
          </w:p>
        </w:tc>
        <w:tc>
          <w:tcPr>
            <w:tcW w:w="866" w:type="dxa"/>
          </w:tcPr>
          <w:p w14:paraId="499D9AE2" w14:textId="77777777" w:rsidR="0081782B" w:rsidRDefault="0081782B" w:rsidP="0081782B">
            <w:pPr>
              <w:pStyle w:val="TableBodyCopy"/>
            </w:pPr>
          </w:p>
        </w:tc>
        <w:tc>
          <w:tcPr>
            <w:tcW w:w="864" w:type="dxa"/>
          </w:tcPr>
          <w:p w14:paraId="3E4BBAE0" w14:textId="77777777" w:rsidR="0081782B" w:rsidRDefault="0081782B" w:rsidP="0081782B">
            <w:pPr>
              <w:pStyle w:val="TableBodyCopy"/>
            </w:pPr>
          </w:p>
        </w:tc>
        <w:tc>
          <w:tcPr>
            <w:tcW w:w="864" w:type="dxa"/>
          </w:tcPr>
          <w:p w14:paraId="7A4CF6FE" w14:textId="77777777" w:rsidR="0081782B" w:rsidRDefault="0081782B" w:rsidP="0081782B">
            <w:pPr>
              <w:pStyle w:val="TableBodyCopy"/>
            </w:pPr>
          </w:p>
        </w:tc>
        <w:tc>
          <w:tcPr>
            <w:tcW w:w="864" w:type="dxa"/>
          </w:tcPr>
          <w:p w14:paraId="75AC6362" w14:textId="77777777" w:rsidR="0081782B" w:rsidRDefault="0081782B" w:rsidP="0081782B">
            <w:pPr>
              <w:pStyle w:val="TableBodyCopy"/>
            </w:pPr>
          </w:p>
        </w:tc>
        <w:tc>
          <w:tcPr>
            <w:tcW w:w="864" w:type="dxa"/>
          </w:tcPr>
          <w:p w14:paraId="716DA334" w14:textId="77777777" w:rsidR="0081782B" w:rsidRDefault="0081782B" w:rsidP="0081782B">
            <w:pPr>
              <w:pStyle w:val="TableBodyCopy"/>
            </w:pPr>
          </w:p>
        </w:tc>
        <w:tc>
          <w:tcPr>
            <w:tcW w:w="864" w:type="dxa"/>
          </w:tcPr>
          <w:p w14:paraId="161B04CB" w14:textId="77777777" w:rsidR="0081782B" w:rsidRDefault="0081782B" w:rsidP="0081782B">
            <w:pPr>
              <w:pStyle w:val="TableBodyCopy"/>
            </w:pPr>
          </w:p>
        </w:tc>
        <w:tc>
          <w:tcPr>
            <w:tcW w:w="864" w:type="dxa"/>
          </w:tcPr>
          <w:p w14:paraId="25939FD0" w14:textId="77777777" w:rsidR="0081782B" w:rsidRDefault="0081782B" w:rsidP="0081782B">
            <w:pPr>
              <w:pStyle w:val="TableBodyCopy"/>
            </w:pPr>
          </w:p>
        </w:tc>
        <w:tc>
          <w:tcPr>
            <w:tcW w:w="864" w:type="dxa"/>
          </w:tcPr>
          <w:p w14:paraId="2B66ADA7" w14:textId="77777777" w:rsidR="0081782B" w:rsidRDefault="0081782B" w:rsidP="0081782B">
            <w:pPr>
              <w:pStyle w:val="TableBodyCopy"/>
            </w:pPr>
          </w:p>
        </w:tc>
        <w:tc>
          <w:tcPr>
            <w:tcW w:w="864" w:type="dxa"/>
          </w:tcPr>
          <w:p w14:paraId="1D20B743" w14:textId="77777777" w:rsidR="0081782B" w:rsidRDefault="0081782B" w:rsidP="0081782B">
            <w:pPr>
              <w:pStyle w:val="TableBodyCopy"/>
            </w:pPr>
          </w:p>
        </w:tc>
        <w:tc>
          <w:tcPr>
            <w:tcW w:w="864" w:type="dxa"/>
          </w:tcPr>
          <w:p w14:paraId="0B2345C8" w14:textId="77777777" w:rsidR="0081782B" w:rsidRDefault="0081782B" w:rsidP="0081782B">
            <w:pPr>
              <w:pStyle w:val="TableBodyCopy"/>
            </w:pPr>
          </w:p>
        </w:tc>
      </w:tr>
      <w:tr w:rsidR="0081782B" w:rsidRPr="00CC38F7" w14:paraId="1523C97E" w14:textId="77777777" w:rsidTr="73059CA2">
        <w:tblPrEx>
          <w:tblCellMar>
            <w:left w:w="108" w:type="dxa"/>
            <w:right w:w="108" w:type="dxa"/>
          </w:tblCellMar>
        </w:tblPrEx>
        <w:trPr>
          <w:cantSplit/>
          <w:trHeight w:val="395"/>
        </w:trPr>
        <w:tc>
          <w:tcPr>
            <w:tcW w:w="4894" w:type="dxa"/>
          </w:tcPr>
          <w:p w14:paraId="19713639" w14:textId="78D93DD2" w:rsidR="0081782B" w:rsidRPr="000B2ECC" w:rsidRDefault="0081782B" w:rsidP="00493148">
            <w:pPr>
              <w:pStyle w:val="TableDescriptivestatements"/>
              <w:numPr>
                <w:ilvl w:val="0"/>
                <w:numId w:val="35"/>
              </w:numPr>
            </w:pPr>
            <w:r w:rsidRPr="00D049F7">
              <w:t>Understa</w:t>
            </w:r>
            <w:r w:rsidRPr="00493148">
              <w:rPr>
                <w:spacing w:val="2"/>
              </w:rPr>
              <w:t>n</w:t>
            </w:r>
            <w:r w:rsidRPr="00D049F7">
              <w:t>ds</w:t>
            </w:r>
            <w:r w:rsidRPr="00493148">
              <w:rPr>
                <w:spacing w:val="-14"/>
              </w:rPr>
              <w:t xml:space="preserve"> </w:t>
            </w:r>
            <w:r w:rsidRPr="00D049F7">
              <w:t>termi</w:t>
            </w:r>
            <w:r w:rsidRPr="00493148">
              <w:rPr>
                <w:spacing w:val="2"/>
              </w:rPr>
              <w:t>n</w:t>
            </w:r>
            <w:r w:rsidRPr="00493148">
              <w:rPr>
                <w:spacing w:val="1"/>
              </w:rPr>
              <w:t>o</w:t>
            </w:r>
            <w:r w:rsidRPr="00D049F7">
              <w:t>logy</w:t>
            </w:r>
            <w:r w:rsidRPr="00493148">
              <w:rPr>
                <w:spacing w:val="-13"/>
              </w:rPr>
              <w:t xml:space="preserve"> </w:t>
            </w:r>
            <w:r w:rsidRPr="00D049F7">
              <w:t>and</w:t>
            </w:r>
            <w:r w:rsidRPr="00493148">
              <w:rPr>
                <w:spacing w:val="-4"/>
              </w:rPr>
              <w:t xml:space="preserve"> </w:t>
            </w:r>
            <w:r w:rsidRPr="00D049F7">
              <w:t>concepts</w:t>
            </w:r>
            <w:r w:rsidRPr="00493148">
              <w:rPr>
                <w:spacing w:val="-9"/>
              </w:rPr>
              <w:t xml:space="preserve"> </w:t>
            </w:r>
            <w:r w:rsidRPr="00D049F7">
              <w:t>related</w:t>
            </w:r>
            <w:r w:rsidRPr="00493148">
              <w:rPr>
                <w:spacing w:val="-8"/>
              </w:rPr>
              <w:t xml:space="preserve"> </w:t>
            </w:r>
            <w:r w:rsidRPr="00D049F7">
              <w:t>to</w:t>
            </w:r>
            <w:r w:rsidRPr="00493148">
              <w:rPr>
                <w:spacing w:val="-2"/>
              </w:rPr>
              <w:t xml:space="preserve"> </w:t>
            </w:r>
            <w:r w:rsidRPr="00D049F7">
              <w:t>c</w:t>
            </w:r>
            <w:r w:rsidRPr="00493148">
              <w:rPr>
                <w:spacing w:val="1"/>
              </w:rPr>
              <w:t>o</w:t>
            </w:r>
            <w:r w:rsidRPr="00D049F7">
              <w:t>ntrol</w:t>
            </w:r>
            <w:r w:rsidRPr="00493148">
              <w:rPr>
                <w:spacing w:val="-8"/>
              </w:rPr>
              <w:t xml:space="preserve"> </w:t>
            </w:r>
            <w:r w:rsidRPr="00D049F7">
              <w:t>syst</w:t>
            </w:r>
            <w:r w:rsidRPr="00493148">
              <w:rPr>
                <w:spacing w:val="1"/>
              </w:rPr>
              <w:t>e</w:t>
            </w:r>
            <w:r w:rsidRPr="00D049F7">
              <w:t>ms</w:t>
            </w:r>
            <w:r w:rsidRPr="00493148">
              <w:rPr>
                <w:spacing w:val="-9"/>
              </w:rPr>
              <w:t xml:space="preserve"> </w:t>
            </w:r>
            <w:r w:rsidRPr="00D049F7">
              <w:t>(e.g.,</w:t>
            </w:r>
            <w:r w:rsidRPr="00493148">
              <w:rPr>
                <w:spacing w:val="-6"/>
              </w:rPr>
              <w:t xml:space="preserve"> </w:t>
            </w:r>
            <w:r w:rsidRPr="00D049F7">
              <w:t>input, output,</w:t>
            </w:r>
            <w:r w:rsidRPr="00493148">
              <w:rPr>
                <w:spacing w:val="-7"/>
              </w:rPr>
              <w:t xml:space="preserve"> </w:t>
            </w:r>
            <w:r w:rsidRPr="00D049F7">
              <w:t>fe</w:t>
            </w:r>
            <w:r w:rsidRPr="00493148">
              <w:rPr>
                <w:spacing w:val="1"/>
              </w:rPr>
              <w:t>e</w:t>
            </w:r>
            <w:r w:rsidRPr="00D049F7">
              <w:t>dback).</w:t>
            </w:r>
          </w:p>
        </w:tc>
        <w:tc>
          <w:tcPr>
            <w:tcW w:w="864" w:type="dxa"/>
          </w:tcPr>
          <w:p w14:paraId="2739F7AF" w14:textId="77777777" w:rsidR="0081782B" w:rsidRDefault="0081782B" w:rsidP="0081782B">
            <w:pPr>
              <w:pStyle w:val="TableBodyCopy"/>
            </w:pPr>
          </w:p>
        </w:tc>
        <w:tc>
          <w:tcPr>
            <w:tcW w:w="866" w:type="dxa"/>
          </w:tcPr>
          <w:p w14:paraId="75DFB948" w14:textId="77777777" w:rsidR="0081782B" w:rsidRDefault="0081782B" w:rsidP="0081782B">
            <w:pPr>
              <w:pStyle w:val="TableBodyCopy"/>
            </w:pPr>
          </w:p>
        </w:tc>
        <w:tc>
          <w:tcPr>
            <w:tcW w:w="864" w:type="dxa"/>
          </w:tcPr>
          <w:p w14:paraId="22D3EEA7" w14:textId="77777777" w:rsidR="0081782B" w:rsidRDefault="0081782B" w:rsidP="0081782B">
            <w:pPr>
              <w:pStyle w:val="TableBodyCopy"/>
            </w:pPr>
          </w:p>
        </w:tc>
        <w:tc>
          <w:tcPr>
            <w:tcW w:w="864" w:type="dxa"/>
          </w:tcPr>
          <w:p w14:paraId="37773AEF" w14:textId="77777777" w:rsidR="0081782B" w:rsidRDefault="0081782B" w:rsidP="0081782B">
            <w:pPr>
              <w:pStyle w:val="TableBodyCopy"/>
            </w:pPr>
          </w:p>
        </w:tc>
        <w:tc>
          <w:tcPr>
            <w:tcW w:w="864" w:type="dxa"/>
          </w:tcPr>
          <w:p w14:paraId="741CBA7D" w14:textId="77777777" w:rsidR="0081782B" w:rsidRDefault="0081782B" w:rsidP="0081782B">
            <w:pPr>
              <w:pStyle w:val="TableBodyCopy"/>
            </w:pPr>
          </w:p>
        </w:tc>
        <w:tc>
          <w:tcPr>
            <w:tcW w:w="864" w:type="dxa"/>
          </w:tcPr>
          <w:p w14:paraId="0D2B3B2F" w14:textId="77777777" w:rsidR="0081782B" w:rsidRDefault="0081782B" w:rsidP="0081782B">
            <w:pPr>
              <w:pStyle w:val="TableBodyCopy"/>
            </w:pPr>
          </w:p>
        </w:tc>
        <w:tc>
          <w:tcPr>
            <w:tcW w:w="864" w:type="dxa"/>
          </w:tcPr>
          <w:p w14:paraId="4E8A3198" w14:textId="77777777" w:rsidR="0081782B" w:rsidRDefault="0081782B" w:rsidP="0081782B">
            <w:pPr>
              <w:pStyle w:val="TableBodyCopy"/>
            </w:pPr>
          </w:p>
        </w:tc>
        <w:tc>
          <w:tcPr>
            <w:tcW w:w="864" w:type="dxa"/>
          </w:tcPr>
          <w:p w14:paraId="269D84EA" w14:textId="77777777" w:rsidR="0081782B" w:rsidRDefault="0081782B" w:rsidP="0081782B">
            <w:pPr>
              <w:pStyle w:val="TableBodyCopy"/>
            </w:pPr>
          </w:p>
        </w:tc>
        <w:tc>
          <w:tcPr>
            <w:tcW w:w="864" w:type="dxa"/>
          </w:tcPr>
          <w:p w14:paraId="0400BFAE" w14:textId="77777777" w:rsidR="0081782B" w:rsidRDefault="0081782B" w:rsidP="0081782B">
            <w:pPr>
              <w:pStyle w:val="TableBodyCopy"/>
            </w:pPr>
          </w:p>
        </w:tc>
        <w:tc>
          <w:tcPr>
            <w:tcW w:w="864" w:type="dxa"/>
          </w:tcPr>
          <w:p w14:paraId="2BC6324E" w14:textId="77777777" w:rsidR="0081782B" w:rsidRDefault="0081782B" w:rsidP="0081782B">
            <w:pPr>
              <w:pStyle w:val="TableBodyCopy"/>
            </w:pPr>
          </w:p>
        </w:tc>
        <w:tc>
          <w:tcPr>
            <w:tcW w:w="864" w:type="dxa"/>
          </w:tcPr>
          <w:p w14:paraId="6D84A7BC" w14:textId="77777777" w:rsidR="0081782B" w:rsidRDefault="0081782B" w:rsidP="0081782B">
            <w:pPr>
              <w:pStyle w:val="TableBodyCopy"/>
            </w:pPr>
          </w:p>
        </w:tc>
      </w:tr>
      <w:tr w:rsidR="0081782B" w:rsidRPr="00CC38F7" w14:paraId="59394700" w14:textId="77777777" w:rsidTr="73059CA2">
        <w:tblPrEx>
          <w:tblCellMar>
            <w:left w:w="108" w:type="dxa"/>
            <w:right w:w="108" w:type="dxa"/>
          </w:tblCellMar>
        </w:tblPrEx>
        <w:trPr>
          <w:cantSplit/>
          <w:trHeight w:val="395"/>
        </w:trPr>
        <w:tc>
          <w:tcPr>
            <w:tcW w:w="4894" w:type="dxa"/>
          </w:tcPr>
          <w:p w14:paraId="296B6CE6" w14:textId="4125AA2F" w:rsidR="0081782B" w:rsidRPr="000B2ECC" w:rsidRDefault="0081782B" w:rsidP="00493148">
            <w:pPr>
              <w:pStyle w:val="TableDescriptivestatements"/>
              <w:numPr>
                <w:ilvl w:val="0"/>
                <w:numId w:val="35"/>
              </w:numPr>
            </w:pPr>
            <w:r w:rsidRPr="00D049F7">
              <w:t>Understands and applies the concepts of sketching and skills associated with computer-aided drafting and design.</w:t>
            </w:r>
          </w:p>
        </w:tc>
        <w:tc>
          <w:tcPr>
            <w:tcW w:w="864" w:type="dxa"/>
          </w:tcPr>
          <w:p w14:paraId="193D8455" w14:textId="77777777" w:rsidR="0081782B" w:rsidRDefault="0081782B" w:rsidP="0081782B">
            <w:pPr>
              <w:pStyle w:val="TableBodyCopy"/>
            </w:pPr>
          </w:p>
        </w:tc>
        <w:tc>
          <w:tcPr>
            <w:tcW w:w="866" w:type="dxa"/>
          </w:tcPr>
          <w:p w14:paraId="680A5D02" w14:textId="77777777" w:rsidR="0081782B" w:rsidRDefault="0081782B" w:rsidP="0081782B">
            <w:pPr>
              <w:pStyle w:val="TableBodyCopy"/>
            </w:pPr>
          </w:p>
        </w:tc>
        <w:tc>
          <w:tcPr>
            <w:tcW w:w="864" w:type="dxa"/>
          </w:tcPr>
          <w:p w14:paraId="709F1567" w14:textId="77777777" w:rsidR="0081782B" w:rsidRDefault="0081782B" w:rsidP="0081782B">
            <w:pPr>
              <w:pStyle w:val="TableBodyCopy"/>
            </w:pPr>
          </w:p>
        </w:tc>
        <w:tc>
          <w:tcPr>
            <w:tcW w:w="864" w:type="dxa"/>
          </w:tcPr>
          <w:p w14:paraId="2204FE0A" w14:textId="77777777" w:rsidR="0081782B" w:rsidRDefault="0081782B" w:rsidP="0081782B">
            <w:pPr>
              <w:pStyle w:val="TableBodyCopy"/>
            </w:pPr>
          </w:p>
        </w:tc>
        <w:tc>
          <w:tcPr>
            <w:tcW w:w="864" w:type="dxa"/>
          </w:tcPr>
          <w:p w14:paraId="34929595" w14:textId="77777777" w:rsidR="0081782B" w:rsidRDefault="0081782B" w:rsidP="0081782B">
            <w:pPr>
              <w:pStyle w:val="TableBodyCopy"/>
            </w:pPr>
          </w:p>
        </w:tc>
        <w:tc>
          <w:tcPr>
            <w:tcW w:w="864" w:type="dxa"/>
          </w:tcPr>
          <w:p w14:paraId="768147B2" w14:textId="77777777" w:rsidR="0081782B" w:rsidRDefault="0081782B" w:rsidP="0081782B">
            <w:pPr>
              <w:pStyle w:val="TableBodyCopy"/>
            </w:pPr>
          </w:p>
        </w:tc>
        <w:tc>
          <w:tcPr>
            <w:tcW w:w="864" w:type="dxa"/>
          </w:tcPr>
          <w:p w14:paraId="58A87E4F" w14:textId="77777777" w:rsidR="0081782B" w:rsidRDefault="0081782B" w:rsidP="0081782B">
            <w:pPr>
              <w:pStyle w:val="TableBodyCopy"/>
            </w:pPr>
          </w:p>
        </w:tc>
        <w:tc>
          <w:tcPr>
            <w:tcW w:w="864" w:type="dxa"/>
          </w:tcPr>
          <w:p w14:paraId="53028646" w14:textId="77777777" w:rsidR="0081782B" w:rsidRDefault="0081782B" w:rsidP="0081782B">
            <w:pPr>
              <w:pStyle w:val="TableBodyCopy"/>
            </w:pPr>
          </w:p>
        </w:tc>
        <w:tc>
          <w:tcPr>
            <w:tcW w:w="864" w:type="dxa"/>
          </w:tcPr>
          <w:p w14:paraId="22E602A6" w14:textId="77777777" w:rsidR="0081782B" w:rsidRDefault="0081782B" w:rsidP="0081782B">
            <w:pPr>
              <w:pStyle w:val="TableBodyCopy"/>
            </w:pPr>
          </w:p>
        </w:tc>
        <w:tc>
          <w:tcPr>
            <w:tcW w:w="864" w:type="dxa"/>
          </w:tcPr>
          <w:p w14:paraId="6D005E43" w14:textId="77777777" w:rsidR="0081782B" w:rsidRDefault="0081782B" w:rsidP="0081782B">
            <w:pPr>
              <w:pStyle w:val="TableBodyCopy"/>
            </w:pPr>
          </w:p>
        </w:tc>
        <w:tc>
          <w:tcPr>
            <w:tcW w:w="864" w:type="dxa"/>
          </w:tcPr>
          <w:p w14:paraId="422D26E0" w14:textId="77777777" w:rsidR="0081782B" w:rsidRDefault="0081782B" w:rsidP="0081782B">
            <w:pPr>
              <w:pStyle w:val="TableBodyCopy"/>
            </w:pPr>
          </w:p>
        </w:tc>
      </w:tr>
      <w:tr w:rsidR="0081782B" w:rsidRPr="00CC38F7" w14:paraId="772C83BC" w14:textId="77777777" w:rsidTr="73059CA2">
        <w:tblPrEx>
          <w:tblCellMar>
            <w:left w:w="108" w:type="dxa"/>
            <w:right w:w="108" w:type="dxa"/>
          </w:tblCellMar>
        </w:tblPrEx>
        <w:trPr>
          <w:cantSplit/>
          <w:trHeight w:val="395"/>
        </w:trPr>
        <w:tc>
          <w:tcPr>
            <w:tcW w:w="4894" w:type="dxa"/>
          </w:tcPr>
          <w:p w14:paraId="32666D44" w14:textId="5CFEA184" w:rsidR="0081782B" w:rsidRPr="000B2ECC" w:rsidRDefault="0081782B" w:rsidP="00493148">
            <w:pPr>
              <w:pStyle w:val="TableDescriptivestatements"/>
              <w:numPr>
                <w:ilvl w:val="0"/>
                <w:numId w:val="35"/>
              </w:numPr>
            </w:pPr>
            <w:r w:rsidRPr="00D049F7">
              <w:lastRenderedPageBreak/>
              <w:t>Applies mathematical principles of pneumatic pressure and flow to model and solve problems.</w:t>
            </w:r>
          </w:p>
        </w:tc>
        <w:tc>
          <w:tcPr>
            <w:tcW w:w="864" w:type="dxa"/>
          </w:tcPr>
          <w:p w14:paraId="1E7A91A3" w14:textId="77777777" w:rsidR="0081782B" w:rsidRDefault="0081782B" w:rsidP="0081782B">
            <w:pPr>
              <w:pStyle w:val="TableBodyCopy"/>
            </w:pPr>
          </w:p>
        </w:tc>
        <w:tc>
          <w:tcPr>
            <w:tcW w:w="866" w:type="dxa"/>
          </w:tcPr>
          <w:p w14:paraId="5F31DC13" w14:textId="77777777" w:rsidR="0081782B" w:rsidRDefault="0081782B" w:rsidP="0081782B">
            <w:pPr>
              <w:pStyle w:val="TableBodyCopy"/>
            </w:pPr>
          </w:p>
        </w:tc>
        <w:tc>
          <w:tcPr>
            <w:tcW w:w="864" w:type="dxa"/>
          </w:tcPr>
          <w:p w14:paraId="16D4B825" w14:textId="77777777" w:rsidR="0081782B" w:rsidRDefault="0081782B" w:rsidP="0081782B">
            <w:pPr>
              <w:pStyle w:val="TableBodyCopy"/>
            </w:pPr>
          </w:p>
        </w:tc>
        <w:tc>
          <w:tcPr>
            <w:tcW w:w="864" w:type="dxa"/>
          </w:tcPr>
          <w:p w14:paraId="79A924DA" w14:textId="77777777" w:rsidR="0081782B" w:rsidRDefault="0081782B" w:rsidP="0081782B">
            <w:pPr>
              <w:pStyle w:val="TableBodyCopy"/>
            </w:pPr>
          </w:p>
        </w:tc>
        <w:tc>
          <w:tcPr>
            <w:tcW w:w="864" w:type="dxa"/>
          </w:tcPr>
          <w:p w14:paraId="68F7AEFC" w14:textId="77777777" w:rsidR="0081782B" w:rsidRDefault="0081782B" w:rsidP="0081782B">
            <w:pPr>
              <w:pStyle w:val="TableBodyCopy"/>
            </w:pPr>
          </w:p>
        </w:tc>
        <w:tc>
          <w:tcPr>
            <w:tcW w:w="864" w:type="dxa"/>
          </w:tcPr>
          <w:p w14:paraId="0100FA0E" w14:textId="77777777" w:rsidR="0081782B" w:rsidRDefault="0081782B" w:rsidP="0081782B">
            <w:pPr>
              <w:pStyle w:val="TableBodyCopy"/>
            </w:pPr>
          </w:p>
        </w:tc>
        <w:tc>
          <w:tcPr>
            <w:tcW w:w="864" w:type="dxa"/>
          </w:tcPr>
          <w:p w14:paraId="1D858BE8" w14:textId="77777777" w:rsidR="0081782B" w:rsidRDefault="0081782B" w:rsidP="0081782B">
            <w:pPr>
              <w:pStyle w:val="TableBodyCopy"/>
            </w:pPr>
          </w:p>
        </w:tc>
        <w:tc>
          <w:tcPr>
            <w:tcW w:w="864" w:type="dxa"/>
          </w:tcPr>
          <w:p w14:paraId="27550C31" w14:textId="77777777" w:rsidR="0081782B" w:rsidRDefault="0081782B" w:rsidP="0081782B">
            <w:pPr>
              <w:pStyle w:val="TableBodyCopy"/>
            </w:pPr>
          </w:p>
        </w:tc>
        <w:tc>
          <w:tcPr>
            <w:tcW w:w="864" w:type="dxa"/>
          </w:tcPr>
          <w:p w14:paraId="04C168AB" w14:textId="77777777" w:rsidR="0081782B" w:rsidRDefault="0081782B" w:rsidP="0081782B">
            <w:pPr>
              <w:pStyle w:val="TableBodyCopy"/>
            </w:pPr>
          </w:p>
        </w:tc>
        <w:tc>
          <w:tcPr>
            <w:tcW w:w="864" w:type="dxa"/>
          </w:tcPr>
          <w:p w14:paraId="0AD90E13" w14:textId="77777777" w:rsidR="0081782B" w:rsidRDefault="0081782B" w:rsidP="0081782B">
            <w:pPr>
              <w:pStyle w:val="TableBodyCopy"/>
            </w:pPr>
          </w:p>
        </w:tc>
        <w:tc>
          <w:tcPr>
            <w:tcW w:w="864" w:type="dxa"/>
          </w:tcPr>
          <w:p w14:paraId="43FDB599" w14:textId="77777777" w:rsidR="0081782B" w:rsidRDefault="0081782B" w:rsidP="0081782B">
            <w:pPr>
              <w:pStyle w:val="TableBodyCopy"/>
            </w:pPr>
          </w:p>
        </w:tc>
      </w:tr>
      <w:tr w:rsidR="0081782B" w:rsidRPr="00CC38F7" w14:paraId="10B270D5" w14:textId="77777777" w:rsidTr="73059CA2">
        <w:tblPrEx>
          <w:tblCellMar>
            <w:left w:w="108" w:type="dxa"/>
            <w:right w:w="108" w:type="dxa"/>
          </w:tblCellMar>
        </w:tblPrEx>
        <w:trPr>
          <w:cantSplit/>
          <w:trHeight w:val="395"/>
        </w:trPr>
        <w:tc>
          <w:tcPr>
            <w:tcW w:w="4894" w:type="dxa"/>
          </w:tcPr>
          <w:p w14:paraId="3BEE23C8" w14:textId="2F8739FE" w:rsidR="0081782B" w:rsidRPr="000B2ECC" w:rsidRDefault="0081782B" w:rsidP="00493148">
            <w:pPr>
              <w:pStyle w:val="TableDescriptivestatements"/>
              <w:numPr>
                <w:ilvl w:val="0"/>
                <w:numId w:val="35"/>
              </w:numPr>
            </w:pPr>
            <w:r w:rsidRPr="00D049F7">
              <w:t>Applies mathematical principles of manufacturing processes in lathe operations and computer numerical control mill programming to model and solve problems.</w:t>
            </w:r>
          </w:p>
        </w:tc>
        <w:tc>
          <w:tcPr>
            <w:tcW w:w="864" w:type="dxa"/>
          </w:tcPr>
          <w:p w14:paraId="39DF70FF" w14:textId="77777777" w:rsidR="0081782B" w:rsidRDefault="0081782B" w:rsidP="0081782B">
            <w:pPr>
              <w:pStyle w:val="TableBodyCopy"/>
            </w:pPr>
          </w:p>
        </w:tc>
        <w:tc>
          <w:tcPr>
            <w:tcW w:w="866" w:type="dxa"/>
          </w:tcPr>
          <w:p w14:paraId="4BFEA919" w14:textId="77777777" w:rsidR="0081782B" w:rsidRDefault="0081782B" w:rsidP="0081782B">
            <w:pPr>
              <w:pStyle w:val="TableBodyCopy"/>
            </w:pPr>
          </w:p>
        </w:tc>
        <w:tc>
          <w:tcPr>
            <w:tcW w:w="864" w:type="dxa"/>
          </w:tcPr>
          <w:p w14:paraId="03AA0259" w14:textId="77777777" w:rsidR="0081782B" w:rsidRDefault="0081782B" w:rsidP="0081782B">
            <w:pPr>
              <w:pStyle w:val="TableBodyCopy"/>
            </w:pPr>
          </w:p>
        </w:tc>
        <w:tc>
          <w:tcPr>
            <w:tcW w:w="864" w:type="dxa"/>
          </w:tcPr>
          <w:p w14:paraId="2C28B0C7" w14:textId="77777777" w:rsidR="0081782B" w:rsidRDefault="0081782B" w:rsidP="0081782B">
            <w:pPr>
              <w:pStyle w:val="TableBodyCopy"/>
            </w:pPr>
          </w:p>
        </w:tc>
        <w:tc>
          <w:tcPr>
            <w:tcW w:w="864" w:type="dxa"/>
          </w:tcPr>
          <w:p w14:paraId="30128EB9" w14:textId="77777777" w:rsidR="0081782B" w:rsidRDefault="0081782B" w:rsidP="0081782B">
            <w:pPr>
              <w:pStyle w:val="TableBodyCopy"/>
            </w:pPr>
          </w:p>
        </w:tc>
        <w:tc>
          <w:tcPr>
            <w:tcW w:w="864" w:type="dxa"/>
          </w:tcPr>
          <w:p w14:paraId="52FA0D2C" w14:textId="77777777" w:rsidR="0081782B" w:rsidRDefault="0081782B" w:rsidP="0081782B">
            <w:pPr>
              <w:pStyle w:val="TableBodyCopy"/>
            </w:pPr>
          </w:p>
        </w:tc>
        <w:tc>
          <w:tcPr>
            <w:tcW w:w="864" w:type="dxa"/>
          </w:tcPr>
          <w:p w14:paraId="5DD83324" w14:textId="77777777" w:rsidR="0081782B" w:rsidRDefault="0081782B" w:rsidP="0081782B">
            <w:pPr>
              <w:pStyle w:val="TableBodyCopy"/>
            </w:pPr>
          </w:p>
        </w:tc>
        <w:tc>
          <w:tcPr>
            <w:tcW w:w="864" w:type="dxa"/>
          </w:tcPr>
          <w:p w14:paraId="4A2EC3F8" w14:textId="77777777" w:rsidR="0081782B" w:rsidRDefault="0081782B" w:rsidP="0081782B">
            <w:pPr>
              <w:pStyle w:val="TableBodyCopy"/>
            </w:pPr>
          </w:p>
        </w:tc>
        <w:tc>
          <w:tcPr>
            <w:tcW w:w="864" w:type="dxa"/>
          </w:tcPr>
          <w:p w14:paraId="7F20DD67" w14:textId="77777777" w:rsidR="0081782B" w:rsidRDefault="0081782B" w:rsidP="0081782B">
            <w:pPr>
              <w:pStyle w:val="TableBodyCopy"/>
            </w:pPr>
          </w:p>
        </w:tc>
        <w:tc>
          <w:tcPr>
            <w:tcW w:w="864" w:type="dxa"/>
          </w:tcPr>
          <w:p w14:paraId="2ADAB03B" w14:textId="77777777" w:rsidR="0081782B" w:rsidRDefault="0081782B" w:rsidP="0081782B">
            <w:pPr>
              <w:pStyle w:val="TableBodyCopy"/>
            </w:pPr>
          </w:p>
        </w:tc>
        <w:tc>
          <w:tcPr>
            <w:tcW w:w="864" w:type="dxa"/>
          </w:tcPr>
          <w:p w14:paraId="22A78BFF" w14:textId="77777777" w:rsidR="0081782B" w:rsidRDefault="0081782B" w:rsidP="0081782B">
            <w:pPr>
              <w:pStyle w:val="TableBodyCopy"/>
            </w:pPr>
          </w:p>
        </w:tc>
      </w:tr>
      <w:tr w:rsidR="0081782B" w:rsidRPr="00CC38F7" w14:paraId="16C1FF52" w14:textId="77777777" w:rsidTr="73059CA2">
        <w:tblPrEx>
          <w:tblCellMar>
            <w:left w:w="108" w:type="dxa"/>
            <w:right w:w="108" w:type="dxa"/>
          </w:tblCellMar>
        </w:tblPrEx>
        <w:trPr>
          <w:cantSplit/>
          <w:trHeight w:val="395"/>
        </w:trPr>
        <w:tc>
          <w:tcPr>
            <w:tcW w:w="4894" w:type="dxa"/>
          </w:tcPr>
          <w:p w14:paraId="5E79B1BD" w14:textId="71C89478" w:rsidR="0081782B" w:rsidRPr="000B2ECC" w:rsidRDefault="0081782B" w:rsidP="00493148">
            <w:pPr>
              <w:pStyle w:val="TableDescriptivestatements"/>
              <w:numPr>
                <w:ilvl w:val="0"/>
                <w:numId w:val="35"/>
              </w:numPr>
            </w:pPr>
            <w:r w:rsidRPr="00D049F7">
              <w:t>Applies mathematical principles of material engineering to model and solve problems.</w:t>
            </w:r>
          </w:p>
        </w:tc>
        <w:tc>
          <w:tcPr>
            <w:tcW w:w="864" w:type="dxa"/>
          </w:tcPr>
          <w:p w14:paraId="7DA4966B" w14:textId="77777777" w:rsidR="0081782B" w:rsidRDefault="0081782B" w:rsidP="0081782B">
            <w:pPr>
              <w:pStyle w:val="TableBodyCopy"/>
            </w:pPr>
          </w:p>
        </w:tc>
        <w:tc>
          <w:tcPr>
            <w:tcW w:w="866" w:type="dxa"/>
          </w:tcPr>
          <w:p w14:paraId="2E2B8341" w14:textId="77777777" w:rsidR="0081782B" w:rsidRDefault="0081782B" w:rsidP="0081782B">
            <w:pPr>
              <w:pStyle w:val="TableBodyCopy"/>
            </w:pPr>
          </w:p>
        </w:tc>
        <w:tc>
          <w:tcPr>
            <w:tcW w:w="864" w:type="dxa"/>
          </w:tcPr>
          <w:p w14:paraId="56571C2B" w14:textId="77777777" w:rsidR="0081782B" w:rsidRDefault="0081782B" w:rsidP="0081782B">
            <w:pPr>
              <w:pStyle w:val="TableBodyCopy"/>
            </w:pPr>
          </w:p>
        </w:tc>
        <w:tc>
          <w:tcPr>
            <w:tcW w:w="864" w:type="dxa"/>
          </w:tcPr>
          <w:p w14:paraId="66E0895E" w14:textId="77777777" w:rsidR="0081782B" w:rsidRDefault="0081782B" w:rsidP="0081782B">
            <w:pPr>
              <w:pStyle w:val="TableBodyCopy"/>
            </w:pPr>
          </w:p>
        </w:tc>
        <w:tc>
          <w:tcPr>
            <w:tcW w:w="864" w:type="dxa"/>
          </w:tcPr>
          <w:p w14:paraId="4F02BCA1" w14:textId="77777777" w:rsidR="0081782B" w:rsidRDefault="0081782B" w:rsidP="0081782B">
            <w:pPr>
              <w:pStyle w:val="TableBodyCopy"/>
            </w:pPr>
          </w:p>
        </w:tc>
        <w:tc>
          <w:tcPr>
            <w:tcW w:w="864" w:type="dxa"/>
          </w:tcPr>
          <w:p w14:paraId="370B5264" w14:textId="77777777" w:rsidR="0081782B" w:rsidRDefault="0081782B" w:rsidP="0081782B">
            <w:pPr>
              <w:pStyle w:val="TableBodyCopy"/>
            </w:pPr>
          </w:p>
        </w:tc>
        <w:tc>
          <w:tcPr>
            <w:tcW w:w="864" w:type="dxa"/>
          </w:tcPr>
          <w:p w14:paraId="4864A15E" w14:textId="77777777" w:rsidR="0081782B" w:rsidRDefault="0081782B" w:rsidP="0081782B">
            <w:pPr>
              <w:pStyle w:val="TableBodyCopy"/>
            </w:pPr>
          </w:p>
        </w:tc>
        <w:tc>
          <w:tcPr>
            <w:tcW w:w="864" w:type="dxa"/>
          </w:tcPr>
          <w:p w14:paraId="578F6139" w14:textId="77777777" w:rsidR="0081782B" w:rsidRDefault="0081782B" w:rsidP="0081782B">
            <w:pPr>
              <w:pStyle w:val="TableBodyCopy"/>
            </w:pPr>
          </w:p>
        </w:tc>
        <w:tc>
          <w:tcPr>
            <w:tcW w:w="864" w:type="dxa"/>
          </w:tcPr>
          <w:p w14:paraId="3291ABE3" w14:textId="77777777" w:rsidR="0081782B" w:rsidRDefault="0081782B" w:rsidP="0081782B">
            <w:pPr>
              <w:pStyle w:val="TableBodyCopy"/>
            </w:pPr>
          </w:p>
        </w:tc>
        <w:tc>
          <w:tcPr>
            <w:tcW w:w="864" w:type="dxa"/>
          </w:tcPr>
          <w:p w14:paraId="197BF7B0" w14:textId="77777777" w:rsidR="0081782B" w:rsidRDefault="0081782B" w:rsidP="0081782B">
            <w:pPr>
              <w:pStyle w:val="TableBodyCopy"/>
            </w:pPr>
          </w:p>
        </w:tc>
        <w:tc>
          <w:tcPr>
            <w:tcW w:w="864" w:type="dxa"/>
          </w:tcPr>
          <w:p w14:paraId="43D9D4B5" w14:textId="77777777" w:rsidR="0081782B" w:rsidRDefault="0081782B" w:rsidP="0081782B">
            <w:pPr>
              <w:pStyle w:val="TableBodyCopy"/>
            </w:pPr>
          </w:p>
        </w:tc>
      </w:tr>
      <w:tr w:rsidR="0081782B" w:rsidRPr="00CC38F7" w14:paraId="3EF970A6" w14:textId="77777777" w:rsidTr="73059CA2">
        <w:tblPrEx>
          <w:tblCellMar>
            <w:left w:w="108" w:type="dxa"/>
            <w:right w:w="108" w:type="dxa"/>
          </w:tblCellMar>
        </w:tblPrEx>
        <w:trPr>
          <w:cantSplit/>
          <w:trHeight w:val="395"/>
        </w:trPr>
        <w:tc>
          <w:tcPr>
            <w:tcW w:w="4894" w:type="dxa"/>
          </w:tcPr>
          <w:p w14:paraId="51D8D1DB" w14:textId="36F4BF92" w:rsidR="0081782B" w:rsidRPr="000B2ECC" w:rsidRDefault="0081782B" w:rsidP="00493148">
            <w:pPr>
              <w:pStyle w:val="TableDescriptivestatements"/>
              <w:numPr>
                <w:ilvl w:val="0"/>
                <w:numId w:val="35"/>
              </w:numPr>
            </w:pPr>
            <w:r w:rsidRPr="00D049F7">
              <w:t>Applies mathematical principles for mechanical drives to model and solve problems.</w:t>
            </w:r>
          </w:p>
        </w:tc>
        <w:tc>
          <w:tcPr>
            <w:tcW w:w="864" w:type="dxa"/>
          </w:tcPr>
          <w:p w14:paraId="05F7AFEE" w14:textId="77777777" w:rsidR="0081782B" w:rsidRDefault="0081782B" w:rsidP="0081782B">
            <w:pPr>
              <w:pStyle w:val="TableBodyCopy"/>
            </w:pPr>
          </w:p>
        </w:tc>
        <w:tc>
          <w:tcPr>
            <w:tcW w:w="866" w:type="dxa"/>
          </w:tcPr>
          <w:p w14:paraId="0A24EA1F" w14:textId="77777777" w:rsidR="0081782B" w:rsidRDefault="0081782B" w:rsidP="0081782B">
            <w:pPr>
              <w:pStyle w:val="TableBodyCopy"/>
            </w:pPr>
          </w:p>
        </w:tc>
        <w:tc>
          <w:tcPr>
            <w:tcW w:w="864" w:type="dxa"/>
          </w:tcPr>
          <w:p w14:paraId="453664A1" w14:textId="77777777" w:rsidR="0081782B" w:rsidRDefault="0081782B" w:rsidP="0081782B">
            <w:pPr>
              <w:pStyle w:val="TableBodyCopy"/>
            </w:pPr>
          </w:p>
        </w:tc>
        <w:tc>
          <w:tcPr>
            <w:tcW w:w="864" w:type="dxa"/>
          </w:tcPr>
          <w:p w14:paraId="52BF4543" w14:textId="77777777" w:rsidR="0081782B" w:rsidRDefault="0081782B" w:rsidP="0081782B">
            <w:pPr>
              <w:pStyle w:val="TableBodyCopy"/>
            </w:pPr>
          </w:p>
        </w:tc>
        <w:tc>
          <w:tcPr>
            <w:tcW w:w="864" w:type="dxa"/>
          </w:tcPr>
          <w:p w14:paraId="0ED0EDD7" w14:textId="77777777" w:rsidR="0081782B" w:rsidRDefault="0081782B" w:rsidP="0081782B">
            <w:pPr>
              <w:pStyle w:val="TableBodyCopy"/>
            </w:pPr>
          </w:p>
        </w:tc>
        <w:tc>
          <w:tcPr>
            <w:tcW w:w="864" w:type="dxa"/>
          </w:tcPr>
          <w:p w14:paraId="00410410" w14:textId="77777777" w:rsidR="0081782B" w:rsidRDefault="0081782B" w:rsidP="0081782B">
            <w:pPr>
              <w:pStyle w:val="TableBodyCopy"/>
            </w:pPr>
          </w:p>
        </w:tc>
        <w:tc>
          <w:tcPr>
            <w:tcW w:w="864" w:type="dxa"/>
          </w:tcPr>
          <w:p w14:paraId="59457AB4" w14:textId="77777777" w:rsidR="0081782B" w:rsidRDefault="0081782B" w:rsidP="0081782B">
            <w:pPr>
              <w:pStyle w:val="TableBodyCopy"/>
            </w:pPr>
          </w:p>
        </w:tc>
        <w:tc>
          <w:tcPr>
            <w:tcW w:w="864" w:type="dxa"/>
          </w:tcPr>
          <w:p w14:paraId="598141A1" w14:textId="77777777" w:rsidR="0081782B" w:rsidRDefault="0081782B" w:rsidP="0081782B">
            <w:pPr>
              <w:pStyle w:val="TableBodyCopy"/>
            </w:pPr>
          </w:p>
        </w:tc>
        <w:tc>
          <w:tcPr>
            <w:tcW w:w="864" w:type="dxa"/>
          </w:tcPr>
          <w:p w14:paraId="4EBF977A" w14:textId="77777777" w:rsidR="0081782B" w:rsidRDefault="0081782B" w:rsidP="0081782B">
            <w:pPr>
              <w:pStyle w:val="TableBodyCopy"/>
            </w:pPr>
          </w:p>
        </w:tc>
        <w:tc>
          <w:tcPr>
            <w:tcW w:w="864" w:type="dxa"/>
          </w:tcPr>
          <w:p w14:paraId="272302EE" w14:textId="77777777" w:rsidR="0081782B" w:rsidRDefault="0081782B" w:rsidP="0081782B">
            <w:pPr>
              <w:pStyle w:val="TableBodyCopy"/>
            </w:pPr>
          </w:p>
        </w:tc>
        <w:tc>
          <w:tcPr>
            <w:tcW w:w="864" w:type="dxa"/>
          </w:tcPr>
          <w:p w14:paraId="0534359D" w14:textId="77777777" w:rsidR="0081782B" w:rsidRDefault="0081782B" w:rsidP="0081782B">
            <w:pPr>
              <w:pStyle w:val="TableBodyCopy"/>
            </w:pPr>
          </w:p>
        </w:tc>
      </w:tr>
      <w:tr w:rsidR="0081782B" w:rsidRPr="00CC38F7" w14:paraId="17D9F8F5" w14:textId="77777777" w:rsidTr="73059CA2">
        <w:tblPrEx>
          <w:tblCellMar>
            <w:left w:w="108" w:type="dxa"/>
            <w:right w:w="108" w:type="dxa"/>
          </w:tblCellMar>
        </w:tblPrEx>
        <w:trPr>
          <w:cantSplit/>
          <w:trHeight w:val="395"/>
        </w:trPr>
        <w:tc>
          <w:tcPr>
            <w:tcW w:w="4894" w:type="dxa"/>
          </w:tcPr>
          <w:p w14:paraId="6C238363" w14:textId="6666272B" w:rsidR="0081782B" w:rsidRPr="000B2ECC" w:rsidRDefault="0081782B" w:rsidP="00493148">
            <w:pPr>
              <w:pStyle w:val="TableDescriptivestatements"/>
              <w:numPr>
                <w:ilvl w:val="0"/>
                <w:numId w:val="35"/>
              </w:numPr>
            </w:pPr>
            <w:r w:rsidRPr="00D049F7">
              <w:t>Applies mathematical principles of quality assurance (e.g., using precision measurement tools) to model and solve problems.</w:t>
            </w:r>
          </w:p>
        </w:tc>
        <w:tc>
          <w:tcPr>
            <w:tcW w:w="864" w:type="dxa"/>
          </w:tcPr>
          <w:p w14:paraId="29746DC5" w14:textId="77777777" w:rsidR="0081782B" w:rsidRDefault="0081782B" w:rsidP="0081782B">
            <w:pPr>
              <w:pStyle w:val="TableBodyCopy"/>
            </w:pPr>
          </w:p>
        </w:tc>
        <w:tc>
          <w:tcPr>
            <w:tcW w:w="866" w:type="dxa"/>
          </w:tcPr>
          <w:p w14:paraId="72A3DB55" w14:textId="77777777" w:rsidR="0081782B" w:rsidRDefault="0081782B" w:rsidP="0081782B">
            <w:pPr>
              <w:pStyle w:val="TableBodyCopy"/>
            </w:pPr>
          </w:p>
        </w:tc>
        <w:tc>
          <w:tcPr>
            <w:tcW w:w="864" w:type="dxa"/>
          </w:tcPr>
          <w:p w14:paraId="132231A2" w14:textId="77777777" w:rsidR="0081782B" w:rsidRDefault="0081782B" w:rsidP="0081782B">
            <w:pPr>
              <w:pStyle w:val="TableBodyCopy"/>
            </w:pPr>
          </w:p>
        </w:tc>
        <w:tc>
          <w:tcPr>
            <w:tcW w:w="864" w:type="dxa"/>
          </w:tcPr>
          <w:p w14:paraId="21D6E11B" w14:textId="77777777" w:rsidR="0081782B" w:rsidRDefault="0081782B" w:rsidP="0081782B">
            <w:pPr>
              <w:pStyle w:val="TableBodyCopy"/>
            </w:pPr>
          </w:p>
        </w:tc>
        <w:tc>
          <w:tcPr>
            <w:tcW w:w="864" w:type="dxa"/>
          </w:tcPr>
          <w:p w14:paraId="4B8686B3" w14:textId="77777777" w:rsidR="0081782B" w:rsidRDefault="0081782B" w:rsidP="0081782B">
            <w:pPr>
              <w:pStyle w:val="TableBodyCopy"/>
            </w:pPr>
          </w:p>
        </w:tc>
        <w:tc>
          <w:tcPr>
            <w:tcW w:w="864" w:type="dxa"/>
          </w:tcPr>
          <w:p w14:paraId="02EA5C38" w14:textId="77777777" w:rsidR="0081782B" w:rsidRDefault="0081782B" w:rsidP="0081782B">
            <w:pPr>
              <w:pStyle w:val="TableBodyCopy"/>
            </w:pPr>
          </w:p>
        </w:tc>
        <w:tc>
          <w:tcPr>
            <w:tcW w:w="864" w:type="dxa"/>
          </w:tcPr>
          <w:p w14:paraId="73E085FD" w14:textId="77777777" w:rsidR="0081782B" w:rsidRDefault="0081782B" w:rsidP="0081782B">
            <w:pPr>
              <w:pStyle w:val="TableBodyCopy"/>
            </w:pPr>
          </w:p>
        </w:tc>
        <w:tc>
          <w:tcPr>
            <w:tcW w:w="864" w:type="dxa"/>
          </w:tcPr>
          <w:p w14:paraId="07813D37" w14:textId="77777777" w:rsidR="0081782B" w:rsidRDefault="0081782B" w:rsidP="0081782B">
            <w:pPr>
              <w:pStyle w:val="TableBodyCopy"/>
            </w:pPr>
          </w:p>
        </w:tc>
        <w:tc>
          <w:tcPr>
            <w:tcW w:w="864" w:type="dxa"/>
          </w:tcPr>
          <w:p w14:paraId="04162C98" w14:textId="77777777" w:rsidR="0081782B" w:rsidRDefault="0081782B" w:rsidP="0081782B">
            <w:pPr>
              <w:pStyle w:val="TableBodyCopy"/>
            </w:pPr>
          </w:p>
        </w:tc>
        <w:tc>
          <w:tcPr>
            <w:tcW w:w="864" w:type="dxa"/>
          </w:tcPr>
          <w:p w14:paraId="61B96CE1" w14:textId="77777777" w:rsidR="0081782B" w:rsidRDefault="0081782B" w:rsidP="0081782B">
            <w:pPr>
              <w:pStyle w:val="TableBodyCopy"/>
            </w:pPr>
          </w:p>
        </w:tc>
        <w:tc>
          <w:tcPr>
            <w:tcW w:w="864" w:type="dxa"/>
          </w:tcPr>
          <w:p w14:paraId="2192CD48" w14:textId="77777777" w:rsidR="0081782B" w:rsidRDefault="0081782B" w:rsidP="0081782B">
            <w:pPr>
              <w:pStyle w:val="TableBodyCopy"/>
            </w:pPr>
          </w:p>
        </w:tc>
      </w:tr>
      <w:tr w:rsidR="0081782B" w:rsidRPr="00CC38F7" w14:paraId="3F724437" w14:textId="77777777" w:rsidTr="73059CA2">
        <w:tblPrEx>
          <w:tblCellMar>
            <w:left w:w="108" w:type="dxa"/>
            <w:right w:w="108" w:type="dxa"/>
          </w:tblCellMar>
        </w:tblPrEx>
        <w:trPr>
          <w:cantSplit/>
          <w:trHeight w:val="395"/>
        </w:trPr>
        <w:tc>
          <w:tcPr>
            <w:tcW w:w="4894" w:type="dxa"/>
          </w:tcPr>
          <w:p w14:paraId="4003461A" w14:textId="77F9825F" w:rsidR="0081782B" w:rsidRPr="000B2ECC" w:rsidRDefault="0081782B" w:rsidP="00493148">
            <w:pPr>
              <w:pStyle w:val="TableDescriptivestatements"/>
              <w:numPr>
                <w:ilvl w:val="0"/>
                <w:numId w:val="35"/>
              </w:numPr>
            </w:pPr>
            <w:r w:rsidRPr="00D049F7">
              <w:t>Applies mathematical principles of robotics and computer programming of robotic mechanisms to model and solve problems.</w:t>
            </w:r>
          </w:p>
        </w:tc>
        <w:tc>
          <w:tcPr>
            <w:tcW w:w="864" w:type="dxa"/>
          </w:tcPr>
          <w:p w14:paraId="58A5312E" w14:textId="77777777" w:rsidR="0081782B" w:rsidRDefault="0081782B" w:rsidP="0081782B">
            <w:pPr>
              <w:pStyle w:val="TableBodyCopy"/>
            </w:pPr>
          </w:p>
        </w:tc>
        <w:tc>
          <w:tcPr>
            <w:tcW w:w="866" w:type="dxa"/>
          </w:tcPr>
          <w:p w14:paraId="545C9477" w14:textId="77777777" w:rsidR="0081782B" w:rsidRDefault="0081782B" w:rsidP="0081782B">
            <w:pPr>
              <w:pStyle w:val="TableBodyCopy"/>
            </w:pPr>
          </w:p>
        </w:tc>
        <w:tc>
          <w:tcPr>
            <w:tcW w:w="864" w:type="dxa"/>
          </w:tcPr>
          <w:p w14:paraId="7EB88280" w14:textId="77777777" w:rsidR="0081782B" w:rsidRDefault="0081782B" w:rsidP="0081782B">
            <w:pPr>
              <w:pStyle w:val="TableBodyCopy"/>
            </w:pPr>
          </w:p>
        </w:tc>
        <w:tc>
          <w:tcPr>
            <w:tcW w:w="864" w:type="dxa"/>
          </w:tcPr>
          <w:p w14:paraId="07737093" w14:textId="77777777" w:rsidR="0081782B" w:rsidRDefault="0081782B" w:rsidP="0081782B">
            <w:pPr>
              <w:pStyle w:val="TableBodyCopy"/>
            </w:pPr>
          </w:p>
        </w:tc>
        <w:tc>
          <w:tcPr>
            <w:tcW w:w="864" w:type="dxa"/>
          </w:tcPr>
          <w:p w14:paraId="72B2657B" w14:textId="77777777" w:rsidR="0081782B" w:rsidRDefault="0081782B" w:rsidP="0081782B">
            <w:pPr>
              <w:pStyle w:val="TableBodyCopy"/>
            </w:pPr>
          </w:p>
        </w:tc>
        <w:tc>
          <w:tcPr>
            <w:tcW w:w="864" w:type="dxa"/>
          </w:tcPr>
          <w:p w14:paraId="40EC14B9" w14:textId="77777777" w:rsidR="0081782B" w:rsidRDefault="0081782B" w:rsidP="0081782B">
            <w:pPr>
              <w:pStyle w:val="TableBodyCopy"/>
            </w:pPr>
          </w:p>
        </w:tc>
        <w:tc>
          <w:tcPr>
            <w:tcW w:w="864" w:type="dxa"/>
          </w:tcPr>
          <w:p w14:paraId="3BE3CC8F" w14:textId="77777777" w:rsidR="0081782B" w:rsidRDefault="0081782B" w:rsidP="0081782B">
            <w:pPr>
              <w:pStyle w:val="TableBodyCopy"/>
            </w:pPr>
          </w:p>
        </w:tc>
        <w:tc>
          <w:tcPr>
            <w:tcW w:w="864" w:type="dxa"/>
          </w:tcPr>
          <w:p w14:paraId="2D2B4B23" w14:textId="77777777" w:rsidR="0081782B" w:rsidRDefault="0081782B" w:rsidP="0081782B">
            <w:pPr>
              <w:pStyle w:val="TableBodyCopy"/>
            </w:pPr>
          </w:p>
        </w:tc>
        <w:tc>
          <w:tcPr>
            <w:tcW w:w="864" w:type="dxa"/>
          </w:tcPr>
          <w:p w14:paraId="70EE589A" w14:textId="77777777" w:rsidR="0081782B" w:rsidRDefault="0081782B" w:rsidP="0081782B">
            <w:pPr>
              <w:pStyle w:val="TableBodyCopy"/>
            </w:pPr>
          </w:p>
        </w:tc>
        <w:tc>
          <w:tcPr>
            <w:tcW w:w="864" w:type="dxa"/>
          </w:tcPr>
          <w:p w14:paraId="02C9F274" w14:textId="77777777" w:rsidR="0081782B" w:rsidRDefault="0081782B" w:rsidP="0081782B">
            <w:pPr>
              <w:pStyle w:val="TableBodyCopy"/>
            </w:pPr>
          </w:p>
        </w:tc>
        <w:tc>
          <w:tcPr>
            <w:tcW w:w="864" w:type="dxa"/>
          </w:tcPr>
          <w:p w14:paraId="1866EBD7" w14:textId="77777777" w:rsidR="0081782B" w:rsidRDefault="0081782B" w:rsidP="0081782B">
            <w:pPr>
              <w:pStyle w:val="TableBodyCopy"/>
            </w:pPr>
          </w:p>
        </w:tc>
      </w:tr>
      <w:tr w:rsidR="0081782B" w:rsidRPr="00CC38F7" w14:paraId="4AB734D1" w14:textId="77777777" w:rsidTr="73059CA2">
        <w:tblPrEx>
          <w:tblCellMar>
            <w:left w:w="108" w:type="dxa"/>
            <w:right w:w="108" w:type="dxa"/>
          </w:tblCellMar>
        </w:tblPrEx>
        <w:trPr>
          <w:cantSplit/>
          <w:trHeight w:val="395"/>
        </w:trPr>
        <w:tc>
          <w:tcPr>
            <w:tcW w:w="4894" w:type="dxa"/>
          </w:tcPr>
          <w:p w14:paraId="6C17CF5D" w14:textId="46EDB441" w:rsidR="0081782B" w:rsidRPr="000B2ECC" w:rsidRDefault="0081782B" w:rsidP="0081782B">
            <w:pPr>
              <w:pStyle w:val="TableBodyCopy"/>
            </w:pPr>
            <w:r>
              <w:t xml:space="preserve">Competency 045: </w:t>
            </w:r>
            <w:r w:rsidRPr="00CF5287">
              <w:rPr>
                <w:i/>
              </w:rPr>
              <w:t>The teacher understands the roles of mathematics, science and economics in the design process.</w:t>
            </w:r>
          </w:p>
        </w:tc>
        <w:tc>
          <w:tcPr>
            <w:tcW w:w="864" w:type="dxa"/>
          </w:tcPr>
          <w:p w14:paraId="687B02EB" w14:textId="77777777" w:rsidR="0081782B" w:rsidRDefault="0081782B" w:rsidP="00243A7F">
            <w:pPr>
              <w:pStyle w:val="TableBodyCopy"/>
            </w:pPr>
          </w:p>
        </w:tc>
        <w:tc>
          <w:tcPr>
            <w:tcW w:w="866" w:type="dxa"/>
          </w:tcPr>
          <w:p w14:paraId="522BCD02" w14:textId="77777777" w:rsidR="0081782B" w:rsidRDefault="0081782B" w:rsidP="00243A7F">
            <w:pPr>
              <w:pStyle w:val="TableBodyCopy"/>
            </w:pPr>
          </w:p>
        </w:tc>
        <w:tc>
          <w:tcPr>
            <w:tcW w:w="864" w:type="dxa"/>
          </w:tcPr>
          <w:p w14:paraId="7564A52F" w14:textId="77777777" w:rsidR="0081782B" w:rsidRDefault="0081782B" w:rsidP="00243A7F">
            <w:pPr>
              <w:pStyle w:val="TableBodyCopy"/>
            </w:pPr>
          </w:p>
        </w:tc>
        <w:tc>
          <w:tcPr>
            <w:tcW w:w="864" w:type="dxa"/>
          </w:tcPr>
          <w:p w14:paraId="3121E5A6" w14:textId="77777777" w:rsidR="0081782B" w:rsidRDefault="0081782B" w:rsidP="00243A7F">
            <w:pPr>
              <w:pStyle w:val="TableBodyCopy"/>
            </w:pPr>
          </w:p>
        </w:tc>
        <w:tc>
          <w:tcPr>
            <w:tcW w:w="864" w:type="dxa"/>
          </w:tcPr>
          <w:p w14:paraId="7C73E898" w14:textId="77777777" w:rsidR="0081782B" w:rsidRDefault="0081782B" w:rsidP="00243A7F">
            <w:pPr>
              <w:pStyle w:val="TableBodyCopy"/>
            </w:pPr>
          </w:p>
        </w:tc>
        <w:tc>
          <w:tcPr>
            <w:tcW w:w="864" w:type="dxa"/>
          </w:tcPr>
          <w:p w14:paraId="05AF0084" w14:textId="77777777" w:rsidR="0081782B" w:rsidRDefault="0081782B" w:rsidP="00243A7F">
            <w:pPr>
              <w:pStyle w:val="TableBodyCopy"/>
            </w:pPr>
          </w:p>
        </w:tc>
        <w:tc>
          <w:tcPr>
            <w:tcW w:w="864" w:type="dxa"/>
          </w:tcPr>
          <w:p w14:paraId="25B36DA5" w14:textId="77777777" w:rsidR="0081782B" w:rsidRDefault="0081782B" w:rsidP="00243A7F">
            <w:pPr>
              <w:pStyle w:val="TableBodyCopy"/>
            </w:pPr>
          </w:p>
        </w:tc>
        <w:tc>
          <w:tcPr>
            <w:tcW w:w="864" w:type="dxa"/>
          </w:tcPr>
          <w:p w14:paraId="6F82146D" w14:textId="77777777" w:rsidR="0081782B" w:rsidRDefault="0081782B" w:rsidP="00243A7F">
            <w:pPr>
              <w:pStyle w:val="TableBodyCopy"/>
            </w:pPr>
          </w:p>
        </w:tc>
        <w:tc>
          <w:tcPr>
            <w:tcW w:w="864" w:type="dxa"/>
          </w:tcPr>
          <w:p w14:paraId="6C56905B" w14:textId="77777777" w:rsidR="0081782B" w:rsidRDefault="0081782B" w:rsidP="00243A7F">
            <w:pPr>
              <w:pStyle w:val="TableBodyCopy"/>
            </w:pPr>
          </w:p>
        </w:tc>
        <w:tc>
          <w:tcPr>
            <w:tcW w:w="864" w:type="dxa"/>
          </w:tcPr>
          <w:p w14:paraId="4FECEF84" w14:textId="77777777" w:rsidR="0081782B" w:rsidRDefault="0081782B" w:rsidP="00243A7F">
            <w:pPr>
              <w:pStyle w:val="TableBodyCopy"/>
            </w:pPr>
          </w:p>
        </w:tc>
        <w:tc>
          <w:tcPr>
            <w:tcW w:w="864" w:type="dxa"/>
          </w:tcPr>
          <w:p w14:paraId="4FAD698D" w14:textId="77777777" w:rsidR="0081782B" w:rsidRDefault="0081782B" w:rsidP="00243A7F">
            <w:pPr>
              <w:pStyle w:val="TableBodyCopy"/>
            </w:pPr>
          </w:p>
        </w:tc>
      </w:tr>
      <w:tr w:rsidR="00C37322" w:rsidRPr="00CC38F7" w14:paraId="1C6E5A6B" w14:textId="77777777" w:rsidTr="73059CA2">
        <w:tblPrEx>
          <w:tblCellMar>
            <w:left w:w="108" w:type="dxa"/>
            <w:right w:w="108" w:type="dxa"/>
          </w:tblCellMar>
        </w:tblPrEx>
        <w:trPr>
          <w:cantSplit/>
          <w:trHeight w:val="395"/>
        </w:trPr>
        <w:tc>
          <w:tcPr>
            <w:tcW w:w="4894" w:type="dxa"/>
          </w:tcPr>
          <w:p w14:paraId="005102FF" w14:textId="3E970C6D" w:rsidR="00C37322" w:rsidRPr="000B2ECC" w:rsidRDefault="00C37322" w:rsidP="00493148">
            <w:pPr>
              <w:pStyle w:val="TableDescriptivestatements"/>
              <w:numPr>
                <w:ilvl w:val="0"/>
                <w:numId w:val="45"/>
              </w:numPr>
            </w:pPr>
            <w:r w:rsidRPr="002F1CEA">
              <w:t>Solves</w:t>
            </w:r>
            <w:r w:rsidRPr="00493148">
              <w:rPr>
                <w:spacing w:val="-7"/>
              </w:rPr>
              <w:t xml:space="preserve"> </w:t>
            </w:r>
            <w:r w:rsidRPr="002F1CEA">
              <w:t>pr</w:t>
            </w:r>
            <w:r w:rsidRPr="00493148">
              <w:rPr>
                <w:spacing w:val="1"/>
              </w:rPr>
              <w:t>o</w:t>
            </w:r>
            <w:r w:rsidRPr="002F1CEA">
              <w:t>ble</w:t>
            </w:r>
            <w:r w:rsidRPr="00493148">
              <w:rPr>
                <w:spacing w:val="1"/>
              </w:rPr>
              <w:t>m</w:t>
            </w:r>
            <w:r w:rsidRPr="002F1CEA">
              <w:t>s</w:t>
            </w:r>
            <w:r w:rsidRPr="00493148">
              <w:rPr>
                <w:spacing w:val="-11"/>
              </w:rPr>
              <w:t xml:space="preserve"> </w:t>
            </w:r>
            <w:r w:rsidRPr="00493148">
              <w:rPr>
                <w:spacing w:val="1"/>
              </w:rPr>
              <w:t>u</w:t>
            </w:r>
            <w:r w:rsidRPr="002F1CEA">
              <w:t>si</w:t>
            </w:r>
            <w:r w:rsidRPr="00493148">
              <w:rPr>
                <w:spacing w:val="1"/>
              </w:rPr>
              <w:t>n</w:t>
            </w:r>
            <w:r w:rsidRPr="002F1CEA">
              <w:t>g</w:t>
            </w:r>
            <w:r w:rsidRPr="00493148">
              <w:rPr>
                <w:spacing w:val="-6"/>
              </w:rPr>
              <w:t xml:space="preserve"> </w:t>
            </w:r>
            <w:r w:rsidRPr="002F1CEA">
              <w:t>d</w:t>
            </w:r>
            <w:r w:rsidRPr="00493148">
              <w:rPr>
                <w:spacing w:val="1"/>
              </w:rPr>
              <w:t>i</w:t>
            </w:r>
            <w:r w:rsidRPr="002F1CEA">
              <w:t>mensi</w:t>
            </w:r>
            <w:r w:rsidRPr="00493148">
              <w:rPr>
                <w:spacing w:val="1"/>
              </w:rPr>
              <w:t>o</w:t>
            </w:r>
            <w:r w:rsidRPr="002F1CEA">
              <w:t>nal</w:t>
            </w:r>
            <w:r w:rsidRPr="00493148">
              <w:rPr>
                <w:spacing w:val="-13"/>
              </w:rPr>
              <w:t xml:space="preserve"> </w:t>
            </w:r>
            <w:r w:rsidRPr="002F1CEA">
              <w:t>analysis</w:t>
            </w:r>
            <w:r w:rsidRPr="00493148">
              <w:rPr>
                <w:spacing w:val="-9"/>
              </w:rPr>
              <w:t xml:space="preserve"> </w:t>
            </w:r>
            <w:r w:rsidRPr="002F1CEA">
              <w:t>and</w:t>
            </w:r>
            <w:r w:rsidRPr="00493148">
              <w:rPr>
                <w:spacing w:val="-4"/>
              </w:rPr>
              <w:t xml:space="preserve"> </w:t>
            </w:r>
            <w:r w:rsidRPr="002F1CEA">
              <w:t>conversion</w:t>
            </w:r>
            <w:r w:rsidRPr="00493148">
              <w:rPr>
                <w:spacing w:val="-12"/>
              </w:rPr>
              <w:t xml:space="preserve"> </w:t>
            </w:r>
            <w:r w:rsidRPr="002F1CEA">
              <w:t>factors.</w:t>
            </w:r>
          </w:p>
        </w:tc>
        <w:tc>
          <w:tcPr>
            <w:tcW w:w="864" w:type="dxa"/>
          </w:tcPr>
          <w:p w14:paraId="3EECA78F" w14:textId="77777777" w:rsidR="00C37322" w:rsidRDefault="00C37322" w:rsidP="00C37322">
            <w:pPr>
              <w:pStyle w:val="TableBodyCopy"/>
            </w:pPr>
          </w:p>
        </w:tc>
        <w:tc>
          <w:tcPr>
            <w:tcW w:w="866" w:type="dxa"/>
          </w:tcPr>
          <w:p w14:paraId="17E4F843" w14:textId="77777777" w:rsidR="00C37322" w:rsidRDefault="00C37322" w:rsidP="00C37322">
            <w:pPr>
              <w:pStyle w:val="TableBodyCopy"/>
            </w:pPr>
          </w:p>
        </w:tc>
        <w:tc>
          <w:tcPr>
            <w:tcW w:w="864" w:type="dxa"/>
          </w:tcPr>
          <w:p w14:paraId="4614E600" w14:textId="77777777" w:rsidR="00C37322" w:rsidRDefault="00C37322" w:rsidP="00C37322">
            <w:pPr>
              <w:pStyle w:val="TableBodyCopy"/>
            </w:pPr>
          </w:p>
        </w:tc>
        <w:tc>
          <w:tcPr>
            <w:tcW w:w="864" w:type="dxa"/>
          </w:tcPr>
          <w:p w14:paraId="2AC868AA" w14:textId="77777777" w:rsidR="00C37322" w:rsidRDefault="00C37322" w:rsidP="00C37322">
            <w:pPr>
              <w:pStyle w:val="TableBodyCopy"/>
            </w:pPr>
          </w:p>
        </w:tc>
        <w:tc>
          <w:tcPr>
            <w:tcW w:w="864" w:type="dxa"/>
          </w:tcPr>
          <w:p w14:paraId="6564135A" w14:textId="77777777" w:rsidR="00C37322" w:rsidRDefault="00C37322" w:rsidP="00C37322">
            <w:pPr>
              <w:pStyle w:val="TableBodyCopy"/>
            </w:pPr>
          </w:p>
        </w:tc>
        <w:tc>
          <w:tcPr>
            <w:tcW w:w="864" w:type="dxa"/>
          </w:tcPr>
          <w:p w14:paraId="4B475C7B" w14:textId="77777777" w:rsidR="00C37322" w:rsidRDefault="00C37322" w:rsidP="00C37322">
            <w:pPr>
              <w:pStyle w:val="TableBodyCopy"/>
            </w:pPr>
          </w:p>
        </w:tc>
        <w:tc>
          <w:tcPr>
            <w:tcW w:w="864" w:type="dxa"/>
          </w:tcPr>
          <w:p w14:paraId="0BB3AD09" w14:textId="77777777" w:rsidR="00C37322" w:rsidRDefault="00C37322" w:rsidP="00C37322">
            <w:pPr>
              <w:pStyle w:val="TableBodyCopy"/>
            </w:pPr>
          </w:p>
        </w:tc>
        <w:tc>
          <w:tcPr>
            <w:tcW w:w="864" w:type="dxa"/>
          </w:tcPr>
          <w:p w14:paraId="0701D74A" w14:textId="77777777" w:rsidR="00C37322" w:rsidRDefault="00C37322" w:rsidP="00C37322">
            <w:pPr>
              <w:pStyle w:val="TableBodyCopy"/>
            </w:pPr>
          </w:p>
        </w:tc>
        <w:tc>
          <w:tcPr>
            <w:tcW w:w="864" w:type="dxa"/>
          </w:tcPr>
          <w:p w14:paraId="6CACDB04" w14:textId="77777777" w:rsidR="00C37322" w:rsidRDefault="00C37322" w:rsidP="00C37322">
            <w:pPr>
              <w:pStyle w:val="TableBodyCopy"/>
            </w:pPr>
          </w:p>
        </w:tc>
        <w:tc>
          <w:tcPr>
            <w:tcW w:w="864" w:type="dxa"/>
          </w:tcPr>
          <w:p w14:paraId="3E5B1DF1" w14:textId="77777777" w:rsidR="00C37322" w:rsidRDefault="00C37322" w:rsidP="00C37322">
            <w:pPr>
              <w:pStyle w:val="TableBodyCopy"/>
            </w:pPr>
          </w:p>
        </w:tc>
        <w:tc>
          <w:tcPr>
            <w:tcW w:w="864" w:type="dxa"/>
          </w:tcPr>
          <w:p w14:paraId="48987932" w14:textId="77777777" w:rsidR="00C37322" w:rsidRDefault="00C37322" w:rsidP="00C37322">
            <w:pPr>
              <w:pStyle w:val="TableBodyCopy"/>
            </w:pPr>
          </w:p>
        </w:tc>
      </w:tr>
      <w:tr w:rsidR="00C37322" w:rsidRPr="00CC38F7" w14:paraId="2063FC91" w14:textId="77777777" w:rsidTr="73059CA2">
        <w:tblPrEx>
          <w:tblCellMar>
            <w:left w:w="108" w:type="dxa"/>
            <w:right w:w="108" w:type="dxa"/>
          </w:tblCellMar>
        </w:tblPrEx>
        <w:trPr>
          <w:cantSplit/>
          <w:trHeight w:val="395"/>
        </w:trPr>
        <w:tc>
          <w:tcPr>
            <w:tcW w:w="4894" w:type="dxa"/>
          </w:tcPr>
          <w:p w14:paraId="49A98AFF" w14:textId="43C487B1" w:rsidR="00C37322" w:rsidRPr="000B2ECC" w:rsidRDefault="00C37322" w:rsidP="00493148">
            <w:pPr>
              <w:pStyle w:val="TableDescriptivestatements"/>
              <w:numPr>
                <w:ilvl w:val="0"/>
                <w:numId w:val="45"/>
              </w:numPr>
            </w:pPr>
            <w:r w:rsidRPr="002F1CEA">
              <w:t>Understa</w:t>
            </w:r>
            <w:r w:rsidRPr="00493148">
              <w:rPr>
                <w:spacing w:val="2"/>
              </w:rPr>
              <w:t>n</w:t>
            </w:r>
            <w:r w:rsidRPr="002F1CEA">
              <w:t>ds</w:t>
            </w:r>
            <w:r w:rsidRPr="00493148">
              <w:rPr>
                <w:spacing w:val="-14"/>
              </w:rPr>
              <w:t xml:space="preserve"> </w:t>
            </w:r>
            <w:r w:rsidRPr="00493148">
              <w:rPr>
                <w:spacing w:val="1"/>
              </w:rPr>
              <w:t>m</w:t>
            </w:r>
            <w:r w:rsidRPr="002F1CEA">
              <w:t>etho</w:t>
            </w:r>
            <w:r w:rsidRPr="00493148">
              <w:rPr>
                <w:spacing w:val="1"/>
              </w:rPr>
              <w:t>d</w:t>
            </w:r>
            <w:r w:rsidRPr="002F1CEA">
              <w:t>s</w:t>
            </w:r>
            <w:r w:rsidRPr="00493148">
              <w:rPr>
                <w:spacing w:val="-10"/>
              </w:rPr>
              <w:t xml:space="preserve"> </w:t>
            </w:r>
            <w:r w:rsidRPr="00493148">
              <w:rPr>
                <w:spacing w:val="1"/>
              </w:rPr>
              <w:t>o</w:t>
            </w:r>
            <w:r w:rsidRPr="002F1CEA">
              <w:t>f</w:t>
            </w:r>
            <w:r w:rsidRPr="00493148">
              <w:rPr>
                <w:spacing w:val="-3"/>
              </w:rPr>
              <w:t xml:space="preserve"> </w:t>
            </w:r>
            <w:r w:rsidRPr="002F1CEA">
              <w:t>e</w:t>
            </w:r>
            <w:r w:rsidRPr="00493148">
              <w:rPr>
                <w:spacing w:val="2"/>
              </w:rPr>
              <w:t>n</w:t>
            </w:r>
            <w:r w:rsidRPr="002F1CEA">
              <w:t>gin</w:t>
            </w:r>
            <w:r w:rsidRPr="00493148">
              <w:rPr>
                <w:spacing w:val="1"/>
              </w:rPr>
              <w:t>e</w:t>
            </w:r>
            <w:r w:rsidRPr="002F1CEA">
              <w:t>ering</w:t>
            </w:r>
            <w:r w:rsidRPr="00493148">
              <w:rPr>
                <w:spacing w:val="-12"/>
              </w:rPr>
              <w:t xml:space="preserve"> </w:t>
            </w:r>
            <w:r w:rsidRPr="002F1CEA">
              <w:t>estimation</w:t>
            </w:r>
            <w:r w:rsidRPr="00493148">
              <w:rPr>
                <w:spacing w:val="-11"/>
              </w:rPr>
              <w:t xml:space="preserve"> </w:t>
            </w:r>
            <w:r w:rsidRPr="002F1CEA">
              <w:t>a</w:t>
            </w:r>
            <w:r w:rsidRPr="00493148">
              <w:rPr>
                <w:spacing w:val="2"/>
              </w:rPr>
              <w:t>n</w:t>
            </w:r>
            <w:r w:rsidRPr="002F1CEA">
              <w:t>d</w:t>
            </w:r>
            <w:r w:rsidRPr="00493148">
              <w:rPr>
                <w:spacing w:val="-4"/>
              </w:rPr>
              <w:t xml:space="preserve"> </w:t>
            </w:r>
            <w:r w:rsidRPr="002F1CEA">
              <w:t>approximation</w:t>
            </w:r>
            <w:r w:rsidRPr="00493148">
              <w:rPr>
                <w:spacing w:val="-15"/>
              </w:rPr>
              <w:t xml:space="preserve"> </w:t>
            </w:r>
            <w:r w:rsidRPr="002F1CEA">
              <w:t>(e</w:t>
            </w:r>
            <w:r w:rsidRPr="00493148">
              <w:rPr>
                <w:spacing w:val="2"/>
              </w:rPr>
              <w:t>.</w:t>
            </w:r>
            <w:r w:rsidRPr="002F1CEA">
              <w:t>g.,</w:t>
            </w:r>
            <w:r w:rsidRPr="00493148">
              <w:rPr>
                <w:spacing w:val="-6"/>
              </w:rPr>
              <w:t xml:space="preserve"> </w:t>
            </w:r>
            <w:r w:rsidRPr="002F1CEA">
              <w:t>error analysis).</w:t>
            </w:r>
          </w:p>
        </w:tc>
        <w:tc>
          <w:tcPr>
            <w:tcW w:w="864" w:type="dxa"/>
          </w:tcPr>
          <w:p w14:paraId="08463E8B" w14:textId="77777777" w:rsidR="00C37322" w:rsidRDefault="00C37322" w:rsidP="00C37322">
            <w:pPr>
              <w:pStyle w:val="TableBodyCopy"/>
            </w:pPr>
          </w:p>
        </w:tc>
        <w:tc>
          <w:tcPr>
            <w:tcW w:w="866" w:type="dxa"/>
          </w:tcPr>
          <w:p w14:paraId="09DA0F2D" w14:textId="77777777" w:rsidR="00C37322" w:rsidRDefault="00C37322" w:rsidP="00C37322">
            <w:pPr>
              <w:pStyle w:val="TableBodyCopy"/>
            </w:pPr>
          </w:p>
        </w:tc>
        <w:tc>
          <w:tcPr>
            <w:tcW w:w="864" w:type="dxa"/>
          </w:tcPr>
          <w:p w14:paraId="0D84D910" w14:textId="77777777" w:rsidR="00C37322" w:rsidRDefault="00C37322" w:rsidP="00C37322">
            <w:pPr>
              <w:pStyle w:val="TableBodyCopy"/>
            </w:pPr>
          </w:p>
        </w:tc>
        <w:tc>
          <w:tcPr>
            <w:tcW w:w="864" w:type="dxa"/>
          </w:tcPr>
          <w:p w14:paraId="3C87F8A1" w14:textId="77777777" w:rsidR="00C37322" w:rsidRDefault="00C37322" w:rsidP="00C37322">
            <w:pPr>
              <w:pStyle w:val="TableBodyCopy"/>
            </w:pPr>
          </w:p>
        </w:tc>
        <w:tc>
          <w:tcPr>
            <w:tcW w:w="864" w:type="dxa"/>
          </w:tcPr>
          <w:p w14:paraId="475A0CB5" w14:textId="77777777" w:rsidR="00C37322" w:rsidRDefault="00C37322" w:rsidP="00C37322">
            <w:pPr>
              <w:pStyle w:val="TableBodyCopy"/>
            </w:pPr>
          </w:p>
        </w:tc>
        <w:tc>
          <w:tcPr>
            <w:tcW w:w="864" w:type="dxa"/>
          </w:tcPr>
          <w:p w14:paraId="64A65BE3" w14:textId="77777777" w:rsidR="00C37322" w:rsidRDefault="00C37322" w:rsidP="00C37322">
            <w:pPr>
              <w:pStyle w:val="TableBodyCopy"/>
            </w:pPr>
          </w:p>
        </w:tc>
        <w:tc>
          <w:tcPr>
            <w:tcW w:w="864" w:type="dxa"/>
          </w:tcPr>
          <w:p w14:paraId="5D1FEF07" w14:textId="77777777" w:rsidR="00C37322" w:rsidRDefault="00C37322" w:rsidP="00C37322">
            <w:pPr>
              <w:pStyle w:val="TableBodyCopy"/>
            </w:pPr>
          </w:p>
        </w:tc>
        <w:tc>
          <w:tcPr>
            <w:tcW w:w="864" w:type="dxa"/>
          </w:tcPr>
          <w:p w14:paraId="2D21B809" w14:textId="77777777" w:rsidR="00C37322" w:rsidRDefault="00C37322" w:rsidP="00C37322">
            <w:pPr>
              <w:pStyle w:val="TableBodyCopy"/>
            </w:pPr>
          </w:p>
        </w:tc>
        <w:tc>
          <w:tcPr>
            <w:tcW w:w="864" w:type="dxa"/>
          </w:tcPr>
          <w:p w14:paraId="019DF89B" w14:textId="77777777" w:rsidR="00C37322" w:rsidRDefault="00C37322" w:rsidP="00C37322">
            <w:pPr>
              <w:pStyle w:val="TableBodyCopy"/>
            </w:pPr>
          </w:p>
        </w:tc>
        <w:tc>
          <w:tcPr>
            <w:tcW w:w="864" w:type="dxa"/>
          </w:tcPr>
          <w:p w14:paraId="245702CA" w14:textId="77777777" w:rsidR="00C37322" w:rsidRDefault="00C37322" w:rsidP="00C37322">
            <w:pPr>
              <w:pStyle w:val="TableBodyCopy"/>
            </w:pPr>
          </w:p>
        </w:tc>
        <w:tc>
          <w:tcPr>
            <w:tcW w:w="864" w:type="dxa"/>
          </w:tcPr>
          <w:p w14:paraId="3912C6DE" w14:textId="77777777" w:rsidR="00C37322" w:rsidRDefault="00C37322" w:rsidP="00C37322">
            <w:pPr>
              <w:pStyle w:val="TableBodyCopy"/>
            </w:pPr>
          </w:p>
        </w:tc>
      </w:tr>
      <w:tr w:rsidR="00C37322" w:rsidRPr="00CC38F7" w14:paraId="706C77B0" w14:textId="77777777" w:rsidTr="73059CA2">
        <w:tblPrEx>
          <w:tblCellMar>
            <w:left w:w="108" w:type="dxa"/>
            <w:right w:w="108" w:type="dxa"/>
          </w:tblCellMar>
        </w:tblPrEx>
        <w:trPr>
          <w:cantSplit/>
          <w:trHeight w:val="395"/>
        </w:trPr>
        <w:tc>
          <w:tcPr>
            <w:tcW w:w="4894" w:type="dxa"/>
          </w:tcPr>
          <w:p w14:paraId="19E00107" w14:textId="65965FD3" w:rsidR="00C37322" w:rsidRPr="000B2ECC" w:rsidRDefault="00C37322" w:rsidP="00493148">
            <w:pPr>
              <w:pStyle w:val="TableDescriptivestatements"/>
              <w:numPr>
                <w:ilvl w:val="0"/>
                <w:numId w:val="45"/>
              </w:numPr>
            </w:pPr>
            <w:r w:rsidRPr="002F1CEA">
              <w:lastRenderedPageBreak/>
              <w:t>Applies</w:t>
            </w:r>
            <w:r w:rsidRPr="00493148">
              <w:rPr>
                <w:spacing w:val="-8"/>
              </w:rPr>
              <w:t xml:space="preserve"> </w:t>
            </w:r>
            <w:r w:rsidRPr="002F1CEA">
              <w:t>k</w:t>
            </w:r>
            <w:r w:rsidRPr="00493148">
              <w:rPr>
                <w:spacing w:val="2"/>
              </w:rPr>
              <w:t>n</w:t>
            </w:r>
            <w:r w:rsidRPr="002F1CEA">
              <w:t>owledge</w:t>
            </w:r>
            <w:r w:rsidRPr="00493148">
              <w:rPr>
                <w:spacing w:val="-12"/>
              </w:rPr>
              <w:t xml:space="preserve"> </w:t>
            </w:r>
            <w:r w:rsidRPr="00493148">
              <w:rPr>
                <w:spacing w:val="1"/>
              </w:rPr>
              <w:t>o</w:t>
            </w:r>
            <w:r w:rsidRPr="002F1CEA">
              <w:t>f</w:t>
            </w:r>
            <w:r w:rsidRPr="00493148">
              <w:rPr>
                <w:spacing w:val="-2"/>
              </w:rPr>
              <w:t xml:space="preserve"> </w:t>
            </w:r>
            <w:r w:rsidRPr="002F1CEA">
              <w:t>a</w:t>
            </w:r>
            <w:r w:rsidRPr="00493148">
              <w:rPr>
                <w:spacing w:val="-1"/>
              </w:rPr>
              <w:t xml:space="preserve"> </w:t>
            </w:r>
            <w:r w:rsidRPr="002F1CEA">
              <w:t>vari</w:t>
            </w:r>
            <w:r w:rsidRPr="00493148">
              <w:rPr>
                <w:spacing w:val="1"/>
              </w:rPr>
              <w:t>e</w:t>
            </w:r>
            <w:r w:rsidRPr="002F1CEA">
              <w:t>ty</w:t>
            </w:r>
            <w:r w:rsidRPr="00493148">
              <w:rPr>
                <w:spacing w:val="-8"/>
              </w:rPr>
              <w:t xml:space="preserve"> </w:t>
            </w:r>
            <w:r w:rsidRPr="002F1CEA">
              <w:t>of</w:t>
            </w:r>
            <w:r w:rsidRPr="00493148">
              <w:rPr>
                <w:spacing w:val="-2"/>
              </w:rPr>
              <w:t xml:space="preserve"> </w:t>
            </w:r>
            <w:r w:rsidRPr="00493148">
              <w:rPr>
                <w:spacing w:val="1"/>
              </w:rPr>
              <w:t>m</w:t>
            </w:r>
            <w:r w:rsidRPr="002F1CEA">
              <w:t>athe</w:t>
            </w:r>
            <w:r w:rsidRPr="00493148">
              <w:rPr>
                <w:spacing w:val="1"/>
              </w:rPr>
              <w:t>m</w:t>
            </w:r>
            <w:r w:rsidRPr="002F1CEA">
              <w:t>a</w:t>
            </w:r>
            <w:r w:rsidRPr="00493148">
              <w:rPr>
                <w:spacing w:val="-1"/>
              </w:rPr>
              <w:t>t</w:t>
            </w:r>
            <w:r w:rsidRPr="002F1CEA">
              <w:t>ic</w:t>
            </w:r>
            <w:r w:rsidRPr="00493148">
              <w:rPr>
                <w:spacing w:val="1"/>
              </w:rPr>
              <w:t>a</w:t>
            </w:r>
            <w:r w:rsidRPr="002F1CEA">
              <w:t>l</w:t>
            </w:r>
            <w:r w:rsidRPr="00493148">
              <w:rPr>
                <w:spacing w:val="-16"/>
              </w:rPr>
              <w:t xml:space="preserve"> </w:t>
            </w:r>
            <w:r w:rsidRPr="002F1CEA">
              <w:t>topics</w:t>
            </w:r>
            <w:r w:rsidRPr="00493148">
              <w:rPr>
                <w:spacing w:val="-6"/>
              </w:rPr>
              <w:t xml:space="preserve"> </w:t>
            </w:r>
            <w:r w:rsidRPr="002F1CEA">
              <w:t>(e.g.,</w:t>
            </w:r>
            <w:r w:rsidRPr="00493148">
              <w:rPr>
                <w:spacing w:val="-6"/>
              </w:rPr>
              <w:t xml:space="preserve"> </w:t>
            </w:r>
            <w:r w:rsidRPr="002F1CEA">
              <w:t>trigonom</w:t>
            </w:r>
            <w:r w:rsidRPr="00493148">
              <w:rPr>
                <w:spacing w:val="1"/>
              </w:rPr>
              <w:t>e</w:t>
            </w:r>
            <w:r w:rsidRPr="002F1CEA">
              <w:t>try,</w:t>
            </w:r>
            <w:r w:rsidRPr="00493148">
              <w:rPr>
                <w:spacing w:val="-15"/>
              </w:rPr>
              <w:t xml:space="preserve"> </w:t>
            </w:r>
            <w:r w:rsidRPr="002F1CEA">
              <w:t>vectors, matrices,</w:t>
            </w:r>
            <w:r w:rsidRPr="00493148">
              <w:rPr>
                <w:spacing w:val="-9"/>
              </w:rPr>
              <w:t xml:space="preserve"> </w:t>
            </w:r>
            <w:r w:rsidRPr="002F1CEA">
              <w:t>calcul</w:t>
            </w:r>
            <w:r w:rsidRPr="00493148">
              <w:rPr>
                <w:spacing w:val="1"/>
              </w:rPr>
              <w:t>u</w:t>
            </w:r>
            <w:r w:rsidRPr="002F1CEA">
              <w:t>s,</w:t>
            </w:r>
            <w:r w:rsidRPr="00493148">
              <w:rPr>
                <w:spacing w:val="-10"/>
              </w:rPr>
              <w:t xml:space="preserve"> </w:t>
            </w:r>
            <w:r w:rsidRPr="002F1CEA">
              <w:t>B</w:t>
            </w:r>
            <w:r w:rsidRPr="00493148">
              <w:rPr>
                <w:spacing w:val="1"/>
              </w:rPr>
              <w:t>o</w:t>
            </w:r>
            <w:r w:rsidRPr="002F1CEA">
              <w:t>olean</w:t>
            </w:r>
            <w:r w:rsidRPr="00493148">
              <w:rPr>
                <w:spacing w:val="-9"/>
              </w:rPr>
              <w:t xml:space="preserve"> </w:t>
            </w:r>
            <w:r w:rsidRPr="00493148">
              <w:rPr>
                <w:spacing w:val="1"/>
              </w:rPr>
              <w:t>a</w:t>
            </w:r>
            <w:r w:rsidRPr="002F1CEA">
              <w:t>lg</w:t>
            </w:r>
            <w:r w:rsidRPr="00493148">
              <w:rPr>
                <w:spacing w:val="1"/>
              </w:rPr>
              <w:t>e</w:t>
            </w:r>
            <w:r w:rsidRPr="002F1CEA">
              <w:t>bra,</w:t>
            </w:r>
            <w:r w:rsidRPr="00493148">
              <w:rPr>
                <w:spacing w:val="-9"/>
              </w:rPr>
              <w:t xml:space="preserve"> </w:t>
            </w:r>
            <w:r w:rsidRPr="002F1CEA">
              <w:t>bin</w:t>
            </w:r>
            <w:r w:rsidRPr="00493148">
              <w:rPr>
                <w:spacing w:val="1"/>
              </w:rPr>
              <w:t>a</w:t>
            </w:r>
            <w:r w:rsidRPr="002F1CEA">
              <w:t>ry</w:t>
            </w:r>
            <w:r w:rsidRPr="00493148">
              <w:rPr>
                <w:spacing w:val="-7"/>
              </w:rPr>
              <w:t xml:space="preserve"> </w:t>
            </w:r>
            <w:r w:rsidRPr="002F1CEA">
              <w:t>number</w:t>
            </w:r>
            <w:r w:rsidRPr="00493148">
              <w:rPr>
                <w:spacing w:val="-9"/>
              </w:rPr>
              <w:t xml:space="preserve"> </w:t>
            </w:r>
            <w:r w:rsidRPr="002F1CEA">
              <w:t>syst</w:t>
            </w:r>
            <w:r w:rsidRPr="00493148">
              <w:rPr>
                <w:spacing w:val="1"/>
              </w:rPr>
              <w:t>e</w:t>
            </w:r>
            <w:r w:rsidRPr="002F1CEA">
              <w:t>ms)</w:t>
            </w:r>
            <w:r w:rsidRPr="00493148">
              <w:rPr>
                <w:spacing w:val="-10"/>
              </w:rPr>
              <w:t xml:space="preserve"> </w:t>
            </w:r>
            <w:r w:rsidRPr="002F1CEA">
              <w:t>to</w:t>
            </w:r>
            <w:r w:rsidRPr="00493148">
              <w:rPr>
                <w:spacing w:val="-2"/>
              </w:rPr>
              <w:t xml:space="preserve"> </w:t>
            </w:r>
            <w:r w:rsidRPr="002F1CEA">
              <w:t>s</w:t>
            </w:r>
            <w:r w:rsidRPr="00493148">
              <w:rPr>
                <w:spacing w:val="1"/>
              </w:rPr>
              <w:t>o</w:t>
            </w:r>
            <w:r w:rsidRPr="002F1CEA">
              <w:t>lve</w:t>
            </w:r>
            <w:r w:rsidRPr="00493148">
              <w:rPr>
                <w:spacing w:val="-6"/>
              </w:rPr>
              <w:t xml:space="preserve"> </w:t>
            </w:r>
            <w:r w:rsidRPr="002F1CEA">
              <w:t>engineering probl</w:t>
            </w:r>
            <w:r w:rsidRPr="00493148">
              <w:rPr>
                <w:spacing w:val="1"/>
              </w:rPr>
              <w:t>e</w:t>
            </w:r>
            <w:r w:rsidRPr="002F1CEA">
              <w:t>ms.</w:t>
            </w:r>
          </w:p>
        </w:tc>
        <w:tc>
          <w:tcPr>
            <w:tcW w:w="864" w:type="dxa"/>
          </w:tcPr>
          <w:p w14:paraId="4194233D" w14:textId="77777777" w:rsidR="00C37322" w:rsidRDefault="00C37322" w:rsidP="00C37322">
            <w:pPr>
              <w:pStyle w:val="TableBodyCopy"/>
            </w:pPr>
          </w:p>
        </w:tc>
        <w:tc>
          <w:tcPr>
            <w:tcW w:w="866" w:type="dxa"/>
          </w:tcPr>
          <w:p w14:paraId="6B18AFC0" w14:textId="77777777" w:rsidR="00C37322" w:rsidRDefault="00C37322" w:rsidP="00C37322">
            <w:pPr>
              <w:pStyle w:val="TableBodyCopy"/>
            </w:pPr>
          </w:p>
        </w:tc>
        <w:tc>
          <w:tcPr>
            <w:tcW w:w="864" w:type="dxa"/>
          </w:tcPr>
          <w:p w14:paraId="2D1B5BBA" w14:textId="77777777" w:rsidR="00C37322" w:rsidRDefault="00C37322" w:rsidP="00C37322">
            <w:pPr>
              <w:pStyle w:val="TableBodyCopy"/>
            </w:pPr>
          </w:p>
        </w:tc>
        <w:tc>
          <w:tcPr>
            <w:tcW w:w="864" w:type="dxa"/>
          </w:tcPr>
          <w:p w14:paraId="0D9AB588" w14:textId="77777777" w:rsidR="00C37322" w:rsidRDefault="00C37322" w:rsidP="00C37322">
            <w:pPr>
              <w:pStyle w:val="TableBodyCopy"/>
            </w:pPr>
          </w:p>
        </w:tc>
        <w:tc>
          <w:tcPr>
            <w:tcW w:w="864" w:type="dxa"/>
          </w:tcPr>
          <w:p w14:paraId="0332D669" w14:textId="77777777" w:rsidR="00C37322" w:rsidRDefault="00C37322" w:rsidP="00C37322">
            <w:pPr>
              <w:pStyle w:val="TableBodyCopy"/>
            </w:pPr>
          </w:p>
        </w:tc>
        <w:tc>
          <w:tcPr>
            <w:tcW w:w="864" w:type="dxa"/>
          </w:tcPr>
          <w:p w14:paraId="50582FDE" w14:textId="77777777" w:rsidR="00C37322" w:rsidRDefault="00C37322" w:rsidP="00C37322">
            <w:pPr>
              <w:pStyle w:val="TableBodyCopy"/>
            </w:pPr>
          </w:p>
        </w:tc>
        <w:tc>
          <w:tcPr>
            <w:tcW w:w="864" w:type="dxa"/>
          </w:tcPr>
          <w:p w14:paraId="62313A8E" w14:textId="77777777" w:rsidR="00C37322" w:rsidRDefault="00C37322" w:rsidP="00C37322">
            <w:pPr>
              <w:pStyle w:val="TableBodyCopy"/>
            </w:pPr>
          </w:p>
        </w:tc>
        <w:tc>
          <w:tcPr>
            <w:tcW w:w="864" w:type="dxa"/>
          </w:tcPr>
          <w:p w14:paraId="15A04171" w14:textId="77777777" w:rsidR="00C37322" w:rsidRDefault="00C37322" w:rsidP="00C37322">
            <w:pPr>
              <w:pStyle w:val="TableBodyCopy"/>
            </w:pPr>
          </w:p>
        </w:tc>
        <w:tc>
          <w:tcPr>
            <w:tcW w:w="864" w:type="dxa"/>
          </w:tcPr>
          <w:p w14:paraId="3FFB3616" w14:textId="77777777" w:rsidR="00C37322" w:rsidRDefault="00C37322" w:rsidP="00C37322">
            <w:pPr>
              <w:pStyle w:val="TableBodyCopy"/>
            </w:pPr>
          </w:p>
        </w:tc>
        <w:tc>
          <w:tcPr>
            <w:tcW w:w="864" w:type="dxa"/>
          </w:tcPr>
          <w:p w14:paraId="2356C003" w14:textId="77777777" w:rsidR="00C37322" w:rsidRDefault="00C37322" w:rsidP="00C37322">
            <w:pPr>
              <w:pStyle w:val="TableBodyCopy"/>
            </w:pPr>
          </w:p>
        </w:tc>
        <w:tc>
          <w:tcPr>
            <w:tcW w:w="864" w:type="dxa"/>
          </w:tcPr>
          <w:p w14:paraId="5210FAA5" w14:textId="77777777" w:rsidR="00C37322" w:rsidRDefault="00C37322" w:rsidP="00C37322">
            <w:pPr>
              <w:pStyle w:val="TableBodyCopy"/>
            </w:pPr>
          </w:p>
        </w:tc>
      </w:tr>
      <w:tr w:rsidR="00C37322" w:rsidRPr="00CC38F7" w14:paraId="627CC38D" w14:textId="77777777" w:rsidTr="73059CA2">
        <w:tblPrEx>
          <w:tblCellMar>
            <w:left w:w="108" w:type="dxa"/>
            <w:right w:w="108" w:type="dxa"/>
          </w:tblCellMar>
        </w:tblPrEx>
        <w:trPr>
          <w:cantSplit/>
          <w:trHeight w:val="395"/>
        </w:trPr>
        <w:tc>
          <w:tcPr>
            <w:tcW w:w="4894" w:type="dxa"/>
          </w:tcPr>
          <w:p w14:paraId="7382D182" w14:textId="54E70947" w:rsidR="00C37322" w:rsidRPr="000B2ECC" w:rsidRDefault="00C37322" w:rsidP="00493148">
            <w:pPr>
              <w:pStyle w:val="TableDescriptivestatements"/>
              <w:numPr>
                <w:ilvl w:val="0"/>
                <w:numId w:val="45"/>
              </w:numPr>
            </w:pPr>
            <w:r w:rsidRPr="002F1CEA">
              <w:t>Relates</w:t>
            </w:r>
            <w:r w:rsidRPr="00493148">
              <w:rPr>
                <w:spacing w:val="-7"/>
              </w:rPr>
              <w:t xml:space="preserve"> </w:t>
            </w:r>
            <w:r w:rsidRPr="002F1CEA">
              <w:t>principles</w:t>
            </w:r>
            <w:r w:rsidRPr="00493148">
              <w:rPr>
                <w:spacing w:val="-10"/>
              </w:rPr>
              <w:t xml:space="preserve"> </w:t>
            </w:r>
            <w:r w:rsidRPr="002F1CEA">
              <w:t>of</w:t>
            </w:r>
            <w:r w:rsidRPr="00493148">
              <w:rPr>
                <w:spacing w:val="-1"/>
              </w:rPr>
              <w:t xml:space="preserve"> </w:t>
            </w:r>
            <w:r w:rsidRPr="002F1CEA">
              <w:t>scientific</w:t>
            </w:r>
            <w:r w:rsidRPr="00493148">
              <w:rPr>
                <w:spacing w:val="-11"/>
              </w:rPr>
              <w:t xml:space="preserve"> </w:t>
            </w:r>
            <w:r w:rsidRPr="002F1CEA">
              <w:t>inquiry</w:t>
            </w:r>
            <w:r w:rsidRPr="00493148">
              <w:rPr>
                <w:spacing w:val="-8"/>
              </w:rPr>
              <w:t xml:space="preserve"> </w:t>
            </w:r>
            <w:r w:rsidRPr="002F1CEA">
              <w:t>to</w:t>
            </w:r>
            <w:r w:rsidRPr="00493148">
              <w:rPr>
                <w:spacing w:val="-2"/>
              </w:rPr>
              <w:t xml:space="preserve"> </w:t>
            </w:r>
            <w:r w:rsidRPr="00493148">
              <w:rPr>
                <w:spacing w:val="1"/>
              </w:rPr>
              <w:t>e</w:t>
            </w:r>
            <w:r w:rsidRPr="002F1CEA">
              <w:t>ngineering</w:t>
            </w:r>
            <w:r w:rsidRPr="00493148">
              <w:rPr>
                <w:spacing w:val="-13"/>
              </w:rPr>
              <w:t xml:space="preserve"> </w:t>
            </w:r>
            <w:r w:rsidRPr="002F1CEA">
              <w:t>design.</w:t>
            </w:r>
          </w:p>
        </w:tc>
        <w:tc>
          <w:tcPr>
            <w:tcW w:w="864" w:type="dxa"/>
          </w:tcPr>
          <w:p w14:paraId="7CAC66C7" w14:textId="77777777" w:rsidR="00C37322" w:rsidRDefault="00C37322" w:rsidP="00C37322">
            <w:pPr>
              <w:pStyle w:val="TableBodyCopy"/>
            </w:pPr>
          </w:p>
        </w:tc>
        <w:tc>
          <w:tcPr>
            <w:tcW w:w="866" w:type="dxa"/>
          </w:tcPr>
          <w:p w14:paraId="7CEFD88D" w14:textId="77777777" w:rsidR="00C37322" w:rsidRDefault="00C37322" w:rsidP="00C37322">
            <w:pPr>
              <w:pStyle w:val="TableBodyCopy"/>
            </w:pPr>
          </w:p>
        </w:tc>
        <w:tc>
          <w:tcPr>
            <w:tcW w:w="864" w:type="dxa"/>
          </w:tcPr>
          <w:p w14:paraId="18538798" w14:textId="77777777" w:rsidR="00C37322" w:rsidRDefault="00C37322" w:rsidP="00C37322">
            <w:pPr>
              <w:pStyle w:val="TableBodyCopy"/>
            </w:pPr>
          </w:p>
        </w:tc>
        <w:tc>
          <w:tcPr>
            <w:tcW w:w="864" w:type="dxa"/>
          </w:tcPr>
          <w:p w14:paraId="57859B1F" w14:textId="77777777" w:rsidR="00C37322" w:rsidRDefault="00C37322" w:rsidP="00C37322">
            <w:pPr>
              <w:pStyle w:val="TableBodyCopy"/>
            </w:pPr>
          </w:p>
        </w:tc>
        <w:tc>
          <w:tcPr>
            <w:tcW w:w="864" w:type="dxa"/>
          </w:tcPr>
          <w:p w14:paraId="3B9CEA59" w14:textId="77777777" w:rsidR="00C37322" w:rsidRDefault="00C37322" w:rsidP="00C37322">
            <w:pPr>
              <w:pStyle w:val="TableBodyCopy"/>
            </w:pPr>
          </w:p>
        </w:tc>
        <w:tc>
          <w:tcPr>
            <w:tcW w:w="864" w:type="dxa"/>
          </w:tcPr>
          <w:p w14:paraId="0DD73C5D" w14:textId="77777777" w:rsidR="00C37322" w:rsidRDefault="00C37322" w:rsidP="00C37322">
            <w:pPr>
              <w:pStyle w:val="TableBodyCopy"/>
            </w:pPr>
          </w:p>
        </w:tc>
        <w:tc>
          <w:tcPr>
            <w:tcW w:w="864" w:type="dxa"/>
          </w:tcPr>
          <w:p w14:paraId="15338212" w14:textId="77777777" w:rsidR="00C37322" w:rsidRDefault="00C37322" w:rsidP="00C37322">
            <w:pPr>
              <w:pStyle w:val="TableBodyCopy"/>
            </w:pPr>
          </w:p>
        </w:tc>
        <w:tc>
          <w:tcPr>
            <w:tcW w:w="864" w:type="dxa"/>
          </w:tcPr>
          <w:p w14:paraId="7411AE8C" w14:textId="77777777" w:rsidR="00C37322" w:rsidRDefault="00C37322" w:rsidP="00C37322">
            <w:pPr>
              <w:pStyle w:val="TableBodyCopy"/>
            </w:pPr>
          </w:p>
        </w:tc>
        <w:tc>
          <w:tcPr>
            <w:tcW w:w="864" w:type="dxa"/>
          </w:tcPr>
          <w:p w14:paraId="65623209" w14:textId="77777777" w:rsidR="00C37322" w:rsidRDefault="00C37322" w:rsidP="00C37322">
            <w:pPr>
              <w:pStyle w:val="TableBodyCopy"/>
            </w:pPr>
          </w:p>
        </w:tc>
        <w:tc>
          <w:tcPr>
            <w:tcW w:w="864" w:type="dxa"/>
          </w:tcPr>
          <w:p w14:paraId="032662CF" w14:textId="77777777" w:rsidR="00C37322" w:rsidRDefault="00C37322" w:rsidP="00C37322">
            <w:pPr>
              <w:pStyle w:val="TableBodyCopy"/>
            </w:pPr>
          </w:p>
        </w:tc>
        <w:tc>
          <w:tcPr>
            <w:tcW w:w="864" w:type="dxa"/>
          </w:tcPr>
          <w:p w14:paraId="72A94303" w14:textId="77777777" w:rsidR="00C37322" w:rsidRDefault="00C37322" w:rsidP="00C37322">
            <w:pPr>
              <w:pStyle w:val="TableBodyCopy"/>
            </w:pPr>
          </w:p>
        </w:tc>
      </w:tr>
      <w:tr w:rsidR="00C37322" w:rsidRPr="00CC38F7" w14:paraId="0D81437E" w14:textId="77777777" w:rsidTr="73059CA2">
        <w:tblPrEx>
          <w:tblCellMar>
            <w:left w:w="108" w:type="dxa"/>
            <w:right w:w="108" w:type="dxa"/>
          </w:tblCellMar>
        </w:tblPrEx>
        <w:trPr>
          <w:cantSplit/>
          <w:trHeight w:val="395"/>
        </w:trPr>
        <w:tc>
          <w:tcPr>
            <w:tcW w:w="4894" w:type="dxa"/>
          </w:tcPr>
          <w:p w14:paraId="16948C3D" w14:textId="3E5BCAA6" w:rsidR="00C37322" w:rsidRPr="000B2ECC" w:rsidRDefault="00C37322" w:rsidP="00493148">
            <w:pPr>
              <w:pStyle w:val="TableDescriptivestatements"/>
              <w:numPr>
                <w:ilvl w:val="0"/>
                <w:numId w:val="45"/>
              </w:numPr>
            </w:pPr>
            <w:r w:rsidRPr="002F1CEA">
              <w:t>Solves</w:t>
            </w:r>
            <w:r w:rsidRPr="00493148">
              <w:rPr>
                <w:spacing w:val="-7"/>
              </w:rPr>
              <w:t xml:space="preserve"> </w:t>
            </w:r>
            <w:r w:rsidRPr="002F1CEA">
              <w:t>pr</w:t>
            </w:r>
            <w:r w:rsidRPr="00493148">
              <w:rPr>
                <w:spacing w:val="1"/>
              </w:rPr>
              <w:t>o</w:t>
            </w:r>
            <w:r w:rsidRPr="002F1CEA">
              <w:t>ble</w:t>
            </w:r>
            <w:r w:rsidRPr="00493148">
              <w:rPr>
                <w:spacing w:val="1"/>
              </w:rPr>
              <w:t>m</w:t>
            </w:r>
            <w:r w:rsidRPr="002F1CEA">
              <w:t>s</w:t>
            </w:r>
            <w:r w:rsidRPr="00493148">
              <w:rPr>
                <w:spacing w:val="-11"/>
              </w:rPr>
              <w:t xml:space="preserve"> </w:t>
            </w:r>
            <w:r w:rsidRPr="002F1CEA">
              <w:t>in</w:t>
            </w:r>
            <w:r w:rsidRPr="00493148">
              <w:rPr>
                <w:spacing w:val="-1"/>
              </w:rPr>
              <w:t xml:space="preserve"> </w:t>
            </w:r>
            <w:r w:rsidRPr="00493148">
              <w:rPr>
                <w:spacing w:val="1"/>
              </w:rPr>
              <w:t>e</w:t>
            </w:r>
            <w:r w:rsidRPr="002F1CEA">
              <w:t>ngineering</w:t>
            </w:r>
            <w:r w:rsidRPr="00493148">
              <w:rPr>
                <w:spacing w:val="-13"/>
              </w:rPr>
              <w:t xml:space="preserve"> </w:t>
            </w:r>
            <w:r w:rsidRPr="002F1CEA">
              <w:t>eco</w:t>
            </w:r>
            <w:r w:rsidRPr="00493148">
              <w:rPr>
                <w:spacing w:val="2"/>
              </w:rPr>
              <w:t>n</w:t>
            </w:r>
            <w:r w:rsidRPr="002F1CEA">
              <w:t>omi</w:t>
            </w:r>
            <w:r w:rsidRPr="00493148">
              <w:rPr>
                <w:spacing w:val="1"/>
              </w:rPr>
              <w:t>c</w:t>
            </w:r>
            <w:r w:rsidRPr="002F1CEA">
              <w:t>s</w:t>
            </w:r>
            <w:r w:rsidRPr="00493148">
              <w:rPr>
                <w:spacing w:val="-12"/>
              </w:rPr>
              <w:t xml:space="preserve"> </w:t>
            </w:r>
            <w:r w:rsidRPr="002F1CEA">
              <w:t>(e.g.,</w:t>
            </w:r>
            <w:r w:rsidRPr="00493148">
              <w:rPr>
                <w:spacing w:val="-5"/>
              </w:rPr>
              <w:t xml:space="preserve"> </w:t>
            </w:r>
            <w:r w:rsidRPr="002F1CEA">
              <w:t>s</w:t>
            </w:r>
            <w:r w:rsidRPr="00493148">
              <w:rPr>
                <w:spacing w:val="1"/>
              </w:rPr>
              <w:t>i</w:t>
            </w:r>
            <w:r w:rsidRPr="002F1CEA">
              <w:t>mple</w:t>
            </w:r>
            <w:r w:rsidRPr="00493148">
              <w:rPr>
                <w:spacing w:val="-7"/>
              </w:rPr>
              <w:t xml:space="preserve"> </w:t>
            </w:r>
            <w:r w:rsidRPr="002F1CEA">
              <w:t>and</w:t>
            </w:r>
            <w:r w:rsidRPr="00493148">
              <w:rPr>
                <w:spacing w:val="-3"/>
              </w:rPr>
              <w:t xml:space="preserve"> </w:t>
            </w:r>
            <w:r w:rsidRPr="00493148">
              <w:rPr>
                <w:spacing w:val="1"/>
              </w:rPr>
              <w:t>c</w:t>
            </w:r>
            <w:r w:rsidRPr="002F1CEA">
              <w:t>ompound</w:t>
            </w:r>
            <w:r w:rsidRPr="00493148">
              <w:rPr>
                <w:spacing w:val="-10"/>
              </w:rPr>
              <w:t xml:space="preserve"> </w:t>
            </w:r>
            <w:r w:rsidRPr="00493148">
              <w:rPr>
                <w:spacing w:val="1"/>
              </w:rPr>
              <w:t>i</w:t>
            </w:r>
            <w:r w:rsidRPr="002F1CEA">
              <w:t>ntere</w:t>
            </w:r>
            <w:r w:rsidRPr="00493148">
              <w:rPr>
                <w:spacing w:val="1"/>
              </w:rPr>
              <w:t>s</w:t>
            </w:r>
            <w:r w:rsidRPr="002F1CEA">
              <w:t>t, depr</w:t>
            </w:r>
            <w:r w:rsidRPr="00493148">
              <w:rPr>
                <w:spacing w:val="1"/>
              </w:rPr>
              <w:t>e</w:t>
            </w:r>
            <w:r w:rsidRPr="002F1CEA">
              <w:t>ciati</w:t>
            </w:r>
            <w:r w:rsidRPr="00493148">
              <w:rPr>
                <w:spacing w:val="1"/>
              </w:rPr>
              <w:t>o</w:t>
            </w:r>
            <w:r w:rsidRPr="002F1CEA">
              <w:t>n,</w:t>
            </w:r>
            <w:r w:rsidRPr="00493148">
              <w:rPr>
                <w:spacing w:val="-14"/>
              </w:rPr>
              <w:t xml:space="preserve"> </w:t>
            </w:r>
            <w:r w:rsidRPr="002F1CEA">
              <w:t>cost</w:t>
            </w:r>
            <w:r w:rsidRPr="00493148">
              <w:rPr>
                <w:spacing w:val="-4"/>
              </w:rPr>
              <w:t xml:space="preserve"> </w:t>
            </w:r>
            <w:r w:rsidRPr="00493148">
              <w:rPr>
                <w:spacing w:val="1"/>
              </w:rPr>
              <w:t>e</w:t>
            </w:r>
            <w:r w:rsidRPr="002F1CEA">
              <w:t>stimation,</w:t>
            </w:r>
            <w:r w:rsidRPr="00493148">
              <w:rPr>
                <w:spacing w:val="-12"/>
              </w:rPr>
              <w:t xml:space="preserve"> </w:t>
            </w:r>
            <w:r w:rsidRPr="002F1CEA">
              <w:t>b</w:t>
            </w:r>
            <w:r w:rsidRPr="00493148">
              <w:rPr>
                <w:spacing w:val="1"/>
              </w:rPr>
              <w:t>u</w:t>
            </w:r>
            <w:r w:rsidRPr="002F1CEA">
              <w:t>dgets,</w:t>
            </w:r>
            <w:r w:rsidRPr="00493148">
              <w:rPr>
                <w:spacing w:val="-9"/>
              </w:rPr>
              <w:t xml:space="preserve"> </w:t>
            </w:r>
            <w:r w:rsidRPr="002F1CEA">
              <w:t>the</w:t>
            </w:r>
            <w:r w:rsidRPr="00493148">
              <w:rPr>
                <w:spacing w:val="-3"/>
              </w:rPr>
              <w:t xml:space="preserve"> </w:t>
            </w:r>
            <w:r w:rsidRPr="002F1CEA">
              <w:t>time</w:t>
            </w:r>
            <w:r w:rsidRPr="00493148">
              <w:rPr>
                <w:spacing w:val="-5"/>
              </w:rPr>
              <w:t xml:space="preserve"> </w:t>
            </w:r>
            <w:r w:rsidRPr="002F1CEA">
              <w:t>val</w:t>
            </w:r>
            <w:r w:rsidRPr="00493148">
              <w:rPr>
                <w:spacing w:val="2"/>
              </w:rPr>
              <w:t>u</w:t>
            </w:r>
            <w:r w:rsidRPr="002F1CEA">
              <w:t>e</w:t>
            </w:r>
            <w:r w:rsidRPr="00493148">
              <w:rPr>
                <w:spacing w:val="-6"/>
              </w:rPr>
              <w:t xml:space="preserve"> </w:t>
            </w:r>
            <w:r w:rsidRPr="002F1CEA">
              <w:t>of</w:t>
            </w:r>
            <w:r w:rsidRPr="00493148">
              <w:rPr>
                <w:spacing w:val="-2"/>
              </w:rPr>
              <w:t xml:space="preserve"> </w:t>
            </w:r>
            <w:r w:rsidRPr="002F1CEA">
              <w:t>mon</w:t>
            </w:r>
            <w:r w:rsidRPr="00493148">
              <w:rPr>
                <w:spacing w:val="1"/>
              </w:rPr>
              <w:t>e</w:t>
            </w:r>
            <w:r w:rsidRPr="002F1CEA">
              <w:t>y).</w:t>
            </w:r>
          </w:p>
        </w:tc>
        <w:tc>
          <w:tcPr>
            <w:tcW w:w="864" w:type="dxa"/>
          </w:tcPr>
          <w:p w14:paraId="5BD4B0F0" w14:textId="77777777" w:rsidR="00C37322" w:rsidRDefault="00C37322" w:rsidP="00C37322">
            <w:pPr>
              <w:pStyle w:val="TableBodyCopy"/>
            </w:pPr>
          </w:p>
        </w:tc>
        <w:tc>
          <w:tcPr>
            <w:tcW w:w="866" w:type="dxa"/>
          </w:tcPr>
          <w:p w14:paraId="0994CA8C" w14:textId="77777777" w:rsidR="00C37322" w:rsidRDefault="00C37322" w:rsidP="00C37322">
            <w:pPr>
              <w:pStyle w:val="TableBodyCopy"/>
            </w:pPr>
          </w:p>
        </w:tc>
        <w:tc>
          <w:tcPr>
            <w:tcW w:w="864" w:type="dxa"/>
          </w:tcPr>
          <w:p w14:paraId="2C2B0ACB" w14:textId="77777777" w:rsidR="00C37322" w:rsidRDefault="00C37322" w:rsidP="00C37322">
            <w:pPr>
              <w:pStyle w:val="TableBodyCopy"/>
            </w:pPr>
          </w:p>
        </w:tc>
        <w:tc>
          <w:tcPr>
            <w:tcW w:w="864" w:type="dxa"/>
          </w:tcPr>
          <w:p w14:paraId="0A49CE7D" w14:textId="77777777" w:rsidR="00C37322" w:rsidRDefault="00C37322" w:rsidP="00C37322">
            <w:pPr>
              <w:pStyle w:val="TableBodyCopy"/>
            </w:pPr>
          </w:p>
        </w:tc>
        <w:tc>
          <w:tcPr>
            <w:tcW w:w="864" w:type="dxa"/>
          </w:tcPr>
          <w:p w14:paraId="4C83427D" w14:textId="77777777" w:rsidR="00C37322" w:rsidRDefault="00C37322" w:rsidP="00C37322">
            <w:pPr>
              <w:pStyle w:val="TableBodyCopy"/>
            </w:pPr>
          </w:p>
        </w:tc>
        <w:tc>
          <w:tcPr>
            <w:tcW w:w="864" w:type="dxa"/>
          </w:tcPr>
          <w:p w14:paraId="629A8E46" w14:textId="77777777" w:rsidR="00C37322" w:rsidRDefault="00C37322" w:rsidP="00C37322">
            <w:pPr>
              <w:pStyle w:val="TableBodyCopy"/>
            </w:pPr>
          </w:p>
        </w:tc>
        <w:tc>
          <w:tcPr>
            <w:tcW w:w="864" w:type="dxa"/>
          </w:tcPr>
          <w:p w14:paraId="5E50FD9A" w14:textId="77777777" w:rsidR="00C37322" w:rsidRDefault="00C37322" w:rsidP="00C37322">
            <w:pPr>
              <w:pStyle w:val="TableBodyCopy"/>
            </w:pPr>
          </w:p>
        </w:tc>
        <w:tc>
          <w:tcPr>
            <w:tcW w:w="864" w:type="dxa"/>
          </w:tcPr>
          <w:p w14:paraId="641DE58B" w14:textId="77777777" w:rsidR="00C37322" w:rsidRDefault="00C37322" w:rsidP="00C37322">
            <w:pPr>
              <w:pStyle w:val="TableBodyCopy"/>
            </w:pPr>
          </w:p>
        </w:tc>
        <w:tc>
          <w:tcPr>
            <w:tcW w:w="864" w:type="dxa"/>
          </w:tcPr>
          <w:p w14:paraId="69FBF536" w14:textId="77777777" w:rsidR="00C37322" w:rsidRDefault="00C37322" w:rsidP="00C37322">
            <w:pPr>
              <w:pStyle w:val="TableBodyCopy"/>
            </w:pPr>
          </w:p>
        </w:tc>
        <w:tc>
          <w:tcPr>
            <w:tcW w:w="864" w:type="dxa"/>
          </w:tcPr>
          <w:p w14:paraId="01FB1228" w14:textId="77777777" w:rsidR="00C37322" w:rsidRDefault="00C37322" w:rsidP="00C37322">
            <w:pPr>
              <w:pStyle w:val="TableBodyCopy"/>
            </w:pPr>
          </w:p>
        </w:tc>
        <w:tc>
          <w:tcPr>
            <w:tcW w:w="864" w:type="dxa"/>
          </w:tcPr>
          <w:p w14:paraId="17F42D79" w14:textId="77777777" w:rsidR="00C37322" w:rsidRDefault="00C37322" w:rsidP="00C37322">
            <w:pPr>
              <w:pStyle w:val="TableBodyCopy"/>
            </w:pPr>
          </w:p>
        </w:tc>
      </w:tr>
      <w:tr w:rsidR="00C37322" w:rsidRPr="00CC38F7" w14:paraId="0BA229D8" w14:textId="77777777" w:rsidTr="73059CA2">
        <w:tblPrEx>
          <w:tblCellMar>
            <w:left w:w="108" w:type="dxa"/>
            <w:right w:w="108" w:type="dxa"/>
          </w:tblCellMar>
        </w:tblPrEx>
        <w:trPr>
          <w:cantSplit/>
          <w:trHeight w:val="395"/>
        </w:trPr>
        <w:tc>
          <w:tcPr>
            <w:tcW w:w="4894" w:type="dxa"/>
          </w:tcPr>
          <w:p w14:paraId="1BA848AB" w14:textId="627A24AF" w:rsidR="00C37322" w:rsidRPr="000B2ECC" w:rsidRDefault="00C37322" w:rsidP="00493148">
            <w:pPr>
              <w:pStyle w:val="TableDescriptivestatements"/>
              <w:numPr>
                <w:ilvl w:val="0"/>
                <w:numId w:val="45"/>
              </w:numPr>
            </w:pPr>
            <w:r w:rsidRPr="002F1CEA">
              <w:t>Integrates</w:t>
            </w:r>
            <w:r w:rsidRPr="00493148">
              <w:rPr>
                <w:spacing w:val="-10"/>
              </w:rPr>
              <w:t xml:space="preserve"> </w:t>
            </w:r>
            <w:r w:rsidRPr="002F1CEA">
              <w:t>engineeri</w:t>
            </w:r>
            <w:r w:rsidRPr="00493148">
              <w:rPr>
                <w:spacing w:val="2"/>
              </w:rPr>
              <w:t>n</w:t>
            </w:r>
            <w:r w:rsidRPr="002F1CEA">
              <w:t>g,</w:t>
            </w:r>
            <w:r w:rsidRPr="00493148">
              <w:rPr>
                <w:spacing w:val="-14"/>
              </w:rPr>
              <w:t xml:space="preserve"> </w:t>
            </w:r>
            <w:r w:rsidRPr="002F1CEA">
              <w:t>mathematics</w:t>
            </w:r>
            <w:r w:rsidRPr="00493148">
              <w:rPr>
                <w:spacing w:val="-15"/>
              </w:rPr>
              <w:t xml:space="preserve"> </w:t>
            </w:r>
            <w:r w:rsidRPr="002F1CEA">
              <w:t>and</w:t>
            </w:r>
            <w:r w:rsidRPr="00493148">
              <w:rPr>
                <w:spacing w:val="-3"/>
              </w:rPr>
              <w:t xml:space="preserve"> </w:t>
            </w:r>
            <w:r w:rsidRPr="002F1CEA">
              <w:t>physical</w:t>
            </w:r>
            <w:r w:rsidRPr="00493148">
              <w:rPr>
                <w:spacing w:val="-9"/>
              </w:rPr>
              <w:t xml:space="preserve"> </w:t>
            </w:r>
            <w:r w:rsidRPr="002F1CEA">
              <w:t>sc</w:t>
            </w:r>
            <w:r w:rsidRPr="00493148">
              <w:rPr>
                <w:spacing w:val="-1"/>
              </w:rPr>
              <w:t>i</w:t>
            </w:r>
            <w:r w:rsidRPr="002F1CEA">
              <w:t>ence</w:t>
            </w:r>
            <w:r w:rsidRPr="00493148">
              <w:rPr>
                <w:spacing w:val="-7"/>
              </w:rPr>
              <w:t xml:space="preserve"> </w:t>
            </w:r>
            <w:r w:rsidRPr="002F1CEA">
              <w:t>to</w:t>
            </w:r>
            <w:r w:rsidRPr="00493148">
              <w:rPr>
                <w:spacing w:val="-2"/>
              </w:rPr>
              <w:t xml:space="preserve"> </w:t>
            </w:r>
            <w:r w:rsidRPr="002F1CEA">
              <w:t>s</w:t>
            </w:r>
            <w:r w:rsidRPr="00493148">
              <w:rPr>
                <w:spacing w:val="1"/>
              </w:rPr>
              <w:t>o</w:t>
            </w:r>
            <w:r w:rsidRPr="002F1CEA">
              <w:t>lve</w:t>
            </w:r>
            <w:r w:rsidRPr="00493148">
              <w:rPr>
                <w:spacing w:val="-6"/>
              </w:rPr>
              <w:t xml:space="preserve"> </w:t>
            </w:r>
            <w:r w:rsidRPr="002F1CEA">
              <w:t>engin</w:t>
            </w:r>
            <w:r w:rsidRPr="00493148">
              <w:rPr>
                <w:spacing w:val="1"/>
              </w:rPr>
              <w:t>e</w:t>
            </w:r>
            <w:r w:rsidRPr="002F1CEA">
              <w:t>ering probl</w:t>
            </w:r>
            <w:r w:rsidRPr="00493148">
              <w:rPr>
                <w:spacing w:val="1"/>
              </w:rPr>
              <w:t>e</w:t>
            </w:r>
            <w:r w:rsidRPr="002F1CEA">
              <w:t>ms.</w:t>
            </w:r>
          </w:p>
        </w:tc>
        <w:tc>
          <w:tcPr>
            <w:tcW w:w="864" w:type="dxa"/>
          </w:tcPr>
          <w:p w14:paraId="21F87A07" w14:textId="77777777" w:rsidR="00C37322" w:rsidRDefault="00C37322" w:rsidP="00C37322">
            <w:pPr>
              <w:pStyle w:val="TableBodyCopy"/>
            </w:pPr>
          </w:p>
        </w:tc>
        <w:tc>
          <w:tcPr>
            <w:tcW w:w="866" w:type="dxa"/>
          </w:tcPr>
          <w:p w14:paraId="546E10F8" w14:textId="77777777" w:rsidR="00C37322" w:rsidRDefault="00C37322" w:rsidP="00C37322">
            <w:pPr>
              <w:pStyle w:val="TableBodyCopy"/>
            </w:pPr>
          </w:p>
        </w:tc>
        <w:tc>
          <w:tcPr>
            <w:tcW w:w="864" w:type="dxa"/>
          </w:tcPr>
          <w:p w14:paraId="1D8DDD4D" w14:textId="77777777" w:rsidR="00C37322" w:rsidRDefault="00C37322" w:rsidP="00C37322">
            <w:pPr>
              <w:pStyle w:val="TableBodyCopy"/>
            </w:pPr>
          </w:p>
        </w:tc>
        <w:tc>
          <w:tcPr>
            <w:tcW w:w="864" w:type="dxa"/>
          </w:tcPr>
          <w:p w14:paraId="666F9954" w14:textId="77777777" w:rsidR="00C37322" w:rsidRDefault="00C37322" w:rsidP="00C37322">
            <w:pPr>
              <w:pStyle w:val="TableBodyCopy"/>
            </w:pPr>
          </w:p>
        </w:tc>
        <w:tc>
          <w:tcPr>
            <w:tcW w:w="864" w:type="dxa"/>
          </w:tcPr>
          <w:p w14:paraId="625A1ADB" w14:textId="77777777" w:rsidR="00C37322" w:rsidRDefault="00C37322" w:rsidP="00C37322">
            <w:pPr>
              <w:pStyle w:val="TableBodyCopy"/>
            </w:pPr>
          </w:p>
        </w:tc>
        <w:tc>
          <w:tcPr>
            <w:tcW w:w="864" w:type="dxa"/>
          </w:tcPr>
          <w:p w14:paraId="35C5409D" w14:textId="77777777" w:rsidR="00C37322" w:rsidRDefault="00C37322" w:rsidP="00C37322">
            <w:pPr>
              <w:pStyle w:val="TableBodyCopy"/>
            </w:pPr>
          </w:p>
        </w:tc>
        <w:tc>
          <w:tcPr>
            <w:tcW w:w="864" w:type="dxa"/>
          </w:tcPr>
          <w:p w14:paraId="6B4CA6F1" w14:textId="77777777" w:rsidR="00C37322" w:rsidRDefault="00C37322" w:rsidP="00C37322">
            <w:pPr>
              <w:pStyle w:val="TableBodyCopy"/>
            </w:pPr>
          </w:p>
        </w:tc>
        <w:tc>
          <w:tcPr>
            <w:tcW w:w="864" w:type="dxa"/>
          </w:tcPr>
          <w:p w14:paraId="76AD5892" w14:textId="77777777" w:rsidR="00C37322" w:rsidRDefault="00C37322" w:rsidP="00C37322">
            <w:pPr>
              <w:pStyle w:val="TableBodyCopy"/>
            </w:pPr>
          </w:p>
        </w:tc>
        <w:tc>
          <w:tcPr>
            <w:tcW w:w="864" w:type="dxa"/>
          </w:tcPr>
          <w:p w14:paraId="732BBDF7" w14:textId="77777777" w:rsidR="00C37322" w:rsidRDefault="00C37322" w:rsidP="00C37322">
            <w:pPr>
              <w:pStyle w:val="TableBodyCopy"/>
            </w:pPr>
          </w:p>
        </w:tc>
        <w:tc>
          <w:tcPr>
            <w:tcW w:w="864" w:type="dxa"/>
          </w:tcPr>
          <w:p w14:paraId="7023A058" w14:textId="77777777" w:rsidR="00C37322" w:rsidRDefault="00C37322" w:rsidP="00C37322">
            <w:pPr>
              <w:pStyle w:val="TableBodyCopy"/>
            </w:pPr>
          </w:p>
        </w:tc>
        <w:tc>
          <w:tcPr>
            <w:tcW w:w="864" w:type="dxa"/>
          </w:tcPr>
          <w:p w14:paraId="21CB344D" w14:textId="77777777" w:rsidR="00C37322" w:rsidRDefault="00C37322" w:rsidP="00C37322">
            <w:pPr>
              <w:pStyle w:val="TableBodyCopy"/>
            </w:pPr>
          </w:p>
        </w:tc>
      </w:tr>
      <w:tr w:rsidR="00C37322" w:rsidRPr="00CC38F7" w14:paraId="6E8A7C6D" w14:textId="77777777" w:rsidTr="73059CA2">
        <w:tblPrEx>
          <w:tblCellMar>
            <w:left w:w="108" w:type="dxa"/>
            <w:right w:w="108" w:type="dxa"/>
          </w:tblCellMar>
        </w:tblPrEx>
        <w:trPr>
          <w:cantSplit/>
          <w:trHeight w:val="395"/>
        </w:trPr>
        <w:tc>
          <w:tcPr>
            <w:tcW w:w="4894" w:type="dxa"/>
          </w:tcPr>
          <w:p w14:paraId="7D67A135" w14:textId="0F076772" w:rsidR="00C37322" w:rsidRPr="000B2ECC" w:rsidRDefault="00C37322" w:rsidP="00C37322">
            <w:pPr>
              <w:pStyle w:val="TableBodyCopy"/>
            </w:pPr>
            <w:r>
              <w:t xml:space="preserve">Competency 046: </w:t>
            </w:r>
            <w:r w:rsidRPr="00CF5287">
              <w:rPr>
                <w:i/>
              </w:rPr>
              <w:t>The teacher understands basic principles of information technology and computers and the role of information technology.</w:t>
            </w:r>
          </w:p>
        </w:tc>
        <w:tc>
          <w:tcPr>
            <w:tcW w:w="864" w:type="dxa"/>
          </w:tcPr>
          <w:p w14:paraId="0BA05D73" w14:textId="77777777" w:rsidR="00C37322" w:rsidRDefault="00C37322" w:rsidP="00243A7F">
            <w:pPr>
              <w:pStyle w:val="TableBodyCopy"/>
            </w:pPr>
          </w:p>
        </w:tc>
        <w:tc>
          <w:tcPr>
            <w:tcW w:w="866" w:type="dxa"/>
          </w:tcPr>
          <w:p w14:paraId="222DCD89" w14:textId="77777777" w:rsidR="00C37322" w:rsidRDefault="00C37322" w:rsidP="00243A7F">
            <w:pPr>
              <w:pStyle w:val="TableBodyCopy"/>
            </w:pPr>
          </w:p>
        </w:tc>
        <w:tc>
          <w:tcPr>
            <w:tcW w:w="864" w:type="dxa"/>
          </w:tcPr>
          <w:p w14:paraId="5232C28E" w14:textId="77777777" w:rsidR="00C37322" w:rsidRDefault="00C37322" w:rsidP="00243A7F">
            <w:pPr>
              <w:pStyle w:val="TableBodyCopy"/>
            </w:pPr>
          </w:p>
        </w:tc>
        <w:tc>
          <w:tcPr>
            <w:tcW w:w="864" w:type="dxa"/>
          </w:tcPr>
          <w:p w14:paraId="005EADDD" w14:textId="77777777" w:rsidR="00C37322" w:rsidRDefault="00C37322" w:rsidP="00243A7F">
            <w:pPr>
              <w:pStyle w:val="TableBodyCopy"/>
            </w:pPr>
          </w:p>
        </w:tc>
        <w:tc>
          <w:tcPr>
            <w:tcW w:w="864" w:type="dxa"/>
          </w:tcPr>
          <w:p w14:paraId="4B409674" w14:textId="77777777" w:rsidR="00C37322" w:rsidRDefault="00C37322" w:rsidP="00243A7F">
            <w:pPr>
              <w:pStyle w:val="TableBodyCopy"/>
            </w:pPr>
          </w:p>
        </w:tc>
        <w:tc>
          <w:tcPr>
            <w:tcW w:w="864" w:type="dxa"/>
          </w:tcPr>
          <w:p w14:paraId="07D8CF90" w14:textId="77777777" w:rsidR="00C37322" w:rsidRDefault="00C37322" w:rsidP="00243A7F">
            <w:pPr>
              <w:pStyle w:val="TableBodyCopy"/>
            </w:pPr>
          </w:p>
        </w:tc>
        <w:tc>
          <w:tcPr>
            <w:tcW w:w="864" w:type="dxa"/>
          </w:tcPr>
          <w:p w14:paraId="239F8CFF" w14:textId="77777777" w:rsidR="00C37322" w:rsidRDefault="00C37322" w:rsidP="00243A7F">
            <w:pPr>
              <w:pStyle w:val="TableBodyCopy"/>
            </w:pPr>
          </w:p>
        </w:tc>
        <w:tc>
          <w:tcPr>
            <w:tcW w:w="864" w:type="dxa"/>
          </w:tcPr>
          <w:p w14:paraId="3AF0E9A1" w14:textId="77777777" w:rsidR="00C37322" w:rsidRDefault="00C37322" w:rsidP="00243A7F">
            <w:pPr>
              <w:pStyle w:val="TableBodyCopy"/>
            </w:pPr>
          </w:p>
        </w:tc>
        <w:tc>
          <w:tcPr>
            <w:tcW w:w="864" w:type="dxa"/>
          </w:tcPr>
          <w:p w14:paraId="473F9AE8" w14:textId="77777777" w:rsidR="00C37322" w:rsidRDefault="00C37322" w:rsidP="00243A7F">
            <w:pPr>
              <w:pStyle w:val="TableBodyCopy"/>
            </w:pPr>
          </w:p>
        </w:tc>
        <w:tc>
          <w:tcPr>
            <w:tcW w:w="864" w:type="dxa"/>
          </w:tcPr>
          <w:p w14:paraId="6E2692D1" w14:textId="77777777" w:rsidR="00C37322" w:rsidRDefault="00C37322" w:rsidP="00243A7F">
            <w:pPr>
              <w:pStyle w:val="TableBodyCopy"/>
            </w:pPr>
          </w:p>
        </w:tc>
        <w:tc>
          <w:tcPr>
            <w:tcW w:w="864" w:type="dxa"/>
          </w:tcPr>
          <w:p w14:paraId="58DB4247" w14:textId="77777777" w:rsidR="00C37322" w:rsidRDefault="00C37322" w:rsidP="00243A7F">
            <w:pPr>
              <w:pStyle w:val="TableBodyCopy"/>
            </w:pPr>
          </w:p>
        </w:tc>
      </w:tr>
      <w:tr w:rsidR="000F13A9" w:rsidRPr="00CC38F7" w14:paraId="16A31281" w14:textId="77777777" w:rsidTr="73059CA2">
        <w:tblPrEx>
          <w:tblCellMar>
            <w:left w:w="108" w:type="dxa"/>
            <w:right w:w="108" w:type="dxa"/>
          </w:tblCellMar>
        </w:tblPrEx>
        <w:trPr>
          <w:cantSplit/>
          <w:trHeight w:val="395"/>
        </w:trPr>
        <w:tc>
          <w:tcPr>
            <w:tcW w:w="4894" w:type="dxa"/>
          </w:tcPr>
          <w:p w14:paraId="6918984B" w14:textId="24C625FC" w:rsidR="000F13A9" w:rsidRPr="000B2ECC" w:rsidRDefault="000F13A9" w:rsidP="00493148">
            <w:pPr>
              <w:pStyle w:val="TableDescriptivestatements"/>
              <w:numPr>
                <w:ilvl w:val="0"/>
                <w:numId w:val="46"/>
              </w:numPr>
            </w:pPr>
            <w:r w:rsidRPr="0028524F">
              <w:t>Understa</w:t>
            </w:r>
            <w:r w:rsidRPr="00493148">
              <w:rPr>
                <w:spacing w:val="2"/>
              </w:rPr>
              <w:t>n</w:t>
            </w:r>
            <w:r w:rsidRPr="0028524F">
              <w:t>ds</w:t>
            </w:r>
            <w:r w:rsidRPr="00493148">
              <w:rPr>
                <w:spacing w:val="-14"/>
              </w:rPr>
              <w:t xml:space="preserve"> </w:t>
            </w:r>
            <w:r w:rsidRPr="0028524F">
              <w:t>termi</w:t>
            </w:r>
            <w:r w:rsidRPr="00493148">
              <w:rPr>
                <w:spacing w:val="2"/>
              </w:rPr>
              <w:t>n</w:t>
            </w:r>
            <w:r w:rsidRPr="00493148">
              <w:rPr>
                <w:spacing w:val="1"/>
              </w:rPr>
              <w:t>o</w:t>
            </w:r>
            <w:r w:rsidRPr="0028524F">
              <w:t>logy</w:t>
            </w:r>
            <w:r w:rsidRPr="00493148">
              <w:rPr>
                <w:spacing w:val="-13"/>
              </w:rPr>
              <w:t xml:space="preserve"> </w:t>
            </w:r>
            <w:r w:rsidRPr="0028524F">
              <w:t>and</w:t>
            </w:r>
            <w:r w:rsidRPr="00493148">
              <w:rPr>
                <w:spacing w:val="-4"/>
              </w:rPr>
              <w:t xml:space="preserve"> </w:t>
            </w:r>
            <w:r w:rsidRPr="0028524F">
              <w:t>concepts</w:t>
            </w:r>
            <w:r w:rsidRPr="00493148">
              <w:rPr>
                <w:spacing w:val="-9"/>
              </w:rPr>
              <w:t xml:space="preserve"> </w:t>
            </w:r>
            <w:r w:rsidRPr="0028524F">
              <w:t>rel</w:t>
            </w:r>
            <w:r w:rsidRPr="00493148">
              <w:rPr>
                <w:spacing w:val="-1"/>
              </w:rPr>
              <w:t>a</w:t>
            </w:r>
            <w:r w:rsidRPr="0028524F">
              <w:t>ted</w:t>
            </w:r>
            <w:r w:rsidRPr="00493148">
              <w:rPr>
                <w:spacing w:val="-8"/>
              </w:rPr>
              <w:t xml:space="preserve"> </w:t>
            </w:r>
            <w:r w:rsidRPr="0028524F">
              <w:t>to</w:t>
            </w:r>
            <w:r w:rsidRPr="00493148">
              <w:rPr>
                <w:spacing w:val="-2"/>
              </w:rPr>
              <w:t xml:space="preserve"> </w:t>
            </w:r>
            <w:r w:rsidRPr="0028524F">
              <w:t>i</w:t>
            </w:r>
            <w:r w:rsidRPr="00493148">
              <w:rPr>
                <w:spacing w:val="1"/>
              </w:rPr>
              <w:t>n</w:t>
            </w:r>
            <w:r w:rsidRPr="0028524F">
              <w:t>formation</w:t>
            </w:r>
            <w:r w:rsidRPr="00493148">
              <w:rPr>
                <w:spacing w:val="-13"/>
              </w:rPr>
              <w:t xml:space="preserve"> </w:t>
            </w:r>
            <w:r w:rsidRPr="0028524F">
              <w:t>technology</w:t>
            </w:r>
            <w:r w:rsidRPr="00493148">
              <w:rPr>
                <w:spacing w:val="-11"/>
              </w:rPr>
              <w:t xml:space="preserve"> </w:t>
            </w:r>
            <w:r w:rsidRPr="0028524F">
              <w:t>(e.g., opera</w:t>
            </w:r>
            <w:r w:rsidRPr="00493148">
              <w:rPr>
                <w:spacing w:val="1"/>
              </w:rPr>
              <w:t>t</w:t>
            </w:r>
            <w:r w:rsidRPr="0028524F">
              <w:t>ing</w:t>
            </w:r>
            <w:r w:rsidRPr="00493148">
              <w:rPr>
                <w:spacing w:val="-11"/>
              </w:rPr>
              <w:t xml:space="preserve"> </w:t>
            </w:r>
            <w:r w:rsidRPr="0028524F">
              <w:t>s</w:t>
            </w:r>
            <w:r w:rsidRPr="00493148">
              <w:rPr>
                <w:spacing w:val="1"/>
              </w:rPr>
              <w:t>y</w:t>
            </w:r>
            <w:r w:rsidRPr="0028524F">
              <w:t>ste</w:t>
            </w:r>
            <w:r w:rsidRPr="00493148">
              <w:rPr>
                <w:spacing w:val="1"/>
              </w:rPr>
              <w:t>m</w:t>
            </w:r>
            <w:r w:rsidRPr="0028524F">
              <w:t>s,</w:t>
            </w:r>
            <w:r w:rsidRPr="00493148">
              <w:rPr>
                <w:spacing w:val="-10"/>
              </w:rPr>
              <w:t xml:space="preserve"> </w:t>
            </w:r>
            <w:r w:rsidRPr="00493148">
              <w:rPr>
                <w:spacing w:val="1"/>
              </w:rPr>
              <w:t>n</w:t>
            </w:r>
            <w:r w:rsidRPr="0028524F">
              <w:t>etwor</w:t>
            </w:r>
            <w:r w:rsidRPr="00493148">
              <w:rPr>
                <w:spacing w:val="1"/>
              </w:rPr>
              <w:t>k</w:t>
            </w:r>
            <w:r w:rsidRPr="0028524F">
              <w:t>s,</w:t>
            </w:r>
            <w:r w:rsidRPr="00493148">
              <w:rPr>
                <w:spacing w:val="-11"/>
              </w:rPr>
              <w:t xml:space="preserve"> </w:t>
            </w:r>
            <w:r w:rsidRPr="00493148">
              <w:rPr>
                <w:spacing w:val="1"/>
              </w:rPr>
              <w:t>d</w:t>
            </w:r>
            <w:r w:rsidRPr="0028524F">
              <w:t>ata</w:t>
            </w:r>
            <w:r w:rsidRPr="00493148">
              <w:rPr>
                <w:spacing w:val="-5"/>
              </w:rPr>
              <w:t xml:space="preserve"> </w:t>
            </w:r>
            <w:r w:rsidRPr="0028524F">
              <w:t>tra</w:t>
            </w:r>
            <w:r w:rsidRPr="00493148">
              <w:rPr>
                <w:spacing w:val="2"/>
              </w:rPr>
              <w:t>n</w:t>
            </w:r>
            <w:r w:rsidRPr="0028524F">
              <w:t>s</w:t>
            </w:r>
            <w:r w:rsidRPr="00493148">
              <w:rPr>
                <w:spacing w:val="1"/>
              </w:rPr>
              <w:t>fe</w:t>
            </w:r>
            <w:r w:rsidRPr="0028524F">
              <w:t>r).</w:t>
            </w:r>
          </w:p>
        </w:tc>
        <w:tc>
          <w:tcPr>
            <w:tcW w:w="864" w:type="dxa"/>
          </w:tcPr>
          <w:p w14:paraId="6F976051" w14:textId="77777777" w:rsidR="000F13A9" w:rsidRDefault="000F13A9" w:rsidP="000F13A9">
            <w:pPr>
              <w:pStyle w:val="TableBodyCopy"/>
            </w:pPr>
          </w:p>
        </w:tc>
        <w:tc>
          <w:tcPr>
            <w:tcW w:w="866" w:type="dxa"/>
          </w:tcPr>
          <w:p w14:paraId="1D56F2EC" w14:textId="77777777" w:rsidR="000F13A9" w:rsidRDefault="000F13A9" w:rsidP="000F13A9">
            <w:pPr>
              <w:pStyle w:val="TableBodyCopy"/>
            </w:pPr>
          </w:p>
        </w:tc>
        <w:tc>
          <w:tcPr>
            <w:tcW w:w="864" w:type="dxa"/>
          </w:tcPr>
          <w:p w14:paraId="2BB20600" w14:textId="77777777" w:rsidR="000F13A9" w:rsidRDefault="000F13A9" w:rsidP="000F13A9">
            <w:pPr>
              <w:pStyle w:val="TableBodyCopy"/>
            </w:pPr>
          </w:p>
        </w:tc>
        <w:tc>
          <w:tcPr>
            <w:tcW w:w="864" w:type="dxa"/>
          </w:tcPr>
          <w:p w14:paraId="679D05AA" w14:textId="77777777" w:rsidR="000F13A9" w:rsidRDefault="000F13A9" w:rsidP="000F13A9">
            <w:pPr>
              <w:pStyle w:val="TableBodyCopy"/>
            </w:pPr>
          </w:p>
        </w:tc>
        <w:tc>
          <w:tcPr>
            <w:tcW w:w="864" w:type="dxa"/>
          </w:tcPr>
          <w:p w14:paraId="0DEF3888" w14:textId="77777777" w:rsidR="000F13A9" w:rsidRDefault="000F13A9" w:rsidP="000F13A9">
            <w:pPr>
              <w:pStyle w:val="TableBodyCopy"/>
            </w:pPr>
          </w:p>
        </w:tc>
        <w:tc>
          <w:tcPr>
            <w:tcW w:w="864" w:type="dxa"/>
          </w:tcPr>
          <w:p w14:paraId="2D5870DB" w14:textId="77777777" w:rsidR="000F13A9" w:rsidRDefault="000F13A9" w:rsidP="000F13A9">
            <w:pPr>
              <w:pStyle w:val="TableBodyCopy"/>
            </w:pPr>
          </w:p>
        </w:tc>
        <w:tc>
          <w:tcPr>
            <w:tcW w:w="864" w:type="dxa"/>
          </w:tcPr>
          <w:p w14:paraId="34EE44EC" w14:textId="77777777" w:rsidR="000F13A9" w:rsidRDefault="000F13A9" w:rsidP="000F13A9">
            <w:pPr>
              <w:pStyle w:val="TableBodyCopy"/>
            </w:pPr>
          </w:p>
        </w:tc>
        <w:tc>
          <w:tcPr>
            <w:tcW w:w="864" w:type="dxa"/>
          </w:tcPr>
          <w:p w14:paraId="33D6D086" w14:textId="77777777" w:rsidR="000F13A9" w:rsidRDefault="000F13A9" w:rsidP="000F13A9">
            <w:pPr>
              <w:pStyle w:val="TableBodyCopy"/>
            </w:pPr>
          </w:p>
        </w:tc>
        <w:tc>
          <w:tcPr>
            <w:tcW w:w="864" w:type="dxa"/>
          </w:tcPr>
          <w:p w14:paraId="530A86C3" w14:textId="77777777" w:rsidR="000F13A9" w:rsidRDefault="000F13A9" w:rsidP="000F13A9">
            <w:pPr>
              <w:pStyle w:val="TableBodyCopy"/>
            </w:pPr>
          </w:p>
        </w:tc>
        <w:tc>
          <w:tcPr>
            <w:tcW w:w="864" w:type="dxa"/>
          </w:tcPr>
          <w:p w14:paraId="55E0B7C3" w14:textId="77777777" w:rsidR="000F13A9" w:rsidRDefault="000F13A9" w:rsidP="000F13A9">
            <w:pPr>
              <w:pStyle w:val="TableBodyCopy"/>
            </w:pPr>
          </w:p>
        </w:tc>
        <w:tc>
          <w:tcPr>
            <w:tcW w:w="864" w:type="dxa"/>
          </w:tcPr>
          <w:p w14:paraId="28F69446" w14:textId="77777777" w:rsidR="000F13A9" w:rsidRDefault="000F13A9" w:rsidP="000F13A9">
            <w:pPr>
              <w:pStyle w:val="TableBodyCopy"/>
            </w:pPr>
          </w:p>
        </w:tc>
      </w:tr>
      <w:tr w:rsidR="000F13A9" w:rsidRPr="00CC38F7" w14:paraId="50598FCA" w14:textId="77777777" w:rsidTr="73059CA2">
        <w:tblPrEx>
          <w:tblCellMar>
            <w:left w:w="108" w:type="dxa"/>
            <w:right w:w="108" w:type="dxa"/>
          </w:tblCellMar>
        </w:tblPrEx>
        <w:trPr>
          <w:cantSplit/>
          <w:trHeight w:val="395"/>
        </w:trPr>
        <w:tc>
          <w:tcPr>
            <w:tcW w:w="4894" w:type="dxa"/>
          </w:tcPr>
          <w:p w14:paraId="35CC481D" w14:textId="60ABEE77" w:rsidR="000F13A9" w:rsidRPr="000B2ECC" w:rsidRDefault="000F13A9" w:rsidP="00493148">
            <w:pPr>
              <w:pStyle w:val="TableDescriptivestatements"/>
              <w:numPr>
                <w:ilvl w:val="0"/>
                <w:numId w:val="46"/>
              </w:numPr>
            </w:pPr>
            <w:r w:rsidRPr="0028524F">
              <w:t>Understa</w:t>
            </w:r>
            <w:r w:rsidRPr="00493148">
              <w:rPr>
                <w:spacing w:val="2"/>
              </w:rPr>
              <w:t>n</w:t>
            </w:r>
            <w:r w:rsidRPr="0028524F">
              <w:t>ds</w:t>
            </w:r>
            <w:r w:rsidRPr="00493148">
              <w:rPr>
                <w:spacing w:val="-14"/>
              </w:rPr>
              <w:t xml:space="preserve"> </w:t>
            </w:r>
            <w:r w:rsidRPr="0028524F">
              <w:t>termi</w:t>
            </w:r>
            <w:r w:rsidRPr="00493148">
              <w:rPr>
                <w:spacing w:val="2"/>
              </w:rPr>
              <w:t>n</w:t>
            </w:r>
            <w:r w:rsidRPr="00493148">
              <w:rPr>
                <w:spacing w:val="1"/>
              </w:rPr>
              <w:t>o</w:t>
            </w:r>
            <w:r w:rsidRPr="0028524F">
              <w:t>logy</w:t>
            </w:r>
            <w:r w:rsidRPr="00493148">
              <w:rPr>
                <w:spacing w:val="-13"/>
              </w:rPr>
              <w:t xml:space="preserve"> </w:t>
            </w:r>
            <w:r w:rsidRPr="0028524F">
              <w:t>and</w:t>
            </w:r>
            <w:r w:rsidRPr="00493148">
              <w:rPr>
                <w:spacing w:val="-4"/>
              </w:rPr>
              <w:t xml:space="preserve"> </w:t>
            </w:r>
            <w:r w:rsidRPr="0028524F">
              <w:t>concepts</w:t>
            </w:r>
            <w:r w:rsidRPr="00493148">
              <w:rPr>
                <w:spacing w:val="-9"/>
              </w:rPr>
              <w:t xml:space="preserve"> </w:t>
            </w:r>
            <w:r w:rsidRPr="0028524F">
              <w:t>related</w:t>
            </w:r>
            <w:r w:rsidRPr="00493148">
              <w:rPr>
                <w:spacing w:val="-8"/>
              </w:rPr>
              <w:t xml:space="preserve"> </w:t>
            </w:r>
            <w:r w:rsidRPr="0028524F">
              <w:t>to</w:t>
            </w:r>
            <w:r w:rsidRPr="00493148">
              <w:rPr>
                <w:spacing w:val="-2"/>
              </w:rPr>
              <w:t xml:space="preserve"> </w:t>
            </w:r>
            <w:r w:rsidRPr="00493148">
              <w:rPr>
                <w:spacing w:val="1"/>
              </w:rPr>
              <w:t>p</w:t>
            </w:r>
            <w:r w:rsidRPr="0028524F">
              <w:t>r</w:t>
            </w:r>
            <w:r w:rsidRPr="00493148">
              <w:rPr>
                <w:spacing w:val="1"/>
              </w:rPr>
              <w:t>o</w:t>
            </w:r>
            <w:r w:rsidRPr="0028524F">
              <w:t>gramming</w:t>
            </w:r>
            <w:r w:rsidRPr="00493148">
              <w:rPr>
                <w:spacing w:val="-14"/>
              </w:rPr>
              <w:t xml:space="preserve"> </w:t>
            </w:r>
            <w:r w:rsidRPr="0028524F">
              <w:t>(e.g.,</w:t>
            </w:r>
            <w:r w:rsidRPr="00493148">
              <w:rPr>
                <w:spacing w:val="-6"/>
              </w:rPr>
              <w:t xml:space="preserve"> </w:t>
            </w:r>
            <w:r w:rsidRPr="0028524F">
              <w:t>data str</w:t>
            </w:r>
            <w:r w:rsidRPr="00493148">
              <w:rPr>
                <w:spacing w:val="2"/>
              </w:rPr>
              <w:t>u</w:t>
            </w:r>
            <w:r w:rsidRPr="0028524F">
              <w:t>ctur</w:t>
            </w:r>
            <w:r w:rsidRPr="00493148">
              <w:rPr>
                <w:spacing w:val="1"/>
              </w:rPr>
              <w:t>e</w:t>
            </w:r>
            <w:r w:rsidRPr="0028524F">
              <w:t>s,</w:t>
            </w:r>
            <w:r w:rsidRPr="00493148">
              <w:rPr>
                <w:spacing w:val="-12"/>
              </w:rPr>
              <w:t xml:space="preserve"> </w:t>
            </w:r>
            <w:r w:rsidRPr="0028524F">
              <w:t>con</w:t>
            </w:r>
            <w:r w:rsidRPr="00493148">
              <w:rPr>
                <w:spacing w:val="1"/>
              </w:rPr>
              <w:t>t</w:t>
            </w:r>
            <w:r w:rsidRPr="0028524F">
              <w:t>rol</w:t>
            </w:r>
            <w:r w:rsidRPr="00493148">
              <w:rPr>
                <w:spacing w:val="-8"/>
              </w:rPr>
              <w:t xml:space="preserve"> </w:t>
            </w:r>
            <w:r w:rsidRPr="0028524F">
              <w:t>l</w:t>
            </w:r>
            <w:r w:rsidRPr="00493148">
              <w:rPr>
                <w:spacing w:val="1"/>
              </w:rPr>
              <w:t>o</w:t>
            </w:r>
            <w:r w:rsidRPr="0028524F">
              <w:t>ops,</w:t>
            </w:r>
            <w:r w:rsidRPr="00493148">
              <w:rPr>
                <w:spacing w:val="-7"/>
              </w:rPr>
              <w:t xml:space="preserve"> </w:t>
            </w:r>
            <w:r w:rsidRPr="00493148">
              <w:rPr>
                <w:spacing w:val="1"/>
              </w:rPr>
              <w:t>o</w:t>
            </w:r>
            <w:r w:rsidRPr="0028524F">
              <w:t>bje</w:t>
            </w:r>
            <w:r w:rsidRPr="00493148">
              <w:rPr>
                <w:spacing w:val="1"/>
              </w:rPr>
              <w:t>ct</w:t>
            </w:r>
            <w:r w:rsidRPr="0028524F">
              <w:t>s).</w:t>
            </w:r>
          </w:p>
        </w:tc>
        <w:tc>
          <w:tcPr>
            <w:tcW w:w="864" w:type="dxa"/>
          </w:tcPr>
          <w:p w14:paraId="78F753A1" w14:textId="77777777" w:rsidR="000F13A9" w:rsidRDefault="000F13A9" w:rsidP="000F13A9">
            <w:pPr>
              <w:pStyle w:val="TableBodyCopy"/>
            </w:pPr>
          </w:p>
        </w:tc>
        <w:tc>
          <w:tcPr>
            <w:tcW w:w="866" w:type="dxa"/>
          </w:tcPr>
          <w:p w14:paraId="43503230" w14:textId="77777777" w:rsidR="000F13A9" w:rsidRDefault="000F13A9" w:rsidP="000F13A9">
            <w:pPr>
              <w:pStyle w:val="TableBodyCopy"/>
            </w:pPr>
          </w:p>
        </w:tc>
        <w:tc>
          <w:tcPr>
            <w:tcW w:w="864" w:type="dxa"/>
          </w:tcPr>
          <w:p w14:paraId="76A22816" w14:textId="77777777" w:rsidR="000F13A9" w:rsidRDefault="000F13A9" w:rsidP="000F13A9">
            <w:pPr>
              <w:pStyle w:val="TableBodyCopy"/>
            </w:pPr>
          </w:p>
        </w:tc>
        <w:tc>
          <w:tcPr>
            <w:tcW w:w="864" w:type="dxa"/>
          </w:tcPr>
          <w:p w14:paraId="45E8CD3A" w14:textId="77777777" w:rsidR="000F13A9" w:rsidRDefault="000F13A9" w:rsidP="000F13A9">
            <w:pPr>
              <w:pStyle w:val="TableBodyCopy"/>
            </w:pPr>
          </w:p>
        </w:tc>
        <w:tc>
          <w:tcPr>
            <w:tcW w:w="864" w:type="dxa"/>
          </w:tcPr>
          <w:p w14:paraId="0F160004" w14:textId="77777777" w:rsidR="000F13A9" w:rsidRDefault="000F13A9" w:rsidP="000F13A9">
            <w:pPr>
              <w:pStyle w:val="TableBodyCopy"/>
            </w:pPr>
          </w:p>
        </w:tc>
        <w:tc>
          <w:tcPr>
            <w:tcW w:w="864" w:type="dxa"/>
          </w:tcPr>
          <w:p w14:paraId="5A0B5A0A" w14:textId="77777777" w:rsidR="000F13A9" w:rsidRDefault="000F13A9" w:rsidP="000F13A9">
            <w:pPr>
              <w:pStyle w:val="TableBodyCopy"/>
            </w:pPr>
          </w:p>
        </w:tc>
        <w:tc>
          <w:tcPr>
            <w:tcW w:w="864" w:type="dxa"/>
          </w:tcPr>
          <w:p w14:paraId="008A2181" w14:textId="77777777" w:rsidR="000F13A9" w:rsidRDefault="000F13A9" w:rsidP="000F13A9">
            <w:pPr>
              <w:pStyle w:val="TableBodyCopy"/>
            </w:pPr>
          </w:p>
        </w:tc>
        <w:tc>
          <w:tcPr>
            <w:tcW w:w="864" w:type="dxa"/>
          </w:tcPr>
          <w:p w14:paraId="4E340C9B" w14:textId="77777777" w:rsidR="000F13A9" w:rsidRDefault="000F13A9" w:rsidP="000F13A9">
            <w:pPr>
              <w:pStyle w:val="TableBodyCopy"/>
            </w:pPr>
          </w:p>
        </w:tc>
        <w:tc>
          <w:tcPr>
            <w:tcW w:w="864" w:type="dxa"/>
          </w:tcPr>
          <w:p w14:paraId="3DD47FBC" w14:textId="77777777" w:rsidR="000F13A9" w:rsidRDefault="000F13A9" w:rsidP="000F13A9">
            <w:pPr>
              <w:pStyle w:val="TableBodyCopy"/>
            </w:pPr>
          </w:p>
        </w:tc>
        <w:tc>
          <w:tcPr>
            <w:tcW w:w="864" w:type="dxa"/>
          </w:tcPr>
          <w:p w14:paraId="1C35240B" w14:textId="77777777" w:rsidR="000F13A9" w:rsidRDefault="000F13A9" w:rsidP="000F13A9">
            <w:pPr>
              <w:pStyle w:val="TableBodyCopy"/>
            </w:pPr>
          </w:p>
        </w:tc>
        <w:tc>
          <w:tcPr>
            <w:tcW w:w="864" w:type="dxa"/>
          </w:tcPr>
          <w:p w14:paraId="3DB47E2E" w14:textId="77777777" w:rsidR="000F13A9" w:rsidRDefault="000F13A9" w:rsidP="000F13A9">
            <w:pPr>
              <w:pStyle w:val="TableBodyCopy"/>
            </w:pPr>
          </w:p>
        </w:tc>
      </w:tr>
      <w:tr w:rsidR="000F13A9" w:rsidRPr="00CC38F7" w14:paraId="5A7FC670" w14:textId="77777777" w:rsidTr="73059CA2">
        <w:tblPrEx>
          <w:tblCellMar>
            <w:left w:w="108" w:type="dxa"/>
            <w:right w:w="108" w:type="dxa"/>
          </w:tblCellMar>
        </w:tblPrEx>
        <w:trPr>
          <w:cantSplit/>
          <w:trHeight w:val="395"/>
        </w:trPr>
        <w:tc>
          <w:tcPr>
            <w:tcW w:w="4894" w:type="dxa"/>
          </w:tcPr>
          <w:p w14:paraId="1C487941" w14:textId="3EE834BB" w:rsidR="000F13A9" w:rsidRPr="000B2ECC" w:rsidRDefault="000F13A9" w:rsidP="00493148">
            <w:pPr>
              <w:pStyle w:val="TableDescriptivestatements"/>
              <w:numPr>
                <w:ilvl w:val="0"/>
                <w:numId w:val="46"/>
              </w:numPr>
            </w:pPr>
            <w:r w:rsidRPr="0028524F">
              <w:t>Utilizes</w:t>
            </w:r>
            <w:r w:rsidRPr="00493148">
              <w:rPr>
                <w:spacing w:val="-8"/>
              </w:rPr>
              <w:t xml:space="preserve"> </w:t>
            </w:r>
            <w:r w:rsidRPr="0028524F">
              <w:t>c</w:t>
            </w:r>
            <w:r w:rsidRPr="00493148">
              <w:rPr>
                <w:spacing w:val="1"/>
              </w:rPr>
              <w:t>o</w:t>
            </w:r>
            <w:r w:rsidRPr="0028524F">
              <w:t>mputer-b</w:t>
            </w:r>
            <w:r w:rsidRPr="00493148">
              <w:rPr>
                <w:spacing w:val="2"/>
              </w:rPr>
              <w:t>a</w:t>
            </w:r>
            <w:r w:rsidRPr="0028524F">
              <w:t>sed</w:t>
            </w:r>
            <w:r w:rsidRPr="00493148">
              <w:rPr>
                <w:spacing w:val="-17"/>
              </w:rPr>
              <w:t xml:space="preserve"> </w:t>
            </w:r>
            <w:r w:rsidRPr="0028524F">
              <w:t>design</w:t>
            </w:r>
            <w:r w:rsidRPr="00493148">
              <w:rPr>
                <w:spacing w:val="-6"/>
              </w:rPr>
              <w:t xml:space="preserve"> </w:t>
            </w:r>
            <w:r w:rsidRPr="0028524F">
              <w:t>and</w:t>
            </w:r>
            <w:r w:rsidRPr="00493148">
              <w:rPr>
                <w:spacing w:val="-3"/>
              </w:rPr>
              <w:t xml:space="preserve"> </w:t>
            </w:r>
            <w:r w:rsidRPr="0028524F">
              <w:t>sim</w:t>
            </w:r>
            <w:r w:rsidRPr="00493148">
              <w:rPr>
                <w:spacing w:val="1"/>
              </w:rPr>
              <w:t>u</w:t>
            </w:r>
            <w:r w:rsidRPr="0028524F">
              <w:t>lation</w:t>
            </w:r>
            <w:r w:rsidRPr="00493148">
              <w:rPr>
                <w:spacing w:val="-11"/>
              </w:rPr>
              <w:t xml:space="preserve"> </w:t>
            </w:r>
            <w:r w:rsidRPr="0028524F">
              <w:t>tools</w:t>
            </w:r>
            <w:r w:rsidRPr="00493148">
              <w:rPr>
                <w:spacing w:val="-5"/>
              </w:rPr>
              <w:t xml:space="preserve"> </w:t>
            </w:r>
            <w:r w:rsidRPr="0028524F">
              <w:t>in</w:t>
            </w:r>
            <w:r w:rsidRPr="00493148">
              <w:rPr>
                <w:spacing w:val="-2"/>
              </w:rPr>
              <w:t xml:space="preserve"> </w:t>
            </w:r>
            <w:r w:rsidRPr="0028524F">
              <w:t>t</w:t>
            </w:r>
            <w:r w:rsidRPr="00493148">
              <w:rPr>
                <w:spacing w:val="1"/>
              </w:rPr>
              <w:t>h</w:t>
            </w:r>
            <w:r w:rsidRPr="0028524F">
              <w:t>e</w:t>
            </w:r>
            <w:r w:rsidRPr="00493148">
              <w:rPr>
                <w:spacing w:val="-4"/>
              </w:rPr>
              <w:t xml:space="preserve"> </w:t>
            </w:r>
            <w:r w:rsidRPr="00493148">
              <w:rPr>
                <w:spacing w:val="1"/>
              </w:rPr>
              <w:t>d</w:t>
            </w:r>
            <w:r w:rsidRPr="0028524F">
              <w:t>esign</w:t>
            </w:r>
            <w:r w:rsidRPr="00493148">
              <w:rPr>
                <w:spacing w:val="-7"/>
              </w:rPr>
              <w:t xml:space="preserve"> </w:t>
            </w:r>
            <w:r w:rsidRPr="0028524F">
              <w:t>proc</w:t>
            </w:r>
            <w:r w:rsidRPr="00493148">
              <w:rPr>
                <w:spacing w:val="1"/>
              </w:rPr>
              <w:t>es</w:t>
            </w:r>
            <w:r w:rsidRPr="0028524F">
              <w:t>s.</w:t>
            </w:r>
          </w:p>
        </w:tc>
        <w:tc>
          <w:tcPr>
            <w:tcW w:w="864" w:type="dxa"/>
          </w:tcPr>
          <w:p w14:paraId="236085F0" w14:textId="77777777" w:rsidR="000F13A9" w:rsidRDefault="000F13A9" w:rsidP="000F13A9">
            <w:pPr>
              <w:pStyle w:val="TableBodyCopy"/>
            </w:pPr>
          </w:p>
        </w:tc>
        <w:tc>
          <w:tcPr>
            <w:tcW w:w="866" w:type="dxa"/>
          </w:tcPr>
          <w:p w14:paraId="48FEFB10" w14:textId="77777777" w:rsidR="000F13A9" w:rsidRDefault="000F13A9" w:rsidP="000F13A9">
            <w:pPr>
              <w:pStyle w:val="TableBodyCopy"/>
            </w:pPr>
          </w:p>
        </w:tc>
        <w:tc>
          <w:tcPr>
            <w:tcW w:w="864" w:type="dxa"/>
          </w:tcPr>
          <w:p w14:paraId="78F27B76" w14:textId="77777777" w:rsidR="000F13A9" w:rsidRDefault="000F13A9" w:rsidP="000F13A9">
            <w:pPr>
              <w:pStyle w:val="TableBodyCopy"/>
            </w:pPr>
          </w:p>
        </w:tc>
        <w:tc>
          <w:tcPr>
            <w:tcW w:w="864" w:type="dxa"/>
          </w:tcPr>
          <w:p w14:paraId="0977583B" w14:textId="77777777" w:rsidR="000F13A9" w:rsidRDefault="000F13A9" w:rsidP="000F13A9">
            <w:pPr>
              <w:pStyle w:val="TableBodyCopy"/>
            </w:pPr>
          </w:p>
        </w:tc>
        <w:tc>
          <w:tcPr>
            <w:tcW w:w="864" w:type="dxa"/>
          </w:tcPr>
          <w:p w14:paraId="42807460" w14:textId="77777777" w:rsidR="000F13A9" w:rsidRDefault="000F13A9" w:rsidP="000F13A9">
            <w:pPr>
              <w:pStyle w:val="TableBodyCopy"/>
            </w:pPr>
          </w:p>
        </w:tc>
        <w:tc>
          <w:tcPr>
            <w:tcW w:w="864" w:type="dxa"/>
          </w:tcPr>
          <w:p w14:paraId="54FD4F68" w14:textId="77777777" w:rsidR="000F13A9" w:rsidRDefault="000F13A9" w:rsidP="000F13A9">
            <w:pPr>
              <w:pStyle w:val="TableBodyCopy"/>
            </w:pPr>
          </w:p>
        </w:tc>
        <w:tc>
          <w:tcPr>
            <w:tcW w:w="864" w:type="dxa"/>
          </w:tcPr>
          <w:p w14:paraId="14DC1C08" w14:textId="77777777" w:rsidR="000F13A9" w:rsidRDefault="000F13A9" w:rsidP="000F13A9">
            <w:pPr>
              <w:pStyle w:val="TableBodyCopy"/>
            </w:pPr>
          </w:p>
        </w:tc>
        <w:tc>
          <w:tcPr>
            <w:tcW w:w="864" w:type="dxa"/>
          </w:tcPr>
          <w:p w14:paraId="5B2C0AD0" w14:textId="77777777" w:rsidR="000F13A9" w:rsidRDefault="000F13A9" w:rsidP="000F13A9">
            <w:pPr>
              <w:pStyle w:val="TableBodyCopy"/>
            </w:pPr>
          </w:p>
        </w:tc>
        <w:tc>
          <w:tcPr>
            <w:tcW w:w="864" w:type="dxa"/>
          </w:tcPr>
          <w:p w14:paraId="43A7B856" w14:textId="77777777" w:rsidR="000F13A9" w:rsidRDefault="000F13A9" w:rsidP="000F13A9">
            <w:pPr>
              <w:pStyle w:val="TableBodyCopy"/>
            </w:pPr>
          </w:p>
        </w:tc>
        <w:tc>
          <w:tcPr>
            <w:tcW w:w="864" w:type="dxa"/>
          </w:tcPr>
          <w:p w14:paraId="14578EDD" w14:textId="77777777" w:rsidR="000F13A9" w:rsidRDefault="000F13A9" w:rsidP="000F13A9">
            <w:pPr>
              <w:pStyle w:val="TableBodyCopy"/>
            </w:pPr>
          </w:p>
        </w:tc>
        <w:tc>
          <w:tcPr>
            <w:tcW w:w="864" w:type="dxa"/>
          </w:tcPr>
          <w:p w14:paraId="7E108308" w14:textId="77777777" w:rsidR="000F13A9" w:rsidRDefault="000F13A9" w:rsidP="000F13A9">
            <w:pPr>
              <w:pStyle w:val="TableBodyCopy"/>
            </w:pPr>
          </w:p>
        </w:tc>
      </w:tr>
      <w:tr w:rsidR="000F13A9" w:rsidRPr="00CC38F7" w14:paraId="55E44C53" w14:textId="77777777" w:rsidTr="73059CA2">
        <w:tblPrEx>
          <w:tblCellMar>
            <w:left w:w="108" w:type="dxa"/>
            <w:right w:w="108" w:type="dxa"/>
          </w:tblCellMar>
        </w:tblPrEx>
        <w:trPr>
          <w:cantSplit/>
          <w:trHeight w:val="395"/>
        </w:trPr>
        <w:tc>
          <w:tcPr>
            <w:tcW w:w="4894" w:type="dxa"/>
          </w:tcPr>
          <w:p w14:paraId="51A53AEE" w14:textId="6D3BBA2E" w:rsidR="000F13A9" w:rsidRPr="000B2ECC" w:rsidRDefault="000F13A9" w:rsidP="00493148">
            <w:pPr>
              <w:pStyle w:val="TableDescriptivestatements"/>
              <w:numPr>
                <w:ilvl w:val="0"/>
                <w:numId w:val="46"/>
              </w:numPr>
            </w:pPr>
            <w:r w:rsidRPr="0028524F">
              <w:t>Analyzes</w:t>
            </w:r>
            <w:r w:rsidRPr="00493148">
              <w:rPr>
                <w:spacing w:val="-10"/>
              </w:rPr>
              <w:t xml:space="preserve"> </w:t>
            </w:r>
            <w:r w:rsidRPr="00493148">
              <w:rPr>
                <w:spacing w:val="1"/>
              </w:rPr>
              <w:t>p</w:t>
            </w:r>
            <w:r w:rsidRPr="0028524F">
              <w:t>robl</w:t>
            </w:r>
            <w:r w:rsidRPr="00493148">
              <w:rPr>
                <w:spacing w:val="1"/>
              </w:rPr>
              <w:t>e</w:t>
            </w:r>
            <w:r w:rsidRPr="0028524F">
              <w:t>ms</w:t>
            </w:r>
            <w:r w:rsidRPr="00493148">
              <w:rPr>
                <w:spacing w:val="-10"/>
              </w:rPr>
              <w:t xml:space="preserve"> </w:t>
            </w:r>
            <w:r w:rsidRPr="0028524F">
              <w:t>using</w:t>
            </w:r>
            <w:r w:rsidRPr="00493148">
              <w:rPr>
                <w:spacing w:val="-6"/>
              </w:rPr>
              <w:t xml:space="preserve"> </w:t>
            </w:r>
            <w:r w:rsidRPr="0028524F">
              <w:t>a va</w:t>
            </w:r>
            <w:r w:rsidRPr="00493148">
              <w:rPr>
                <w:spacing w:val="1"/>
              </w:rPr>
              <w:t>r</w:t>
            </w:r>
            <w:r w:rsidRPr="0028524F">
              <w:t>i</w:t>
            </w:r>
            <w:r w:rsidRPr="00493148">
              <w:rPr>
                <w:spacing w:val="1"/>
              </w:rPr>
              <w:t>e</w:t>
            </w:r>
            <w:r w:rsidRPr="0028524F">
              <w:t>ty</w:t>
            </w:r>
            <w:r w:rsidRPr="00493148">
              <w:rPr>
                <w:spacing w:val="-8"/>
              </w:rPr>
              <w:t xml:space="preserve"> </w:t>
            </w:r>
            <w:r w:rsidRPr="00493148">
              <w:rPr>
                <w:spacing w:val="1"/>
              </w:rPr>
              <w:t>o</w:t>
            </w:r>
            <w:r w:rsidRPr="0028524F">
              <w:t>f</w:t>
            </w:r>
            <w:r w:rsidRPr="00493148">
              <w:rPr>
                <w:spacing w:val="-2"/>
              </w:rPr>
              <w:t xml:space="preserve"> </w:t>
            </w:r>
            <w:r w:rsidRPr="0028524F">
              <w:t>co</w:t>
            </w:r>
            <w:r w:rsidRPr="00493148">
              <w:rPr>
                <w:spacing w:val="1"/>
              </w:rPr>
              <w:t>mp</w:t>
            </w:r>
            <w:r w:rsidRPr="0028524F">
              <w:t>uter</w:t>
            </w:r>
            <w:r w:rsidRPr="00493148">
              <w:rPr>
                <w:spacing w:val="-10"/>
              </w:rPr>
              <w:t xml:space="preserve"> </w:t>
            </w:r>
            <w:r w:rsidRPr="0028524F">
              <w:t>a</w:t>
            </w:r>
            <w:r w:rsidRPr="00493148">
              <w:rPr>
                <w:spacing w:val="1"/>
              </w:rPr>
              <w:t>p</w:t>
            </w:r>
            <w:r w:rsidRPr="0028524F">
              <w:t>plications</w:t>
            </w:r>
            <w:r w:rsidRPr="00493148">
              <w:rPr>
                <w:spacing w:val="-13"/>
              </w:rPr>
              <w:t xml:space="preserve"> </w:t>
            </w:r>
            <w:r w:rsidRPr="0028524F">
              <w:t>(e.</w:t>
            </w:r>
            <w:r w:rsidRPr="00493148">
              <w:rPr>
                <w:spacing w:val="1"/>
              </w:rPr>
              <w:t>g</w:t>
            </w:r>
            <w:r w:rsidRPr="0028524F">
              <w:t>.,</w:t>
            </w:r>
            <w:r w:rsidRPr="00493148">
              <w:rPr>
                <w:spacing w:val="-6"/>
              </w:rPr>
              <w:t xml:space="preserve"> </w:t>
            </w:r>
            <w:r w:rsidRPr="0028524F">
              <w:t>sprea</w:t>
            </w:r>
            <w:r w:rsidRPr="00493148">
              <w:rPr>
                <w:spacing w:val="1"/>
              </w:rPr>
              <w:t>d-</w:t>
            </w:r>
            <w:r w:rsidRPr="0028524F">
              <w:t>sheets, datab</w:t>
            </w:r>
            <w:r w:rsidRPr="00493148">
              <w:rPr>
                <w:spacing w:val="2"/>
              </w:rPr>
              <w:t>a</w:t>
            </w:r>
            <w:r w:rsidRPr="0028524F">
              <w:t>ses,</w:t>
            </w:r>
            <w:r w:rsidRPr="00493148">
              <w:rPr>
                <w:spacing w:val="-11"/>
              </w:rPr>
              <w:t xml:space="preserve"> </w:t>
            </w:r>
            <w:r w:rsidRPr="0028524F">
              <w:t>math</w:t>
            </w:r>
            <w:r w:rsidRPr="00493148">
              <w:rPr>
                <w:spacing w:val="1"/>
              </w:rPr>
              <w:t>e</w:t>
            </w:r>
            <w:r w:rsidRPr="0028524F">
              <w:t>matics</w:t>
            </w:r>
            <w:r w:rsidRPr="00493148">
              <w:rPr>
                <w:spacing w:val="-14"/>
              </w:rPr>
              <w:t xml:space="preserve"> </w:t>
            </w:r>
            <w:r w:rsidRPr="0028524F">
              <w:t>p</w:t>
            </w:r>
            <w:r w:rsidRPr="00493148">
              <w:rPr>
                <w:spacing w:val="1"/>
              </w:rPr>
              <w:t>a</w:t>
            </w:r>
            <w:r w:rsidRPr="0028524F">
              <w:t>cka</w:t>
            </w:r>
            <w:r w:rsidRPr="00493148">
              <w:rPr>
                <w:spacing w:val="1"/>
              </w:rPr>
              <w:t>g</w:t>
            </w:r>
            <w:r w:rsidRPr="0028524F">
              <w:t>es).</w:t>
            </w:r>
          </w:p>
        </w:tc>
        <w:tc>
          <w:tcPr>
            <w:tcW w:w="864" w:type="dxa"/>
          </w:tcPr>
          <w:p w14:paraId="4AD29BD8" w14:textId="77777777" w:rsidR="000F13A9" w:rsidRDefault="000F13A9" w:rsidP="000F13A9">
            <w:pPr>
              <w:pStyle w:val="TableBodyCopy"/>
            </w:pPr>
          </w:p>
        </w:tc>
        <w:tc>
          <w:tcPr>
            <w:tcW w:w="866" w:type="dxa"/>
          </w:tcPr>
          <w:p w14:paraId="0CB19014" w14:textId="77777777" w:rsidR="000F13A9" w:rsidRDefault="000F13A9" w:rsidP="000F13A9">
            <w:pPr>
              <w:pStyle w:val="TableBodyCopy"/>
            </w:pPr>
          </w:p>
        </w:tc>
        <w:tc>
          <w:tcPr>
            <w:tcW w:w="864" w:type="dxa"/>
          </w:tcPr>
          <w:p w14:paraId="12F1043E" w14:textId="77777777" w:rsidR="000F13A9" w:rsidRDefault="000F13A9" w:rsidP="000F13A9">
            <w:pPr>
              <w:pStyle w:val="TableBodyCopy"/>
            </w:pPr>
          </w:p>
        </w:tc>
        <w:tc>
          <w:tcPr>
            <w:tcW w:w="864" w:type="dxa"/>
          </w:tcPr>
          <w:p w14:paraId="433C821C" w14:textId="77777777" w:rsidR="000F13A9" w:rsidRDefault="000F13A9" w:rsidP="000F13A9">
            <w:pPr>
              <w:pStyle w:val="TableBodyCopy"/>
            </w:pPr>
          </w:p>
        </w:tc>
        <w:tc>
          <w:tcPr>
            <w:tcW w:w="864" w:type="dxa"/>
          </w:tcPr>
          <w:p w14:paraId="03583FDF" w14:textId="77777777" w:rsidR="000F13A9" w:rsidRDefault="000F13A9" w:rsidP="000F13A9">
            <w:pPr>
              <w:pStyle w:val="TableBodyCopy"/>
            </w:pPr>
          </w:p>
        </w:tc>
        <w:tc>
          <w:tcPr>
            <w:tcW w:w="864" w:type="dxa"/>
          </w:tcPr>
          <w:p w14:paraId="6B96FD5D" w14:textId="77777777" w:rsidR="000F13A9" w:rsidRDefault="000F13A9" w:rsidP="000F13A9">
            <w:pPr>
              <w:pStyle w:val="TableBodyCopy"/>
            </w:pPr>
          </w:p>
        </w:tc>
        <w:tc>
          <w:tcPr>
            <w:tcW w:w="864" w:type="dxa"/>
          </w:tcPr>
          <w:p w14:paraId="1A82D133" w14:textId="77777777" w:rsidR="000F13A9" w:rsidRDefault="000F13A9" w:rsidP="000F13A9">
            <w:pPr>
              <w:pStyle w:val="TableBodyCopy"/>
            </w:pPr>
          </w:p>
        </w:tc>
        <w:tc>
          <w:tcPr>
            <w:tcW w:w="864" w:type="dxa"/>
          </w:tcPr>
          <w:p w14:paraId="27A0411C" w14:textId="77777777" w:rsidR="000F13A9" w:rsidRDefault="000F13A9" w:rsidP="000F13A9">
            <w:pPr>
              <w:pStyle w:val="TableBodyCopy"/>
            </w:pPr>
          </w:p>
        </w:tc>
        <w:tc>
          <w:tcPr>
            <w:tcW w:w="864" w:type="dxa"/>
          </w:tcPr>
          <w:p w14:paraId="49EE8FC3" w14:textId="77777777" w:rsidR="000F13A9" w:rsidRDefault="000F13A9" w:rsidP="000F13A9">
            <w:pPr>
              <w:pStyle w:val="TableBodyCopy"/>
            </w:pPr>
          </w:p>
        </w:tc>
        <w:tc>
          <w:tcPr>
            <w:tcW w:w="864" w:type="dxa"/>
          </w:tcPr>
          <w:p w14:paraId="600DF558" w14:textId="77777777" w:rsidR="000F13A9" w:rsidRDefault="000F13A9" w:rsidP="000F13A9">
            <w:pPr>
              <w:pStyle w:val="TableBodyCopy"/>
            </w:pPr>
          </w:p>
        </w:tc>
        <w:tc>
          <w:tcPr>
            <w:tcW w:w="864" w:type="dxa"/>
          </w:tcPr>
          <w:p w14:paraId="128A1214" w14:textId="77777777" w:rsidR="000F13A9" w:rsidRDefault="000F13A9" w:rsidP="000F13A9">
            <w:pPr>
              <w:pStyle w:val="TableBodyCopy"/>
            </w:pPr>
          </w:p>
        </w:tc>
      </w:tr>
      <w:tr w:rsidR="000F13A9" w:rsidRPr="00CC38F7" w14:paraId="2CAF85ED" w14:textId="77777777" w:rsidTr="73059CA2">
        <w:tblPrEx>
          <w:tblCellMar>
            <w:left w:w="108" w:type="dxa"/>
            <w:right w:w="108" w:type="dxa"/>
          </w:tblCellMar>
        </w:tblPrEx>
        <w:trPr>
          <w:cantSplit/>
          <w:trHeight w:val="395"/>
        </w:trPr>
        <w:tc>
          <w:tcPr>
            <w:tcW w:w="4894" w:type="dxa"/>
          </w:tcPr>
          <w:p w14:paraId="75CDEA81" w14:textId="53ED6823" w:rsidR="000F13A9" w:rsidRPr="000B2ECC" w:rsidRDefault="000F13A9" w:rsidP="00493148">
            <w:pPr>
              <w:pStyle w:val="TableDescriptivestatements"/>
              <w:numPr>
                <w:ilvl w:val="0"/>
                <w:numId w:val="46"/>
              </w:numPr>
            </w:pPr>
            <w:r w:rsidRPr="0028524F">
              <w:lastRenderedPageBreak/>
              <w:t>Communicates</w:t>
            </w:r>
            <w:r w:rsidRPr="00493148">
              <w:rPr>
                <w:spacing w:val="-16"/>
              </w:rPr>
              <w:t xml:space="preserve"> </w:t>
            </w:r>
            <w:r w:rsidRPr="0028524F">
              <w:t>information</w:t>
            </w:r>
            <w:r w:rsidRPr="00493148">
              <w:rPr>
                <w:spacing w:val="-13"/>
              </w:rPr>
              <w:t xml:space="preserve"> </w:t>
            </w:r>
            <w:r w:rsidRPr="0028524F">
              <w:t>using</w:t>
            </w:r>
            <w:r w:rsidRPr="00493148">
              <w:rPr>
                <w:spacing w:val="-6"/>
              </w:rPr>
              <w:t xml:space="preserve"> </w:t>
            </w:r>
            <w:r w:rsidRPr="0028524F">
              <w:t>a variety</w:t>
            </w:r>
            <w:r w:rsidRPr="00493148">
              <w:rPr>
                <w:spacing w:val="-9"/>
              </w:rPr>
              <w:t xml:space="preserve"> </w:t>
            </w:r>
            <w:r w:rsidRPr="0028524F">
              <w:t>of</w:t>
            </w:r>
            <w:r w:rsidRPr="00493148">
              <w:rPr>
                <w:spacing w:val="-4"/>
              </w:rPr>
              <w:t xml:space="preserve"> </w:t>
            </w:r>
            <w:r w:rsidRPr="0028524F">
              <w:t>com</w:t>
            </w:r>
            <w:r w:rsidRPr="00493148">
              <w:rPr>
                <w:spacing w:val="1"/>
              </w:rPr>
              <w:t>p</w:t>
            </w:r>
            <w:r w:rsidRPr="0028524F">
              <w:t>uter</w:t>
            </w:r>
            <w:r w:rsidRPr="00493148">
              <w:rPr>
                <w:spacing w:val="-10"/>
              </w:rPr>
              <w:t xml:space="preserve"> </w:t>
            </w:r>
            <w:r w:rsidRPr="0028524F">
              <w:t>a</w:t>
            </w:r>
            <w:r w:rsidRPr="00493148">
              <w:rPr>
                <w:spacing w:val="1"/>
              </w:rPr>
              <w:t>p</w:t>
            </w:r>
            <w:r w:rsidRPr="0028524F">
              <w:t>plications</w:t>
            </w:r>
            <w:r w:rsidRPr="00493148">
              <w:rPr>
                <w:spacing w:val="-13"/>
              </w:rPr>
              <w:t xml:space="preserve"> </w:t>
            </w:r>
            <w:r w:rsidRPr="0028524F">
              <w:t>(e.</w:t>
            </w:r>
            <w:r w:rsidRPr="00493148">
              <w:rPr>
                <w:spacing w:val="1"/>
              </w:rPr>
              <w:t>g</w:t>
            </w:r>
            <w:r w:rsidRPr="0028524F">
              <w:t>.,</w:t>
            </w:r>
            <w:r w:rsidRPr="00493148">
              <w:rPr>
                <w:spacing w:val="-6"/>
              </w:rPr>
              <w:t xml:space="preserve"> </w:t>
            </w:r>
            <w:r w:rsidRPr="0028524F">
              <w:t>graphics soft</w:t>
            </w:r>
            <w:r w:rsidRPr="00493148">
              <w:rPr>
                <w:spacing w:val="2"/>
              </w:rPr>
              <w:t>w</w:t>
            </w:r>
            <w:r w:rsidRPr="0028524F">
              <w:t>are,</w:t>
            </w:r>
            <w:r w:rsidRPr="00493148">
              <w:rPr>
                <w:spacing w:val="-9"/>
              </w:rPr>
              <w:t xml:space="preserve"> </w:t>
            </w:r>
            <w:r w:rsidRPr="0028524F">
              <w:t>word</w:t>
            </w:r>
            <w:r w:rsidRPr="00493148">
              <w:rPr>
                <w:spacing w:val="-5"/>
              </w:rPr>
              <w:t xml:space="preserve"> </w:t>
            </w:r>
            <w:r w:rsidRPr="00493148">
              <w:rPr>
                <w:spacing w:val="1"/>
              </w:rPr>
              <w:t>p</w:t>
            </w:r>
            <w:r w:rsidRPr="0028524F">
              <w:t>rocessing</w:t>
            </w:r>
            <w:r w:rsidRPr="00493148">
              <w:rPr>
                <w:spacing w:val="-12"/>
              </w:rPr>
              <w:t xml:space="preserve"> </w:t>
            </w:r>
            <w:r w:rsidRPr="0028524F">
              <w:t>sof</w:t>
            </w:r>
            <w:r w:rsidRPr="00493148">
              <w:rPr>
                <w:spacing w:val="1"/>
              </w:rPr>
              <w:t>t</w:t>
            </w:r>
            <w:r w:rsidRPr="0028524F">
              <w:t>ware,</w:t>
            </w:r>
            <w:r w:rsidRPr="00493148">
              <w:rPr>
                <w:spacing w:val="-10"/>
              </w:rPr>
              <w:t xml:space="preserve"> </w:t>
            </w:r>
            <w:r w:rsidRPr="0028524F">
              <w:t>pr</w:t>
            </w:r>
            <w:r w:rsidRPr="00493148">
              <w:rPr>
                <w:spacing w:val="1"/>
              </w:rPr>
              <w:t>es</w:t>
            </w:r>
            <w:r w:rsidRPr="0028524F">
              <w:t>entation</w:t>
            </w:r>
            <w:r w:rsidRPr="00493148">
              <w:rPr>
                <w:spacing w:val="-13"/>
              </w:rPr>
              <w:t xml:space="preserve"> </w:t>
            </w:r>
            <w:r w:rsidRPr="0028524F">
              <w:t>softwa</w:t>
            </w:r>
            <w:r w:rsidRPr="00493148">
              <w:rPr>
                <w:spacing w:val="1"/>
              </w:rPr>
              <w:t>r</w:t>
            </w:r>
            <w:r w:rsidRPr="0028524F">
              <w:t>e).</w:t>
            </w:r>
          </w:p>
        </w:tc>
        <w:tc>
          <w:tcPr>
            <w:tcW w:w="864" w:type="dxa"/>
          </w:tcPr>
          <w:p w14:paraId="77AA5A22" w14:textId="77777777" w:rsidR="000F13A9" w:rsidRDefault="000F13A9" w:rsidP="000F13A9">
            <w:pPr>
              <w:pStyle w:val="TableBodyCopy"/>
            </w:pPr>
          </w:p>
        </w:tc>
        <w:tc>
          <w:tcPr>
            <w:tcW w:w="866" w:type="dxa"/>
          </w:tcPr>
          <w:p w14:paraId="5D50D38B" w14:textId="77777777" w:rsidR="000F13A9" w:rsidRDefault="000F13A9" w:rsidP="000F13A9">
            <w:pPr>
              <w:pStyle w:val="TableBodyCopy"/>
            </w:pPr>
          </w:p>
        </w:tc>
        <w:tc>
          <w:tcPr>
            <w:tcW w:w="864" w:type="dxa"/>
          </w:tcPr>
          <w:p w14:paraId="00D06BD1" w14:textId="77777777" w:rsidR="000F13A9" w:rsidRDefault="000F13A9" w:rsidP="000F13A9">
            <w:pPr>
              <w:pStyle w:val="TableBodyCopy"/>
            </w:pPr>
          </w:p>
        </w:tc>
        <w:tc>
          <w:tcPr>
            <w:tcW w:w="864" w:type="dxa"/>
          </w:tcPr>
          <w:p w14:paraId="56C4EF1D" w14:textId="77777777" w:rsidR="000F13A9" w:rsidRDefault="000F13A9" w:rsidP="000F13A9">
            <w:pPr>
              <w:pStyle w:val="TableBodyCopy"/>
            </w:pPr>
          </w:p>
        </w:tc>
        <w:tc>
          <w:tcPr>
            <w:tcW w:w="864" w:type="dxa"/>
          </w:tcPr>
          <w:p w14:paraId="5C162299" w14:textId="77777777" w:rsidR="000F13A9" w:rsidRDefault="000F13A9" w:rsidP="000F13A9">
            <w:pPr>
              <w:pStyle w:val="TableBodyCopy"/>
            </w:pPr>
          </w:p>
        </w:tc>
        <w:tc>
          <w:tcPr>
            <w:tcW w:w="864" w:type="dxa"/>
          </w:tcPr>
          <w:p w14:paraId="583A1E93" w14:textId="77777777" w:rsidR="000F13A9" w:rsidRDefault="000F13A9" w:rsidP="000F13A9">
            <w:pPr>
              <w:pStyle w:val="TableBodyCopy"/>
            </w:pPr>
          </w:p>
        </w:tc>
        <w:tc>
          <w:tcPr>
            <w:tcW w:w="864" w:type="dxa"/>
          </w:tcPr>
          <w:p w14:paraId="48B3C2D2" w14:textId="77777777" w:rsidR="000F13A9" w:rsidRDefault="000F13A9" w:rsidP="000F13A9">
            <w:pPr>
              <w:pStyle w:val="TableBodyCopy"/>
            </w:pPr>
          </w:p>
        </w:tc>
        <w:tc>
          <w:tcPr>
            <w:tcW w:w="864" w:type="dxa"/>
          </w:tcPr>
          <w:p w14:paraId="3345CED4" w14:textId="77777777" w:rsidR="000F13A9" w:rsidRDefault="000F13A9" w:rsidP="000F13A9">
            <w:pPr>
              <w:pStyle w:val="TableBodyCopy"/>
            </w:pPr>
          </w:p>
        </w:tc>
        <w:tc>
          <w:tcPr>
            <w:tcW w:w="864" w:type="dxa"/>
          </w:tcPr>
          <w:p w14:paraId="181C5B02" w14:textId="77777777" w:rsidR="000F13A9" w:rsidRDefault="000F13A9" w:rsidP="000F13A9">
            <w:pPr>
              <w:pStyle w:val="TableBodyCopy"/>
            </w:pPr>
          </w:p>
        </w:tc>
        <w:tc>
          <w:tcPr>
            <w:tcW w:w="864" w:type="dxa"/>
          </w:tcPr>
          <w:p w14:paraId="12DC13DA" w14:textId="77777777" w:rsidR="000F13A9" w:rsidRDefault="000F13A9" w:rsidP="000F13A9">
            <w:pPr>
              <w:pStyle w:val="TableBodyCopy"/>
            </w:pPr>
          </w:p>
        </w:tc>
        <w:tc>
          <w:tcPr>
            <w:tcW w:w="864" w:type="dxa"/>
          </w:tcPr>
          <w:p w14:paraId="1FF2478C" w14:textId="77777777" w:rsidR="000F13A9" w:rsidRDefault="000F13A9" w:rsidP="000F13A9">
            <w:pPr>
              <w:pStyle w:val="TableBodyCopy"/>
            </w:pPr>
          </w:p>
        </w:tc>
      </w:tr>
      <w:tr w:rsidR="000F13A9" w:rsidRPr="00CC38F7" w14:paraId="0860CAA1" w14:textId="77777777" w:rsidTr="73059CA2">
        <w:tblPrEx>
          <w:tblCellMar>
            <w:left w:w="108" w:type="dxa"/>
            <w:right w:w="108" w:type="dxa"/>
          </w:tblCellMar>
        </w:tblPrEx>
        <w:trPr>
          <w:cantSplit/>
          <w:trHeight w:val="395"/>
        </w:trPr>
        <w:tc>
          <w:tcPr>
            <w:tcW w:w="4894" w:type="dxa"/>
          </w:tcPr>
          <w:p w14:paraId="2AB54755" w14:textId="04CF7F7C" w:rsidR="000F13A9" w:rsidRPr="000B2ECC" w:rsidRDefault="000F13A9" w:rsidP="00493148">
            <w:pPr>
              <w:pStyle w:val="TableDescriptivestatements"/>
              <w:numPr>
                <w:ilvl w:val="0"/>
                <w:numId w:val="46"/>
              </w:numPr>
            </w:pPr>
            <w:r w:rsidRPr="0028524F">
              <w:t>Understa</w:t>
            </w:r>
            <w:r w:rsidRPr="00493148">
              <w:rPr>
                <w:spacing w:val="2"/>
              </w:rPr>
              <w:t>n</w:t>
            </w:r>
            <w:r w:rsidRPr="0028524F">
              <w:t>ds</w:t>
            </w:r>
            <w:r w:rsidRPr="00493148">
              <w:rPr>
                <w:spacing w:val="-14"/>
              </w:rPr>
              <w:t xml:space="preserve"> </w:t>
            </w:r>
            <w:r w:rsidRPr="00493148">
              <w:rPr>
                <w:spacing w:val="1"/>
              </w:rPr>
              <w:t>p</w:t>
            </w:r>
            <w:r w:rsidRPr="0028524F">
              <w:t>rinciples</w:t>
            </w:r>
            <w:r w:rsidRPr="00493148">
              <w:rPr>
                <w:spacing w:val="-10"/>
              </w:rPr>
              <w:t xml:space="preserve"> </w:t>
            </w:r>
            <w:r w:rsidRPr="00493148">
              <w:rPr>
                <w:spacing w:val="1"/>
              </w:rPr>
              <w:t>o</w:t>
            </w:r>
            <w:r w:rsidRPr="0028524F">
              <w:t>f</w:t>
            </w:r>
            <w:r w:rsidRPr="00493148">
              <w:rPr>
                <w:spacing w:val="-2"/>
              </w:rPr>
              <w:t xml:space="preserve"> </w:t>
            </w:r>
            <w:r w:rsidRPr="0028524F">
              <w:t>co</w:t>
            </w:r>
            <w:r w:rsidRPr="00493148">
              <w:rPr>
                <w:spacing w:val="1"/>
              </w:rPr>
              <w:t>mp</w:t>
            </w:r>
            <w:r w:rsidRPr="0028524F">
              <w:t>uter-integrated</w:t>
            </w:r>
            <w:r w:rsidRPr="00493148">
              <w:rPr>
                <w:spacing w:val="-23"/>
              </w:rPr>
              <w:t xml:space="preserve"> </w:t>
            </w:r>
            <w:r w:rsidRPr="0028524F">
              <w:t>tech</w:t>
            </w:r>
            <w:r w:rsidRPr="00493148">
              <w:rPr>
                <w:spacing w:val="2"/>
              </w:rPr>
              <w:t>n</w:t>
            </w:r>
            <w:r w:rsidRPr="0028524F">
              <w:t>ologies.</w:t>
            </w:r>
          </w:p>
        </w:tc>
        <w:tc>
          <w:tcPr>
            <w:tcW w:w="864" w:type="dxa"/>
          </w:tcPr>
          <w:p w14:paraId="077E4F97" w14:textId="77777777" w:rsidR="000F13A9" w:rsidRDefault="000F13A9" w:rsidP="000F13A9">
            <w:pPr>
              <w:pStyle w:val="TableBodyCopy"/>
            </w:pPr>
          </w:p>
        </w:tc>
        <w:tc>
          <w:tcPr>
            <w:tcW w:w="866" w:type="dxa"/>
          </w:tcPr>
          <w:p w14:paraId="13C000D1" w14:textId="77777777" w:rsidR="000F13A9" w:rsidRDefault="000F13A9" w:rsidP="000F13A9">
            <w:pPr>
              <w:pStyle w:val="TableBodyCopy"/>
            </w:pPr>
          </w:p>
        </w:tc>
        <w:tc>
          <w:tcPr>
            <w:tcW w:w="864" w:type="dxa"/>
          </w:tcPr>
          <w:p w14:paraId="47EC04CD" w14:textId="77777777" w:rsidR="000F13A9" w:rsidRDefault="000F13A9" w:rsidP="000F13A9">
            <w:pPr>
              <w:pStyle w:val="TableBodyCopy"/>
            </w:pPr>
          </w:p>
        </w:tc>
        <w:tc>
          <w:tcPr>
            <w:tcW w:w="864" w:type="dxa"/>
          </w:tcPr>
          <w:p w14:paraId="44811320" w14:textId="77777777" w:rsidR="000F13A9" w:rsidRDefault="000F13A9" w:rsidP="000F13A9">
            <w:pPr>
              <w:pStyle w:val="TableBodyCopy"/>
            </w:pPr>
          </w:p>
        </w:tc>
        <w:tc>
          <w:tcPr>
            <w:tcW w:w="864" w:type="dxa"/>
          </w:tcPr>
          <w:p w14:paraId="26C7869F" w14:textId="77777777" w:rsidR="000F13A9" w:rsidRDefault="000F13A9" w:rsidP="000F13A9">
            <w:pPr>
              <w:pStyle w:val="TableBodyCopy"/>
            </w:pPr>
          </w:p>
        </w:tc>
        <w:tc>
          <w:tcPr>
            <w:tcW w:w="864" w:type="dxa"/>
          </w:tcPr>
          <w:p w14:paraId="4F844CFD" w14:textId="77777777" w:rsidR="000F13A9" w:rsidRDefault="000F13A9" w:rsidP="000F13A9">
            <w:pPr>
              <w:pStyle w:val="TableBodyCopy"/>
            </w:pPr>
          </w:p>
        </w:tc>
        <w:tc>
          <w:tcPr>
            <w:tcW w:w="864" w:type="dxa"/>
          </w:tcPr>
          <w:p w14:paraId="218A6DD6" w14:textId="77777777" w:rsidR="000F13A9" w:rsidRDefault="000F13A9" w:rsidP="000F13A9">
            <w:pPr>
              <w:pStyle w:val="TableBodyCopy"/>
            </w:pPr>
          </w:p>
        </w:tc>
        <w:tc>
          <w:tcPr>
            <w:tcW w:w="864" w:type="dxa"/>
          </w:tcPr>
          <w:p w14:paraId="56A4821C" w14:textId="77777777" w:rsidR="000F13A9" w:rsidRDefault="000F13A9" w:rsidP="000F13A9">
            <w:pPr>
              <w:pStyle w:val="TableBodyCopy"/>
            </w:pPr>
          </w:p>
        </w:tc>
        <w:tc>
          <w:tcPr>
            <w:tcW w:w="864" w:type="dxa"/>
          </w:tcPr>
          <w:p w14:paraId="00203E13" w14:textId="77777777" w:rsidR="000F13A9" w:rsidRDefault="000F13A9" w:rsidP="000F13A9">
            <w:pPr>
              <w:pStyle w:val="TableBodyCopy"/>
            </w:pPr>
          </w:p>
        </w:tc>
        <w:tc>
          <w:tcPr>
            <w:tcW w:w="864" w:type="dxa"/>
          </w:tcPr>
          <w:p w14:paraId="6FFA0078" w14:textId="77777777" w:rsidR="000F13A9" w:rsidRDefault="000F13A9" w:rsidP="000F13A9">
            <w:pPr>
              <w:pStyle w:val="TableBodyCopy"/>
            </w:pPr>
          </w:p>
        </w:tc>
        <w:tc>
          <w:tcPr>
            <w:tcW w:w="864" w:type="dxa"/>
          </w:tcPr>
          <w:p w14:paraId="64F0E3D2" w14:textId="77777777" w:rsidR="000F13A9" w:rsidRDefault="000F13A9" w:rsidP="000F13A9">
            <w:pPr>
              <w:pStyle w:val="TableBodyCopy"/>
            </w:pPr>
          </w:p>
        </w:tc>
      </w:tr>
      <w:tr w:rsidR="000F13A9" w:rsidRPr="00CC38F7" w14:paraId="29AC7235" w14:textId="77777777" w:rsidTr="73059CA2">
        <w:tblPrEx>
          <w:tblCellMar>
            <w:left w:w="108" w:type="dxa"/>
            <w:right w:w="108" w:type="dxa"/>
          </w:tblCellMar>
        </w:tblPrEx>
        <w:trPr>
          <w:cantSplit/>
          <w:trHeight w:val="395"/>
        </w:trPr>
        <w:tc>
          <w:tcPr>
            <w:tcW w:w="4894" w:type="dxa"/>
          </w:tcPr>
          <w:p w14:paraId="0124FCF4" w14:textId="275A6442" w:rsidR="000F13A9" w:rsidRPr="000B2ECC" w:rsidRDefault="000F13A9" w:rsidP="00493148">
            <w:pPr>
              <w:pStyle w:val="TableDescriptivestatements"/>
              <w:numPr>
                <w:ilvl w:val="0"/>
                <w:numId w:val="46"/>
              </w:numPr>
            </w:pPr>
            <w:r w:rsidRPr="0028524F">
              <w:t>Understands the concepts of design processes for multiview computer-aided drafting and design drawings (e.g., for facilities layouts, precision part design, process design, computer-aided manufacturing for lathe, injection-mold design).</w:t>
            </w:r>
          </w:p>
        </w:tc>
        <w:tc>
          <w:tcPr>
            <w:tcW w:w="864" w:type="dxa"/>
          </w:tcPr>
          <w:p w14:paraId="0308D870" w14:textId="77777777" w:rsidR="000F13A9" w:rsidRDefault="000F13A9" w:rsidP="000F13A9">
            <w:pPr>
              <w:pStyle w:val="TableBodyCopy"/>
            </w:pPr>
          </w:p>
        </w:tc>
        <w:tc>
          <w:tcPr>
            <w:tcW w:w="866" w:type="dxa"/>
          </w:tcPr>
          <w:p w14:paraId="0563F238" w14:textId="77777777" w:rsidR="000F13A9" w:rsidRDefault="000F13A9" w:rsidP="000F13A9">
            <w:pPr>
              <w:pStyle w:val="TableBodyCopy"/>
            </w:pPr>
          </w:p>
        </w:tc>
        <w:tc>
          <w:tcPr>
            <w:tcW w:w="864" w:type="dxa"/>
          </w:tcPr>
          <w:p w14:paraId="66500FCA" w14:textId="77777777" w:rsidR="000F13A9" w:rsidRDefault="000F13A9" w:rsidP="000F13A9">
            <w:pPr>
              <w:pStyle w:val="TableBodyCopy"/>
            </w:pPr>
          </w:p>
        </w:tc>
        <w:tc>
          <w:tcPr>
            <w:tcW w:w="864" w:type="dxa"/>
          </w:tcPr>
          <w:p w14:paraId="287AA7DA" w14:textId="77777777" w:rsidR="000F13A9" w:rsidRDefault="000F13A9" w:rsidP="000F13A9">
            <w:pPr>
              <w:pStyle w:val="TableBodyCopy"/>
            </w:pPr>
          </w:p>
        </w:tc>
        <w:tc>
          <w:tcPr>
            <w:tcW w:w="864" w:type="dxa"/>
          </w:tcPr>
          <w:p w14:paraId="04860D0C" w14:textId="77777777" w:rsidR="000F13A9" w:rsidRDefault="000F13A9" w:rsidP="000F13A9">
            <w:pPr>
              <w:pStyle w:val="TableBodyCopy"/>
            </w:pPr>
          </w:p>
        </w:tc>
        <w:tc>
          <w:tcPr>
            <w:tcW w:w="864" w:type="dxa"/>
          </w:tcPr>
          <w:p w14:paraId="25AF3757" w14:textId="77777777" w:rsidR="000F13A9" w:rsidRDefault="000F13A9" w:rsidP="000F13A9">
            <w:pPr>
              <w:pStyle w:val="TableBodyCopy"/>
            </w:pPr>
          </w:p>
        </w:tc>
        <w:tc>
          <w:tcPr>
            <w:tcW w:w="864" w:type="dxa"/>
          </w:tcPr>
          <w:p w14:paraId="4DEABE00" w14:textId="77777777" w:rsidR="000F13A9" w:rsidRDefault="000F13A9" w:rsidP="000F13A9">
            <w:pPr>
              <w:pStyle w:val="TableBodyCopy"/>
            </w:pPr>
          </w:p>
        </w:tc>
        <w:tc>
          <w:tcPr>
            <w:tcW w:w="864" w:type="dxa"/>
          </w:tcPr>
          <w:p w14:paraId="4187E516" w14:textId="77777777" w:rsidR="000F13A9" w:rsidRDefault="000F13A9" w:rsidP="000F13A9">
            <w:pPr>
              <w:pStyle w:val="TableBodyCopy"/>
            </w:pPr>
          </w:p>
        </w:tc>
        <w:tc>
          <w:tcPr>
            <w:tcW w:w="864" w:type="dxa"/>
          </w:tcPr>
          <w:p w14:paraId="156C43BA" w14:textId="77777777" w:rsidR="000F13A9" w:rsidRDefault="000F13A9" w:rsidP="000F13A9">
            <w:pPr>
              <w:pStyle w:val="TableBodyCopy"/>
            </w:pPr>
          </w:p>
        </w:tc>
        <w:tc>
          <w:tcPr>
            <w:tcW w:w="864" w:type="dxa"/>
          </w:tcPr>
          <w:p w14:paraId="756EFC07" w14:textId="77777777" w:rsidR="000F13A9" w:rsidRDefault="000F13A9" w:rsidP="000F13A9">
            <w:pPr>
              <w:pStyle w:val="TableBodyCopy"/>
            </w:pPr>
          </w:p>
        </w:tc>
        <w:tc>
          <w:tcPr>
            <w:tcW w:w="864" w:type="dxa"/>
          </w:tcPr>
          <w:p w14:paraId="3DC780FE" w14:textId="77777777" w:rsidR="000F13A9" w:rsidRDefault="000F13A9" w:rsidP="000F13A9">
            <w:pPr>
              <w:pStyle w:val="TableBodyCopy"/>
            </w:pPr>
          </w:p>
        </w:tc>
      </w:tr>
      <w:tr w:rsidR="00C37322" w:rsidRPr="00CC38F7" w14:paraId="4DE65494" w14:textId="77777777" w:rsidTr="73059CA2">
        <w:tblPrEx>
          <w:tblCellMar>
            <w:left w:w="108" w:type="dxa"/>
            <w:right w:w="108" w:type="dxa"/>
          </w:tblCellMar>
        </w:tblPrEx>
        <w:trPr>
          <w:cantSplit/>
          <w:trHeight w:val="395"/>
        </w:trPr>
        <w:tc>
          <w:tcPr>
            <w:tcW w:w="4894" w:type="dxa"/>
          </w:tcPr>
          <w:p w14:paraId="66502C2B" w14:textId="6679A18C" w:rsidR="00C37322" w:rsidRPr="000B2ECC" w:rsidRDefault="000F13A9" w:rsidP="00C37322">
            <w:pPr>
              <w:pStyle w:val="TableBodyCopy"/>
            </w:pPr>
            <w:r>
              <w:t xml:space="preserve">Competency 047: </w:t>
            </w:r>
            <w:r w:rsidRPr="00CF5287">
              <w:rPr>
                <w:i/>
              </w:rPr>
              <w:t>The teacher understands the engineering design process.</w:t>
            </w:r>
          </w:p>
        </w:tc>
        <w:tc>
          <w:tcPr>
            <w:tcW w:w="864" w:type="dxa"/>
          </w:tcPr>
          <w:p w14:paraId="2CBB59BE" w14:textId="77777777" w:rsidR="00C37322" w:rsidRDefault="00C37322" w:rsidP="00243A7F">
            <w:pPr>
              <w:pStyle w:val="TableBodyCopy"/>
            </w:pPr>
          </w:p>
        </w:tc>
        <w:tc>
          <w:tcPr>
            <w:tcW w:w="866" w:type="dxa"/>
          </w:tcPr>
          <w:p w14:paraId="2A6EABFC" w14:textId="77777777" w:rsidR="00C37322" w:rsidRDefault="00C37322" w:rsidP="00243A7F">
            <w:pPr>
              <w:pStyle w:val="TableBodyCopy"/>
            </w:pPr>
          </w:p>
        </w:tc>
        <w:tc>
          <w:tcPr>
            <w:tcW w:w="864" w:type="dxa"/>
          </w:tcPr>
          <w:p w14:paraId="72C8B3D7" w14:textId="77777777" w:rsidR="00C37322" w:rsidRDefault="00C37322" w:rsidP="00243A7F">
            <w:pPr>
              <w:pStyle w:val="TableBodyCopy"/>
            </w:pPr>
          </w:p>
        </w:tc>
        <w:tc>
          <w:tcPr>
            <w:tcW w:w="864" w:type="dxa"/>
          </w:tcPr>
          <w:p w14:paraId="18A84262" w14:textId="77777777" w:rsidR="00C37322" w:rsidRDefault="00C37322" w:rsidP="00243A7F">
            <w:pPr>
              <w:pStyle w:val="TableBodyCopy"/>
            </w:pPr>
          </w:p>
        </w:tc>
        <w:tc>
          <w:tcPr>
            <w:tcW w:w="864" w:type="dxa"/>
          </w:tcPr>
          <w:p w14:paraId="0A076613" w14:textId="77777777" w:rsidR="00C37322" w:rsidRDefault="00C37322" w:rsidP="00243A7F">
            <w:pPr>
              <w:pStyle w:val="TableBodyCopy"/>
            </w:pPr>
          </w:p>
        </w:tc>
        <w:tc>
          <w:tcPr>
            <w:tcW w:w="864" w:type="dxa"/>
          </w:tcPr>
          <w:p w14:paraId="58E38A6B" w14:textId="77777777" w:rsidR="00C37322" w:rsidRDefault="00C37322" w:rsidP="00243A7F">
            <w:pPr>
              <w:pStyle w:val="TableBodyCopy"/>
            </w:pPr>
          </w:p>
        </w:tc>
        <w:tc>
          <w:tcPr>
            <w:tcW w:w="864" w:type="dxa"/>
          </w:tcPr>
          <w:p w14:paraId="2C420875" w14:textId="77777777" w:rsidR="00C37322" w:rsidRDefault="00C37322" w:rsidP="00243A7F">
            <w:pPr>
              <w:pStyle w:val="TableBodyCopy"/>
            </w:pPr>
          </w:p>
        </w:tc>
        <w:tc>
          <w:tcPr>
            <w:tcW w:w="864" w:type="dxa"/>
          </w:tcPr>
          <w:p w14:paraId="7C4B4552" w14:textId="77777777" w:rsidR="00C37322" w:rsidRDefault="00C37322" w:rsidP="00243A7F">
            <w:pPr>
              <w:pStyle w:val="TableBodyCopy"/>
            </w:pPr>
          </w:p>
        </w:tc>
        <w:tc>
          <w:tcPr>
            <w:tcW w:w="864" w:type="dxa"/>
          </w:tcPr>
          <w:p w14:paraId="6EAF4C4E" w14:textId="77777777" w:rsidR="00C37322" w:rsidRDefault="00C37322" w:rsidP="00243A7F">
            <w:pPr>
              <w:pStyle w:val="TableBodyCopy"/>
            </w:pPr>
          </w:p>
        </w:tc>
        <w:tc>
          <w:tcPr>
            <w:tcW w:w="864" w:type="dxa"/>
          </w:tcPr>
          <w:p w14:paraId="560F2D5E" w14:textId="77777777" w:rsidR="00C37322" w:rsidRDefault="00C37322" w:rsidP="00243A7F">
            <w:pPr>
              <w:pStyle w:val="TableBodyCopy"/>
            </w:pPr>
          </w:p>
        </w:tc>
        <w:tc>
          <w:tcPr>
            <w:tcW w:w="864" w:type="dxa"/>
          </w:tcPr>
          <w:p w14:paraId="1F4C51AE" w14:textId="77777777" w:rsidR="00C37322" w:rsidRDefault="00C37322" w:rsidP="00243A7F">
            <w:pPr>
              <w:pStyle w:val="TableBodyCopy"/>
            </w:pPr>
          </w:p>
        </w:tc>
      </w:tr>
      <w:tr w:rsidR="00CA5580" w:rsidRPr="00CC38F7" w14:paraId="29482350" w14:textId="77777777" w:rsidTr="73059CA2">
        <w:tblPrEx>
          <w:tblCellMar>
            <w:left w:w="108" w:type="dxa"/>
            <w:right w:w="108" w:type="dxa"/>
          </w:tblCellMar>
        </w:tblPrEx>
        <w:trPr>
          <w:cantSplit/>
          <w:trHeight w:val="395"/>
        </w:trPr>
        <w:tc>
          <w:tcPr>
            <w:tcW w:w="4894" w:type="dxa"/>
          </w:tcPr>
          <w:p w14:paraId="0AE6A790" w14:textId="269294D0" w:rsidR="00CA5580" w:rsidRPr="000B2ECC" w:rsidRDefault="00CA5580" w:rsidP="00493148">
            <w:pPr>
              <w:pStyle w:val="TableDescriptivestatements"/>
              <w:numPr>
                <w:ilvl w:val="0"/>
                <w:numId w:val="47"/>
              </w:numPr>
            </w:pPr>
            <w:r w:rsidRPr="004F44B0">
              <w:t>Understa</w:t>
            </w:r>
            <w:r w:rsidRPr="00493148">
              <w:rPr>
                <w:spacing w:val="2"/>
              </w:rPr>
              <w:t>n</w:t>
            </w:r>
            <w:r w:rsidRPr="004F44B0">
              <w:t>ds</w:t>
            </w:r>
            <w:r w:rsidRPr="00493148">
              <w:rPr>
                <w:spacing w:val="-14"/>
              </w:rPr>
              <w:t xml:space="preserve"> </w:t>
            </w:r>
            <w:r w:rsidRPr="004F44B0">
              <w:t>t</w:t>
            </w:r>
            <w:r w:rsidRPr="00493148">
              <w:rPr>
                <w:spacing w:val="1"/>
              </w:rPr>
              <w:t>h</w:t>
            </w:r>
            <w:r w:rsidRPr="004F44B0">
              <w:t>e</w:t>
            </w:r>
            <w:r w:rsidRPr="00493148">
              <w:rPr>
                <w:spacing w:val="-4"/>
              </w:rPr>
              <w:t xml:space="preserve"> </w:t>
            </w:r>
            <w:r w:rsidRPr="004F44B0">
              <w:t>iterative</w:t>
            </w:r>
            <w:r w:rsidRPr="00493148">
              <w:rPr>
                <w:spacing w:val="-9"/>
              </w:rPr>
              <w:t xml:space="preserve"> </w:t>
            </w:r>
            <w:r w:rsidRPr="004F44B0">
              <w:t>d</w:t>
            </w:r>
            <w:r w:rsidRPr="00493148">
              <w:rPr>
                <w:spacing w:val="1"/>
              </w:rPr>
              <w:t>e</w:t>
            </w:r>
            <w:r w:rsidRPr="004F44B0">
              <w:t>si</w:t>
            </w:r>
            <w:r w:rsidRPr="00493148">
              <w:rPr>
                <w:spacing w:val="1"/>
              </w:rPr>
              <w:t>g</w:t>
            </w:r>
            <w:r w:rsidRPr="004F44B0">
              <w:t>n</w:t>
            </w:r>
            <w:r w:rsidRPr="00493148">
              <w:rPr>
                <w:spacing w:val="-7"/>
              </w:rPr>
              <w:t xml:space="preserve"> </w:t>
            </w:r>
            <w:r w:rsidRPr="004F44B0">
              <w:t>pr</w:t>
            </w:r>
            <w:r w:rsidRPr="00493148">
              <w:rPr>
                <w:spacing w:val="1"/>
              </w:rPr>
              <w:t>o</w:t>
            </w:r>
            <w:r w:rsidRPr="004F44B0">
              <w:t>cess.</w:t>
            </w:r>
          </w:p>
        </w:tc>
        <w:tc>
          <w:tcPr>
            <w:tcW w:w="864" w:type="dxa"/>
          </w:tcPr>
          <w:p w14:paraId="4DB7085E" w14:textId="77777777" w:rsidR="00CA5580" w:rsidRDefault="00CA5580" w:rsidP="00CA5580">
            <w:pPr>
              <w:pStyle w:val="TableBodyCopy"/>
            </w:pPr>
          </w:p>
        </w:tc>
        <w:tc>
          <w:tcPr>
            <w:tcW w:w="866" w:type="dxa"/>
          </w:tcPr>
          <w:p w14:paraId="01C8DBD0" w14:textId="77777777" w:rsidR="00CA5580" w:rsidRDefault="00CA5580" w:rsidP="00CA5580">
            <w:pPr>
              <w:pStyle w:val="TableBodyCopy"/>
            </w:pPr>
          </w:p>
        </w:tc>
        <w:tc>
          <w:tcPr>
            <w:tcW w:w="864" w:type="dxa"/>
          </w:tcPr>
          <w:p w14:paraId="11A56FFD" w14:textId="77777777" w:rsidR="00CA5580" w:rsidRDefault="00CA5580" w:rsidP="00CA5580">
            <w:pPr>
              <w:pStyle w:val="TableBodyCopy"/>
            </w:pPr>
          </w:p>
        </w:tc>
        <w:tc>
          <w:tcPr>
            <w:tcW w:w="864" w:type="dxa"/>
          </w:tcPr>
          <w:p w14:paraId="12C603F3" w14:textId="77777777" w:rsidR="00CA5580" w:rsidRDefault="00CA5580" w:rsidP="00CA5580">
            <w:pPr>
              <w:pStyle w:val="TableBodyCopy"/>
            </w:pPr>
          </w:p>
        </w:tc>
        <w:tc>
          <w:tcPr>
            <w:tcW w:w="864" w:type="dxa"/>
          </w:tcPr>
          <w:p w14:paraId="51922CE3" w14:textId="77777777" w:rsidR="00CA5580" w:rsidRDefault="00CA5580" w:rsidP="00CA5580">
            <w:pPr>
              <w:pStyle w:val="TableBodyCopy"/>
            </w:pPr>
          </w:p>
        </w:tc>
        <w:tc>
          <w:tcPr>
            <w:tcW w:w="864" w:type="dxa"/>
          </w:tcPr>
          <w:p w14:paraId="6FD0CF5D" w14:textId="77777777" w:rsidR="00CA5580" w:rsidRDefault="00CA5580" w:rsidP="00CA5580">
            <w:pPr>
              <w:pStyle w:val="TableBodyCopy"/>
            </w:pPr>
          </w:p>
        </w:tc>
        <w:tc>
          <w:tcPr>
            <w:tcW w:w="864" w:type="dxa"/>
          </w:tcPr>
          <w:p w14:paraId="38B006E4" w14:textId="77777777" w:rsidR="00CA5580" w:rsidRDefault="00CA5580" w:rsidP="00CA5580">
            <w:pPr>
              <w:pStyle w:val="TableBodyCopy"/>
            </w:pPr>
          </w:p>
        </w:tc>
        <w:tc>
          <w:tcPr>
            <w:tcW w:w="864" w:type="dxa"/>
          </w:tcPr>
          <w:p w14:paraId="54052614" w14:textId="77777777" w:rsidR="00CA5580" w:rsidRDefault="00CA5580" w:rsidP="00CA5580">
            <w:pPr>
              <w:pStyle w:val="TableBodyCopy"/>
            </w:pPr>
          </w:p>
        </w:tc>
        <w:tc>
          <w:tcPr>
            <w:tcW w:w="864" w:type="dxa"/>
          </w:tcPr>
          <w:p w14:paraId="6492B185" w14:textId="77777777" w:rsidR="00CA5580" w:rsidRDefault="00CA5580" w:rsidP="00CA5580">
            <w:pPr>
              <w:pStyle w:val="TableBodyCopy"/>
            </w:pPr>
          </w:p>
        </w:tc>
        <w:tc>
          <w:tcPr>
            <w:tcW w:w="864" w:type="dxa"/>
          </w:tcPr>
          <w:p w14:paraId="6AB11680" w14:textId="77777777" w:rsidR="00CA5580" w:rsidRDefault="00CA5580" w:rsidP="00CA5580">
            <w:pPr>
              <w:pStyle w:val="TableBodyCopy"/>
            </w:pPr>
          </w:p>
        </w:tc>
        <w:tc>
          <w:tcPr>
            <w:tcW w:w="864" w:type="dxa"/>
          </w:tcPr>
          <w:p w14:paraId="26B92EE1" w14:textId="77777777" w:rsidR="00CA5580" w:rsidRDefault="00CA5580" w:rsidP="00CA5580">
            <w:pPr>
              <w:pStyle w:val="TableBodyCopy"/>
            </w:pPr>
          </w:p>
        </w:tc>
      </w:tr>
      <w:tr w:rsidR="00CA5580" w:rsidRPr="00CC38F7" w14:paraId="06F832E6" w14:textId="77777777" w:rsidTr="73059CA2">
        <w:tblPrEx>
          <w:tblCellMar>
            <w:left w:w="108" w:type="dxa"/>
            <w:right w:w="108" w:type="dxa"/>
          </w:tblCellMar>
        </w:tblPrEx>
        <w:trPr>
          <w:cantSplit/>
          <w:trHeight w:val="395"/>
        </w:trPr>
        <w:tc>
          <w:tcPr>
            <w:tcW w:w="4894" w:type="dxa"/>
          </w:tcPr>
          <w:p w14:paraId="17522E24" w14:textId="6063B911" w:rsidR="00CA5580" w:rsidRPr="000B2ECC" w:rsidRDefault="00CA5580" w:rsidP="00493148">
            <w:pPr>
              <w:pStyle w:val="TableDescriptivestatements"/>
              <w:numPr>
                <w:ilvl w:val="0"/>
                <w:numId w:val="47"/>
              </w:numPr>
            </w:pPr>
            <w:r w:rsidRPr="004F44B0">
              <w:t>Knows</w:t>
            </w:r>
            <w:r w:rsidRPr="00493148">
              <w:rPr>
                <w:spacing w:val="-7"/>
              </w:rPr>
              <w:t xml:space="preserve"> </w:t>
            </w:r>
            <w:r w:rsidRPr="00493148">
              <w:rPr>
                <w:spacing w:val="1"/>
              </w:rPr>
              <w:t>ho</w:t>
            </w:r>
            <w:r w:rsidRPr="004F44B0">
              <w:t>w</w:t>
            </w:r>
            <w:r w:rsidRPr="00493148">
              <w:rPr>
                <w:spacing w:val="-5"/>
              </w:rPr>
              <w:t xml:space="preserve"> </w:t>
            </w:r>
            <w:r w:rsidRPr="004F44B0">
              <w:t>to</w:t>
            </w:r>
            <w:r w:rsidRPr="00493148">
              <w:rPr>
                <w:spacing w:val="-2"/>
              </w:rPr>
              <w:t xml:space="preserve"> </w:t>
            </w:r>
            <w:r w:rsidRPr="004F44B0">
              <w:t>form</w:t>
            </w:r>
            <w:r w:rsidRPr="00493148">
              <w:rPr>
                <w:spacing w:val="2"/>
              </w:rPr>
              <w:t>u</w:t>
            </w:r>
            <w:r w:rsidRPr="004F44B0">
              <w:t>late</w:t>
            </w:r>
            <w:r w:rsidRPr="00493148">
              <w:rPr>
                <w:spacing w:val="-11"/>
              </w:rPr>
              <w:t xml:space="preserve"> </w:t>
            </w:r>
            <w:r w:rsidRPr="004F44B0">
              <w:t>a pro</w:t>
            </w:r>
            <w:r w:rsidRPr="00493148">
              <w:rPr>
                <w:spacing w:val="1"/>
              </w:rPr>
              <w:t>b</w:t>
            </w:r>
            <w:r w:rsidRPr="004F44B0">
              <w:t>lem</w:t>
            </w:r>
            <w:r w:rsidRPr="00493148">
              <w:rPr>
                <w:spacing w:val="-9"/>
              </w:rPr>
              <w:t xml:space="preserve"> </w:t>
            </w:r>
            <w:r w:rsidRPr="004F44B0">
              <w:t>so</w:t>
            </w:r>
            <w:r w:rsidRPr="00493148">
              <w:rPr>
                <w:spacing w:val="-2"/>
              </w:rPr>
              <w:t xml:space="preserve"> </w:t>
            </w:r>
            <w:r w:rsidRPr="004F44B0">
              <w:t>th</w:t>
            </w:r>
            <w:r w:rsidRPr="00493148">
              <w:rPr>
                <w:spacing w:val="1"/>
              </w:rPr>
              <w:t>a</w:t>
            </w:r>
            <w:r w:rsidRPr="004F44B0">
              <w:t>t</w:t>
            </w:r>
            <w:r w:rsidRPr="00493148">
              <w:rPr>
                <w:spacing w:val="-4"/>
              </w:rPr>
              <w:t xml:space="preserve"> </w:t>
            </w:r>
            <w:r w:rsidRPr="004F44B0">
              <w:t>it</w:t>
            </w:r>
            <w:r w:rsidRPr="00493148">
              <w:rPr>
                <w:spacing w:val="-1"/>
              </w:rPr>
              <w:t xml:space="preserve"> </w:t>
            </w:r>
            <w:r w:rsidRPr="004F44B0">
              <w:t>m</w:t>
            </w:r>
            <w:r w:rsidRPr="00493148">
              <w:rPr>
                <w:spacing w:val="1"/>
              </w:rPr>
              <w:t>a</w:t>
            </w:r>
            <w:r w:rsidRPr="004F44B0">
              <w:t>y</w:t>
            </w:r>
            <w:r w:rsidRPr="00493148">
              <w:rPr>
                <w:spacing w:val="-5"/>
              </w:rPr>
              <w:t xml:space="preserve"> </w:t>
            </w:r>
            <w:r w:rsidRPr="004F44B0">
              <w:t>be</w:t>
            </w:r>
            <w:r w:rsidRPr="00493148">
              <w:rPr>
                <w:spacing w:val="-3"/>
              </w:rPr>
              <w:t xml:space="preserve"> </w:t>
            </w:r>
            <w:r w:rsidRPr="004F44B0">
              <w:t>s</w:t>
            </w:r>
            <w:r w:rsidRPr="00493148">
              <w:rPr>
                <w:spacing w:val="1"/>
              </w:rPr>
              <w:t>o</w:t>
            </w:r>
            <w:r w:rsidRPr="004F44B0">
              <w:t>lved</w:t>
            </w:r>
            <w:r w:rsidRPr="00493148">
              <w:rPr>
                <w:spacing w:val="-7"/>
              </w:rPr>
              <w:t xml:space="preserve"> </w:t>
            </w:r>
            <w:r w:rsidRPr="004F44B0">
              <w:t>using</w:t>
            </w:r>
            <w:r w:rsidRPr="00493148">
              <w:rPr>
                <w:spacing w:val="-6"/>
              </w:rPr>
              <w:t xml:space="preserve"> </w:t>
            </w:r>
            <w:r w:rsidRPr="004F44B0">
              <w:t>engi</w:t>
            </w:r>
            <w:r w:rsidRPr="00493148">
              <w:rPr>
                <w:spacing w:val="1"/>
              </w:rPr>
              <w:t>n</w:t>
            </w:r>
            <w:r w:rsidRPr="004F44B0">
              <w:t>e</w:t>
            </w:r>
            <w:r w:rsidRPr="00493148">
              <w:rPr>
                <w:spacing w:val="1"/>
              </w:rPr>
              <w:t>e</w:t>
            </w:r>
            <w:r w:rsidRPr="004F44B0">
              <w:t>ring con</w:t>
            </w:r>
            <w:r w:rsidRPr="00493148">
              <w:rPr>
                <w:spacing w:val="1"/>
              </w:rPr>
              <w:t>c</w:t>
            </w:r>
            <w:r w:rsidRPr="004F44B0">
              <w:t>epts.</w:t>
            </w:r>
          </w:p>
        </w:tc>
        <w:tc>
          <w:tcPr>
            <w:tcW w:w="864" w:type="dxa"/>
          </w:tcPr>
          <w:p w14:paraId="46C0DF90" w14:textId="77777777" w:rsidR="00CA5580" w:rsidRDefault="00CA5580" w:rsidP="00CA5580">
            <w:pPr>
              <w:pStyle w:val="TableBodyCopy"/>
            </w:pPr>
          </w:p>
        </w:tc>
        <w:tc>
          <w:tcPr>
            <w:tcW w:w="866" w:type="dxa"/>
          </w:tcPr>
          <w:p w14:paraId="704D71E6" w14:textId="77777777" w:rsidR="00CA5580" w:rsidRDefault="00CA5580" w:rsidP="00CA5580">
            <w:pPr>
              <w:pStyle w:val="TableBodyCopy"/>
            </w:pPr>
          </w:p>
        </w:tc>
        <w:tc>
          <w:tcPr>
            <w:tcW w:w="864" w:type="dxa"/>
          </w:tcPr>
          <w:p w14:paraId="6617758B" w14:textId="77777777" w:rsidR="00CA5580" w:rsidRDefault="00CA5580" w:rsidP="00CA5580">
            <w:pPr>
              <w:pStyle w:val="TableBodyCopy"/>
            </w:pPr>
          </w:p>
        </w:tc>
        <w:tc>
          <w:tcPr>
            <w:tcW w:w="864" w:type="dxa"/>
          </w:tcPr>
          <w:p w14:paraId="2D055267" w14:textId="77777777" w:rsidR="00CA5580" w:rsidRDefault="00CA5580" w:rsidP="00CA5580">
            <w:pPr>
              <w:pStyle w:val="TableBodyCopy"/>
            </w:pPr>
          </w:p>
        </w:tc>
        <w:tc>
          <w:tcPr>
            <w:tcW w:w="864" w:type="dxa"/>
          </w:tcPr>
          <w:p w14:paraId="40370B64" w14:textId="77777777" w:rsidR="00CA5580" w:rsidRDefault="00CA5580" w:rsidP="00CA5580">
            <w:pPr>
              <w:pStyle w:val="TableBodyCopy"/>
            </w:pPr>
          </w:p>
        </w:tc>
        <w:tc>
          <w:tcPr>
            <w:tcW w:w="864" w:type="dxa"/>
          </w:tcPr>
          <w:p w14:paraId="1ABCCA3B" w14:textId="77777777" w:rsidR="00CA5580" w:rsidRDefault="00CA5580" w:rsidP="00CA5580">
            <w:pPr>
              <w:pStyle w:val="TableBodyCopy"/>
            </w:pPr>
          </w:p>
        </w:tc>
        <w:tc>
          <w:tcPr>
            <w:tcW w:w="864" w:type="dxa"/>
          </w:tcPr>
          <w:p w14:paraId="57A6F72C" w14:textId="77777777" w:rsidR="00CA5580" w:rsidRDefault="00CA5580" w:rsidP="00CA5580">
            <w:pPr>
              <w:pStyle w:val="TableBodyCopy"/>
            </w:pPr>
          </w:p>
        </w:tc>
        <w:tc>
          <w:tcPr>
            <w:tcW w:w="864" w:type="dxa"/>
          </w:tcPr>
          <w:p w14:paraId="3B654699" w14:textId="77777777" w:rsidR="00CA5580" w:rsidRDefault="00CA5580" w:rsidP="00CA5580">
            <w:pPr>
              <w:pStyle w:val="TableBodyCopy"/>
            </w:pPr>
          </w:p>
        </w:tc>
        <w:tc>
          <w:tcPr>
            <w:tcW w:w="864" w:type="dxa"/>
          </w:tcPr>
          <w:p w14:paraId="37523FD6" w14:textId="77777777" w:rsidR="00CA5580" w:rsidRDefault="00CA5580" w:rsidP="00CA5580">
            <w:pPr>
              <w:pStyle w:val="TableBodyCopy"/>
            </w:pPr>
          </w:p>
        </w:tc>
        <w:tc>
          <w:tcPr>
            <w:tcW w:w="864" w:type="dxa"/>
          </w:tcPr>
          <w:p w14:paraId="6967CFED" w14:textId="77777777" w:rsidR="00CA5580" w:rsidRDefault="00CA5580" w:rsidP="00CA5580">
            <w:pPr>
              <w:pStyle w:val="TableBodyCopy"/>
            </w:pPr>
          </w:p>
        </w:tc>
        <w:tc>
          <w:tcPr>
            <w:tcW w:w="864" w:type="dxa"/>
          </w:tcPr>
          <w:p w14:paraId="4EA0B979" w14:textId="77777777" w:rsidR="00CA5580" w:rsidRDefault="00CA5580" w:rsidP="00CA5580">
            <w:pPr>
              <w:pStyle w:val="TableBodyCopy"/>
            </w:pPr>
          </w:p>
        </w:tc>
      </w:tr>
      <w:tr w:rsidR="00CA5580" w:rsidRPr="00CC38F7" w14:paraId="4A4B2D27" w14:textId="77777777" w:rsidTr="73059CA2">
        <w:tblPrEx>
          <w:tblCellMar>
            <w:left w:w="108" w:type="dxa"/>
            <w:right w:w="108" w:type="dxa"/>
          </w:tblCellMar>
        </w:tblPrEx>
        <w:trPr>
          <w:cantSplit/>
          <w:trHeight w:val="395"/>
        </w:trPr>
        <w:tc>
          <w:tcPr>
            <w:tcW w:w="4894" w:type="dxa"/>
          </w:tcPr>
          <w:p w14:paraId="010DA0D6" w14:textId="6CBFA248" w:rsidR="00CA5580" w:rsidRPr="000B2ECC" w:rsidRDefault="00CA5580" w:rsidP="00493148">
            <w:pPr>
              <w:pStyle w:val="TableDescriptivestatements"/>
              <w:numPr>
                <w:ilvl w:val="0"/>
                <w:numId w:val="47"/>
              </w:numPr>
            </w:pPr>
            <w:r w:rsidRPr="004F44B0">
              <w:t>Identifi</w:t>
            </w:r>
            <w:r w:rsidRPr="00493148">
              <w:rPr>
                <w:spacing w:val="1"/>
              </w:rPr>
              <w:t>e</w:t>
            </w:r>
            <w:r w:rsidRPr="004F44B0">
              <w:t>s</w:t>
            </w:r>
            <w:r w:rsidRPr="00493148">
              <w:rPr>
                <w:spacing w:val="-11"/>
              </w:rPr>
              <w:t xml:space="preserve"> </w:t>
            </w:r>
            <w:r w:rsidRPr="004F44B0">
              <w:t>realistic</w:t>
            </w:r>
            <w:r w:rsidRPr="00493148">
              <w:rPr>
                <w:spacing w:val="-9"/>
              </w:rPr>
              <w:t xml:space="preserve"> </w:t>
            </w:r>
            <w:r w:rsidRPr="004F44B0">
              <w:t>co</w:t>
            </w:r>
            <w:r w:rsidRPr="00493148">
              <w:rPr>
                <w:spacing w:val="1"/>
              </w:rPr>
              <w:t>n</w:t>
            </w:r>
            <w:r w:rsidRPr="004F44B0">
              <w:t>strai</w:t>
            </w:r>
            <w:r w:rsidRPr="00493148">
              <w:rPr>
                <w:spacing w:val="2"/>
              </w:rPr>
              <w:t>n</w:t>
            </w:r>
            <w:r w:rsidRPr="004F44B0">
              <w:t>ts</w:t>
            </w:r>
            <w:r w:rsidRPr="00493148">
              <w:rPr>
                <w:spacing w:val="-12"/>
              </w:rPr>
              <w:t xml:space="preserve"> </w:t>
            </w:r>
            <w:r w:rsidRPr="004F44B0">
              <w:t>(e</w:t>
            </w:r>
            <w:r w:rsidRPr="00493148">
              <w:rPr>
                <w:spacing w:val="2"/>
              </w:rPr>
              <w:t>.</w:t>
            </w:r>
            <w:r w:rsidRPr="004F44B0">
              <w:t>g.,</w:t>
            </w:r>
            <w:r w:rsidRPr="00493148">
              <w:rPr>
                <w:spacing w:val="-6"/>
              </w:rPr>
              <w:t xml:space="preserve"> </w:t>
            </w:r>
            <w:r w:rsidRPr="004F44B0">
              <w:t>safety</w:t>
            </w:r>
            <w:r w:rsidRPr="00493148">
              <w:rPr>
                <w:spacing w:val="-7"/>
              </w:rPr>
              <w:t xml:space="preserve"> </w:t>
            </w:r>
            <w:r w:rsidRPr="004F44B0">
              <w:t>featur</w:t>
            </w:r>
            <w:r w:rsidRPr="00493148">
              <w:rPr>
                <w:spacing w:val="2"/>
              </w:rPr>
              <w:t>e</w:t>
            </w:r>
            <w:r w:rsidRPr="004F44B0">
              <w:t>s,</w:t>
            </w:r>
            <w:r w:rsidRPr="00493148">
              <w:rPr>
                <w:spacing w:val="-10"/>
              </w:rPr>
              <w:t xml:space="preserve"> </w:t>
            </w:r>
            <w:r w:rsidRPr="004F44B0">
              <w:t>costs,</w:t>
            </w:r>
            <w:r w:rsidRPr="00493148">
              <w:rPr>
                <w:spacing w:val="-6"/>
              </w:rPr>
              <w:t xml:space="preserve"> </w:t>
            </w:r>
            <w:r w:rsidRPr="004F44B0">
              <w:t>environmental</w:t>
            </w:r>
            <w:r w:rsidRPr="00493148">
              <w:rPr>
                <w:spacing w:val="-16"/>
              </w:rPr>
              <w:t xml:space="preserve"> </w:t>
            </w:r>
            <w:r w:rsidRPr="004F44B0">
              <w:t>impact, avail</w:t>
            </w:r>
            <w:r w:rsidRPr="00493148">
              <w:rPr>
                <w:spacing w:val="1"/>
              </w:rPr>
              <w:t>a</w:t>
            </w:r>
            <w:r w:rsidRPr="004F44B0">
              <w:t>ble</w:t>
            </w:r>
            <w:r w:rsidRPr="00493148">
              <w:rPr>
                <w:spacing w:val="-10"/>
              </w:rPr>
              <w:t xml:space="preserve"> </w:t>
            </w:r>
            <w:r w:rsidRPr="004F44B0">
              <w:t>resources)</w:t>
            </w:r>
            <w:r w:rsidRPr="00493148">
              <w:rPr>
                <w:spacing w:val="-11"/>
              </w:rPr>
              <w:t xml:space="preserve"> </w:t>
            </w:r>
            <w:r w:rsidRPr="004F44B0">
              <w:t>ass</w:t>
            </w:r>
            <w:r w:rsidRPr="00493148">
              <w:rPr>
                <w:spacing w:val="1"/>
              </w:rPr>
              <w:t>o</w:t>
            </w:r>
            <w:r w:rsidRPr="004F44B0">
              <w:t>ci</w:t>
            </w:r>
            <w:r w:rsidRPr="00493148">
              <w:rPr>
                <w:spacing w:val="1"/>
              </w:rPr>
              <w:t>a</w:t>
            </w:r>
            <w:r w:rsidRPr="004F44B0">
              <w:t>ted</w:t>
            </w:r>
            <w:r w:rsidRPr="00493148">
              <w:rPr>
                <w:spacing w:val="-12"/>
              </w:rPr>
              <w:t xml:space="preserve"> </w:t>
            </w:r>
            <w:r w:rsidRPr="004F44B0">
              <w:t>with</w:t>
            </w:r>
            <w:r w:rsidRPr="00493148">
              <w:rPr>
                <w:spacing w:val="-5"/>
              </w:rPr>
              <w:t xml:space="preserve"> </w:t>
            </w:r>
            <w:r w:rsidRPr="004F44B0">
              <w:t>an</w:t>
            </w:r>
            <w:r w:rsidRPr="00493148">
              <w:rPr>
                <w:spacing w:val="-3"/>
              </w:rPr>
              <w:t xml:space="preserve"> </w:t>
            </w:r>
            <w:r w:rsidRPr="00493148">
              <w:rPr>
                <w:spacing w:val="1"/>
              </w:rPr>
              <w:t>e</w:t>
            </w:r>
            <w:r w:rsidRPr="004F44B0">
              <w:t>ngineering</w:t>
            </w:r>
            <w:r w:rsidRPr="00493148">
              <w:rPr>
                <w:spacing w:val="-13"/>
              </w:rPr>
              <w:t xml:space="preserve"> </w:t>
            </w:r>
            <w:r w:rsidRPr="004F44B0">
              <w:t>pro</w:t>
            </w:r>
            <w:r w:rsidRPr="00493148">
              <w:rPr>
                <w:spacing w:val="1"/>
              </w:rPr>
              <w:t>b</w:t>
            </w:r>
            <w:r w:rsidRPr="004F44B0">
              <w:t>lem.</w:t>
            </w:r>
          </w:p>
        </w:tc>
        <w:tc>
          <w:tcPr>
            <w:tcW w:w="864" w:type="dxa"/>
          </w:tcPr>
          <w:p w14:paraId="02DFDF3A" w14:textId="77777777" w:rsidR="00CA5580" w:rsidRDefault="00CA5580" w:rsidP="00CA5580">
            <w:pPr>
              <w:pStyle w:val="TableBodyCopy"/>
            </w:pPr>
          </w:p>
        </w:tc>
        <w:tc>
          <w:tcPr>
            <w:tcW w:w="866" w:type="dxa"/>
          </w:tcPr>
          <w:p w14:paraId="6183715C" w14:textId="77777777" w:rsidR="00CA5580" w:rsidRDefault="00CA5580" w:rsidP="00CA5580">
            <w:pPr>
              <w:pStyle w:val="TableBodyCopy"/>
            </w:pPr>
          </w:p>
        </w:tc>
        <w:tc>
          <w:tcPr>
            <w:tcW w:w="864" w:type="dxa"/>
          </w:tcPr>
          <w:p w14:paraId="0AA0D218" w14:textId="77777777" w:rsidR="00CA5580" w:rsidRDefault="00CA5580" w:rsidP="00CA5580">
            <w:pPr>
              <w:pStyle w:val="TableBodyCopy"/>
            </w:pPr>
          </w:p>
        </w:tc>
        <w:tc>
          <w:tcPr>
            <w:tcW w:w="864" w:type="dxa"/>
          </w:tcPr>
          <w:p w14:paraId="56A88AA8" w14:textId="77777777" w:rsidR="00CA5580" w:rsidRDefault="00CA5580" w:rsidP="00CA5580">
            <w:pPr>
              <w:pStyle w:val="TableBodyCopy"/>
            </w:pPr>
          </w:p>
        </w:tc>
        <w:tc>
          <w:tcPr>
            <w:tcW w:w="864" w:type="dxa"/>
          </w:tcPr>
          <w:p w14:paraId="1ADC21C1" w14:textId="77777777" w:rsidR="00CA5580" w:rsidRDefault="00CA5580" w:rsidP="00CA5580">
            <w:pPr>
              <w:pStyle w:val="TableBodyCopy"/>
            </w:pPr>
          </w:p>
        </w:tc>
        <w:tc>
          <w:tcPr>
            <w:tcW w:w="864" w:type="dxa"/>
          </w:tcPr>
          <w:p w14:paraId="0A07B0F9" w14:textId="77777777" w:rsidR="00CA5580" w:rsidRDefault="00CA5580" w:rsidP="00CA5580">
            <w:pPr>
              <w:pStyle w:val="TableBodyCopy"/>
            </w:pPr>
          </w:p>
        </w:tc>
        <w:tc>
          <w:tcPr>
            <w:tcW w:w="864" w:type="dxa"/>
          </w:tcPr>
          <w:p w14:paraId="641CFB59" w14:textId="77777777" w:rsidR="00CA5580" w:rsidRDefault="00CA5580" w:rsidP="00CA5580">
            <w:pPr>
              <w:pStyle w:val="TableBodyCopy"/>
            </w:pPr>
          </w:p>
        </w:tc>
        <w:tc>
          <w:tcPr>
            <w:tcW w:w="864" w:type="dxa"/>
          </w:tcPr>
          <w:p w14:paraId="46E37CB1" w14:textId="77777777" w:rsidR="00CA5580" w:rsidRDefault="00CA5580" w:rsidP="00CA5580">
            <w:pPr>
              <w:pStyle w:val="TableBodyCopy"/>
            </w:pPr>
          </w:p>
        </w:tc>
        <w:tc>
          <w:tcPr>
            <w:tcW w:w="864" w:type="dxa"/>
          </w:tcPr>
          <w:p w14:paraId="203379B4" w14:textId="77777777" w:rsidR="00CA5580" w:rsidRDefault="00CA5580" w:rsidP="00CA5580">
            <w:pPr>
              <w:pStyle w:val="TableBodyCopy"/>
            </w:pPr>
          </w:p>
        </w:tc>
        <w:tc>
          <w:tcPr>
            <w:tcW w:w="864" w:type="dxa"/>
          </w:tcPr>
          <w:p w14:paraId="71D0BB57" w14:textId="77777777" w:rsidR="00CA5580" w:rsidRDefault="00CA5580" w:rsidP="00CA5580">
            <w:pPr>
              <w:pStyle w:val="TableBodyCopy"/>
            </w:pPr>
          </w:p>
        </w:tc>
        <w:tc>
          <w:tcPr>
            <w:tcW w:w="864" w:type="dxa"/>
          </w:tcPr>
          <w:p w14:paraId="6FAFE759" w14:textId="77777777" w:rsidR="00CA5580" w:rsidRDefault="00CA5580" w:rsidP="00CA5580">
            <w:pPr>
              <w:pStyle w:val="TableBodyCopy"/>
            </w:pPr>
          </w:p>
        </w:tc>
      </w:tr>
      <w:tr w:rsidR="00CA5580" w:rsidRPr="00CC38F7" w14:paraId="707E8ADF" w14:textId="77777777" w:rsidTr="73059CA2">
        <w:tblPrEx>
          <w:tblCellMar>
            <w:left w:w="108" w:type="dxa"/>
            <w:right w:w="108" w:type="dxa"/>
          </w:tblCellMar>
        </w:tblPrEx>
        <w:trPr>
          <w:cantSplit/>
          <w:trHeight w:val="395"/>
        </w:trPr>
        <w:tc>
          <w:tcPr>
            <w:tcW w:w="4894" w:type="dxa"/>
          </w:tcPr>
          <w:p w14:paraId="00C973E6" w14:textId="664BC512" w:rsidR="00CA5580" w:rsidRPr="000B2ECC" w:rsidRDefault="00CA5580" w:rsidP="00493148">
            <w:pPr>
              <w:pStyle w:val="TableDescriptivestatements"/>
              <w:numPr>
                <w:ilvl w:val="0"/>
                <w:numId w:val="47"/>
              </w:numPr>
            </w:pPr>
            <w:r w:rsidRPr="003B308F">
              <w:t>Knows</w:t>
            </w:r>
            <w:r w:rsidRPr="00493148">
              <w:rPr>
                <w:spacing w:val="-8"/>
              </w:rPr>
              <w:t xml:space="preserve"> </w:t>
            </w:r>
            <w:r w:rsidRPr="003B308F">
              <w:t>how</w:t>
            </w:r>
            <w:r w:rsidRPr="00493148">
              <w:rPr>
                <w:spacing w:val="-5"/>
              </w:rPr>
              <w:t xml:space="preserve"> </w:t>
            </w:r>
            <w:r w:rsidRPr="003B308F">
              <w:t>to</w:t>
            </w:r>
            <w:r w:rsidRPr="00493148">
              <w:rPr>
                <w:spacing w:val="-1"/>
              </w:rPr>
              <w:t xml:space="preserve"> </w:t>
            </w:r>
            <w:r w:rsidRPr="003B308F">
              <w:t>c</w:t>
            </w:r>
            <w:r w:rsidRPr="00493148">
              <w:rPr>
                <w:spacing w:val="1"/>
              </w:rPr>
              <w:t>o</w:t>
            </w:r>
            <w:r w:rsidRPr="003B308F">
              <w:t>llect,</w:t>
            </w:r>
            <w:r w:rsidRPr="00493148">
              <w:rPr>
                <w:spacing w:val="-8"/>
              </w:rPr>
              <w:t xml:space="preserve"> </w:t>
            </w:r>
            <w:r w:rsidRPr="003B308F">
              <w:t>record,</w:t>
            </w:r>
            <w:r w:rsidRPr="00493148">
              <w:rPr>
                <w:spacing w:val="-7"/>
              </w:rPr>
              <w:t xml:space="preserve"> </w:t>
            </w:r>
            <w:r w:rsidRPr="003B308F">
              <w:t>organiz</w:t>
            </w:r>
            <w:r w:rsidRPr="00493148">
              <w:rPr>
                <w:spacing w:val="-2"/>
              </w:rPr>
              <w:t>e</w:t>
            </w:r>
            <w:r w:rsidRPr="003B308F">
              <w:t>,</w:t>
            </w:r>
            <w:r w:rsidRPr="00493148">
              <w:rPr>
                <w:spacing w:val="-9"/>
              </w:rPr>
              <w:t xml:space="preserve"> </w:t>
            </w:r>
            <w:r w:rsidRPr="003B308F">
              <w:t>analyze</w:t>
            </w:r>
            <w:r w:rsidRPr="00493148">
              <w:rPr>
                <w:spacing w:val="-8"/>
              </w:rPr>
              <w:t xml:space="preserve"> </w:t>
            </w:r>
            <w:r w:rsidRPr="003B308F">
              <w:t>a</w:t>
            </w:r>
            <w:r w:rsidRPr="00493148">
              <w:rPr>
                <w:spacing w:val="2"/>
              </w:rPr>
              <w:t>n</w:t>
            </w:r>
            <w:r w:rsidRPr="003B308F">
              <w:t>d</w:t>
            </w:r>
            <w:r w:rsidRPr="00493148">
              <w:rPr>
                <w:spacing w:val="-4"/>
              </w:rPr>
              <w:t xml:space="preserve"> </w:t>
            </w:r>
            <w:r w:rsidRPr="003B308F">
              <w:t>commu</w:t>
            </w:r>
            <w:r w:rsidRPr="00493148">
              <w:rPr>
                <w:spacing w:val="2"/>
              </w:rPr>
              <w:t>n</w:t>
            </w:r>
            <w:r w:rsidRPr="003B308F">
              <w:t>icate</w:t>
            </w:r>
            <w:r w:rsidRPr="00493148">
              <w:rPr>
                <w:spacing w:val="-15"/>
              </w:rPr>
              <w:t xml:space="preserve"> </w:t>
            </w:r>
            <w:r w:rsidRPr="003B308F">
              <w:t>i</w:t>
            </w:r>
            <w:r w:rsidRPr="00493148">
              <w:rPr>
                <w:spacing w:val="1"/>
              </w:rPr>
              <w:t>n</w:t>
            </w:r>
            <w:r w:rsidRPr="003B308F">
              <w:t>formation needed</w:t>
            </w:r>
            <w:r w:rsidRPr="00493148">
              <w:rPr>
                <w:spacing w:val="-7"/>
              </w:rPr>
              <w:t xml:space="preserve"> </w:t>
            </w:r>
            <w:r w:rsidRPr="003B308F">
              <w:t>to</w:t>
            </w:r>
            <w:r w:rsidRPr="00493148">
              <w:rPr>
                <w:spacing w:val="-2"/>
              </w:rPr>
              <w:t xml:space="preserve"> </w:t>
            </w:r>
            <w:r w:rsidRPr="003B308F">
              <w:t>design</w:t>
            </w:r>
            <w:r w:rsidRPr="00493148">
              <w:rPr>
                <w:spacing w:val="-6"/>
              </w:rPr>
              <w:t xml:space="preserve"> </w:t>
            </w:r>
            <w:r w:rsidRPr="003B308F">
              <w:t xml:space="preserve">a </w:t>
            </w:r>
            <w:r w:rsidRPr="00493148">
              <w:rPr>
                <w:spacing w:val="1"/>
              </w:rPr>
              <w:t>p</w:t>
            </w:r>
            <w:r w:rsidRPr="003B308F">
              <w:t>roduct,</w:t>
            </w:r>
            <w:r w:rsidRPr="00493148">
              <w:rPr>
                <w:spacing w:val="-8"/>
              </w:rPr>
              <w:t xml:space="preserve"> </w:t>
            </w:r>
            <w:r w:rsidRPr="003B308F">
              <w:t>system</w:t>
            </w:r>
            <w:r w:rsidRPr="00493148">
              <w:rPr>
                <w:spacing w:val="-8"/>
              </w:rPr>
              <w:t xml:space="preserve"> </w:t>
            </w:r>
            <w:r w:rsidRPr="00493148">
              <w:rPr>
                <w:spacing w:val="1"/>
              </w:rPr>
              <w:t>o</w:t>
            </w:r>
            <w:r w:rsidRPr="003B308F">
              <w:t>r</w:t>
            </w:r>
            <w:r w:rsidRPr="00493148">
              <w:rPr>
                <w:spacing w:val="-2"/>
              </w:rPr>
              <w:t xml:space="preserve"> </w:t>
            </w:r>
            <w:r w:rsidRPr="003B308F">
              <w:t>service.</w:t>
            </w:r>
          </w:p>
        </w:tc>
        <w:tc>
          <w:tcPr>
            <w:tcW w:w="864" w:type="dxa"/>
          </w:tcPr>
          <w:p w14:paraId="4B6FE2BF" w14:textId="77777777" w:rsidR="00CA5580" w:rsidRDefault="00CA5580" w:rsidP="00CA5580">
            <w:pPr>
              <w:pStyle w:val="TableBodyCopy"/>
            </w:pPr>
          </w:p>
        </w:tc>
        <w:tc>
          <w:tcPr>
            <w:tcW w:w="866" w:type="dxa"/>
          </w:tcPr>
          <w:p w14:paraId="1E5A88F7" w14:textId="77777777" w:rsidR="00CA5580" w:rsidRDefault="00CA5580" w:rsidP="00CA5580">
            <w:pPr>
              <w:pStyle w:val="TableBodyCopy"/>
            </w:pPr>
          </w:p>
        </w:tc>
        <w:tc>
          <w:tcPr>
            <w:tcW w:w="864" w:type="dxa"/>
          </w:tcPr>
          <w:p w14:paraId="124526ED" w14:textId="77777777" w:rsidR="00CA5580" w:rsidRDefault="00CA5580" w:rsidP="00CA5580">
            <w:pPr>
              <w:pStyle w:val="TableBodyCopy"/>
            </w:pPr>
          </w:p>
        </w:tc>
        <w:tc>
          <w:tcPr>
            <w:tcW w:w="864" w:type="dxa"/>
          </w:tcPr>
          <w:p w14:paraId="01F3189C" w14:textId="77777777" w:rsidR="00CA5580" w:rsidRDefault="00CA5580" w:rsidP="00CA5580">
            <w:pPr>
              <w:pStyle w:val="TableBodyCopy"/>
            </w:pPr>
          </w:p>
        </w:tc>
        <w:tc>
          <w:tcPr>
            <w:tcW w:w="864" w:type="dxa"/>
          </w:tcPr>
          <w:p w14:paraId="6603C939" w14:textId="77777777" w:rsidR="00CA5580" w:rsidRDefault="00CA5580" w:rsidP="00CA5580">
            <w:pPr>
              <w:pStyle w:val="TableBodyCopy"/>
            </w:pPr>
          </w:p>
        </w:tc>
        <w:tc>
          <w:tcPr>
            <w:tcW w:w="864" w:type="dxa"/>
          </w:tcPr>
          <w:p w14:paraId="3A4B8486" w14:textId="77777777" w:rsidR="00CA5580" w:rsidRDefault="00CA5580" w:rsidP="00CA5580">
            <w:pPr>
              <w:pStyle w:val="TableBodyCopy"/>
            </w:pPr>
          </w:p>
        </w:tc>
        <w:tc>
          <w:tcPr>
            <w:tcW w:w="864" w:type="dxa"/>
          </w:tcPr>
          <w:p w14:paraId="7E27D9F9" w14:textId="77777777" w:rsidR="00CA5580" w:rsidRDefault="00CA5580" w:rsidP="00CA5580">
            <w:pPr>
              <w:pStyle w:val="TableBodyCopy"/>
            </w:pPr>
          </w:p>
        </w:tc>
        <w:tc>
          <w:tcPr>
            <w:tcW w:w="864" w:type="dxa"/>
          </w:tcPr>
          <w:p w14:paraId="59E228BB" w14:textId="77777777" w:rsidR="00CA5580" w:rsidRDefault="00CA5580" w:rsidP="00CA5580">
            <w:pPr>
              <w:pStyle w:val="TableBodyCopy"/>
            </w:pPr>
          </w:p>
        </w:tc>
        <w:tc>
          <w:tcPr>
            <w:tcW w:w="864" w:type="dxa"/>
          </w:tcPr>
          <w:p w14:paraId="544170C3" w14:textId="77777777" w:rsidR="00CA5580" w:rsidRDefault="00CA5580" w:rsidP="00CA5580">
            <w:pPr>
              <w:pStyle w:val="TableBodyCopy"/>
            </w:pPr>
          </w:p>
        </w:tc>
        <w:tc>
          <w:tcPr>
            <w:tcW w:w="864" w:type="dxa"/>
          </w:tcPr>
          <w:p w14:paraId="6D8FD914" w14:textId="77777777" w:rsidR="00CA5580" w:rsidRDefault="00CA5580" w:rsidP="00CA5580">
            <w:pPr>
              <w:pStyle w:val="TableBodyCopy"/>
            </w:pPr>
          </w:p>
        </w:tc>
        <w:tc>
          <w:tcPr>
            <w:tcW w:w="864" w:type="dxa"/>
          </w:tcPr>
          <w:p w14:paraId="4287D837" w14:textId="77777777" w:rsidR="00CA5580" w:rsidRDefault="00CA5580" w:rsidP="00CA5580">
            <w:pPr>
              <w:pStyle w:val="TableBodyCopy"/>
            </w:pPr>
          </w:p>
        </w:tc>
      </w:tr>
      <w:tr w:rsidR="00CA5580" w:rsidRPr="00CC38F7" w14:paraId="3509A8E6" w14:textId="77777777" w:rsidTr="73059CA2">
        <w:tblPrEx>
          <w:tblCellMar>
            <w:left w:w="108" w:type="dxa"/>
            <w:right w:w="108" w:type="dxa"/>
          </w:tblCellMar>
        </w:tblPrEx>
        <w:trPr>
          <w:cantSplit/>
          <w:trHeight w:val="395"/>
        </w:trPr>
        <w:tc>
          <w:tcPr>
            <w:tcW w:w="4894" w:type="dxa"/>
          </w:tcPr>
          <w:p w14:paraId="1C72BA20" w14:textId="03D433EF" w:rsidR="00CA5580" w:rsidRPr="000B2ECC" w:rsidRDefault="00CA5580" w:rsidP="00493148">
            <w:pPr>
              <w:pStyle w:val="TableDescriptivestatements"/>
              <w:numPr>
                <w:ilvl w:val="0"/>
                <w:numId w:val="47"/>
              </w:numPr>
            </w:pPr>
            <w:r w:rsidRPr="003B308F">
              <w:t>Understa</w:t>
            </w:r>
            <w:r w:rsidRPr="00493148">
              <w:rPr>
                <w:spacing w:val="2"/>
              </w:rPr>
              <w:t>n</w:t>
            </w:r>
            <w:r w:rsidRPr="003B308F">
              <w:t>ds</w:t>
            </w:r>
            <w:r w:rsidRPr="00493148">
              <w:rPr>
                <w:spacing w:val="-14"/>
              </w:rPr>
              <w:t xml:space="preserve"> </w:t>
            </w:r>
            <w:r w:rsidRPr="003B308F">
              <w:t>t</w:t>
            </w:r>
            <w:r w:rsidRPr="00493148">
              <w:rPr>
                <w:spacing w:val="1"/>
              </w:rPr>
              <w:t>h</w:t>
            </w:r>
            <w:r w:rsidRPr="003B308F">
              <w:t>e</w:t>
            </w:r>
            <w:r w:rsidRPr="00493148">
              <w:rPr>
                <w:spacing w:val="-4"/>
              </w:rPr>
              <w:t xml:space="preserve"> </w:t>
            </w:r>
            <w:r w:rsidRPr="00493148">
              <w:rPr>
                <w:spacing w:val="1"/>
              </w:rPr>
              <w:t>p</w:t>
            </w:r>
            <w:r w:rsidRPr="003B308F">
              <w:t>r</w:t>
            </w:r>
            <w:r w:rsidRPr="00493148">
              <w:rPr>
                <w:spacing w:val="1"/>
              </w:rPr>
              <w:t>o</w:t>
            </w:r>
            <w:r w:rsidRPr="003B308F">
              <w:t>cess</w:t>
            </w:r>
            <w:r w:rsidRPr="00493148">
              <w:rPr>
                <w:spacing w:val="-8"/>
              </w:rPr>
              <w:t xml:space="preserve"> </w:t>
            </w:r>
            <w:r w:rsidRPr="00493148">
              <w:rPr>
                <w:spacing w:val="1"/>
              </w:rPr>
              <w:t>o</w:t>
            </w:r>
            <w:r w:rsidRPr="003B308F">
              <w:t>f</w:t>
            </w:r>
            <w:r w:rsidRPr="00493148">
              <w:rPr>
                <w:spacing w:val="-2"/>
              </w:rPr>
              <w:t xml:space="preserve"> </w:t>
            </w:r>
            <w:r w:rsidRPr="003B308F">
              <w:t>g</w:t>
            </w:r>
            <w:r w:rsidRPr="00493148">
              <w:rPr>
                <w:spacing w:val="1"/>
              </w:rPr>
              <w:t>e</w:t>
            </w:r>
            <w:r w:rsidRPr="003B308F">
              <w:t>nerating</w:t>
            </w:r>
            <w:r w:rsidRPr="00493148">
              <w:rPr>
                <w:spacing w:val="-11"/>
              </w:rPr>
              <w:t xml:space="preserve"> </w:t>
            </w:r>
            <w:r w:rsidRPr="00493148">
              <w:rPr>
                <w:spacing w:val="1"/>
              </w:rPr>
              <w:t>m</w:t>
            </w:r>
            <w:r w:rsidRPr="003B308F">
              <w:t>ultiple</w:t>
            </w:r>
            <w:r w:rsidRPr="00493148">
              <w:rPr>
                <w:spacing w:val="-9"/>
              </w:rPr>
              <w:t xml:space="preserve"> </w:t>
            </w:r>
            <w:r w:rsidRPr="003B308F">
              <w:t>sol</w:t>
            </w:r>
            <w:r w:rsidRPr="00493148">
              <w:rPr>
                <w:spacing w:val="1"/>
              </w:rPr>
              <w:t>u</w:t>
            </w:r>
            <w:r w:rsidRPr="003B308F">
              <w:t>tions</w:t>
            </w:r>
            <w:r w:rsidRPr="00493148">
              <w:rPr>
                <w:spacing w:val="-10"/>
              </w:rPr>
              <w:t xml:space="preserve"> </w:t>
            </w:r>
            <w:r w:rsidRPr="003B308F">
              <w:t>and</w:t>
            </w:r>
            <w:r w:rsidRPr="00493148">
              <w:rPr>
                <w:spacing w:val="-2"/>
              </w:rPr>
              <w:t xml:space="preserve"> </w:t>
            </w:r>
            <w:r w:rsidRPr="003B308F">
              <w:t>appli</w:t>
            </w:r>
            <w:r w:rsidRPr="00493148">
              <w:rPr>
                <w:spacing w:val="1"/>
              </w:rPr>
              <w:t>e</w:t>
            </w:r>
            <w:r w:rsidRPr="003B308F">
              <w:t>s</w:t>
            </w:r>
            <w:r w:rsidRPr="00493148">
              <w:rPr>
                <w:spacing w:val="-8"/>
              </w:rPr>
              <w:t xml:space="preserve"> </w:t>
            </w:r>
            <w:r w:rsidRPr="003B308F">
              <w:t>d</w:t>
            </w:r>
            <w:r w:rsidRPr="00493148">
              <w:rPr>
                <w:spacing w:val="1"/>
              </w:rPr>
              <w:t>e</w:t>
            </w:r>
            <w:r w:rsidRPr="003B308F">
              <w:t>cision-making</w:t>
            </w:r>
            <w:r w:rsidRPr="00493148">
              <w:rPr>
                <w:spacing w:val="-7"/>
              </w:rPr>
              <w:t xml:space="preserve"> </w:t>
            </w:r>
            <w:r w:rsidRPr="003B308F">
              <w:t>sk</w:t>
            </w:r>
            <w:r w:rsidRPr="00493148">
              <w:rPr>
                <w:spacing w:val="1"/>
              </w:rPr>
              <w:t>i</w:t>
            </w:r>
            <w:r w:rsidRPr="003B308F">
              <w:t>lls</w:t>
            </w:r>
            <w:r w:rsidRPr="00493148">
              <w:rPr>
                <w:spacing w:val="-6"/>
              </w:rPr>
              <w:t xml:space="preserve"> </w:t>
            </w:r>
            <w:r w:rsidRPr="003B308F">
              <w:t>f</w:t>
            </w:r>
            <w:r w:rsidRPr="00493148">
              <w:rPr>
                <w:spacing w:val="1"/>
              </w:rPr>
              <w:t>o</w:t>
            </w:r>
            <w:r w:rsidRPr="003B308F">
              <w:t>r</w:t>
            </w:r>
            <w:r w:rsidRPr="00493148">
              <w:rPr>
                <w:spacing w:val="-3"/>
              </w:rPr>
              <w:t xml:space="preserve"> </w:t>
            </w:r>
            <w:r w:rsidRPr="003B308F">
              <w:t>sel</w:t>
            </w:r>
            <w:r w:rsidRPr="00493148">
              <w:rPr>
                <w:spacing w:val="1"/>
              </w:rPr>
              <w:t>e</w:t>
            </w:r>
            <w:r w:rsidRPr="003B308F">
              <w:t>cting</w:t>
            </w:r>
            <w:r w:rsidRPr="00493148">
              <w:rPr>
                <w:spacing w:val="-10"/>
              </w:rPr>
              <w:t xml:space="preserve"> </w:t>
            </w:r>
            <w:r w:rsidRPr="003B308F">
              <w:t>op</w:t>
            </w:r>
            <w:r w:rsidRPr="00493148">
              <w:rPr>
                <w:spacing w:val="1"/>
              </w:rPr>
              <w:t>ti</w:t>
            </w:r>
            <w:r w:rsidRPr="003B308F">
              <w:t>mal</w:t>
            </w:r>
            <w:r w:rsidRPr="00493148">
              <w:rPr>
                <w:spacing w:val="-8"/>
              </w:rPr>
              <w:t xml:space="preserve"> </w:t>
            </w:r>
            <w:r w:rsidRPr="003B308F">
              <w:t>sol</w:t>
            </w:r>
            <w:r w:rsidRPr="00493148">
              <w:rPr>
                <w:spacing w:val="1"/>
              </w:rPr>
              <w:t>u</w:t>
            </w:r>
            <w:r w:rsidRPr="003B308F">
              <w:t>ti</w:t>
            </w:r>
            <w:r w:rsidRPr="00493148">
              <w:rPr>
                <w:spacing w:val="1"/>
              </w:rPr>
              <w:t>o</w:t>
            </w:r>
            <w:r w:rsidRPr="003B308F">
              <w:t>ns.</w:t>
            </w:r>
          </w:p>
        </w:tc>
        <w:tc>
          <w:tcPr>
            <w:tcW w:w="864" w:type="dxa"/>
          </w:tcPr>
          <w:p w14:paraId="785B1931" w14:textId="77777777" w:rsidR="00CA5580" w:rsidRDefault="00CA5580" w:rsidP="00CA5580">
            <w:pPr>
              <w:pStyle w:val="TableBodyCopy"/>
            </w:pPr>
          </w:p>
        </w:tc>
        <w:tc>
          <w:tcPr>
            <w:tcW w:w="866" w:type="dxa"/>
          </w:tcPr>
          <w:p w14:paraId="59E25626" w14:textId="77777777" w:rsidR="00CA5580" w:rsidRDefault="00CA5580" w:rsidP="00CA5580">
            <w:pPr>
              <w:pStyle w:val="TableBodyCopy"/>
            </w:pPr>
          </w:p>
        </w:tc>
        <w:tc>
          <w:tcPr>
            <w:tcW w:w="864" w:type="dxa"/>
          </w:tcPr>
          <w:p w14:paraId="5B0FD8A1" w14:textId="77777777" w:rsidR="00CA5580" w:rsidRDefault="00CA5580" w:rsidP="00CA5580">
            <w:pPr>
              <w:pStyle w:val="TableBodyCopy"/>
            </w:pPr>
          </w:p>
        </w:tc>
        <w:tc>
          <w:tcPr>
            <w:tcW w:w="864" w:type="dxa"/>
          </w:tcPr>
          <w:p w14:paraId="09F676C0" w14:textId="77777777" w:rsidR="00CA5580" w:rsidRDefault="00CA5580" w:rsidP="00CA5580">
            <w:pPr>
              <w:pStyle w:val="TableBodyCopy"/>
            </w:pPr>
          </w:p>
        </w:tc>
        <w:tc>
          <w:tcPr>
            <w:tcW w:w="864" w:type="dxa"/>
          </w:tcPr>
          <w:p w14:paraId="4F366A8E" w14:textId="77777777" w:rsidR="00CA5580" w:rsidRDefault="00CA5580" w:rsidP="00CA5580">
            <w:pPr>
              <w:pStyle w:val="TableBodyCopy"/>
            </w:pPr>
          </w:p>
        </w:tc>
        <w:tc>
          <w:tcPr>
            <w:tcW w:w="864" w:type="dxa"/>
          </w:tcPr>
          <w:p w14:paraId="75A2BC60" w14:textId="77777777" w:rsidR="00CA5580" w:rsidRDefault="00CA5580" w:rsidP="00CA5580">
            <w:pPr>
              <w:pStyle w:val="TableBodyCopy"/>
            </w:pPr>
          </w:p>
        </w:tc>
        <w:tc>
          <w:tcPr>
            <w:tcW w:w="864" w:type="dxa"/>
          </w:tcPr>
          <w:p w14:paraId="7F219333" w14:textId="77777777" w:rsidR="00CA5580" w:rsidRDefault="00CA5580" w:rsidP="00CA5580">
            <w:pPr>
              <w:pStyle w:val="TableBodyCopy"/>
            </w:pPr>
          </w:p>
        </w:tc>
        <w:tc>
          <w:tcPr>
            <w:tcW w:w="864" w:type="dxa"/>
          </w:tcPr>
          <w:p w14:paraId="4619141F" w14:textId="77777777" w:rsidR="00CA5580" w:rsidRDefault="00CA5580" w:rsidP="00CA5580">
            <w:pPr>
              <w:pStyle w:val="TableBodyCopy"/>
            </w:pPr>
          </w:p>
        </w:tc>
        <w:tc>
          <w:tcPr>
            <w:tcW w:w="864" w:type="dxa"/>
          </w:tcPr>
          <w:p w14:paraId="4B25C832" w14:textId="77777777" w:rsidR="00CA5580" w:rsidRDefault="00CA5580" w:rsidP="00CA5580">
            <w:pPr>
              <w:pStyle w:val="TableBodyCopy"/>
            </w:pPr>
          </w:p>
        </w:tc>
        <w:tc>
          <w:tcPr>
            <w:tcW w:w="864" w:type="dxa"/>
          </w:tcPr>
          <w:p w14:paraId="037E0554" w14:textId="77777777" w:rsidR="00CA5580" w:rsidRDefault="00CA5580" w:rsidP="00CA5580">
            <w:pPr>
              <w:pStyle w:val="TableBodyCopy"/>
            </w:pPr>
          </w:p>
        </w:tc>
        <w:tc>
          <w:tcPr>
            <w:tcW w:w="864" w:type="dxa"/>
          </w:tcPr>
          <w:p w14:paraId="149F0EDB" w14:textId="77777777" w:rsidR="00CA5580" w:rsidRDefault="00CA5580" w:rsidP="00CA5580">
            <w:pPr>
              <w:pStyle w:val="TableBodyCopy"/>
            </w:pPr>
          </w:p>
        </w:tc>
      </w:tr>
      <w:tr w:rsidR="00CA5580" w:rsidRPr="00CC38F7" w14:paraId="0C3CE7B5" w14:textId="77777777" w:rsidTr="73059CA2">
        <w:tblPrEx>
          <w:tblCellMar>
            <w:left w:w="108" w:type="dxa"/>
            <w:right w:w="108" w:type="dxa"/>
          </w:tblCellMar>
        </w:tblPrEx>
        <w:trPr>
          <w:cantSplit/>
          <w:trHeight w:val="395"/>
        </w:trPr>
        <w:tc>
          <w:tcPr>
            <w:tcW w:w="4894" w:type="dxa"/>
          </w:tcPr>
          <w:p w14:paraId="58ED7C26" w14:textId="7ED91CFB" w:rsidR="00CA5580" w:rsidRPr="000B2ECC" w:rsidRDefault="00CA5580" w:rsidP="00493148">
            <w:pPr>
              <w:pStyle w:val="TableDescriptivestatements"/>
              <w:numPr>
                <w:ilvl w:val="0"/>
                <w:numId w:val="47"/>
              </w:numPr>
            </w:pPr>
            <w:r w:rsidRPr="003B308F">
              <w:lastRenderedPageBreak/>
              <w:t>Applies</w:t>
            </w:r>
            <w:r w:rsidRPr="00493148">
              <w:rPr>
                <w:spacing w:val="-8"/>
              </w:rPr>
              <w:t xml:space="preserve"> </w:t>
            </w:r>
            <w:r w:rsidRPr="003B308F">
              <w:t>or</w:t>
            </w:r>
            <w:r w:rsidRPr="00493148">
              <w:rPr>
                <w:spacing w:val="1"/>
              </w:rPr>
              <w:t>a</w:t>
            </w:r>
            <w:r w:rsidRPr="003B308F">
              <w:t>l,</w:t>
            </w:r>
            <w:r w:rsidRPr="00493148">
              <w:rPr>
                <w:spacing w:val="-5"/>
              </w:rPr>
              <w:t xml:space="preserve"> </w:t>
            </w:r>
            <w:r w:rsidRPr="003B308F">
              <w:t>written</w:t>
            </w:r>
            <w:r w:rsidRPr="00493148">
              <w:rPr>
                <w:spacing w:val="-8"/>
              </w:rPr>
              <w:t xml:space="preserve"> </w:t>
            </w:r>
            <w:r w:rsidRPr="00493148">
              <w:rPr>
                <w:spacing w:val="1"/>
              </w:rPr>
              <w:t>a</w:t>
            </w:r>
            <w:r w:rsidRPr="003B308F">
              <w:t>nd</w:t>
            </w:r>
            <w:r w:rsidRPr="00493148">
              <w:rPr>
                <w:spacing w:val="-4"/>
              </w:rPr>
              <w:t xml:space="preserve"> </w:t>
            </w:r>
            <w:r w:rsidRPr="003B308F">
              <w:t>visual</w:t>
            </w:r>
            <w:r w:rsidRPr="00493148">
              <w:rPr>
                <w:spacing w:val="-6"/>
              </w:rPr>
              <w:t xml:space="preserve"> </w:t>
            </w:r>
            <w:r w:rsidRPr="003B308F">
              <w:t>skills</w:t>
            </w:r>
            <w:r w:rsidRPr="00493148">
              <w:rPr>
                <w:spacing w:val="-5"/>
              </w:rPr>
              <w:t xml:space="preserve"> </w:t>
            </w:r>
            <w:r w:rsidRPr="003B308F">
              <w:t>to</w:t>
            </w:r>
            <w:r w:rsidRPr="00493148">
              <w:rPr>
                <w:spacing w:val="-2"/>
              </w:rPr>
              <w:t xml:space="preserve"> </w:t>
            </w:r>
            <w:r w:rsidRPr="003B308F">
              <w:t>c</w:t>
            </w:r>
            <w:r w:rsidRPr="00493148">
              <w:rPr>
                <w:spacing w:val="1"/>
              </w:rPr>
              <w:t>o</w:t>
            </w:r>
            <w:r w:rsidRPr="003B308F">
              <w:t>mmunicate</w:t>
            </w:r>
            <w:r w:rsidRPr="00493148">
              <w:rPr>
                <w:spacing w:val="-15"/>
              </w:rPr>
              <w:t xml:space="preserve"> </w:t>
            </w:r>
            <w:r w:rsidRPr="003B308F">
              <w:t>effectively</w:t>
            </w:r>
            <w:r w:rsidRPr="00493148">
              <w:rPr>
                <w:spacing w:val="-12"/>
              </w:rPr>
              <w:t xml:space="preserve"> </w:t>
            </w:r>
            <w:r w:rsidRPr="003B308F">
              <w:t>with</w:t>
            </w:r>
            <w:r w:rsidRPr="00493148">
              <w:rPr>
                <w:spacing w:val="-5"/>
              </w:rPr>
              <w:t xml:space="preserve"> </w:t>
            </w:r>
            <w:r w:rsidRPr="003B308F">
              <w:t>others (e.g.,</w:t>
            </w:r>
            <w:r w:rsidRPr="00493148">
              <w:rPr>
                <w:spacing w:val="-6"/>
              </w:rPr>
              <w:t xml:space="preserve"> </w:t>
            </w:r>
            <w:r w:rsidRPr="003B308F">
              <w:t>professional</w:t>
            </w:r>
            <w:r w:rsidRPr="00493148">
              <w:rPr>
                <w:spacing w:val="-13"/>
              </w:rPr>
              <w:t xml:space="preserve"> </w:t>
            </w:r>
            <w:r w:rsidRPr="00493148">
              <w:rPr>
                <w:spacing w:val="1"/>
              </w:rPr>
              <w:t>e</w:t>
            </w:r>
            <w:r w:rsidRPr="003B308F">
              <w:t>ngineers,</w:t>
            </w:r>
            <w:r w:rsidRPr="00493148">
              <w:rPr>
                <w:spacing w:val="-12"/>
              </w:rPr>
              <w:t xml:space="preserve"> </w:t>
            </w:r>
            <w:r w:rsidRPr="003B308F">
              <w:t>custo</w:t>
            </w:r>
            <w:r w:rsidRPr="00493148">
              <w:rPr>
                <w:spacing w:val="1"/>
              </w:rPr>
              <w:t>m</w:t>
            </w:r>
            <w:r w:rsidRPr="003B308F">
              <w:t>ers</w:t>
            </w:r>
            <w:r w:rsidRPr="00493148">
              <w:rPr>
                <w:spacing w:val="-11"/>
              </w:rPr>
              <w:t xml:space="preserve"> </w:t>
            </w:r>
            <w:r w:rsidRPr="003B308F">
              <w:t>involved</w:t>
            </w:r>
            <w:r w:rsidRPr="00493148">
              <w:rPr>
                <w:spacing w:val="-8"/>
              </w:rPr>
              <w:t xml:space="preserve"> </w:t>
            </w:r>
            <w:r w:rsidRPr="003B308F">
              <w:t>in</w:t>
            </w:r>
            <w:r w:rsidRPr="00493148">
              <w:rPr>
                <w:spacing w:val="-2"/>
              </w:rPr>
              <w:t xml:space="preserve"> </w:t>
            </w:r>
            <w:r w:rsidRPr="003B308F">
              <w:t>the</w:t>
            </w:r>
            <w:r w:rsidRPr="00493148">
              <w:rPr>
                <w:spacing w:val="-4"/>
              </w:rPr>
              <w:t xml:space="preserve"> </w:t>
            </w:r>
            <w:r w:rsidRPr="003B308F">
              <w:t>d</w:t>
            </w:r>
            <w:r w:rsidRPr="00493148">
              <w:rPr>
                <w:spacing w:val="1"/>
              </w:rPr>
              <w:t>e</w:t>
            </w:r>
            <w:r w:rsidRPr="003B308F">
              <w:t>sign</w:t>
            </w:r>
            <w:r w:rsidRPr="00493148">
              <w:rPr>
                <w:spacing w:val="-6"/>
              </w:rPr>
              <w:t xml:space="preserve"> </w:t>
            </w:r>
            <w:r w:rsidRPr="00493148">
              <w:rPr>
                <w:w w:val="99"/>
              </w:rPr>
              <w:t>pr</w:t>
            </w:r>
            <w:r w:rsidRPr="00493148">
              <w:rPr>
                <w:spacing w:val="1"/>
                <w:w w:val="99"/>
              </w:rPr>
              <w:t>o</w:t>
            </w:r>
            <w:r w:rsidRPr="00493148">
              <w:rPr>
                <w:w w:val="99"/>
              </w:rPr>
              <w:t>cess).</w:t>
            </w:r>
          </w:p>
        </w:tc>
        <w:tc>
          <w:tcPr>
            <w:tcW w:w="864" w:type="dxa"/>
          </w:tcPr>
          <w:p w14:paraId="29C09AA4" w14:textId="77777777" w:rsidR="00CA5580" w:rsidRDefault="00CA5580" w:rsidP="00CA5580">
            <w:pPr>
              <w:pStyle w:val="TableBodyCopy"/>
            </w:pPr>
          </w:p>
        </w:tc>
        <w:tc>
          <w:tcPr>
            <w:tcW w:w="866" w:type="dxa"/>
          </w:tcPr>
          <w:p w14:paraId="5CF96170" w14:textId="77777777" w:rsidR="00CA5580" w:rsidRDefault="00CA5580" w:rsidP="00CA5580">
            <w:pPr>
              <w:pStyle w:val="TableBodyCopy"/>
            </w:pPr>
          </w:p>
        </w:tc>
        <w:tc>
          <w:tcPr>
            <w:tcW w:w="864" w:type="dxa"/>
          </w:tcPr>
          <w:p w14:paraId="661BFA0D" w14:textId="77777777" w:rsidR="00CA5580" w:rsidRDefault="00CA5580" w:rsidP="00CA5580">
            <w:pPr>
              <w:pStyle w:val="TableBodyCopy"/>
            </w:pPr>
          </w:p>
        </w:tc>
        <w:tc>
          <w:tcPr>
            <w:tcW w:w="864" w:type="dxa"/>
          </w:tcPr>
          <w:p w14:paraId="5A54A1EF" w14:textId="77777777" w:rsidR="00CA5580" w:rsidRDefault="00CA5580" w:rsidP="00CA5580">
            <w:pPr>
              <w:pStyle w:val="TableBodyCopy"/>
            </w:pPr>
          </w:p>
        </w:tc>
        <w:tc>
          <w:tcPr>
            <w:tcW w:w="864" w:type="dxa"/>
          </w:tcPr>
          <w:p w14:paraId="7BD52629" w14:textId="77777777" w:rsidR="00CA5580" w:rsidRDefault="00CA5580" w:rsidP="00CA5580">
            <w:pPr>
              <w:pStyle w:val="TableBodyCopy"/>
            </w:pPr>
          </w:p>
        </w:tc>
        <w:tc>
          <w:tcPr>
            <w:tcW w:w="864" w:type="dxa"/>
          </w:tcPr>
          <w:p w14:paraId="3B25F904" w14:textId="77777777" w:rsidR="00CA5580" w:rsidRDefault="00CA5580" w:rsidP="00CA5580">
            <w:pPr>
              <w:pStyle w:val="TableBodyCopy"/>
            </w:pPr>
          </w:p>
        </w:tc>
        <w:tc>
          <w:tcPr>
            <w:tcW w:w="864" w:type="dxa"/>
          </w:tcPr>
          <w:p w14:paraId="3ACEEDB0" w14:textId="77777777" w:rsidR="00CA5580" w:rsidRDefault="00CA5580" w:rsidP="00CA5580">
            <w:pPr>
              <w:pStyle w:val="TableBodyCopy"/>
            </w:pPr>
          </w:p>
        </w:tc>
        <w:tc>
          <w:tcPr>
            <w:tcW w:w="864" w:type="dxa"/>
          </w:tcPr>
          <w:p w14:paraId="2F814D9C" w14:textId="77777777" w:rsidR="00CA5580" w:rsidRDefault="00CA5580" w:rsidP="00CA5580">
            <w:pPr>
              <w:pStyle w:val="TableBodyCopy"/>
            </w:pPr>
          </w:p>
        </w:tc>
        <w:tc>
          <w:tcPr>
            <w:tcW w:w="864" w:type="dxa"/>
          </w:tcPr>
          <w:p w14:paraId="0E8B16E4" w14:textId="77777777" w:rsidR="00CA5580" w:rsidRDefault="00CA5580" w:rsidP="00CA5580">
            <w:pPr>
              <w:pStyle w:val="TableBodyCopy"/>
            </w:pPr>
          </w:p>
        </w:tc>
        <w:tc>
          <w:tcPr>
            <w:tcW w:w="864" w:type="dxa"/>
          </w:tcPr>
          <w:p w14:paraId="08F9EBAB" w14:textId="77777777" w:rsidR="00CA5580" w:rsidRDefault="00CA5580" w:rsidP="00CA5580">
            <w:pPr>
              <w:pStyle w:val="TableBodyCopy"/>
            </w:pPr>
          </w:p>
        </w:tc>
        <w:tc>
          <w:tcPr>
            <w:tcW w:w="864" w:type="dxa"/>
          </w:tcPr>
          <w:p w14:paraId="76D2B37E" w14:textId="77777777" w:rsidR="00CA5580" w:rsidRDefault="00CA5580" w:rsidP="00CA5580">
            <w:pPr>
              <w:pStyle w:val="TableBodyCopy"/>
            </w:pPr>
          </w:p>
        </w:tc>
      </w:tr>
      <w:tr w:rsidR="00CA5580" w:rsidRPr="00CC38F7" w14:paraId="36C39634" w14:textId="77777777" w:rsidTr="73059CA2">
        <w:tblPrEx>
          <w:tblCellMar>
            <w:left w:w="108" w:type="dxa"/>
            <w:right w:w="108" w:type="dxa"/>
          </w:tblCellMar>
        </w:tblPrEx>
        <w:trPr>
          <w:cantSplit/>
          <w:trHeight w:val="395"/>
        </w:trPr>
        <w:tc>
          <w:tcPr>
            <w:tcW w:w="4894" w:type="dxa"/>
          </w:tcPr>
          <w:p w14:paraId="4C72269F" w14:textId="6A39BC1F" w:rsidR="00CA5580" w:rsidRPr="000B2ECC" w:rsidRDefault="00CA5580" w:rsidP="00493148">
            <w:pPr>
              <w:pStyle w:val="TableDescriptivestatements"/>
              <w:numPr>
                <w:ilvl w:val="0"/>
                <w:numId w:val="47"/>
              </w:numPr>
            </w:pPr>
            <w:r w:rsidRPr="003B308F">
              <w:t>Understa</w:t>
            </w:r>
            <w:r w:rsidRPr="00493148">
              <w:rPr>
                <w:spacing w:val="2"/>
              </w:rPr>
              <w:t>n</w:t>
            </w:r>
            <w:r w:rsidRPr="003B308F">
              <w:t>ds</w:t>
            </w:r>
            <w:r w:rsidRPr="00493148">
              <w:rPr>
                <w:spacing w:val="-14"/>
              </w:rPr>
              <w:t xml:space="preserve"> </w:t>
            </w:r>
            <w:r w:rsidRPr="003B308F">
              <w:t>how</w:t>
            </w:r>
            <w:r w:rsidRPr="00493148">
              <w:rPr>
                <w:spacing w:val="-4"/>
              </w:rPr>
              <w:t xml:space="preserve"> </w:t>
            </w:r>
            <w:r w:rsidRPr="003B308F">
              <w:t>to test</w:t>
            </w:r>
            <w:r w:rsidRPr="00493148">
              <w:rPr>
                <w:spacing w:val="-4"/>
              </w:rPr>
              <w:t xml:space="preserve"> </w:t>
            </w:r>
            <w:r w:rsidRPr="003B308F">
              <w:t>a</w:t>
            </w:r>
            <w:r w:rsidRPr="00493148">
              <w:rPr>
                <w:spacing w:val="-1"/>
              </w:rPr>
              <w:t xml:space="preserve"> </w:t>
            </w:r>
            <w:r w:rsidRPr="00493148">
              <w:rPr>
                <w:spacing w:val="1"/>
              </w:rPr>
              <w:t>d</w:t>
            </w:r>
            <w:r w:rsidRPr="003B308F">
              <w:t>esign</w:t>
            </w:r>
            <w:r w:rsidRPr="00493148">
              <w:rPr>
                <w:spacing w:val="-7"/>
              </w:rPr>
              <w:t xml:space="preserve"> </w:t>
            </w:r>
            <w:r w:rsidRPr="003B308F">
              <w:t>s</w:t>
            </w:r>
            <w:r w:rsidRPr="00493148">
              <w:rPr>
                <w:spacing w:val="1"/>
              </w:rPr>
              <w:t>o</w:t>
            </w:r>
            <w:r w:rsidRPr="003B308F">
              <w:t>lution</w:t>
            </w:r>
            <w:r w:rsidRPr="00493148">
              <w:rPr>
                <w:spacing w:val="-8"/>
              </w:rPr>
              <w:t xml:space="preserve"> </w:t>
            </w:r>
            <w:r w:rsidRPr="003B308F">
              <w:t>usi</w:t>
            </w:r>
            <w:r w:rsidRPr="00493148">
              <w:rPr>
                <w:spacing w:val="1"/>
              </w:rPr>
              <w:t>n</w:t>
            </w:r>
            <w:r w:rsidRPr="003B308F">
              <w:t>g</w:t>
            </w:r>
            <w:r w:rsidRPr="00493148">
              <w:rPr>
                <w:spacing w:val="-6"/>
              </w:rPr>
              <w:t xml:space="preserve"> </w:t>
            </w:r>
            <w:r w:rsidRPr="003B308F">
              <w:t>a</w:t>
            </w:r>
            <w:r w:rsidRPr="00493148">
              <w:rPr>
                <w:spacing w:val="1"/>
              </w:rPr>
              <w:t>pp</w:t>
            </w:r>
            <w:r w:rsidRPr="003B308F">
              <w:t>ropri</w:t>
            </w:r>
            <w:r w:rsidRPr="00493148">
              <w:rPr>
                <w:spacing w:val="1"/>
              </w:rPr>
              <w:t>a</w:t>
            </w:r>
            <w:r w:rsidRPr="003B308F">
              <w:t>te</w:t>
            </w:r>
            <w:r w:rsidRPr="00493148">
              <w:rPr>
                <w:spacing w:val="-13"/>
              </w:rPr>
              <w:t xml:space="preserve"> </w:t>
            </w:r>
            <w:r w:rsidRPr="003B308F">
              <w:t>t</w:t>
            </w:r>
            <w:r w:rsidRPr="00493148">
              <w:rPr>
                <w:spacing w:val="1"/>
              </w:rPr>
              <w:t>e</w:t>
            </w:r>
            <w:r w:rsidRPr="003B308F">
              <w:t>chnol</w:t>
            </w:r>
            <w:r w:rsidRPr="00493148">
              <w:rPr>
                <w:spacing w:val="1"/>
              </w:rPr>
              <w:t>o</w:t>
            </w:r>
            <w:r w:rsidRPr="003B308F">
              <w:t>gy</w:t>
            </w:r>
            <w:r w:rsidRPr="00493148">
              <w:rPr>
                <w:spacing w:val="-12"/>
              </w:rPr>
              <w:t xml:space="preserve"> </w:t>
            </w:r>
            <w:r w:rsidRPr="00493148">
              <w:rPr>
                <w:spacing w:val="1"/>
              </w:rPr>
              <w:t>a</w:t>
            </w:r>
            <w:r w:rsidRPr="003B308F">
              <w:t>nd</w:t>
            </w:r>
            <w:r w:rsidRPr="00493148">
              <w:rPr>
                <w:spacing w:val="-4"/>
              </w:rPr>
              <w:t xml:space="preserve"> </w:t>
            </w:r>
            <w:r w:rsidRPr="003B308F">
              <w:t>how</w:t>
            </w:r>
            <w:r w:rsidRPr="00493148">
              <w:rPr>
                <w:spacing w:val="-5"/>
              </w:rPr>
              <w:t xml:space="preserve"> </w:t>
            </w:r>
            <w:r w:rsidRPr="003B308F">
              <w:t>to redesign</w:t>
            </w:r>
            <w:r w:rsidRPr="00493148">
              <w:rPr>
                <w:spacing w:val="-9"/>
              </w:rPr>
              <w:t xml:space="preserve"> </w:t>
            </w:r>
            <w:r w:rsidRPr="003B308F">
              <w:t>a prod</w:t>
            </w:r>
            <w:r w:rsidRPr="00493148">
              <w:rPr>
                <w:spacing w:val="2"/>
              </w:rPr>
              <w:t>u</w:t>
            </w:r>
            <w:r w:rsidRPr="003B308F">
              <w:t>ct,</w:t>
            </w:r>
            <w:r w:rsidRPr="00493148">
              <w:rPr>
                <w:spacing w:val="-8"/>
              </w:rPr>
              <w:t xml:space="preserve"> </w:t>
            </w:r>
            <w:r w:rsidRPr="003B308F">
              <w:t>syst</w:t>
            </w:r>
            <w:r w:rsidRPr="00493148">
              <w:rPr>
                <w:spacing w:val="1"/>
              </w:rPr>
              <w:t>e</w:t>
            </w:r>
            <w:r w:rsidRPr="003B308F">
              <w:t>m</w:t>
            </w:r>
            <w:r w:rsidRPr="00493148">
              <w:rPr>
                <w:spacing w:val="-8"/>
              </w:rPr>
              <w:t xml:space="preserve"> </w:t>
            </w:r>
            <w:r w:rsidRPr="00493148">
              <w:rPr>
                <w:spacing w:val="1"/>
              </w:rPr>
              <w:t>o</w:t>
            </w:r>
            <w:r w:rsidRPr="003B308F">
              <w:t>r</w:t>
            </w:r>
            <w:r w:rsidRPr="00493148">
              <w:rPr>
                <w:spacing w:val="-2"/>
              </w:rPr>
              <w:t xml:space="preserve"> </w:t>
            </w:r>
            <w:r w:rsidRPr="003B308F">
              <w:t>service</w:t>
            </w:r>
            <w:r w:rsidRPr="00493148">
              <w:rPr>
                <w:spacing w:val="-7"/>
              </w:rPr>
              <w:t xml:space="preserve"> </w:t>
            </w:r>
            <w:r w:rsidRPr="003B308F">
              <w:t>ba</w:t>
            </w:r>
            <w:r w:rsidRPr="00493148">
              <w:rPr>
                <w:spacing w:val="-2"/>
              </w:rPr>
              <w:t>s</w:t>
            </w:r>
            <w:r w:rsidRPr="003B308F">
              <w:t>ed</w:t>
            </w:r>
            <w:r w:rsidRPr="00493148">
              <w:rPr>
                <w:spacing w:val="-7"/>
              </w:rPr>
              <w:t xml:space="preserve"> </w:t>
            </w:r>
            <w:r w:rsidRPr="003B308F">
              <w:t>on</w:t>
            </w:r>
            <w:r w:rsidRPr="00493148">
              <w:rPr>
                <w:spacing w:val="-2"/>
              </w:rPr>
              <w:t xml:space="preserve"> </w:t>
            </w:r>
            <w:r w:rsidRPr="003B308F">
              <w:t>fe</w:t>
            </w:r>
            <w:r w:rsidRPr="00493148">
              <w:rPr>
                <w:spacing w:val="1"/>
              </w:rPr>
              <w:t>ed</w:t>
            </w:r>
            <w:r w:rsidRPr="003B308F">
              <w:t>back</w:t>
            </w:r>
            <w:r w:rsidRPr="00493148">
              <w:rPr>
                <w:spacing w:val="-10"/>
              </w:rPr>
              <w:t xml:space="preserve"> </w:t>
            </w:r>
            <w:r w:rsidRPr="003B308F">
              <w:t>and</w:t>
            </w:r>
            <w:r w:rsidRPr="00493148">
              <w:rPr>
                <w:spacing w:val="-4"/>
              </w:rPr>
              <w:t xml:space="preserve"> </w:t>
            </w:r>
            <w:r w:rsidRPr="00493148">
              <w:rPr>
                <w:spacing w:val="1"/>
              </w:rPr>
              <w:t>a</w:t>
            </w:r>
            <w:r w:rsidRPr="003B308F">
              <w:t>nalysis</w:t>
            </w:r>
            <w:r w:rsidRPr="00493148">
              <w:rPr>
                <w:spacing w:val="-9"/>
              </w:rPr>
              <w:t xml:space="preserve"> </w:t>
            </w:r>
            <w:r w:rsidRPr="003B308F">
              <w:t>of</w:t>
            </w:r>
            <w:r w:rsidRPr="00493148">
              <w:rPr>
                <w:spacing w:val="-2"/>
              </w:rPr>
              <w:t xml:space="preserve"> </w:t>
            </w:r>
            <w:r w:rsidRPr="003B308F">
              <w:t>results.</w:t>
            </w:r>
          </w:p>
        </w:tc>
        <w:tc>
          <w:tcPr>
            <w:tcW w:w="864" w:type="dxa"/>
          </w:tcPr>
          <w:p w14:paraId="52407575" w14:textId="77777777" w:rsidR="00CA5580" w:rsidRDefault="00CA5580" w:rsidP="00CA5580">
            <w:pPr>
              <w:pStyle w:val="TableBodyCopy"/>
            </w:pPr>
          </w:p>
        </w:tc>
        <w:tc>
          <w:tcPr>
            <w:tcW w:w="866" w:type="dxa"/>
          </w:tcPr>
          <w:p w14:paraId="0DE6DF3A" w14:textId="77777777" w:rsidR="00CA5580" w:rsidRDefault="00CA5580" w:rsidP="00CA5580">
            <w:pPr>
              <w:pStyle w:val="TableBodyCopy"/>
            </w:pPr>
          </w:p>
        </w:tc>
        <w:tc>
          <w:tcPr>
            <w:tcW w:w="864" w:type="dxa"/>
          </w:tcPr>
          <w:p w14:paraId="6D0E5FC0" w14:textId="77777777" w:rsidR="00CA5580" w:rsidRDefault="00CA5580" w:rsidP="00CA5580">
            <w:pPr>
              <w:pStyle w:val="TableBodyCopy"/>
            </w:pPr>
          </w:p>
        </w:tc>
        <w:tc>
          <w:tcPr>
            <w:tcW w:w="864" w:type="dxa"/>
          </w:tcPr>
          <w:p w14:paraId="5B7C44FB" w14:textId="77777777" w:rsidR="00CA5580" w:rsidRDefault="00CA5580" w:rsidP="00CA5580">
            <w:pPr>
              <w:pStyle w:val="TableBodyCopy"/>
            </w:pPr>
          </w:p>
        </w:tc>
        <w:tc>
          <w:tcPr>
            <w:tcW w:w="864" w:type="dxa"/>
          </w:tcPr>
          <w:p w14:paraId="496F3151" w14:textId="77777777" w:rsidR="00CA5580" w:rsidRDefault="00CA5580" w:rsidP="00CA5580">
            <w:pPr>
              <w:pStyle w:val="TableBodyCopy"/>
            </w:pPr>
          </w:p>
        </w:tc>
        <w:tc>
          <w:tcPr>
            <w:tcW w:w="864" w:type="dxa"/>
          </w:tcPr>
          <w:p w14:paraId="49C3CBFD" w14:textId="77777777" w:rsidR="00CA5580" w:rsidRDefault="00CA5580" w:rsidP="00CA5580">
            <w:pPr>
              <w:pStyle w:val="TableBodyCopy"/>
            </w:pPr>
          </w:p>
        </w:tc>
        <w:tc>
          <w:tcPr>
            <w:tcW w:w="864" w:type="dxa"/>
          </w:tcPr>
          <w:p w14:paraId="77758166" w14:textId="77777777" w:rsidR="00CA5580" w:rsidRDefault="00CA5580" w:rsidP="00CA5580">
            <w:pPr>
              <w:pStyle w:val="TableBodyCopy"/>
            </w:pPr>
          </w:p>
        </w:tc>
        <w:tc>
          <w:tcPr>
            <w:tcW w:w="864" w:type="dxa"/>
          </w:tcPr>
          <w:p w14:paraId="71F213BF" w14:textId="77777777" w:rsidR="00CA5580" w:rsidRDefault="00CA5580" w:rsidP="00CA5580">
            <w:pPr>
              <w:pStyle w:val="TableBodyCopy"/>
            </w:pPr>
          </w:p>
        </w:tc>
        <w:tc>
          <w:tcPr>
            <w:tcW w:w="864" w:type="dxa"/>
          </w:tcPr>
          <w:p w14:paraId="6EEC8397" w14:textId="77777777" w:rsidR="00CA5580" w:rsidRDefault="00CA5580" w:rsidP="00CA5580">
            <w:pPr>
              <w:pStyle w:val="TableBodyCopy"/>
            </w:pPr>
          </w:p>
        </w:tc>
        <w:tc>
          <w:tcPr>
            <w:tcW w:w="864" w:type="dxa"/>
          </w:tcPr>
          <w:p w14:paraId="028125C8" w14:textId="77777777" w:rsidR="00CA5580" w:rsidRDefault="00CA5580" w:rsidP="00CA5580">
            <w:pPr>
              <w:pStyle w:val="TableBodyCopy"/>
            </w:pPr>
          </w:p>
        </w:tc>
        <w:tc>
          <w:tcPr>
            <w:tcW w:w="864" w:type="dxa"/>
          </w:tcPr>
          <w:p w14:paraId="2F9308C1" w14:textId="77777777" w:rsidR="00CA5580" w:rsidRDefault="00CA5580" w:rsidP="00CA5580">
            <w:pPr>
              <w:pStyle w:val="TableBodyCopy"/>
            </w:pPr>
          </w:p>
        </w:tc>
      </w:tr>
      <w:tr w:rsidR="00CA5580" w:rsidRPr="00CC38F7" w14:paraId="38C08422" w14:textId="77777777" w:rsidTr="73059CA2">
        <w:tblPrEx>
          <w:tblCellMar>
            <w:left w:w="108" w:type="dxa"/>
            <w:right w:w="108" w:type="dxa"/>
          </w:tblCellMar>
        </w:tblPrEx>
        <w:trPr>
          <w:cantSplit/>
          <w:trHeight w:val="395"/>
        </w:trPr>
        <w:tc>
          <w:tcPr>
            <w:tcW w:w="4894" w:type="dxa"/>
          </w:tcPr>
          <w:p w14:paraId="53709661" w14:textId="43F2E3AD" w:rsidR="00CA5580" w:rsidRPr="000B2ECC" w:rsidRDefault="00CA5580" w:rsidP="00493148">
            <w:pPr>
              <w:pStyle w:val="TableDescriptivestatements"/>
              <w:numPr>
                <w:ilvl w:val="0"/>
                <w:numId w:val="47"/>
              </w:numPr>
            </w:pPr>
            <w:r w:rsidRPr="003B308F">
              <w:t>Understa</w:t>
            </w:r>
            <w:r w:rsidRPr="00493148">
              <w:rPr>
                <w:spacing w:val="2"/>
              </w:rPr>
              <w:t>n</w:t>
            </w:r>
            <w:r w:rsidRPr="003B308F">
              <w:t>ds</w:t>
            </w:r>
            <w:r w:rsidRPr="00493148">
              <w:rPr>
                <w:spacing w:val="-14"/>
              </w:rPr>
              <w:t xml:space="preserve"> </w:t>
            </w:r>
            <w:r w:rsidRPr="003B308F">
              <w:t>t</w:t>
            </w:r>
            <w:r w:rsidRPr="00493148">
              <w:rPr>
                <w:spacing w:val="1"/>
              </w:rPr>
              <w:t>h</w:t>
            </w:r>
            <w:r w:rsidRPr="003B308F">
              <w:t>e</w:t>
            </w:r>
            <w:r w:rsidRPr="00493148">
              <w:rPr>
                <w:spacing w:val="-4"/>
              </w:rPr>
              <w:t xml:space="preserve"> </w:t>
            </w:r>
            <w:r w:rsidRPr="00493148">
              <w:rPr>
                <w:spacing w:val="1"/>
              </w:rPr>
              <w:t>d</w:t>
            </w:r>
            <w:r w:rsidRPr="003B308F">
              <w:t>ifferent</w:t>
            </w:r>
            <w:r w:rsidRPr="00493148">
              <w:rPr>
                <w:spacing w:val="-8"/>
              </w:rPr>
              <w:t xml:space="preserve"> </w:t>
            </w:r>
            <w:r w:rsidRPr="003B308F">
              <w:t>tec</w:t>
            </w:r>
            <w:r w:rsidRPr="00493148">
              <w:rPr>
                <w:spacing w:val="2"/>
              </w:rPr>
              <w:t>h</w:t>
            </w:r>
            <w:r w:rsidRPr="003B308F">
              <w:t>niques</w:t>
            </w:r>
            <w:r w:rsidRPr="00493148">
              <w:rPr>
                <w:spacing w:val="-12"/>
              </w:rPr>
              <w:t xml:space="preserve"> </w:t>
            </w:r>
            <w:r w:rsidRPr="003B308F">
              <w:t>th</w:t>
            </w:r>
            <w:r w:rsidRPr="00493148">
              <w:rPr>
                <w:spacing w:val="1"/>
              </w:rPr>
              <w:t>a</w:t>
            </w:r>
            <w:r w:rsidRPr="003B308F">
              <w:t>t</w:t>
            </w:r>
            <w:r w:rsidRPr="00493148">
              <w:rPr>
                <w:spacing w:val="-4"/>
              </w:rPr>
              <w:t xml:space="preserve"> </w:t>
            </w:r>
            <w:r w:rsidRPr="003B308F">
              <w:t>engi</w:t>
            </w:r>
            <w:r w:rsidRPr="00493148">
              <w:rPr>
                <w:spacing w:val="1"/>
              </w:rPr>
              <w:t>n</w:t>
            </w:r>
            <w:r w:rsidRPr="003B308F">
              <w:t>eering</w:t>
            </w:r>
            <w:r w:rsidRPr="00493148">
              <w:rPr>
                <w:spacing w:val="-13"/>
              </w:rPr>
              <w:t xml:space="preserve"> </w:t>
            </w:r>
            <w:r w:rsidRPr="003B308F">
              <w:t>fiel</w:t>
            </w:r>
            <w:r w:rsidRPr="00493148">
              <w:rPr>
                <w:spacing w:val="1"/>
              </w:rPr>
              <w:t>d</w:t>
            </w:r>
            <w:r w:rsidRPr="003B308F">
              <w:t>s</w:t>
            </w:r>
            <w:r w:rsidRPr="00493148">
              <w:rPr>
                <w:spacing w:val="-7"/>
              </w:rPr>
              <w:t xml:space="preserve"> </w:t>
            </w:r>
            <w:r w:rsidRPr="00493148">
              <w:rPr>
                <w:spacing w:val="1"/>
              </w:rPr>
              <w:t>u</w:t>
            </w:r>
            <w:r w:rsidRPr="003B308F">
              <w:t>se</w:t>
            </w:r>
            <w:r w:rsidRPr="00493148">
              <w:rPr>
                <w:spacing w:val="-4"/>
              </w:rPr>
              <w:t xml:space="preserve"> </w:t>
            </w:r>
            <w:r w:rsidRPr="003B308F">
              <w:t>to</w:t>
            </w:r>
            <w:r w:rsidRPr="00493148">
              <w:rPr>
                <w:spacing w:val="-2"/>
              </w:rPr>
              <w:t xml:space="preserve"> </w:t>
            </w:r>
            <w:r w:rsidRPr="003B308F">
              <w:t>conceptualize and</w:t>
            </w:r>
            <w:r w:rsidRPr="00493148">
              <w:rPr>
                <w:spacing w:val="-4"/>
              </w:rPr>
              <w:t xml:space="preserve"> </w:t>
            </w:r>
            <w:r w:rsidRPr="00493148">
              <w:rPr>
                <w:spacing w:val="1"/>
              </w:rPr>
              <w:t>c</w:t>
            </w:r>
            <w:r w:rsidRPr="003B308F">
              <w:t>om</w:t>
            </w:r>
            <w:r w:rsidRPr="00493148">
              <w:rPr>
                <w:spacing w:val="1"/>
              </w:rPr>
              <w:t>m</w:t>
            </w:r>
            <w:r w:rsidRPr="003B308F">
              <w:t>unicate</w:t>
            </w:r>
            <w:r w:rsidRPr="00493148">
              <w:rPr>
                <w:spacing w:val="-14"/>
              </w:rPr>
              <w:t xml:space="preserve"> </w:t>
            </w:r>
            <w:r w:rsidRPr="003B308F">
              <w:t>i</w:t>
            </w:r>
            <w:r w:rsidRPr="00493148">
              <w:rPr>
                <w:spacing w:val="1"/>
              </w:rPr>
              <w:t>de</w:t>
            </w:r>
            <w:r w:rsidRPr="003B308F">
              <w:t>as</w:t>
            </w:r>
            <w:r w:rsidRPr="00493148">
              <w:rPr>
                <w:spacing w:val="-6"/>
              </w:rPr>
              <w:t xml:space="preserve"> </w:t>
            </w:r>
            <w:r w:rsidRPr="003B308F">
              <w:t>and</w:t>
            </w:r>
            <w:r w:rsidRPr="00493148">
              <w:rPr>
                <w:spacing w:val="-4"/>
              </w:rPr>
              <w:t xml:space="preserve"> </w:t>
            </w:r>
            <w:r w:rsidRPr="00493148">
              <w:rPr>
                <w:spacing w:val="1"/>
              </w:rPr>
              <w:t>c</w:t>
            </w:r>
            <w:r w:rsidRPr="003B308F">
              <w:t>o</w:t>
            </w:r>
            <w:r w:rsidRPr="00493148">
              <w:rPr>
                <w:spacing w:val="1"/>
              </w:rPr>
              <w:t>n</w:t>
            </w:r>
            <w:r w:rsidRPr="003B308F">
              <w:t>cep</w:t>
            </w:r>
            <w:r w:rsidRPr="00493148">
              <w:rPr>
                <w:spacing w:val="1"/>
              </w:rPr>
              <w:t>t</w:t>
            </w:r>
            <w:r w:rsidRPr="003B308F">
              <w:t>s</w:t>
            </w:r>
            <w:r w:rsidRPr="00493148">
              <w:rPr>
                <w:spacing w:val="-10"/>
              </w:rPr>
              <w:t xml:space="preserve"> </w:t>
            </w:r>
            <w:r w:rsidRPr="00493148">
              <w:rPr>
                <w:spacing w:val="1"/>
              </w:rPr>
              <w:t>(</w:t>
            </w:r>
            <w:r w:rsidRPr="003B308F">
              <w:t>e.g.,</w:t>
            </w:r>
            <w:r w:rsidRPr="00493148">
              <w:rPr>
                <w:spacing w:val="-6"/>
              </w:rPr>
              <w:t xml:space="preserve"> </w:t>
            </w:r>
            <w:r w:rsidRPr="003B308F">
              <w:t>sk</w:t>
            </w:r>
            <w:r w:rsidRPr="00493148">
              <w:rPr>
                <w:spacing w:val="1"/>
              </w:rPr>
              <w:t>e</w:t>
            </w:r>
            <w:r w:rsidRPr="003B308F">
              <w:t>tchi</w:t>
            </w:r>
            <w:r w:rsidRPr="00493148">
              <w:rPr>
                <w:spacing w:val="1"/>
              </w:rPr>
              <w:t>ng</w:t>
            </w:r>
            <w:r w:rsidRPr="003B308F">
              <w:t>,</w:t>
            </w:r>
            <w:r w:rsidRPr="00493148">
              <w:rPr>
                <w:spacing w:val="-11"/>
              </w:rPr>
              <w:t xml:space="preserve"> </w:t>
            </w:r>
            <w:r w:rsidRPr="003B308F">
              <w:t>sch</w:t>
            </w:r>
            <w:r w:rsidRPr="00493148">
              <w:rPr>
                <w:spacing w:val="1"/>
              </w:rPr>
              <w:t>e</w:t>
            </w:r>
            <w:r w:rsidRPr="003B308F">
              <w:t>mat</w:t>
            </w:r>
            <w:r w:rsidRPr="00493148">
              <w:rPr>
                <w:spacing w:val="1"/>
              </w:rPr>
              <w:t>i</w:t>
            </w:r>
            <w:r w:rsidRPr="003B308F">
              <w:t>cs,</w:t>
            </w:r>
            <w:r w:rsidRPr="00493148">
              <w:rPr>
                <w:spacing w:val="-13"/>
              </w:rPr>
              <w:t xml:space="preserve"> </w:t>
            </w:r>
            <w:r w:rsidRPr="003B308F">
              <w:t>w</w:t>
            </w:r>
            <w:r w:rsidRPr="00493148">
              <w:rPr>
                <w:spacing w:val="1"/>
              </w:rPr>
              <w:t>o</w:t>
            </w:r>
            <w:r w:rsidRPr="003B308F">
              <w:t>rk</w:t>
            </w:r>
            <w:r w:rsidRPr="00493148">
              <w:rPr>
                <w:spacing w:val="1"/>
              </w:rPr>
              <w:t>in</w:t>
            </w:r>
            <w:r w:rsidRPr="003B308F">
              <w:t>g drawin</w:t>
            </w:r>
            <w:r w:rsidRPr="00493148">
              <w:rPr>
                <w:spacing w:val="1"/>
              </w:rPr>
              <w:t>g</w:t>
            </w:r>
            <w:r w:rsidRPr="003B308F">
              <w:t>s,</w:t>
            </w:r>
            <w:r w:rsidRPr="00493148">
              <w:rPr>
                <w:spacing w:val="-11"/>
              </w:rPr>
              <w:t xml:space="preserve"> </w:t>
            </w:r>
            <w:r w:rsidRPr="003B308F">
              <w:t>flow</w:t>
            </w:r>
            <w:r w:rsidRPr="00493148">
              <w:rPr>
                <w:spacing w:val="-4"/>
              </w:rPr>
              <w:t xml:space="preserve"> </w:t>
            </w:r>
            <w:r w:rsidRPr="003B308F">
              <w:t>dia</w:t>
            </w:r>
            <w:r w:rsidRPr="00493148">
              <w:rPr>
                <w:spacing w:val="1"/>
              </w:rPr>
              <w:t>g</w:t>
            </w:r>
            <w:r w:rsidRPr="003B308F">
              <w:t>r</w:t>
            </w:r>
            <w:r w:rsidRPr="00493148">
              <w:rPr>
                <w:spacing w:val="1"/>
              </w:rPr>
              <w:t>a</w:t>
            </w:r>
            <w:r w:rsidRPr="003B308F">
              <w:t>ms).</w:t>
            </w:r>
          </w:p>
        </w:tc>
        <w:tc>
          <w:tcPr>
            <w:tcW w:w="864" w:type="dxa"/>
          </w:tcPr>
          <w:p w14:paraId="2145E773" w14:textId="77777777" w:rsidR="00CA5580" w:rsidRDefault="00CA5580" w:rsidP="00CA5580">
            <w:pPr>
              <w:pStyle w:val="TableBodyCopy"/>
            </w:pPr>
          </w:p>
        </w:tc>
        <w:tc>
          <w:tcPr>
            <w:tcW w:w="866" w:type="dxa"/>
          </w:tcPr>
          <w:p w14:paraId="11CCE2F3" w14:textId="77777777" w:rsidR="00CA5580" w:rsidRDefault="00CA5580" w:rsidP="00CA5580">
            <w:pPr>
              <w:pStyle w:val="TableBodyCopy"/>
            </w:pPr>
          </w:p>
        </w:tc>
        <w:tc>
          <w:tcPr>
            <w:tcW w:w="864" w:type="dxa"/>
          </w:tcPr>
          <w:p w14:paraId="7C2B3248" w14:textId="77777777" w:rsidR="00CA5580" w:rsidRDefault="00CA5580" w:rsidP="00CA5580">
            <w:pPr>
              <w:pStyle w:val="TableBodyCopy"/>
            </w:pPr>
          </w:p>
        </w:tc>
        <w:tc>
          <w:tcPr>
            <w:tcW w:w="864" w:type="dxa"/>
          </w:tcPr>
          <w:p w14:paraId="2034E23A" w14:textId="77777777" w:rsidR="00CA5580" w:rsidRDefault="00CA5580" w:rsidP="00CA5580">
            <w:pPr>
              <w:pStyle w:val="TableBodyCopy"/>
            </w:pPr>
          </w:p>
        </w:tc>
        <w:tc>
          <w:tcPr>
            <w:tcW w:w="864" w:type="dxa"/>
          </w:tcPr>
          <w:p w14:paraId="27D79E78" w14:textId="77777777" w:rsidR="00CA5580" w:rsidRDefault="00CA5580" w:rsidP="00CA5580">
            <w:pPr>
              <w:pStyle w:val="TableBodyCopy"/>
            </w:pPr>
          </w:p>
        </w:tc>
        <w:tc>
          <w:tcPr>
            <w:tcW w:w="864" w:type="dxa"/>
          </w:tcPr>
          <w:p w14:paraId="15E71B71" w14:textId="77777777" w:rsidR="00CA5580" w:rsidRDefault="00CA5580" w:rsidP="00CA5580">
            <w:pPr>
              <w:pStyle w:val="TableBodyCopy"/>
            </w:pPr>
          </w:p>
        </w:tc>
        <w:tc>
          <w:tcPr>
            <w:tcW w:w="864" w:type="dxa"/>
          </w:tcPr>
          <w:p w14:paraId="5E147A37" w14:textId="77777777" w:rsidR="00CA5580" w:rsidRDefault="00CA5580" w:rsidP="00CA5580">
            <w:pPr>
              <w:pStyle w:val="TableBodyCopy"/>
            </w:pPr>
          </w:p>
        </w:tc>
        <w:tc>
          <w:tcPr>
            <w:tcW w:w="864" w:type="dxa"/>
          </w:tcPr>
          <w:p w14:paraId="52A18AB6" w14:textId="77777777" w:rsidR="00CA5580" w:rsidRDefault="00CA5580" w:rsidP="00CA5580">
            <w:pPr>
              <w:pStyle w:val="TableBodyCopy"/>
            </w:pPr>
          </w:p>
        </w:tc>
        <w:tc>
          <w:tcPr>
            <w:tcW w:w="864" w:type="dxa"/>
          </w:tcPr>
          <w:p w14:paraId="1A535631" w14:textId="77777777" w:rsidR="00CA5580" w:rsidRDefault="00CA5580" w:rsidP="00CA5580">
            <w:pPr>
              <w:pStyle w:val="TableBodyCopy"/>
            </w:pPr>
          </w:p>
        </w:tc>
        <w:tc>
          <w:tcPr>
            <w:tcW w:w="864" w:type="dxa"/>
          </w:tcPr>
          <w:p w14:paraId="0A1E42C3" w14:textId="77777777" w:rsidR="00CA5580" w:rsidRDefault="00CA5580" w:rsidP="00CA5580">
            <w:pPr>
              <w:pStyle w:val="TableBodyCopy"/>
            </w:pPr>
          </w:p>
        </w:tc>
        <w:tc>
          <w:tcPr>
            <w:tcW w:w="864" w:type="dxa"/>
          </w:tcPr>
          <w:p w14:paraId="45F3E5B7" w14:textId="77777777" w:rsidR="00CA5580" w:rsidRDefault="00CA5580" w:rsidP="00CA5580">
            <w:pPr>
              <w:pStyle w:val="TableBodyCopy"/>
            </w:pPr>
          </w:p>
        </w:tc>
      </w:tr>
      <w:tr w:rsidR="000F13A9" w:rsidRPr="00CC38F7" w14:paraId="4157E1B5" w14:textId="77777777" w:rsidTr="73059CA2">
        <w:tblPrEx>
          <w:tblCellMar>
            <w:left w:w="108" w:type="dxa"/>
            <w:right w:w="108" w:type="dxa"/>
          </w:tblCellMar>
        </w:tblPrEx>
        <w:trPr>
          <w:cantSplit/>
          <w:trHeight w:val="395"/>
        </w:trPr>
        <w:tc>
          <w:tcPr>
            <w:tcW w:w="4894" w:type="dxa"/>
          </w:tcPr>
          <w:p w14:paraId="72555CB6" w14:textId="3C9D6B64" w:rsidR="000F13A9" w:rsidRPr="000B2ECC" w:rsidRDefault="00CB2797" w:rsidP="000F13A9">
            <w:pPr>
              <w:pStyle w:val="TableBodyCopy"/>
            </w:pPr>
            <w:r>
              <w:t xml:space="preserve">Competency 048: </w:t>
            </w:r>
            <w:r w:rsidRPr="00CF5287">
              <w:rPr>
                <w:i/>
              </w:rPr>
              <w:t>The teacher understands and applies knowledge of tools, equipment, materials and processes used in the design and production of prototypes.</w:t>
            </w:r>
          </w:p>
        </w:tc>
        <w:tc>
          <w:tcPr>
            <w:tcW w:w="864" w:type="dxa"/>
          </w:tcPr>
          <w:p w14:paraId="4FD2A415" w14:textId="77777777" w:rsidR="000F13A9" w:rsidRDefault="000F13A9" w:rsidP="00243A7F">
            <w:pPr>
              <w:pStyle w:val="TableBodyCopy"/>
            </w:pPr>
          </w:p>
        </w:tc>
        <w:tc>
          <w:tcPr>
            <w:tcW w:w="866" w:type="dxa"/>
          </w:tcPr>
          <w:p w14:paraId="5EED9E1B" w14:textId="77777777" w:rsidR="000F13A9" w:rsidRDefault="000F13A9" w:rsidP="00243A7F">
            <w:pPr>
              <w:pStyle w:val="TableBodyCopy"/>
            </w:pPr>
          </w:p>
        </w:tc>
        <w:tc>
          <w:tcPr>
            <w:tcW w:w="864" w:type="dxa"/>
          </w:tcPr>
          <w:p w14:paraId="5CD761E6" w14:textId="77777777" w:rsidR="000F13A9" w:rsidRDefault="000F13A9" w:rsidP="00243A7F">
            <w:pPr>
              <w:pStyle w:val="TableBodyCopy"/>
            </w:pPr>
          </w:p>
        </w:tc>
        <w:tc>
          <w:tcPr>
            <w:tcW w:w="864" w:type="dxa"/>
          </w:tcPr>
          <w:p w14:paraId="4DD3AA91" w14:textId="77777777" w:rsidR="000F13A9" w:rsidRDefault="000F13A9" w:rsidP="00243A7F">
            <w:pPr>
              <w:pStyle w:val="TableBodyCopy"/>
            </w:pPr>
          </w:p>
        </w:tc>
        <w:tc>
          <w:tcPr>
            <w:tcW w:w="864" w:type="dxa"/>
          </w:tcPr>
          <w:p w14:paraId="4C4359BC" w14:textId="77777777" w:rsidR="000F13A9" w:rsidRDefault="000F13A9" w:rsidP="00243A7F">
            <w:pPr>
              <w:pStyle w:val="TableBodyCopy"/>
            </w:pPr>
          </w:p>
        </w:tc>
        <w:tc>
          <w:tcPr>
            <w:tcW w:w="864" w:type="dxa"/>
          </w:tcPr>
          <w:p w14:paraId="4ED67210" w14:textId="77777777" w:rsidR="000F13A9" w:rsidRDefault="000F13A9" w:rsidP="00243A7F">
            <w:pPr>
              <w:pStyle w:val="TableBodyCopy"/>
            </w:pPr>
          </w:p>
        </w:tc>
        <w:tc>
          <w:tcPr>
            <w:tcW w:w="864" w:type="dxa"/>
          </w:tcPr>
          <w:p w14:paraId="13E2B7D1" w14:textId="77777777" w:rsidR="000F13A9" w:rsidRDefault="000F13A9" w:rsidP="00243A7F">
            <w:pPr>
              <w:pStyle w:val="TableBodyCopy"/>
            </w:pPr>
          </w:p>
        </w:tc>
        <w:tc>
          <w:tcPr>
            <w:tcW w:w="864" w:type="dxa"/>
          </w:tcPr>
          <w:p w14:paraId="7BB284E5" w14:textId="77777777" w:rsidR="000F13A9" w:rsidRDefault="000F13A9" w:rsidP="00243A7F">
            <w:pPr>
              <w:pStyle w:val="TableBodyCopy"/>
            </w:pPr>
          </w:p>
        </w:tc>
        <w:tc>
          <w:tcPr>
            <w:tcW w:w="864" w:type="dxa"/>
          </w:tcPr>
          <w:p w14:paraId="0AA13955" w14:textId="77777777" w:rsidR="000F13A9" w:rsidRDefault="000F13A9" w:rsidP="00243A7F">
            <w:pPr>
              <w:pStyle w:val="TableBodyCopy"/>
            </w:pPr>
          </w:p>
        </w:tc>
        <w:tc>
          <w:tcPr>
            <w:tcW w:w="864" w:type="dxa"/>
          </w:tcPr>
          <w:p w14:paraId="66213A55" w14:textId="77777777" w:rsidR="000F13A9" w:rsidRDefault="000F13A9" w:rsidP="00243A7F">
            <w:pPr>
              <w:pStyle w:val="TableBodyCopy"/>
            </w:pPr>
          </w:p>
        </w:tc>
        <w:tc>
          <w:tcPr>
            <w:tcW w:w="864" w:type="dxa"/>
          </w:tcPr>
          <w:p w14:paraId="23C7C185" w14:textId="77777777" w:rsidR="000F13A9" w:rsidRDefault="000F13A9" w:rsidP="00243A7F">
            <w:pPr>
              <w:pStyle w:val="TableBodyCopy"/>
            </w:pPr>
          </w:p>
        </w:tc>
      </w:tr>
      <w:tr w:rsidR="00CB2797" w:rsidRPr="00CC38F7" w14:paraId="09131E29" w14:textId="77777777" w:rsidTr="73059CA2">
        <w:tblPrEx>
          <w:tblCellMar>
            <w:left w:w="108" w:type="dxa"/>
            <w:right w:w="108" w:type="dxa"/>
          </w:tblCellMar>
        </w:tblPrEx>
        <w:trPr>
          <w:cantSplit/>
          <w:trHeight w:val="395"/>
        </w:trPr>
        <w:tc>
          <w:tcPr>
            <w:tcW w:w="4894" w:type="dxa"/>
          </w:tcPr>
          <w:p w14:paraId="0CB759D7" w14:textId="1B9FB1F9" w:rsidR="00CB2797" w:rsidRPr="000B2ECC" w:rsidRDefault="00CB2797" w:rsidP="00493148">
            <w:pPr>
              <w:pStyle w:val="TableDescriptivestatements"/>
              <w:numPr>
                <w:ilvl w:val="0"/>
                <w:numId w:val="48"/>
              </w:numPr>
            </w:pPr>
            <w:r w:rsidRPr="00B56C47">
              <w:t>Knows</w:t>
            </w:r>
            <w:r w:rsidRPr="00493148">
              <w:rPr>
                <w:spacing w:val="-7"/>
              </w:rPr>
              <w:t xml:space="preserve"> </w:t>
            </w:r>
            <w:r w:rsidRPr="00B56C47">
              <w:t>ty</w:t>
            </w:r>
            <w:r w:rsidRPr="00493148">
              <w:rPr>
                <w:spacing w:val="1"/>
              </w:rPr>
              <w:t>p</w:t>
            </w:r>
            <w:r w:rsidRPr="00B56C47">
              <w:t>es</w:t>
            </w:r>
            <w:r w:rsidRPr="00493148">
              <w:rPr>
                <w:spacing w:val="-6"/>
              </w:rPr>
              <w:t xml:space="preserve"> </w:t>
            </w:r>
            <w:r w:rsidRPr="00493148">
              <w:rPr>
                <w:spacing w:val="1"/>
              </w:rPr>
              <w:t>o</w:t>
            </w:r>
            <w:r w:rsidRPr="00B56C47">
              <w:t>f</w:t>
            </w:r>
            <w:r w:rsidRPr="00493148">
              <w:rPr>
                <w:spacing w:val="-2"/>
              </w:rPr>
              <w:t xml:space="preserve"> </w:t>
            </w:r>
            <w:r w:rsidRPr="00B56C47">
              <w:t>desi</w:t>
            </w:r>
            <w:r w:rsidRPr="00493148">
              <w:rPr>
                <w:spacing w:val="1"/>
              </w:rPr>
              <w:t>g</w:t>
            </w:r>
            <w:r w:rsidRPr="00B56C47">
              <w:t>n</w:t>
            </w:r>
            <w:r w:rsidRPr="00493148">
              <w:rPr>
                <w:spacing w:val="-7"/>
              </w:rPr>
              <w:t xml:space="preserve"> </w:t>
            </w:r>
            <w:r w:rsidRPr="00B56C47">
              <w:t>to</w:t>
            </w:r>
            <w:r w:rsidRPr="00493148">
              <w:rPr>
                <w:spacing w:val="1"/>
              </w:rPr>
              <w:t>o</w:t>
            </w:r>
            <w:r w:rsidRPr="00B56C47">
              <w:t>ls</w:t>
            </w:r>
            <w:r w:rsidRPr="00493148">
              <w:rPr>
                <w:spacing w:val="-4"/>
              </w:rPr>
              <w:t xml:space="preserve">, </w:t>
            </w:r>
            <w:r w:rsidRPr="00B56C47">
              <w:t>i</w:t>
            </w:r>
            <w:r w:rsidRPr="00493148">
              <w:rPr>
                <w:spacing w:val="1"/>
              </w:rPr>
              <w:t>n</w:t>
            </w:r>
            <w:r w:rsidRPr="00B56C47">
              <w:t>stru</w:t>
            </w:r>
            <w:r w:rsidRPr="00493148">
              <w:rPr>
                <w:spacing w:val="1"/>
              </w:rPr>
              <w:t>me</w:t>
            </w:r>
            <w:r w:rsidRPr="00B56C47">
              <w:t>ntation and electrical measuring instruments</w:t>
            </w:r>
            <w:r w:rsidRPr="00493148">
              <w:rPr>
                <w:spacing w:val="-17"/>
              </w:rPr>
              <w:t xml:space="preserve"> </w:t>
            </w:r>
            <w:r w:rsidRPr="00B56C47">
              <w:t>used</w:t>
            </w:r>
            <w:r w:rsidRPr="00493148">
              <w:rPr>
                <w:spacing w:val="-5"/>
              </w:rPr>
              <w:t xml:space="preserve"> </w:t>
            </w:r>
            <w:r w:rsidRPr="00B56C47">
              <w:t>in</w:t>
            </w:r>
            <w:r w:rsidRPr="00493148">
              <w:rPr>
                <w:spacing w:val="-1"/>
              </w:rPr>
              <w:t xml:space="preserve"> </w:t>
            </w:r>
            <w:r w:rsidRPr="00B56C47">
              <w:t>engineering.</w:t>
            </w:r>
          </w:p>
        </w:tc>
        <w:tc>
          <w:tcPr>
            <w:tcW w:w="864" w:type="dxa"/>
          </w:tcPr>
          <w:p w14:paraId="70FE4EF7" w14:textId="77777777" w:rsidR="00CB2797" w:rsidRDefault="00CB2797" w:rsidP="00CB2797">
            <w:pPr>
              <w:pStyle w:val="TableBodyCopy"/>
            </w:pPr>
          </w:p>
        </w:tc>
        <w:tc>
          <w:tcPr>
            <w:tcW w:w="866" w:type="dxa"/>
          </w:tcPr>
          <w:p w14:paraId="67284CF8" w14:textId="77777777" w:rsidR="00CB2797" w:rsidRDefault="00CB2797" w:rsidP="00CB2797">
            <w:pPr>
              <w:pStyle w:val="TableBodyCopy"/>
            </w:pPr>
          </w:p>
        </w:tc>
        <w:tc>
          <w:tcPr>
            <w:tcW w:w="864" w:type="dxa"/>
          </w:tcPr>
          <w:p w14:paraId="101DAE06" w14:textId="77777777" w:rsidR="00CB2797" w:rsidRDefault="00CB2797" w:rsidP="00CB2797">
            <w:pPr>
              <w:pStyle w:val="TableBodyCopy"/>
            </w:pPr>
          </w:p>
        </w:tc>
        <w:tc>
          <w:tcPr>
            <w:tcW w:w="864" w:type="dxa"/>
          </w:tcPr>
          <w:p w14:paraId="5DA9CD2E" w14:textId="77777777" w:rsidR="00CB2797" w:rsidRDefault="00CB2797" w:rsidP="00CB2797">
            <w:pPr>
              <w:pStyle w:val="TableBodyCopy"/>
            </w:pPr>
          </w:p>
        </w:tc>
        <w:tc>
          <w:tcPr>
            <w:tcW w:w="864" w:type="dxa"/>
          </w:tcPr>
          <w:p w14:paraId="563155F8" w14:textId="77777777" w:rsidR="00CB2797" w:rsidRDefault="00CB2797" w:rsidP="00CB2797">
            <w:pPr>
              <w:pStyle w:val="TableBodyCopy"/>
            </w:pPr>
          </w:p>
        </w:tc>
        <w:tc>
          <w:tcPr>
            <w:tcW w:w="864" w:type="dxa"/>
          </w:tcPr>
          <w:p w14:paraId="3DBBF963" w14:textId="77777777" w:rsidR="00CB2797" w:rsidRDefault="00CB2797" w:rsidP="00CB2797">
            <w:pPr>
              <w:pStyle w:val="TableBodyCopy"/>
            </w:pPr>
          </w:p>
        </w:tc>
        <w:tc>
          <w:tcPr>
            <w:tcW w:w="864" w:type="dxa"/>
          </w:tcPr>
          <w:p w14:paraId="6F5B3330" w14:textId="77777777" w:rsidR="00CB2797" w:rsidRDefault="00CB2797" w:rsidP="00CB2797">
            <w:pPr>
              <w:pStyle w:val="TableBodyCopy"/>
            </w:pPr>
          </w:p>
        </w:tc>
        <w:tc>
          <w:tcPr>
            <w:tcW w:w="864" w:type="dxa"/>
          </w:tcPr>
          <w:p w14:paraId="18C7ABAE" w14:textId="77777777" w:rsidR="00CB2797" w:rsidRDefault="00CB2797" w:rsidP="00CB2797">
            <w:pPr>
              <w:pStyle w:val="TableBodyCopy"/>
            </w:pPr>
          </w:p>
        </w:tc>
        <w:tc>
          <w:tcPr>
            <w:tcW w:w="864" w:type="dxa"/>
          </w:tcPr>
          <w:p w14:paraId="3F11F3C6" w14:textId="77777777" w:rsidR="00CB2797" w:rsidRDefault="00CB2797" w:rsidP="00CB2797">
            <w:pPr>
              <w:pStyle w:val="TableBodyCopy"/>
            </w:pPr>
          </w:p>
        </w:tc>
        <w:tc>
          <w:tcPr>
            <w:tcW w:w="864" w:type="dxa"/>
          </w:tcPr>
          <w:p w14:paraId="2EC1CA4C" w14:textId="77777777" w:rsidR="00CB2797" w:rsidRDefault="00CB2797" w:rsidP="00CB2797">
            <w:pPr>
              <w:pStyle w:val="TableBodyCopy"/>
            </w:pPr>
          </w:p>
        </w:tc>
        <w:tc>
          <w:tcPr>
            <w:tcW w:w="864" w:type="dxa"/>
          </w:tcPr>
          <w:p w14:paraId="5B7A9781" w14:textId="77777777" w:rsidR="00CB2797" w:rsidRDefault="00CB2797" w:rsidP="00CB2797">
            <w:pPr>
              <w:pStyle w:val="TableBodyCopy"/>
            </w:pPr>
          </w:p>
        </w:tc>
      </w:tr>
      <w:tr w:rsidR="00CB2797" w:rsidRPr="00CC38F7" w14:paraId="239E6F21" w14:textId="77777777" w:rsidTr="73059CA2">
        <w:tblPrEx>
          <w:tblCellMar>
            <w:left w:w="108" w:type="dxa"/>
            <w:right w:w="108" w:type="dxa"/>
          </w:tblCellMar>
        </w:tblPrEx>
        <w:trPr>
          <w:cantSplit/>
          <w:trHeight w:val="395"/>
        </w:trPr>
        <w:tc>
          <w:tcPr>
            <w:tcW w:w="4894" w:type="dxa"/>
          </w:tcPr>
          <w:p w14:paraId="5692DF9E" w14:textId="587B6EFA" w:rsidR="00CB2797" w:rsidRPr="000B2ECC" w:rsidRDefault="00CB2797" w:rsidP="00493148">
            <w:pPr>
              <w:pStyle w:val="TableDescriptivestatements"/>
              <w:numPr>
                <w:ilvl w:val="0"/>
                <w:numId w:val="48"/>
              </w:numPr>
            </w:pPr>
            <w:r w:rsidRPr="00B56C47">
              <w:t>Understa</w:t>
            </w:r>
            <w:r w:rsidRPr="00493148">
              <w:rPr>
                <w:spacing w:val="2"/>
              </w:rPr>
              <w:t>n</w:t>
            </w:r>
            <w:r w:rsidRPr="00B56C47">
              <w:t>ds</w:t>
            </w:r>
            <w:r w:rsidRPr="00493148">
              <w:rPr>
                <w:spacing w:val="-14"/>
              </w:rPr>
              <w:t xml:space="preserve"> </w:t>
            </w:r>
            <w:r w:rsidRPr="00493148">
              <w:rPr>
                <w:spacing w:val="1"/>
              </w:rPr>
              <w:t>p</w:t>
            </w:r>
            <w:r w:rsidRPr="00B56C47">
              <w:t>rinciples</w:t>
            </w:r>
            <w:r w:rsidRPr="00493148">
              <w:rPr>
                <w:spacing w:val="-10"/>
              </w:rPr>
              <w:t xml:space="preserve"> </w:t>
            </w:r>
            <w:r w:rsidRPr="00493148">
              <w:rPr>
                <w:spacing w:val="1"/>
              </w:rPr>
              <w:t>o</w:t>
            </w:r>
            <w:r w:rsidRPr="00B56C47">
              <w:t>f</w:t>
            </w:r>
            <w:r w:rsidRPr="00493148">
              <w:rPr>
                <w:spacing w:val="-2"/>
              </w:rPr>
              <w:t xml:space="preserve"> </w:t>
            </w:r>
            <w:r w:rsidRPr="00B56C47">
              <w:t>pro</w:t>
            </w:r>
            <w:r w:rsidRPr="00493148">
              <w:rPr>
                <w:spacing w:val="1"/>
              </w:rPr>
              <w:t>d</w:t>
            </w:r>
            <w:r w:rsidRPr="00B56C47">
              <w:t>uct</w:t>
            </w:r>
            <w:r w:rsidRPr="00493148">
              <w:rPr>
                <w:spacing w:val="-8"/>
              </w:rPr>
              <w:t xml:space="preserve"> </w:t>
            </w:r>
            <w:r w:rsidRPr="00493148">
              <w:rPr>
                <w:spacing w:val="1"/>
              </w:rPr>
              <w:t>d</w:t>
            </w:r>
            <w:r w:rsidRPr="00B56C47">
              <w:t>ev</w:t>
            </w:r>
            <w:r w:rsidRPr="00493148">
              <w:rPr>
                <w:spacing w:val="1"/>
              </w:rPr>
              <w:t>e</w:t>
            </w:r>
            <w:r w:rsidRPr="00B56C47">
              <w:t>l</w:t>
            </w:r>
            <w:r w:rsidRPr="00493148">
              <w:rPr>
                <w:spacing w:val="1"/>
              </w:rPr>
              <w:t>o</w:t>
            </w:r>
            <w:r w:rsidRPr="00B56C47">
              <w:t>pment</w:t>
            </w:r>
            <w:r w:rsidRPr="00493148">
              <w:rPr>
                <w:spacing w:val="-13"/>
              </w:rPr>
              <w:t xml:space="preserve"> </w:t>
            </w:r>
            <w:r w:rsidRPr="00B56C47">
              <w:t>(e</w:t>
            </w:r>
            <w:r w:rsidRPr="00493148">
              <w:rPr>
                <w:spacing w:val="2"/>
              </w:rPr>
              <w:t>.</w:t>
            </w:r>
            <w:r w:rsidRPr="00B56C47">
              <w:t>g.,</w:t>
            </w:r>
            <w:r w:rsidRPr="00493148">
              <w:rPr>
                <w:spacing w:val="-6"/>
              </w:rPr>
              <w:t xml:space="preserve"> </w:t>
            </w:r>
            <w:r w:rsidRPr="00B56C47">
              <w:t>design,</w:t>
            </w:r>
            <w:r w:rsidRPr="00493148">
              <w:rPr>
                <w:spacing w:val="-8"/>
              </w:rPr>
              <w:t xml:space="preserve"> </w:t>
            </w:r>
            <w:r w:rsidRPr="00B56C47">
              <w:t>mat</w:t>
            </w:r>
            <w:r w:rsidRPr="00493148">
              <w:rPr>
                <w:spacing w:val="1"/>
              </w:rPr>
              <w:t>e</w:t>
            </w:r>
            <w:r w:rsidRPr="00B56C47">
              <w:t>rial</w:t>
            </w:r>
            <w:r w:rsidRPr="00493148">
              <w:rPr>
                <w:spacing w:val="-9"/>
              </w:rPr>
              <w:t xml:space="preserve"> </w:t>
            </w:r>
            <w:r w:rsidRPr="00B56C47">
              <w:t>selection, proto</w:t>
            </w:r>
            <w:r w:rsidRPr="00493148">
              <w:rPr>
                <w:spacing w:val="1"/>
              </w:rPr>
              <w:t>t</w:t>
            </w:r>
            <w:r w:rsidRPr="00B56C47">
              <w:t>ype</w:t>
            </w:r>
            <w:r w:rsidRPr="00493148">
              <w:rPr>
                <w:spacing w:val="-9"/>
              </w:rPr>
              <w:t xml:space="preserve"> </w:t>
            </w:r>
            <w:r w:rsidRPr="00B56C47">
              <w:t>constructi</w:t>
            </w:r>
            <w:r w:rsidRPr="00493148">
              <w:rPr>
                <w:spacing w:val="1"/>
              </w:rPr>
              <w:t>o</w:t>
            </w:r>
            <w:r w:rsidRPr="00B56C47">
              <w:t>n,</w:t>
            </w:r>
            <w:r w:rsidRPr="00493148">
              <w:rPr>
                <w:spacing w:val="-14"/>
              </w:rPr>
              <w:t xml:space="preserve"> </w:t>
            </w:r>
            <w:r w:rsidRPr="00B56C47">
              <w:t>prod</w:t>
            </w:r>
            <w:r w:rsidRPr="00493148">
              <w:rPr>
                <w:spacing w:val="2"/>
              </w:rPr>
              <w:t>u</w:t>
            </w:r>
            <w:r w:rsidRPr="00B56C47">
              <w:t>ct</w:t>
            </w:r>
            <w:r w:rsidRPr="00493148">
              <w:rPr>
                <w:spacing w:val="-8"/>
              </w:rPr>
              <w:t xml:space="preserve"> </w:t>
            </w:r>
            <w:r w:rsidRPr="00B56C47">
              <w:t>tes</w:t>
            </w:r>
            <w:r w:rsidRPr="00493148">
              <w:rPr>
                <w:spacing w:val="1"/>
              </w:rPr>
              <w:t>t</w:t>
            </w:r>
            <w:r w:rsidRPr="00B56C47">
              <w:t>ing).</w:t>
            </w:r>
          </w:p>
        </w:tc>
        <w:tc>
          <w:tcPr>
            <w:tcW w:w="864" w:type="dxa"/>
          </w:tcPr>
          <w:p w14:paraId="5B998DFC" w14:textId="77777777" w:rsidR="00CB2797" w:rsidRDefault="00CB2797" w:rsidP="00CB2797">
            <w:pPr>
              <w:pStyle w:val="TableBodyCopy"/>
            </w:pPr>
          </w:p>
        </w:tc>
        <w:tc>
          <w:tcPr>
            <w:tcW w:w="866" w:type="dxa"/>
          </w:tcPr>
          <w:p w14:paraId="2CE8D15E" w14:textId="77777777" w:rsidR="00CB2797" w:rsidRDefault="00CB2797" w:rsidP="00CB2797">
            <w:pPr>
              <w:pStyle w:val="TableBodyCopy"/>
            </w:pPr>
          </w:p>
        </w:tc>
        <w:tc>
          <w:tcPr>
            <w:tcW w:w="864" w:type="dxa"/>
          </w:tcPr>
          <w:p w14:paraId="7AB4CE4C" w14:textId="77777777" w:rsidR="00CB2797" w:rsidRDefault="00CB2797" w:rsidP="00CB2797">
            <w:pPr>
              <w:pStyle w:val="TableBodyCopy"/>
            </w:pPr>
          </w:p>
        </w:tc>
        <w:tc>
          <w:tcPr>
            <w:tcW w:w="864" w:type="dxa"/>
          </w:tcPr>
          <w:p w14:paraId="055B40EF" w14:textId="77777777" w:rsidR="00CB2797" w:rsidRDefault="00CB2797" w:rsidP="00CB2797">
            <w:pPr>
              <w:pStyle w:val="TableBodyCopy"/>
            </w:pPr>
          </w:p>
        </w:tc>
        <w:tc>
          <w:tcPr>
            <w:tcW w:w="864" w:type="dxa"/>
          </w:tcPr>
          <w:p w14:paraId="18D6C61A" w14:textId="77777777" w:rsidR="00CB2797" w:rsidRDefault="00CB2797" w:rsidP="00CB2797">
            <w:pPr>
              <w:pStyle w:val="TableBodyCopy"/>
            </w:pPr>
          </w:p>
        </w:tc>
        <w:tc>
          <w:tcPr>
            <w:tcW w:w="864" w:type="dxa"/>
          </w:tcPr>
          <w:p w14:paraId="027A8C8B" w14:textId="77777777" w:rsidR="00CB2797" w:rsidRDefault="00CB2797" w:rsidP="00CB2797">
            <w:pPr>
              <w:pStyle w:val="TableBodyCopy"/>
            </w:pPr>
          </w:p>
        </w:tc>
        <w:tc>
          <w:tcPr>
            <w:tcW w:w="864" w:type="dxa"/>
          </w:tcPr>
          <w:p w14:paraId="326E73B5" w14:textId="77777777" w:rsidR="00CB2797" w:rsidRDefault="00CB2797" w:rsidP="00CB2797">
            <w:pPr>
              <w:pStyle w:val="TableBodyCopy"/>
            </w:pPr>
          </w:p>
        </w:tc>
        <w:tc>
          <w:tcPr>
            <w:tcW w:w="864" w:type="dxa"/>
          </w:tcPr>
          <w:p w14:paraId="5259BDF9" w14:textId="77777777" w:rsidR="00CB2797" w:rsidRDefault="00CB2797" w:rsidP="00CB2797">
            <w:pPr>
              <w:pStyle w:val="TableBodyCopy"/>
            </w:pPr>
          </w:p>
        </w:tc>
        <w:tc>
          <w:tcPr>
            <w:tcW w:w="864" w:type="dxa"/>
          </w:tcPr>
          <w:p w14:paraId="57D9D46B" w14:textId="77777777" w:rsidR="00CB2797" w:rsidRDefault="00CB2797" w:rsidP="00CB2797">
            <w:pPr>
              <w:pStyle w:val="TableBodyCopy"/>
            </w:pPr>
          </w:p>
        </w:tc>
        <w:tc>
          <w:tcPr>
            <w:tcW w:w="864" w:type="dxa"/>
          </w:tcPr>
          <w:p w14:paraId="5AB6FA57" w14:textId="77777777" w:rsidR="00CB2797" w:rsidRDefault="00CB2797" w:rsidP="00CB2797">
            <w:pPr>
              <w:pStyle w:val="TableBodyCopy"/>
            </w:pPr>
          </w:p>
        </w:tc>
        <w:tc>
          <w:tcPr>
            <w:tcW w:w="864" w:type="dxa"/>
          </w:tcPr>
          <w:p w14:paraId="38AEC3E8" w14:textId="77777777" w:rsidR="00CB2797" w:rsidRDefault="00CB2797" w:rsidP="00CB2797">
            <w:pPr>
              <w:pStyle w:val="TableBodyCopy"/>
            </w:pPr>
          </w:p>
        </w:tc>
      </w:tr>
      <w:tr w:rsidR="00CB2797" w:rsidRPr="00CC38F7" w14:paraId="541C25BD" w14:textId="77777777" w:rsidTr="73059CA2">
        <w:tblPrEx>
          <w:tblCellMar>
            <w:left w:w="108" w:type="dxa"/>
            <w:right w:w="108" w:type="dxa"/>
          </w:tblCellMar>
        </w:tblPrEx>
        <w:trPr>
          <w:cantSplit/>
          <w:trHeight w:val="395"/>
        </w:trPr>
        <w:tc>
          <w:tcPr>
            <w:tcW w:w="4894" w:type="dxa"/>
          </w:tcPr>
          <w:p w14:paraId="2C92CBF9" w14:textId="125D5EA4" w:rsidR="00CB2797" w:rsidRPr="000B2ECC" w:rsidRDefault="00CB2797" w:rsidP="00493148">
            <w:pPr>
              <w:pStyle w:val="TableDescriptivestatements"/>
              <w:numPr>
                <w:ilvl w:val="0"/>
                <w:numId w:val="48"/>
              </w:numPr>
            </w:pPr>
            <w:r w:rsidRPr="00B56C47">
              <w:t>Understa</w:t>
            </w:r>
            <w:r w:rsidRPr="00493148">
              <w:rPr>
                <w:spacing w:val="2"/>
              </w:rPr>
              <w:t>n</w:t>
            </w:r>
            <w:r w:rsidRPr="00B56C47">
              <w:t>ds</w:t>
            </w:r>
            <w:r w:rsidRPr="00493148">
              <w:rPr>
                <w:spacing w:val="-14"/>
              </w:rPr>
              <w:t xml:space="preserve"> </w:t>
            </w:r>
            <w:r w:rsidRPr="00B56C47">
              <w:t>a v</w:t>
            </w:r>
            <w:r w:rsidRPr="00493148">
              <w:rPr>
                <w:spacing w:val="1"/>
              </w:rPr>
              <w:t>a</w:t>
            </w:r>
            <w:r w:rsidRPr="00B56C47">
              <w:t>riety</w:t>
            </w:r>
            <w:r w:rsidRPr="00493148">
              <w:rPr>
                <w:spacing w:val="-8"/>
              </w:rPr>
              <w:t xml:space="preserve"> </w:t>
            </w:r>
            <w:r w:rsidRPr="00493148">
              <w:rPr>
                <w:spacing w:val="1"/>
              </w:rPr>
              <w:t>o</w:t>
            </w:r>
            <w:r w:rsidRPr="00B56C47">
              <w:t>f</w:t>
            </w:r>
            <w:r w:rsidRPr="00493148">
              <w:rPr>
                <w:spacing w:val="-3"/>
              </w:rPr>
              <w:t xml:space="preserve"> </w:t>
            </w:r>
            <w:r w:rsidRPr="00493148">
              <w:rPr>
                <w:spacing w:val="1"/>
              </w:rPr>
              <w:t>m</w:t>
            </w:r>
            <w:r w:rsidRPr="00B56C47">
              <w:t>anufacturi</w:t>
            </w:r>
            <w:r w:rsidRPr="00493148">
              <w:rPr>
                <w:spacing w:val="2"/>
              </w:rPr>
              <w:t>n</w:t>
            </w:r>
            <w:r w:rsidRPr="00B56C47">
              <w:t>g</w:t>
            </w:r>
            <w:r w:rsidRPr="00493148">
              <w:rPr>
                <w:spacing w:val="-16"/>
              </w:rPr>
              <w:t xml:space="preserve"> </w:t>
            </w:r>
            <w:r w:rsidRPr="00493148">
              <w:rPr>
                <w:spacing w:val="1"/>
              </w:rPr>
              <w:t>pr</w:t>
            </w:r>
            <w:r w:rsidRPr="00B56C47">
              <w:t>ocess</w:t>
            </w:r>
            <w:r w:rsidRPr="00493148">
              <w:rPr>
                <w:spacing w:val="1"/>
              </w:rPr>
              <w:t>e</w:t>
            </w:r>
            <w:r w:rsidRPr="00B56C47">
              <w:t>s.</w:t>
            </w:r>
          </w:p>
        </w:tc>
        <w:tc>
          <w:tcPr>
            <w:tcW w:w="864" w:type="dxa"/>
          </w:tcPr>
          <w:p w14:paraId="16A7CD47" w14:textId="77777777" w:rsidR="00CB2797" w:rsidRDefault="00CB2797" w:rsidP="00CB2797">
            <w:pPr>
              <w:pStyle w:val="TableBodyCopy"/>
            </w:pPr>
          </w:p>
        </w:tc>
        <w:tc>
          <w:tcPr>
            <w:tcW w:w="866" w:type="dxa"/>
          </w:tcPr>
          <w:p w14:paraId="3E7ACAA6" w14:textId="77777777" w:rsidR="00CB2797" w:rsidRDefault="00CB2797" w:rsidP="00CB2797">
            <w:pPr>
              <w:pStyle w:val="TableBodyCopy"/>
            </w:pPr>
          </w:p>
        </w:tc>
        <w:tc>
          <w:tcPr>
            <w:tcW w:w="864" w:type="dxa"/>
          </w:tcPr>
          <w:p w14:paraId="07BD2271" w14:textId="77777777" w:rsidR="00CB2797" w:rsidRDefault="00CB2797" w:rsidP="00CB2797">
            <w:pPr>
              <w:pStyle w:val="TableBodyCopy"/>
            </w:pPr>
          </w:p>
        </w:tc>
        <w:tc>
          <w:tcPr>
            <w:tcW w:w="864" w:type="dxa"/>
          </w:tcPr>
          <w:p w14:paraId="7DDEFE3F" w14:textId="77777777" w:rsidR="00CB2797" w:rsidRDefault="00CB2797" w:rsidP="00CB2797">
            <w:pPr>
              <w:pStyle w:val="TableBodyCopy"/>
            </w:pPr>
          </w:p>
        </w:tc>
        <w:tc>
          <w:tcPr>
            <w:tcW w:w="864" w:type="dxa"/>
          </w:tcPr>
          <w:p w14:paraId="6ECCB5BD" w14:textId="77777777" w:rsidR="00CB2797" w:rsidRDefault="00CB2797" w:rsidP="00CB2797">
            <w:pPr>
              <w:pStyle w:val="TableBodyCopy"/>
            </w:pPr>
          </w:p>
        </w:tc>
        <w:tc>
          <w:tcPr>
            <w:tcW w:w="864" w:type="dxa"/>
          </w:tcPr>
          <w:p w14:paraId="3E65016E" w14:textId="77777777" w:rsidR="00CB2797" w:rsidRDefault="00CB2797" w:rsidP="00CB2797">
            <w:pPr>
              <w:pStyle w:val="TableBodyCopy"/>
            </w:pPr>
          </w:p>
        </w:tc>
        <w:tc>
          <w:tcPr>
            <w:tcW w:w="864" w:type="dxa"/>
          </w:tcPr>
          <w:p w14:paraId="43F4B6D9" w14:textId="77777777" w:rsidR="00CB2797" w:rsidRDefault="00CB2797" w:rsidP="00CB2797">
            <w:pPr>
              <w:pStyle w:val="TableBodyCopy"/>
            </w:pPr>
          </w:p>
        </w:tc>
        <w:tc>
          <w:tcPr>
            <w:tcW w:w="864" w:type="dxa"/>
          </w:tcPr>
          <w:p w14:paraId="1E176D2A" w14:textId="77777777" w:rsidR="00CB2797" w:rsidRDefault="00CB2797" w:rsidP="00CB2797">
            <w:pPr>
              <w:pStyle w:val="TableBodyCopy"/>
            </w:pPr>
          </w:p>
        </w:tc>
        <w:tc>
          <w:tcPr>
            <w:tcW w:w="864" w:type="dxa"/>
          </w:tcPr>
          <w:p w14:paraId="03C39EEE" w14:textId="77777777" w:rsidR="00CB2797" w:rsidRDefault="00CB2797" w:rsidP="00CB2797">
            <w:pPr>
              <w:pStyle w:val="TableBodyCopy"/>
            </w:pPr>
          </w:p>
        </w:tc>
        <w:tc>
          <w:tcPr>
            <w:tcW w:w="864" w:type="dxa"/>
          </w:tcPr>
          <w:p w14:paraId="02B4CC8F" w14:textId="77777777" w:rsidR="00CB2797" w:rsidRDefault="00CB2797" w:rsidP="00CB2797">
            <w:pPr>
              <w:pStyle w:val="TableBodyCopy"/>
            </w:pPr>
          </w:p>
        </w:tc>
        <w:tc>
          <w:tcPr>
            <w:tcW w:w="864" w:type="dxa"/>
          </w:tcPr>
          <w:p w14:paraId="6D1830FC" w14:textId="77777777" w:rsidR="00CB2797" w:rsidRDefault="00CB2797" w:rsidP="00CB2797">
            <w:pPr>
              <w:pStyle w:val="TableBodyCopy"/>
            </w:pPr>
          </w:p>
        </w:tc>
      </w:tr>
      <w:tr w:rsidR="00CB2797" w:rsidRPr="00CC38F7" w14:paraId="4A151366" w14:textId="77777777" w:rsidTr="73059CA2">
        <w:tblPrEx>
          <w:tblCellMar>
            <w:left w:w="108" w:type="dxa"/>
            <w:right w:w="108" w:type="dxa"/>
          </w:tblCellMar>
        </w:tblPrEx>
        <w:trPr>
          <w:cantSplit/>
          <w:trHeight w:val="395"/>
        </w:trPr>
        <w:tc>
          <w:tcPr>
            <w:tcW w:w="4894" w:type="dxa"/>
          </w:tcPr>
          <w:p w14:paraId="1163FB79" w14:textId="230469AF" w:rsidR="00CB2797" w:rsidRPr="000B2ECC" w:rsidRDefault="00CB2797" w:rsidP="00493148">
            <w:pPr>
              <w:pStyle w:val="TableDescriptivestatements"/>
              <w:numPr>
                <w:ilvl w:val="0"/>
                <w:numId w:val="48"/>
              </w:numPr>
            </w:pPr>
            <w:r w:rsidRPr="00B56C47">
              <w:t>Knows</w:t>
            </w:r>
            <w:r w:rsidRPr="00493148">
              <w:rPr>
                <w:spacing w:val="-6"/>
              </w:rPr>
              <w:t xml:space="preserve"> </w:t>
            </w:r>
            <w:r w:rsidRPr="00B56C47">
              <w:t>the</w:t>
            </w:r>
            <w:r w:rsidRPr="00493148">
              <w:rPr>
                <w:spacing w:val="-4"/>
              </w:rPr>
              <w:t xml:space="preserve"> </w:t>
            </w:r>
            <w:r w:rsidRPr="00B56C47">
              <w:t>fundame</w:t>
            </w:r>
            <w:r w:rsidRPr="00493148">
              <w:rPr>
                <w:spacing w:val="2"/>
              </w:rPr>
              <w:t>n</w:t>
            </w:r>
            <w:r w:rsidRPr="00B56C47">
              <w:t>tals</w:t>
            </w:r>
            <w:r w:rsidRPr="00493148">
              <w:rPr>
                <w:spacing w:val="-15"/>
              </w:rPr>
              <w:t xml:space="preserve"> </w:t>
            </w:r>
            <w:r w:rsidRPr="00B56C47">
              <w:t>of</w:t>
            </w:r>
            <w:r w:rsidRPr="00493148">
              <w:rPr>
                <w:spacing w:val="-2"/>
              </w:rPr>
              <w:t xml:space="preserve"> </w:t>
            </w:r>
            <w:r w:rsidRPr="00B56C47">
              <w:t>quality</w:t>
            </w:r>
            <w:r w:rsidRPr="00493148">
              <w:rPr>
                <w:spacing w:val="-6"/>
              </w:rPr>
              <w:t xml:space="preserve"> </w:t>
            </w:r>
            <w:r w:rsidRPr="00B56C47">
              <w:t>ass</w:t>
            </w:r>
            <w:r w:rsidRPr="00493148">
              <w:rPr>
                <w:spacing w:val="-1"/>
              </w:rPr>
              <w:t>u</w:t>
            </w:r>
            <w:r w:rsidRPr="00B56C47">
              <w:t>ra</w:t>
            </w:r>
            <w:r w:rsidRPr="00493148">
              <w:rPr>
                <w:spacing w:val="2"/>
              </w:rPr>
              <w:t>n</w:t>
            </w:r>
            <w:r w:rsidRPr="00B56C47">
              <w:t>ce</w:t>
            </w:r>
            <w:r w:rsidRPr="00493148">
              <w:rPr>
                <w:spacing w:val="-11"/>
              </w:rPr>
              <w:t xml:space="preserve"> </w:t>
            </w:r>
            <w:r w:rsidRPr="00B56C47">
              <w:t>a</w:t>
            </w:r>
            <w:r w:rsidRPr="00493148">
              <w:rPr>
                <w:spacing w:val="2"/>
              </w:rPr>
              <w:t>n</w:t>
            </w:r>
            <w:r w:rsidRPr="00B56C47">
              <w:t>d</w:t>
            </w:r>
            <w:r w:rsidRPr="00493148">
              <w:rPr>
                <w:spacing w:val="-4"/>
              </w:rPr>
              <w:t xml:space="preserve"> </w:t>
            </w:r>
            <w:r w:rsidRPr="00B56C47">
              <w:t>pr</w:t>
            </w:r>
            <w:r w:rsidRPr="00493148">
              <w:rPr>
                <w:spacing w:val="1"/>
              </w:rPr>
              <w:t>o</w:t>
            </w:r>
            <w:r w:rsidRPr="00B56C47">
              <w:t>cedur</w:t>
            </w:r>
            <w:r w:rsidRPr="00493148">
              <w:rPr>
                <w:spacing w:val="1"/>
              </w:rPr>
              <w:t>e</w:t>
            </w:r>
            <w:r w:rsidRPr="00B56C47">
              <w:t>s</w:t>
            </w:r>
            <w:r w:rsidRPr="00493148">
              <w:rPr>
                <w:spacing w:val="-12"/>
              </w:rPr>
              <w:t xml:space="preserve"> </w:t>
            </w:r>
            <w:r w:rsidRPr="00B56C47">
              <w:t>f</w:t>
            </w:r>
            <w:r w:rsidRPr="00493148">
              <w:rPr>
                <w:spacing w:val="1"/>
              </w:rPr>
              <w:t>o</w:t>
            </w:r>
            <w:r w:rsidRPr="00B56C47">
              <w:t>r</w:t>
            </w:r>
            <w:r w:rsidRPr="00493148">
              <w:rPr>
                <w:spacing w:val="-3"/>
              </w:rPr>
              <w:t xml:space="preserve"> </w:t>
            </w:r>
            <w:r w:rsidRPr="00B56C47">
              <w:t>ev</w:t>
            </w:r>
            <w:r w:rsidRPr="00493148">
              <w:rPr>
                <w:spacing w:val="2"/>
              </w:rPr>
              <w:t>a</w:t>
            </w:r>
            <w:r w:rsidRPr="00B56C47">
              <w:t>luati</w:t>
            </w:r>
            <w:r w:rsidRPr="00493148">
              <w:rPr>
                <w:spacing w:val="2"/>
              </w:rPr>
              <w:t>n</w:t>
            </w:r>
            <w:r w:rsidRPr="00B56C47">
              <w:t>g</w:t>
            </w:r>
            <w:r w:rsidRPr="00493148">
              <w:rPr>
                <w:spacing w:val="-11"/>
              </w:rPr>
              <w:t xml:space="preserve"> </w:t>
            </w:r>
            <w:r w:rsidRPr="00B56C47">
              <w:t>a produ</w:t>
            </w:r>
            <w:r w:rsidRPr="00493148">
              <w:rPr>
                <w:spacing w:val="1"/>
              </w:rPr>
              <w:t>c</w:t>
            </w:r>
            <w:r w:rsidRPr="00B56C47">
              <w:t>t</w:t>
            </w:r>
            <w:r w:rsidRPr="00493148">
              <w:rPr>
                <w:spacing w:val="-8"/>
              </w:rPr>
              <w:t xml:space="preserve"> </w:t>
            </w:r>
            <w:r w:rsidRPr="00493148">
              <w:rPr>
                <w:spacing w:val="1"/>
              </w:rPr>
              <w:t>(e</w:t>
            </w:r>
            <w:r w:rsidRPr="00B56C47">
              <w:t>.g.,</w:t>
            </w:r>
            <w:r w:rsidRPr="00493148">
              <w:rPr>
                <w:spacing w:val="-6"/>
              </w:rPr>
              <w:t xml:space="preserve"> </w:t>
            </w:r>
            <w:r w:rsidRPr="00B56C47">
              <w:t>stat</w:t>
            </w:r>
            <w:r w:rsidRPr="00493148">
              <w:rPr>
                <w:spacing w:val="1"/>
              </w:rPr>
              <w:t>i</w:t>
            </w:r>
            <w:r w:rsidRPr="00B56C47">
              <w:t>st</w:t>
            </w:r>
            <w:r w:rsidRPr="00493148">
              <w:rPr>
                <w:spacing w:val="1"/>
              </w:rPr>
              <w:t>i</w:t>
            </w:r>
            <w:r w:rsidRPr="00B56C47">
              <w:t>cal</w:t>
            </w:r>
            <w:r w:rsidRPr="00493148">
              <w:rPr>
                <w:spacing w:val="-10"/>
              </w:rPr>
              <w:t xml:space="preserve"> </w:t>
            </w:r>
            <w:r w:rsidRPr="00B56C47">
              <w:t>too</w:t>
            </w:r>
            <w:r w:rsidRPr="00493148">
              <w:rPr>
                <w:spacing w:val="1"/>
              </w:rPr>
              <w:t>l</w:t>
            </w:r>
            <w:r w:rsidRPr="00B56C47">
              <w:t>s).</w:t>
            </w:r>
          </w:p>
        </w:tc>
        <w:tc>
          <w:tcPr>
            <w:tcW w:w="864" w:type="dxa"/>
          </w:tcPr>
          <w:p w14:paraId="43B30F4C" w14:textId="77777777" w:rsidR="00CB2797" w:rsidRDefault="00CB2797" w:rsidP="00CB2797">
            <w:pPr>
              <w:pStyle w:val="TableBodyCopy"/>
            </w:pPr>
          </w:p>
        </w:tc>
        <w:tc>
          <w:tcPr>
            <w:tcW w:w="866" w:type="dxa"/>
          </w:tcPr>
          <w:p w14:paraId="475EB53E" w14:textId="77777777" w:rsidR="00CB2797" w:rsidRDefault="00CB2797" w:rsidP="00CB2797">
            <w:pPr>
              <w:pStyle w:val="TableBodyCopy"/>
            </w:pPr>
          </w:p>
        </w:tc>
        <w:tc>
          <w:tcPr>
            <w:tcW w:w="864" w:type="dxa"/>
          </w:tcPr>
          <w:p w14:paraId="175BF52D" w14:textId="77777777" w:rsidR="00CB2797" w:rsidRDefault="00CB2797" w:rsidP="00CB2797">
            <w:pPr>
              <w:pStyle w:val="TableBodyCopy"/>
            </w:pPr>
          </w:p>
        </w:tc>
        <w:tc>
          <w:tcPr>
            <w:tcW w:w="864" w:type="dxa"/>
          </w:tcPr>
          <w:p w14:paraId="3DD9772B" w14:textId="77777777" w:rsidR="00CB2797" w:rsidRDefault="00CB2797" w:rsidP="00CB2797">
            <w:pPr>
              <w:pStyle w:val="TableBodyCopy"/>
            </w:pPr>
          </w:p>
        </w:tc>
        <w:tc>
          <w:tcPr>
            <w:tcW w:w="864" w:type="dxa"/>
          </w:tcPr>
          <w:p w14:paraId="5ABD92D2" w14:textId="77777777" w:rsidR="00CB2797" w:rsidRDefault="00CB2797" w:rsidP="00CB2797">
            <w:pPr>
              <w:pStyle w:val="TableBodyCopy"/>
            </w:pPr>
          </w:p>
        </w:tc>
        <w:tc>
          <w:tcPr>
            <w:tcW w:w="864" w:type="dxa"/>
          </w:tcPr>
          <w:p w14:paraId="35B67934" w14:textId="77777777" w:rsidR="00CB2797" w:rsidRDefault="00CB2797" w:rsidP="00CB2797">
            <w:pPr>
              <w:pStyle w:val="TableBodyCopy"/>
            </w:pPr>
          </w:p>
        </w:tc>
        <w:tc>
          <w:tcPr>
            <w:tcW w:w="864" w:type="dxa"/>
          </w:tcPr>
          <w:p w14:paraId="34547D7C" w14:textId="77777777" w:rsidR="00CB2797" w:rsidRDefault="00CB2797" w:rsidP="00CB2797">
            <w:pPr>
              <w:pStyle w:val="TableBodyCopy"/>
            </w:pPr>
          </w:p>
        </w:tc>
        <w:tc>
          <w:tcPr>
            <w:tcW w:w="864" w:type="dxa"/>
          </w:tcPr>
          <w:p w14:paraId="285EBD5D" w14:textId="77777777" w:rsidR="00CB2797" w:rsidRDefault="00CB2797" w:rsidP="00CB2797">
            <w:pPr>
              <w:pStyle w:val="TableBodyCopy"/>
            </w:pPr>
          </w:p>
        </w:tc>
        <w:tc>
          <w:tcPr>
            <w:tcW w:w="864" w:type="dxa"/>
          </w:tcPr>
          <w:p w14:paraId="55935EEB" w14:textId="77777777" w:rsidR="00CB2797" w:rsidRDefault="00CB2797" w:rsidP="00CB2797">
            <w:pPr>
              <w:pStyle w:val="TableBodyCopy"/>
            </w:pPr>
          </w:p>
        </w:tc>
        <w:tc>
          <w:tcPr>
            <w:tcW w:w="864" w:type="dxa"/>
          </w:tcPr>
          <w:p w14:paraId="11AD37D0" w14:textId="77777777" w:rsidR="00CB2797" w:rsidRDefault="00CB2797" w:rsidP="00CB2797">
            <w:pPr>
              <w:pStyle w:val="TableBodyCopy"/>
            </w:pPr>
          </w:p>
        </w:tc>
        <w:tc>
          <w:tcPr>
            <w:tcW w:w="864" w:type="dxa"/>
          </w:tcPr>
          <w:p w14:paraId="3D42E341" w14:textId="77777777" w:rsidR="00CB2797" w:rsidRDefault="00CB2797" w:rsidP="00CB2797">
            <w:pPr>
              <w:pStyle w:val="TableBodyCopy"/>
            </w:pPr>
          </w:p>
        </w:tc>
      </w:tr>
      <w:tr w:rsidR="00CB2797" w:rsidRPr="00CC38F7" w14:paraId="537AA06B" w14:textId="77777777" w:rsidTr="73059CA2">
        <w:tblPrEx>
          <w:tblCellMar>
            <w:left w:w="108" w:type="dxa"/>
            <w:right w:w="108" w:type="dxa"/>
          </w:tblCellMar>
        </w:tblPrEx>
        <w:trPr>
          <w:cantSplit/>
          <w:trHeight w:val="395"/>
        </w:trPr>
        <w:tc>
          <w:tcPr>
            <w:tcW w:w="4894" w:type="dxa"/>
          </w:tcPr>
          <w:p w14:paraId="7830B410" w14:textId="2FAB3C17" w:rsidR="00CB2797" w:rsidRPr="000B2ECC" w:rsidRDefault="00CB2797" w:rsidP="00CB2797">
            <w:pPr>
              <w:pStyle w:val="DomainHeader"/>
            </w:pPr>
            <w:r w:rsidRPr="00A815E6">
              <w:rPr>
                <w:rFonts w:eastAsia="Verdana"/>
              </w:rPr>
              <w:lastRenderedPageBreak/>
              <w:t>D</w:t>
            </w:r>
            <w:r>
              <w:t>omain</w:t>
            </w:r>
            <w:r w:rsidRPr="00A815E6">
              <w:rPr>
                <w:rFonts w:eastAsia="Verdana"/>
              </w:rPr>
              <w:t xml:space="preserve"> </w:t>
            </w:r>
            <w:r>
              <w:rPr>
                <w:rFonts w:eastAsia="Verdana"/>
              </w:rPr>
              <w:t>XII</w:t>
            </w:r>
            <w:r w:rsidRPr="00A815E6">
              <w:rPr>
                <w:rFonts w:eastAsia="Verdana"/>
              </w:rPr>
              <w:t xml:space="preserve"> — </w:t>
            </w:r>
            <w:r>
              <w:rPr>
                <w:kern w:val="24"/>
              </w:rPr>
              <w:t>The Engineering Profession</w:t>
            </w:r>
          </w:p>
        </w:tc>
        <w:tc>
          <w:tcPr>
            <w:tcW w:w="864" w:type="dxa"/>
          </w:tcPr>
          <w:p w14:paraId="7F78B867" w14:textId="77777777" w:rsidR="00CB2797" w:rsidRDefault="00CB2797" w:rsidP="00243A7F">
            <w:pPr>
              <w:pStyle w:val="TableBodyCopy"/>
            </w:pPr>
          </w:p>
        </w:tc>
        <w:tc>
          <w:tcPr>
            <w:tcW w:w="866" w:type="dxa"/>
          </w:tcPr>
          <w:p w14:paraId="55474B84" w14:textId="77777777" w:rsidR="00CB2797" w:rsidRDefault="00CB2797" w:rsidP="00243A7F">
            <w:pPr>
              <w:pStyle w:val="TableBodyCopy"/>
            </w:pPr>
          </w:p>
        </w:tc>
        <w:tc>
          <w:tcPr>
            <w:tcW w:w="864" w:type="dxa"/>
          </w:tcPr>
          <w:p w14:paraId="2B28E9C9" w14:textId="77777777" w:rsidR="00CB2797" w:rsidRDefault="00CB2797" w:rsidP="00243A7F">
            <w:pPr>
              <w:pStyle w:val="TableBodyCopy"/>
            </w:pPr>
          </w:p>
        </w:tc>
        <w:tc>
          <w:tcPr>
            <w:tcW w:w="864" w:type="dxa"/>
          </w:tcPr>
          <w:p w14:paraId="5B9D8DE6" w14:textId="77777777" w:rsidR="00CB2797" w:rsidRDefault="00CB2797" w:rsidP="00243A7F">
            <w:pPr>
              <w:pStyle w:val="TableBodyCopy"/>
            </w:pPr>
          </w:p>
        </w:tc>
        <w:tc>
          <w:tcPr>
            <w:tcW w:w="864" w:type="dxa"/>
          </w:tcPr>
          <w:p w14:paraId="46598E24" w14:textId="77777777" w:rsidR="00CB2797" w:rsidRDefault="00CB2797" w:rsidP="00243A7F">
            <w:pPr>
              <w:pStyle w:val="TableBodyCopy"/>
            </w:pPr>
          </w:p>
        </w:tc>
        <w:tc>
          <w:tcPr>
            <w:tcW w:w="864" w:type="dxa"/>
          </w:tcPr>
          <w:p w14:paraId="74AECFE5" w14:textId="77777777" w:rsidR="00CB2797" w:rsidRDefault="00CB2797" w:rsidP="00243A7F">
            <w:pPr>
              <w:pStyle w:val="TableBodyCopy"/>
            </w:pPr>
          </w:p>
        </w:tc>
        <w:tc>
          <w:tcPr>
            <w:tcW w:w="864" w:type="dxa"/>
          </w:tcPr>
          <w:p w14:paraId="716A75B5" w14:textId="77777777" w:rsidR="00CB2797" w:rsidRDefault="00CB2797" w:rsidP="00243A7F">
            <w:pPr>
              <w:pStyle w:val="TableBodyCopy"/>
            </w:pPr>
          </w:p>
        </w:tc>
        <w:tc>
          <w:tcPr>
            <w:tcW w:w="864" w:type="dxa"/>
          </w:tcPr>
          <w:p w14:paraId="1C3281CA" w14:textId="77777777" w:rsidR="00CB2797" w:rsidRDefault="00CB2797" w:rsidP="00243A7F">
            <w:pPr>
              <w:pStyle w:val="TableBodyCopy"/>
            </w:pPr>
          </w:p>
        </w:tc>
        <w:tc>
          <w:tcPr>
            <w:tcW w:w="864" w:type="dxa"/>
          </w:tcPr>
          <w:p w14:paraId="58A9DE8D" w14:textId="77777777" w:rsidR="00CB2797" w:rsidRDefault="00CB2797" w:rsidP="00243A7F">
            <w:pPr>
              <w:pStyle w:val="TableBodyCopy"/>
            </w:pPr>
          </w:p>
        </w:tc>
        <w:tc>
          <w:tcPr>
            <w:tcW w:w="864" w:type="dxa"/>
          </w:tcPr>
          <w:p w14:paraId="07CB9B98" w14:textId="77777777" w:rsidR="00CB2797" w:rsidRDefault="00CB2797" w:rsidP="00243A7F">
            <w:pPr>
              <w:pStyle w:val="TableBodyCopy"/>
            </w:pPr>
          </w:p>
        </w:tc>
        <w:tc>
          <w:tcPr>
            <w:tcW w:w="864" w:type="dxa"/>
          </w:tcPr>
          <w:p w14:paraId="291CDDED" w14:textId="77777777" w:rsidR="00CB2797" w:rsidRDefault="00CB2797" w:rsidP="00243A7F">
            <w:pPr>
              <w:pStyle w:val="TableBodyCopy"/>
            </w:pPr>
          </w:p>
        </w:tc>
      </w:tr>
      <w:tr w:rsidR="00CB2797" w:rsidRPr="00CC38F7" w14:paraId="1235D408" w14:textId="77777777" w:rsidTr="73059CA2">
        <w:tblPrEx>
          <w:tblCellMar>
            <w:left w:w="108" w:type="dxa"/>
            <w:right w:w="108" w:type="dxa"/>
          </w:tblCellMar>
        </w:tblPrEx>
        <w:trPr>
          <w:cantSplit/>
          <w:trHeight w:val="395"/>
        </w:trPr>
        <w:tc>
          <w:tcPr>
            <w:tcW w:w="4894" w:type="dxa"/>
          </w:tcPr>
          <w:p w14:paraId="25831301" w14:textId="709633BF" w:rsidR="00CB2797" w:rsidRPr="000B2ECC" w:rsidRDefault="00CB2797" w:rsidP="00CB2797">
            <w:pPr>
              <w:pStyle w:val="TableBodyCopy"/>
            </w:pPr>
            <w:r>
              <w:t xml:space="preserve">Competency 049: </w:t>
            </w:r>
            <w:r w:rsidRPr="00CF5287">
              <w:rPr>
                <w:i/>
              </w:rPr>
              <w:t>The teacher understands engineering and technology in a variety of contexts.</w:t>
            </w:r>
          </w:p>
        </w:tc>
        <w:tc>
          <w:tcPr>
            <w:tcW w:w="864" w:type="dxa"/>
          </w:tcPr>
          <w:p w14:paraId="307CD106" w14:textId="77777777" w:rsidR="00CB2797" w:rsidRDefault="00CB2797" w:rsidP="00243A7F">
            <w:pPr>
              <w:pStyle w:val="TableBodyCopy"/>
            </w:pPr>
          </w:p>
        </w:tc>
        <w:tc>
          <w:tcPr>
            <w:tcW w:w="866" w:type="dxa"/>
          </w:tcPr>
          <w:p w14:paraId="3F6BADD8" w14:textId="77777777" w:rsidR="00CB2797" w:rsidRDefault="00CB2797" w:rsidP="00243A7F">
            <w:pPr>
              <w:pStyle w:val="TableBodyCopy"/>
            </w:pPr>
          </w:p>
        </w:tc>
        <w:tc>
          <w:tcPr>
            <w:tcW w:w="864" w:type="dxa"/>
          </w:tcPr>
          <w:p w14:paraId="20F90911" w14:textId="77777777" w:rsidR="00CB2797" w:rsidRDefault="00CB2797" w:rsidP="00243A7F">
            <w:pPr>
              <w:pStyle w:val="TableBodyCopy"/>
            </w:pPr>
          </w:p>
        </w:tc>
        <w:tc>
          <w:tcPr>
            <w:tcW w:w="864" w:type="dxa"/>
          </w:tcPr>
          <w:p w14:paraId="0CDDA39A" w14:textId="77777777" w:rsidR="00CB2797" w:rsidRDefault="00CB2797" w:rsidP="00243A7F">
            <w:pPr>
              <w:pStyle w:val="TableBodyCopy"/>
            </w:pPr>
          </w:p>
        </w:tc>
        <w:tc>
          <w:tcPr>
            <w:tcW w:w="864" w:type="dxa"/>
          </w:tcPr>
          <w:p w14:paraId="2DD9F6EE" w14:textId="77777777" w:rsidR="00CB2797" w:rsidRDefault="00CB2797" w:rsidP="00243A7F">
            <w:pPr>
              <w:pStyle w:val="TableBodyCopy"/>
            </w:pPr>
          </w:p>
        </w:tc>
        <w:tc>
          <w:tcPr>
            <w:tcW w:w="864" w:type="dxa"/>
          </w:tcPr>
          <w:p w14:paraId="1DE2D3D7" w14:textId="77777777" w:rsidR="00CB2797" w:rsidRDefault="00CB2797" w:rsidP="00243A7F">
            <w:pPr>
              <w:pStyle w:val="TableBodyCopy"/>
            </w:pPr>
          </w:p>
        </w:tc>
        <w:tc>
          <w:tcPr>
            <w:tcW w:w="864" w:type="dxa"/>
          </w:tcPr>
          <w:p w14:paraId="21E5AE9B" w14:textId="77777777" w:rsidR="00CB2797" w:rsidRDefault="00CB2797" w:rsidP="00243A7F">
            <w:pPr>
              <w:pStyle w:val="TableBodyCopy"/>
            </w:pPr>
          </w:p>
        </w:tc>
        <w:tc>
          <w:tcPr>
            <w:tcW w:w="864" w:type="dxa"/>
          </w:tcPr>
          <w:p w14:paraId="03683F70" w14:textId="77777777" w:rsidR="00CB2797" w:rsidRDefault="00CB2797" w:rsidP="00243A7F">
            <w:pPr>
              <w:pStyle w:val="TableBodyCopy"/>
            </w:pPr>
          </w:p>
        </w:tc>
        <w:tc>
          <w:tcPr>
            <w:tcW w:w="864" w:type="dxa"/>
          </w:tcPr>
          <w:p w14:paraId="515657F8" w14:textId="77777777" w:rsidR="00CB2797" w:rsidRDefault="00CB2797" w:rsidP="00243A7F">
            <w:pPr>
              <w:pStyle w:val="TableBodyCopy"/>
            </w:pPr>
          </w:p>
        </w:tc>
        <w:tc>
          <w:tcPr>
            <w:tcW w:w="864" w:type="dxa"/>
          </w:tcPr>
          <w:p w14:paraId="7879AC58" w14:textId="77777777" w:rsidR="00CB2797" w:rsidRDefault="00CB2797" w:rsidP="00243A7F">
            <w:pPr>
              <w:pStyle w:val="TableBodyCopy"/>
            </w:pPr>
          </w:p>
        </w:tc>
        <w:tc>
          <w:tcPr>
            <w:tcW w:w="864" w:type="dxa"/>
          </w:tcPr>
          <w:p w14:paraId="6ED59158" w14:textId="77777777" w:rsidR="00CB2797" w:rsidRDefault="00CB2797" w:rsidP="00243A7F">
            <w:pPr>
              <w:pStyle w:val="TableBodyCopy"/>
            </w:pPr>
          </w:p>
        </w:tc>
      </w:tr>
      <w:tr w:rsidR="00CB2797" w:rsidRPr="00CC38F7" w14:paraId="29AD8157" w14:textId="77777777" w:rsidTr="73059CA2">
        <w:tblPrEx>
          <w:tblCellMar>
            <w:left w:w="108" w:type="dxa"/>
            <w:right w:w="108" w:type="dxa"/>
          </w:tblCellMar>
        </w:tblPrEx>
        <w:trPr>
          <w:cantSplit/>
          <w:trHeight w:val="395"/>
        </w:trPr>
        <w:tc>
          <w:tcPr>
            <w:tcW w:w="4894" w:type="dxa"/>
          </w:tcPr>
          <w:p w14:paraId="5AD40923" w14:textId="356F123D" w:rsidR="00CB2797" w:rsidRPr="00493148" w:rsidRDefault="689A7F68" w:rsidP="00493148">
            <w:pPr>
              <w:pStyle w:val="TableDescriptivestatements"/>
              <w:numPr>
                <w:ilvl w:val="0"/>
                <w:numId w:val="54"/>
              </w:numPr>
            </w:pPr>
            <w:r w:rsidRPr="00493148">
              <w:t>Understands the societal, economic, environmental and political contexts of engineering and technology</w:t>
            </w:r>
            <w:r w:rsidR="00493148">
              <w:t>.</w:t>
            </w:r>
          </w:p>
        </w:tc>
        <w:tc>
          <w:tcPr>
            <w:tcW w:w="864" w:type="dxa"/>
          </w:tcPr>
          <w:p w14:paraId="136F6C3E" w14:textId="77777777" w:rsidR="00CB2797" w:rsidRDefault="00CB2797" w:rsidP="00CB2797">
            <w:pPr>
              <w:pStyle w:val="TableBodyCopy"/>
            </w:pPr>
          </w:p>
        </w:tc>
        <w:tc>
          <w:tcPr>
            <w:tcW w:w="866" w:type="dxa"/>
          </w:tcPr>
          <w:p w14:paraId="349848E9" w14:textId="77777777" w:rsidR="00CB2797" w:rsidRDefault="00CB2797" w:rsidP="00CB2797">
            <w:pPr>
              <w:pStyle w:val="TableBodyCopy"/>
            </w:pPr>
          </w:p>
        </w:tc>
        <w:tc>
          <w:tcPr>
            <w:tcW w:w="864" w:type="dxa"/>
          </w:tcPr>
          <w:p w14:paraId="5131E9EF" w14:textId="77777777" w:rsidR="00CB2797" w:rsidRDefault="00CB2797" w:rsidP="00CB2797">
            <w:pPr>
              <w:pStyle w:val="TableBodyCopy"/>
            </w:pPr>
          </w:p>
        </w:tc>
        <w:tc>
          <w:tcPr>
            <w:tcW w:w="864" w:type="dxa"/>
          </w:tcPr>
          <w:p w14:paraId="02E8671F" w14:textId="77777777" w:rsidR="00CB2797" w:rsidRDefault="00CB2797" w:rsidP="00CB2797">
            <w:pPr>
              <w:pStyle w:val="TableBodyCopy"/>
            </w:pPr>
          </w:p>
        </w:tc>
        <w:tc>
          <w:tcPr>
            <w:tcW w:w="864" w:type="dxa"/>
          </w:tcPr>
          <w:p w14:paraId="28C8B5F4" w14:textId="77777777" w:rsidR="00CB2797" w:rsidRDefault="00CB2797" w:rsidP="00CB2797">
            <w:pPr>
              <w:pStyle w:val="TableBodyCopy"/>
            </w:pPr>
          </w:p>
        </w:tc>
        <w:tc>
          <w:tcPr>
            <w:tcW w:w="864" w:type="dxa"/>
          </w:tcPr>
          <w:p w14:paraId="36F91322" w14:textId="77777777" w:rsidR="00CB2797" w:rsidRDefault="00CB2797" w:rsidP="00CB2797">
            <w:pPr>
              <w:pStyle w:val="TableBodyCopy"/>
            </w:pPr>
          </w:p>
        </w:tc>
        <w:tc>
          <w:tcPr>
            <w:tcW w:w="864" w:type="dxa"/>
          </w:tcPr>
          <w:p w14:paraId="0C5FC065" w14:textId="77777777" w:rsidR="00CB2797" w:rsidRDefault="00CB2797" w:rsidP="00CB2797">
            <w:pPr>
              <w:pStyle w:val="TableBodyCopy"/>
            </w:pPr>
          </w:p>
        </w:tc>
        <w:tc>
          <w:tcPr>
            <w:tcW w:w="864" w:type="dxa"/>
          </w:tcPr>
          <w:p w14:paraId="50648947" w14:textId="77777777" w:rsidR="00CB2797" w:rsidRDefault="00CB2797" w:rsidP="00CB2797">
            <w:pPr>
              <w:pStyle w:val="TableBodyCopy"/>
            </w:pPr>
          </w:p>
        </w:tc>
        <w:tc>
          <w:tcPr>
            <w:tcW w:w="864" w:type="dxa"/>
          </w:tcPr>
          <w:p w14:paraId="3BF3578A" w14:textId="77777777" w:rsidR="00CB2797" w:rsidRDefault="00CB2797" w:rsidP="00CB2797">
            <w:pPr>
              <w:pStyle w:val="TableBodyCopy"/>
            </w:pPr>
          </w:p>
        </w:tc>
        <w:tc>
          <w:tcPr>
            <w:tcW w:w="864" w:type="dxa"/>
          </w:tcPr>
          <w:p w14:paraId="01720E72" w14:textId="77777777" w:rsidR="00CB2797" w:rsidRDefault="00CB2797" w:rsidP="00CB2797">
            <w:pPr>
              <w:pStyle w:val="TableBodyCopy"/>
            </w:pPr>
          </w:p>
        </w:tc>
        <w:tc>
          <w:tcPr>
            <w:tcW w:w="864" w:type="dxa"/>
          </w:tcPr>
          <w:p w14:paraId="0FA0DF91" w14:textId="77777777" w:rsidR="00CB2797" w:rsidRDefault="00CB2797" w:rsidP="00CB2797">
            <w:pPr>
              <w:pStyle w:val="TableBodyCopy"/>
            </w:pPr>
          </w:p>
        </w:tc>
      </w:tr>
      <w:tr w:rsidR="00CB2797" w:rsidRPr="00CC38F7" w14:paraId="4D84E824" w14:textId="77777777" w:rsidTr="73059CA2">
        <w:tblPrEx>
          <w:tblCellMar>
            <w:left w:w="108" w:type="dxa"/>
            <w:right w:w="108" w:type="dxa"/>
          </w:tblCellMar>
        </w:tblPrEx>
        <w:trPr>
          <w:cantSplit/>
          <w:trHeight w:val="395"/>
        </w:trPr>
        <w:tc>
          <w:tcPr>
            <w:tcW w:w="4894" w:type="dxa"/>
          </w:tcPr>
          <w:p w14:paraId="3C16C311" w14:textId="6CFA263F" w:rsidR="00CB2797" w:rsidRPr="000B2ECC" w:rsidRDefault="00CB2797" w:rsidP="00493148">
            <w:pPr>
              <w:pStyle w:val="TableDescriptivestatements"/>
              <w:numPr>
                <w:ilvl w:val="0"/>
                <w:numId w:val="54"/>
              </w:numPr>
            </w:pPr>
            <w:r w:rsidRPr="00040A56">
              <w:t>Understa</w:t>
            </w:r>
            <w:r w:rsidRPr="00493148">
              <w:rPr>
                <w:spacing w:val="2"/>
              </w:rPr>
              <w:t>n</w:t>
            </w:r>
            <w:r w:rsidRPr="00040A56">
              <w:t>ds</w:t>
            </w:r>
            <w:r w:rsidRPr="00493148">
              <w:rPr>
                <w:spacing w:val="-14"/>
              </w:rPr>
              <w:t xml:space="preserve"> </w:t>
            </w:r>
            <w:r w:rsidRPr="00040A56">
              <w:t>how</w:t>
            </w:r>
            <w:r w:rsidRPr="00493148">
              <w:rPr>
                <w:spacing w:val="-4"/>
              </w:rPr>
              <w:t xml:space="preserve"> </w:t>
            </w:r>
            <w:r w:rsidRPr="00040A56">
              <w:t>e</w:t>
            </w:r>
            <w:r w:rsidRPr="00493148">
              <w:rPr>
                <w:spacing w:val="2"/>
              </w:rPr>
              <w:t>n</w:t>
            </w:r>
            <w:r w:rsidRPr="00040A56">
              <w:t>gineering</w:t>
            </w:r>
            <w:r w:rsidRPr="00493148">
              <w:rPr>
                <w:spacing w:val="-13"/>
              </w:rPr>
              <w:t xml:space="preserve"> </w:t>
            </w:r>
            <w:r w:rsidRPr="00040A56">
              <w:t>and</w:t>
            </w:r>
            <w:r w:rsidRPr="00493148">
              <w:rPr>
                <w:spacing w:val="-4"/>
              </w:rPr>
              <w:t xml:space="preserve"> </w:t>
            </w:r>
            <w:r w:rsidRPr="00040A56">
              <w:t>t</w:t>
            </w:r>
            <w:r w:rsidRPr="00493148">
              <w:rPr>
                <w:spacing w:val="1"/>
              </w:rPr>
              <w:t>e</w:t>
            </w:r>
            <w:r w:rsidRPr="00040A56">
              <w:t>ch</w:t>
            </w:r>
            <w:r w:rsidRPr="00493148">
              <w:rPr>
                <w:spacing w:val="2"/>
              </w:rPr>
              <w:t>n</w:t>
            </w:r>
            <w:r w:rsidRPr="00040A56">
              <w:t>olo</w:t>
            </w:r>
            <w:r w:rsidRPr="00493148">
              <w:rPr>
                <w:spacing w:val="1"/>
              </w:rPr>
              <w:t>g</w:t>
            </w:r>
            <w:r w:rsidRPr="00040A56">
              <w:t>y</w:t>
            </w:r>
            <w:r w:rsidRPr="00493148">
              <w:rPr>
                <w:spacing w:val="-13"/>
              </w:rPr>
              <w:t xml:space="preserve"> </w:t>
            </w:r>
            <w:r w:rsidRPr="00040A56">
              <w:t>i</w:t>
            </w:r>
            <w:r w:rsidRPr="00493148">
              <w:rPr>
                <w:spacing w:val="1"/>
              </w:rPr>
              <w:t>n</w:t>
            </w:r>
            <w:r w:rsidRPr="00040A56">
              <w:t>fl</w:t>
            </w:r>
            <w:r w:rsidRPr="00493148">
              <w:rPr>
                <w:spacing w:val="1"/>
              </w:rPr>
              <w:t>u</w:t>
            </w:r>
            <w:r w:rsidRPr="00040A56">
              <w:t>ence</w:t>
            </w:r>
            <w:r w:rsidRPr="00493148">
              <w:rPr>
                <w:spacing w:val="-10"/>
              </w:rPr>
              <w:t xml:space="preserve"> </w:t>
            </w:r>
            <w:r w:rsidRPr="00040A56">
              <w:t>glo</w:t>
            </w:r>
            <w:r w:rsidRPr="00493148">
              <w:rPr>
                <w:spacing w:val="1"/>
              </w:rPr>
              <w:t>ba</w:t>
            </w:r>
            <w:r w:rsidRPr="00040A56">
              <w:t>l</w:t>
            </w:r>
            <w:r w:rsidRPr="00493148">
              <w:rPr>
                <w:spacing w:val="-8"/>
              </w:rPr>
              <w:t xml:space="preserve"> </w:t>
            </w:r>
            <w:r w:rsidRPr="00040A56">
              <w:t>society.</w:t>
            </w:r>
          </w:p>
        </w:tc>
        <w:tc>
          <w:tcPr>
            <w:tcW w:w="864" w:type="dxa"/>
          </w:tcPr>
          <w:p w14:paraId="50463CDD" w14:textId="77777777" w:rsidR="00CB2797" w:rsidRDefault="00CB2797" w:rsidP="00CB2797">
            <w:pPr>
              <w:pStyle w:val="TableBodyCopy"/>
            </w:pPr>
          </w:p>
        </w:tc>
        <w:tc>
          <w:tcPr>
            <w:tcW w:w="866" w:type="dxa"/>
          </w:tcPr>
          <w:p w14:paraId="3199D463" w14:textId="77777777" w:rsidR="00CB2797" w:rsidRDefault="00CB2797" w:rsidP="00CB2797">
            <w:pPr>
              <w:pStyle w:val="TableBodyCopy"/>
            </w:pPr>
          </w:p>
        </w:tc>
        <w:tc>
          <w:tcPr>
            <w:tcW w:w="864" w:type="dxa"/>
          </w:tcPr>
          <w:p w14:paraId="7575953B" w14:textId="77777777" w:rsidR="00CB2797" w:rsidRDefault="00CB2797" w:rsidP="00CB2797">
            <w:pPr>
              <w:pStyle w:val="TableBodyCopy"/>
            </w:pPr>
          </w:p>
        </w:tc>
        <w:tc>
          <w:tcPr>
            <w:tcW w:w="864" w:type="dxa"/>
          </w:tcPr>
          <w:p w14:paraId="3AEAEC46" w14:textId="77777777" w:rsidR="00CB2797" w:rsidRDefault="00CB2797" w:rsidP="00CB2797">
            <w:pPr>
              <w:pStyle w:val="TableBodyCopy"/>
            </w:pPr>
          </w:p>
        </w:tc>
        <w:tc>
          <w:tcPr>
            <w:tcW w:w="864" w:type="dxa"/>
          </w:tcPr>
          <w:p w14:paraId="61770C60" w14:textId="77777777" w:rsidR="00CB2797" w:rsidRDefault="00CB2797" w:rsidP="00CB2797">
            <w:pPr>
              <w:pStyle w:val="TableBodyCopy"/>
            </w:pPr>
          </w:p>
        </w:tc>
        <w:tc>
          <w:tcPr>
            <w:tcW w:w="864" w:type="dxa"/>
          </w:tcPr>
          <w:p w14:paraId="2F229BA3" w14:textId="77777777" w:rsidR="00CB2797" w:rsidRDefault="00CB2797" w:rsidP="00CB2797">
            <w:pPr>
              <w:pStyle w:val="TableBodyCopy"/>
            </w:pPr>
          </w:p>
        </w:tc>
        <w:tc>
          <w:tcPr>
            <w:tcW w:w="864" w:type="dxa"/>
          </w:tcPr>
          <w:p w14:paraId="5DB9911B" w14:textId="77777777" w:rsidR="00CB2797" w:rsidRDefault="00CB2797" w:rsidP="00CB2797">
            <w:pPr>
              <w:pStyle w:val="TableBodyCopy"/>
            </w:pPr>
          </w:p>
        </w:tc>
        <w:tc>
          <w:tcPr>
            <w:tcW w:w="864" w:type="dxa"/>
          </w:tcPr>
          <w:p w14:paraId="3300B14B" w14:textId="77777777" w:rsidR="00CB2797" w:rsidRDefault="00CB2797" w:rsidP="00CB2797">
            <w:pPr>
              <w:pStyle w:val="TableBodyCopy"/>
            </w:pPr>
          </w:p>
        </w:tc>
        <w:tc>
          <w:tcPr>
            <w:tcW w:w="864" w:type="dxa"/>
          </w:tcPr>
          <w:p w14:paraId="3C9E6715" w14:textId="77777777" w:rsidR="00CB2797" w:rsidRDefault="00CB2797" w:rsidP="00CB2797">
            <w:pPr>
              <w:pStyle w:val="TableBodyCopy"/>
            </w:pPr>
          </w:p>
        </w:tc>
        <w:tc>
          <w:tcPr>
            <w:tcW w:w="864" w:type="dxa"/>
          </w:tcPr>
          <w:p w14:paraId="23E56C7E" w14:textId="77777777" w:rsidR="00CB2797" w:rsidRDefault="00CB2797" w:rsidP="00CB2797">
            <w:pPr>
              <w:pStyle w:val="TableBodyCopy"/>
            </w:pPr>
          </w:p>
        </w:tc>
        <w:tc>
          <w:tcPr>
            <w:tcW w:w="864" w:type="dxa"/>
          </w:tcPr>
          <w:p w14:paraId="337FEBC6" w14:textId="77777777" w:rsidR="00CB2797" w:rsidRDefault="00CB2797" w:rsidP="00CB2797">
            <w:pPr>
              <w:pStyle w:val="TableBodyCopy"/>
            </w:pPr>
          </w:p>
        </w:tc>
      </w:tr>
      <w:tr w:rsidR="00CB2797" w:rsidRPr="00CC38F7" w14:paraId="765EC53D" w14:textId="77777777" w:rsidTr="73059CA2">
        <w:tblPrEx>
          <w:tblCellMar>
            <w:left w:w="108" w:type="dxa"/>
            <w:right w:w="108" w:type="dxa"/>
          </w:tblCellMar>
        </w:tblPrEx>
        <w:trPr>
          <w:cantSplit/>
          <w:trHeight w:val="395"/>
        </w:trPr>
        <w:tc>
          <w:tcPr>
            <w:tcW w:w="4894" w:type="dxa"/>
          </w:tcPr>
          <w:p w14:paraId="68228FD2" w14:textId="2018D48E" w:rsidR="00CB2797" w:rsidRPr="000B2ECC" w:rsidRDefault="00CB2797" w:rsidP="00493148">
            <w:pPr>
              <w:pStyle w:val="TableDescriptivestatements"/>
            </w:pPr>
            <w:r w:rsidRPr="00040A56">
              <w:t>Explai</w:t>
            </w:r>
            <w:r w:rsidRPr="00EB14EC">
              <w:rPr>
                <w:spacing w:val="1"/>
              </w:rPr>
              <w:t>n</w:t>
            </w:r>
            <w:r w:rsidRPr="00040A56">
              <w:t>s</w:t>
            </w:r>
            <w:r w:rsidRPr="00EB14EC">
              <w:rPr>
                <w:spacing w:val="-10"/>
              </w:rPr>
              <w:t xml:space="preserve"> </w:t>
            </w:r>
            <w:r w:rsidRPr="00EB14EC">
              <w:rPr>
                <w:spacing w:val="1"/>
              </w:rPr>
              <w:t>h</w:t>
            </w:r>
            <w:r w:rsidRPr="00040A56">
              <w:t>ow</w:t>
            </w:r>
            <w:r w:rsidRPr="00EB14EC">
              <w:rPr>
                <w:spacing w:val="-5"/>
              </w:rPr>
              <w:t xml:space="preserve"> </w:t>
            </w:r>
            <w:r w:rsidRPr="00040A56">
              <w:t>societal</w:t>
            </w:r>
            <w:r w:rsidRPr="00EB14EC">
              <w:rPr>
                <w:spacing w:val="-8"/>
              </w:rPr>
              <w:t xml:space="preserve"> </w:t>
            </w:r>
            <w:r w:rsidRPr="00040A56">
              <w:t>and</w:t>
            </w:r>
            <w:r w:rsidRPr="00EB14EC">
              <w:rPr>
                <w:spacing w:val="-4"/>
              </w:rPr>
              <w:t xml:space="preserve"> </w:t>
            </w:r>
            <w:r w:rsidRPr="00040A56">
              <w:t>e</w:t>
            </w:r>
            <w:r w:rsidRPr="00EB14EC">
              <w:rPr>
                <w:spacing w:val="2"/>
              </w:rPr>
              <w:t>n</w:t>
            </w:r>
            <w:r w:rsidRPr="00040A56">
              <w:t>vironmental</w:t>
            </w:r>
            <w:r w:rsidRPr="00EB14EC">
              <w:rPr>
                <w:spacing w:val="-15"/>
              </w:rPr>
              <w:t xml:space="preserve"> </w:t>
            </w:r>
            <w:r w:rsidRPr="00040A56">
              <w:t>needs,</w:t>
            </w:r>
            <w:r w:rsidRPr="00EB14EC">
              <w:rPr>
                <w:spacing w:val="-6"/>
              </w:rPr>
              <w:t xml:space="preserve"> </w:t>
            </w:r>
            <w:r w:rsidRPr="00040A56">
              <w:t>values,</w:t>
            </w:r>
            <w:r w:rsidRPr="00EB14EC">
              <w:rPr>
                <w:spacing w:val="-8"/>
              </w:rPr>
              <w:t xml:space="preserve"> </w:t>
            </w:r>
            <w:r w:rsidRPr="00040A56">
              <w:t>b</w:t>
            </w:r>
            <w:r w:rsidRPr="00EB14EC">
              <w:rPr>
                <w:spacing w:val="1"/>
              </w:rPr>
              <w:t>e</w:t>
            </w:r>
            <w:r w:rsidRPr="00040A56">
              <w:t>li</w:t>
            </w:r>
            <w:r w:rsidRPr="00EB14EC">
              <w:rPr>
                <w:spacing w:val="1"/>
              </w:rPr>
              <w:t>e</w:t>
            </w:r>
            <w:r w:rsidRPr="00040A56">
              <w:t>fs</w:t>
            </w:r>
            <w:r w:rsidRPr="00EB14EC">
              <w:rPr>
                <w:spacing w:val="-7"/>
              </w:rPr>
              <w:t xml:space="preserve"> </w:t>
            </w:r>
            <w:r w:rsidRPr="00040A56">
              <w:t>and</w:t>
            </w:r>
            <w:r w:rsidRPr="00EB14EC">
              <w:rPr>
                <w:spacing w:val="-4"/>
              </w:rPr>
              <w:t xml:space="preserve"> </w:t>
            </w:r>
            <w:r w:rsidRPr="00040A56">
              <w:t>i</w:t>
            </w:r>
            <w:r w:rsidRPr="00EB14EC">
              <w:rPr>
                <w:spacing w:val="1"/>
              </w:rPr>
              <w:t>n</w:t>
            </w:r>
            <w:r w:rsidRPr="00040A56">
              <w:t>stitutions influe</w:t>
            </w:r>
            <w:r w:rsidRPr="00EB14EC">
              <w:rPr>
                <w:spacing w:val="2"/>
              </w:rPr>
              <w:t>n</w:t>
            </w:r>
            <w:r w:rsidRPr="00040A56">
              <w:t>ce</w:t>
            </w:r>
            <w:r w:rsidRPr="00EB14EC">
              <w:rPr>
                <w:spacing w:val="-10"/>
              </w:rPr>
              <w:t xml:space="preserve"> </w:t>
            </w:r>
            <w:r w:rsidRPr="00040A56">
              <w:t>the</w:t>
            </w:r>
            <w:r w:rsidRPr="00EB14EC">
              <w:rPr>
                <w:spacing w:val="-4"/>
              </w:rPr>
              <w:t xml:space="preserve"> </w:t>
            </w:r>
            <w:r w:rsidRPr="00040A56">
              <w:t>d</w:t>
            </w:r>
            <w:r w:rsidRPr="00EB14EC">
              <w:rPr>
                <w:spacing w:val="1"/>
              </w:rPr>
              <w:t>e</w:t>
            </w:r>
            <w:r w:rsidRPr="00040A56">
              <w:t>sign</w:t>
            </w:r>
            <w:r w:rsidRPr="00EB14EC">
              <w:rPr>
                <w:spacing w:val="-5"/>
              </w:rPr>
              <w:t xml:space="preserve"> </w:t>
            </w:r>
            <w:r w:rsidRPr="00040A56">
              <w:t>and</w:t>
            </w:r>
            <w:r w:rsidRPr="00EB14EC">
              <w:rPr>
                <w:spacing w:val="-4"/>
              </w:rPr>
              <w:t xml:space="preserve"> </w:t>
            </w:r>
            <w:r w:rsidRPr="00040A56">
              <w:t>d</w:t>
            </w:r>
            <w:r w:rsidRPr="00EB14EC">
              <w:rPr>
                <w:spacing w:val="1"/>
              </w:rPr>
              <w:t>e</w:t>
            </w:r>
            <w:r w:rsidRPr="00040A56">
              <w:t>vel</w:t>
            </w:r>
            <w:r w:rsidRPr="00EB14EC">
              <w:rPr>
                <w:spacing w:val="1"/>
              </w:rPr>
              <w:t>o</w:t>
            </w:r>
            <w:r w:rsidRPr="00040A56">
              <w:t>pment</w:t>
            </w:r>
            <w:r w:rsidRPr="00EB14EC">
              <w:rPr>
                <w:spacing w:val="-13"/>
              </w:rPr>
              <w:t xml:space="preserve"> </w:t>
            </w:r>
            <w:r w:rsidRPr="00040A56">
              <w:t>of</w:t>
            </w:r>
            <w:r w:rsidRPr="00EB14EC">
              <w:rPr>
                <w:spacing w:val="-2"/>
              </w:rPr>
              <w:t xml:space="preserve"> </w:t>
            </w:r>
            <w:r w:rsidRPr="00EB14EC">
              <w:rPr>
                <w:spacing w:val="1"/>
              </w:rPr>
              <w:t>e</w:t>
            </w:r>
            <w:r w:rsidRPr="00040A56">
              <w:t>ngineering</w:t>
            </w:r>
            <w:r w:rsidRPr="00EB14EC">
              <w:rPr>
                <w:spacing w:val="-13"/>
              </w:rPr>
              <w:t xml:space="preserve"> </w:t>
            </w:r>
            <w:r w:rsidRPr="00040A56">
              <w:t>prod</w:t>
            </w:r>
            <w:r w:rsidRPr="00EB14EC">
              <w:rPr>
                <w:spacing w:val="2"/>
              </w:rPr>
              <w:t>u</w:t>
            </w:r>
            <w:r w:rsidRPr="00040A56">
              <w:t>cts,</w:t>
            </w:r>
            <w:r w:rsidRPr="00EB14EC">
              <w:rPr>
                <w:spacing w:val="-10"/>
              </w:rPr>
              <w:t xml:space="preserve"> </w:t>
            </w:r>
            <w:r w:rsidRPr="00040A56">
              <w:t>syste</w:t>
            </w:r>
            <w:r w:rsidRPr="00EB14EC">
              <w:rPr>
                <w:spacing w:val="1"/>
              </w:rPr>
              <w:t>m</w:t>
            </w:r>
            <w:r w:rsidRPr="00040A56">
              <w:t>s</w:t>
            </w:r>
            <w:r w:rsidRPr="00EB14EC">
              <w:rPr>
                <w:spacing w:val="-9"/>
              </w:rPr>
              <w:t xml:space="preserve"> </w:t>
            </w:r>
            <w:r w:rsidRPr="00EB14EC">
              <w:rPr>
                <w:spacing w:val="1"/>
              </w:rPr>
              <w:t>a</w:t>
            </w:r>
            <w:r w:rsidRPr="00040A56">
              <w:t>nd ser</w:t>
            </w:r>
            <w:r w:rsidRPr="00EB14EC">
              <w:rPr>
                <w:spacing w:val="1"/>
              </w:rPr>
              <w:t>v</w:t>
            </w:r>
            <w:r w:rsidRPr="00040A56">
              <w:t>ic</w:t>
            </w:r>
            <w:r w:rsidRPr="00EB14EC">
              <w:rPr>
                <w:spacing w:val="1"/>
              </w:rPr>
              <w:t>e</w:t>
            </w:r>
            <w:r w:rsidRPr="00040A56">
              <w:t>s.</w:t>
            </w:r>
          </w:p>
        </w:tc>
        <w:tc>
          <w:tcPr>
            <w:tcW w:w="864" w:type="dxa"/>
          </w:tcPr>
          <w:p w14:paraId="10F453F8" w14:textId="77777777" w:rsidR="00CB2797" w:rsidRDefault="00CB2797" w:rsidP="00CB2797">
            <w:pPr>
              <w:pStyle w:val="TableBodyCopy"/>
            </w:pPr>
          </w:p>
        </w:tc>
        <w:tc>
          <w:tcPr>
            <w:tcW w:w="866" w:type="dxa"/>
          </w:tcPr>
          <w:p w14:paraId="0846120F" w14:textId="77777777" w:rsidR="00CB2797" w:rsidRDefault="00CB2797" w:rsidP="00CB2797">
            <w:pPr>
              <w:pStyle w:val="TableBodyCopy"/>
            </w:pPr>
          </w:p>
        </w:tc>
        <w:tc>
          <w:tcPr>
            <w:tcW w:w="864" w:type="dxa"/>
          </w:tcPr>
          <w:p w14:paraId="032F8F70" w14:textId="77777777" w:rsidR="00CB2797" w:rsidRDefault="00CB2797" w:rsidP="00CB2797">
            <w:pPr>
              <w:pStyle w:val="TableBodyCopy"/>
            </w:pPr>
          </w:p>
        </w:tc>
        <w:tc>
          <w:tcPr>
            <w:tcW w:w="864" w:type="dxa"/>
          </w:tcPr>
          <w:p w14:paraId="529E61D3" w14:textId="77777777" w:rsidR="00CB2797" w:rsidRDefault="00CB2797" w:rsidP="00CB2797">
            <w:pPr>
              <w:pStyle w:val="TableBodyCopy"/>
            </w:pPr>
          </w:p>
        </w:tc>
        <w:tc>
          <w:tcPr>
            <w:tcW w:w="864" w:type="dxa"/>
          </w:tcPr>
          <w:p w14:paraId="211BC6F4" w14:textId="77777777" w:rsidR="00CB2797" w:rsidRDefault="00CB2797" w:rsidP="00CB2797">
            <w:pPr>
              <w:pStyle w:val="TableBodyCopy"/>
            </w:pPr>
          </w:p>
        </w:tc>
        <w:tc>
          <w:tcPr>
            <w:tcW w:w="864" w:type="dxa"/>
          </w:tcPr>
          <w:p w14:paraId="41AC4D51" w14:textId="77777777" w:rsidR="00CB2797" w:rsidRDefault="00CB2797" w:rsidP="00CB2797">
            <w:pPr>
              <w:pStyle w:val="TableBodyCopy"/>
            </w:pPr>
          </w:p>
        </w:tc>
        <w:tc>
          <w:tcPr>
            <w:tcW w:w="864" w:type="dxa"/>
          </w:tcPr>
          <w:p w14:paraId="0A1EEBA1" w14:textId="77777777" w:rsidR="00CB2797" w:rsidRDefault="00CB2797" w:rsidP="00CB2797">
            <w:pPr>
              <w:pStyle w:val="TableBodyCopy"/>
            </w:pPr>
          </w:p>
        </w:tc>
        <w:tc>
          <w:tcPr>
            <w:tcW w:w="864" w:type="dxa"/>
          </w:tcPr>
          <w:p w14:paraId="5F4232BD" w14:textId="77777777" w:rsidR="00CB2797" w:rsidRDefault="00CB2797" w:rsidP="00CB2797">
            <w:pPr>
              <w:pStyle w:val="TableBodyCopy"/>
            </w:pPr>
          </w:p>
        </w:tc>
        <w:tc>
          <w:tcPr>
            <w:tcW w:w="864" w:type="dxa"/>
          </w:tcPr>
          <w:p w14:paraId="09A15FCB" w14:textId="77777777" w:rsidR="00CB2797" w:rsidRDefault="00CB2797" w:rsidP="00CB2797">
            <w:pPr>
              <w:pStyle w:val="TableBodyCopy"/>
            </w:pPr>
          </w:p>
        </w:tc>
        <w:tc>
          <w:tcPr>
            <w:tcW w:w="864" w:type="dxa"/>
          </w:tcPr>
          <w:p w14:paraId="0EE4AE24" w14:textId="77777777" w:rsidR="00CB2797" w:rsidRDefault="00CB2797" w:rsidP="00CB2797">
            <w:pPr>
              <w:pStyle w:val="TableBodyCopy"/>
            </w:pPr>
          </w:p>
        </w:tc>
        <w:tc>
          <w:tcPr>
            <w:tcW w:w="864" w:type="dxa"/>
          </w:tcPr>
          <w:p w14:paraId="75F941D0" w14:textId="77777777" w:rsidR="00CB2797" w:rsidRDefault="00CB2797" w:rsidP="00CB2797">
            <w:pPr>
              <w:pStyle w:val="TableBodyCopy"/>
            </w:pPr>
          </w:p>
        </w:tc>
      </w:tr>
      <w:tr w:rsidR="00CB2797" w:rsidRPr="00CC38F7" w14:paraId="27E4A1AC" w14:textId="77777777" w:rsidTr="73059CA2">
        <w:tblPrEx>
          <w:tblCellMar>
            <w:left w:w="108" w:type="dxa"/>
            <w:right w:w="108" w:type="dxa"/>
          </w:tblCellMar>
        </w:tblPrEx>
        <w:trPr>
          <w:cantSplit/>
          <w:trHeight w:val="395"/>
        </w:trPr>
        <w:tc>
          <w:tcPr>
            <w:tcW w:w="4894" w:type="dxa"/>
          </w:tcPr>
          <w:p w14:paraId="33270E96" w14:textId="739F20A0" w:rsidR="00CB2797" w:rsidRPr="000B2ECC" w:rsidRDefault="00CB2797" w:rsidP="00493148">
            <w:pPr>
              <w:pStyle w:val="TableDescriptivestatements"/>
            </w:pPr>
            <w:r w:rsidRPr="00040A56">
              <w:t>Knows</w:t>
            </w:r>
            <w:r w:rsidRPr="00EB14EC">
              <w:rPr>
                <w:spacing w:val="-7"/>
              </w:rPr>
              <w:t xml:space="preserve"> </w:t>
            </w:r>
            <w:r w:rsidRPr="00040A56">
              <w:t>w</w:t>
            </w:r>
            <w:r w:rsidRPr="00EB14EC">
              <w:rPr>
                <w:spacing w:val="1"/>
              </w:rPr>
              <w:t>a</w:t>
            </w:r>
            <w:r w:rsidRPr="00040A56">
              <w:t>ys</w:t>
            </w:r>
            <w:r w:rsidRPr="00EB14EC">
              <w:rPr>
                <w:spacing w:val="-5"/>
              </w:rPr>
              <w:t xml:space="preserve"> </w:t>
            </w:r>
            <w:r w:rsidRPr="00040A56">
              <w:t>in</w:t>
            </w:r>
            <w:r w:rsidRPr="00EB14EC">
              <w:rPr>
                <w:spacing w:val="-2"/>
              </w:rPr>
              <w:t xml:space="preserve"> </w:t>
            </w:r>
            <w:r w:rsidRPr="00040A56">
              <w:t>w</w:t>
            </w:r>
            <w:r w:rsidRPr="00EB14EC">
              <w:rPr>
                <w:spacing w:val="1"/>
              </w:rPr>
              <w:t>h</w:t>
            </w:r>
            <w:r w:rsidRPr="00040A56">
              <w:t>ich</w:t>
            </w:r>
            <w:r w:rsidRPr="00EB14EC">
              <w:rPr>
                <w:spacing w:val="-6"/>
              </w:rPr>
              <w:t xml:space="preserve"> </w:t>
            </w:r>
            <w:r w:rsidRPr="00040A56">
              <w:t>engin</w:t>
            </w:r>
            <w:r w:rsidRPr="00EB14EC">
              <w:rPr>
                <w:spacing w:val="1"/>
              </w:rPr>
              <w:t>e</w:t>
            </w:r>
            <w:r w:rsidRPr="00040A56">
              <w:t>ering</w:t>
            </w:r>
            <w:r w:rsidRPr="00EB14EC">
              <w:rPr>
                <w:spacing w:val="-13"/>
              </w:rPr>
              <w:t xml:space="preserve"> </w:t>
            </w:r>
            <w:r w:rsidRPr="00040A56">
              <w:t>and</w:t>
            </w:r>
            <w:r w:rsidRPr="00EB14EC">
              <w:rPr>
                <w:spacing w:val="-4"/>
              </w:rPr>
              <w:t xml:space="preserve"> </w:t>
            </w:r>
            <w:r w:rsidRPr="00040A56">
              <w:t>t</w:t>
            </w:r>
            <w:r w:rsidRPr="00EB14EC">
              <w:rPr>
                <w:spacing w:val="1"/>
              </w:rPr>
              <w:t>e</w:t>
            </w:r>
            <w:r w:rsidRPr="00040A56">
              <w:t>chnol</w:t>
            </w:r>
            <w:r w:rsidRPr="00EB14EC">
              <w:rPr>
                <w:spacing w:val="1"/>
              </w:rPr>
              <w:t>o</w:t>
            </w:r>
            <w:r w:rsidRPr="00040A56">
              <w:t>gy</w:t>
            </w:r>
            <w:r w:rsidRPr="00EB14EC">
              <w:rPr>
                <w:spacing w:val="-12"/>
              </w:rPr>
              <w:t xml:space="preserve"> </w:t>
            </w:r>
            <w:r w:rsidRPr="00EB14EC">
              <w:rPr>
                <w:spacing w:val="1"/>
              </w:rPr>
              <w:t>h</w:t>
            </w:r>
            <w:r w:rsidRPr="00040A56">
              <w:t>ave</w:t>
            </w:r>
            <w:r w:rsidRPr="00EB14EC">
              <w:rPr>
                <w:spacing w:val="-5"/>
              </w:rPr>
              <w:t xml:space="preserve"> </w:t>
            </w:r>
            <w:r w:rsidRPr="00040A56">
              <w:t>infl</w:t>
            </w:r>
            <w:r w:rsidRPr="00EB14EC">
              <w:rPr>
                <w:spacing w:val="1"/>
              </w:rPr>
              <w:t>u</w:t>
            </w:r>
            <w:r w:rsidRPr="00040A56">
              <w:t>e</w:t>
            </w:r>
            <w:r w:rsidRPr="00EB14EC">
              <w:rPr>
                <w:spacing w:val="1"/>
              </w:rPr>
              <w:t>n</w:t>
            </w:r>
            <w:r w:rsidRPr="00040A56">
              <w:t>ced</w:t>
            </w:r>
            <w:r w:rsidRPr="00EB14EC">
              <w:rPr>
                <w:spacing w:val="-11"/>
              </w:rPr>
              <w:t xml:space="preserve"> </w:t>
            </w:r>
            <w:r w:rsidRPr="00EB14EC">
              <w:rPr>
                <w:spacing w:val="1"/>
              </w:rPr>
              <w:t>h</w:t>
            </w:r>
            <w:r w:rsidRPr="00040A56">
              <w:t>is</w:t>
            </w:r>
            <w:r w:rsidRPr="00EB14EC">
              <w:rPr>
                <w:spacing w:val="1"/>
              </w:rPr>
              <w:t>t</w:t>
            </w:r>
            <w:r w:rsidRPr="00040A56">
              <w:t>or</w:t>
            </w:r>
            <w:r w:rsidRPr="00EB14EC">
              <w:rPr>
                <w:spacing w:val="1"/>
              </w:rPr>
              <w:t xml:space="preserve">y. </w:t>
            </w:r>
          </w:p>
        </w:tc>
        <w:tc>
          <w:tcPr>
            <w:tcW w:w="864" w:type="dxa"/>
          </w:tcPr>
          <w:p w14:paraId="7C676096" w14:textId="77777777" w:rsidR="00CB2797" w:rsidRDefault="00CB2797" w:rsidP="00CB2797">
            <w:pPr>
              <w:pStyle w:val="TableBodyCopy"/>
            </w:pPr>
          </w:p>
        </w:tc>
        <w:tc>
          <w:tcPr>
            <w:tcW w:w="866" w:type="dxa"/>
          </w:tcPr>
          <w:p w14:paraId="24F1615D" w14:textId="77777777" w:rsidR="00CB2797" w:rsidRDefault="00CB2797" w:rsidP="00CB2797">
            <w:pPr>
              <w:pStyle w:val="TableBodyCopy"/>
            </w:pPr>
          </w:p>
        </w:tc>
        <w:tc>
          <w:tcPr>
            <w:tcW w:w="864" w:type="dxa"/>
          </w:tcPr>
          <w:p w14:paraId="5B3104D3" w14:textId="77777777" w:rsidR="00CB2797" w:rsidRDefault="00CB2797" w:rsidP="00CB2797">
            <w:pPr>
              <w:pStyle w:val="TableBodyCopy"/>
            </w:pPr>
          </w:p>
        </w:tc>
        <w:tc>
          <w:tcPr>
            <w:tcW w:w="864" w:type="dxa"/>
          </w:tcPr>
          <w:p w14:paraId="0292FCE8" w14:textId="77777777" w:rsidR="00CB2797" w:rsidRDefault="00CB2797" w:rsidP="00CB2797">
            <w:pPr>
              <w:pStyle w:val="TableBodyCopy"/>
            </w:pPr>
          </w:p>
        </w:tc>
        <w:tc>
          <w:tcPr>
            <w:tcW w:w="864" w:type="dxa"/>
          </w:tcPr>
          <w:p w14:paraId="5BFCF31F" w14:textId="77777777" w:rsidR="00CB2797" w:rsidRDefault="00CB2797" w:rsidP="00CB2797">
            <w:pPr>
              <w:pStyle w:val="TableBodyCopy"/>
            </w:pPr>
          </w:p>
        </w:tc>
        <w:tc>
          <w:tcPr>
            <w:tcW w:w="864" w:type="dxa"/>
          </w:tcPr>
          <w:p w14:paraId="1207D7DD" w14:textId="77777777" w:rsidR="00CB2797" w:rsidRDefault="00CB2797" w:rsidP="00CB2797">
            <w:pPr>
              <w:pStyle w:val="TableBodyCopy"/>
            </w:pPr>
          </w:p>
        </w:tc>
        <w:tc>
          <w:tcPr>
            <w:tcW w:w="864" w:type="dxa"/>
          </w:tcPr>
          <w:p w14:paraId="51F0FD78" w14:textId="77777777" w:rsidR="00CB2797" w:rsidRDefault="00CB2797" w:rsidP="00CB2797">
            <w:pPr>
              <w:pStyle w:val="TableBodyCopy"/>
            </w:pPr>
          </w:p>
        </w:tc>
        <w:tc>
          <w:tcPr>
            <w:tcW w:w="864" w:type="dxa"/>
          </w:tcPr>
          <w:p w14:paraId="2538C9AD" w14:textId="77777777" w:rsidR="00CB2797" w:rsidRDefault="00CB2797" w:rsidP="00CB2797">
            <w:pPr>
              <w:pStyle w:val="TableBodyCopy"/>
            </w:pPr>
          </w:p>
        </w:tc>
        <w:tc>
          <w:tcPr>
            <w:tcW w:w="864" w:type="dxa"/>
          </w:tcPr>
          <w:p w14:paraId="0E9DA69A" w14:textId="77777777" w:rsidR="00CB2797" w:rsidRDefault="00CB2797" w:rsidP="00CB2797">
            <w:pPr>
              <w:pStyle w:val="TableBodyCopy"/>
            </w:pPr>
          </w:p>
        </w:tc>
        <w:tc>
          <w:tcPr>
            <w:tcW w:w="864" w:type="dxa"/>
          </w:tcPr>
          <w:p w14:paraId="510D10A0" w14:textId="77777777" w:rsidR="00CB2797" w:rsidRDefault="00CB2797" w:rsidP="00CB2797">
            <w:pPr>
              <w:pStyle w:val="TableBodyCopy"/>
            </w:pPr>
          </w:p>
        </w:tc>
        <w:tc>
          <w:tcPr>
            <w:tcW w:w="864" w:type="dxa"/>
          </w:tcPr>
          <w:p w14:paraId="7D43AA2E" w14:textId="77777777" w:rsidR="00CB2797" w:rsidRDefault="00CB2797" w:rsidP="00CB2797">
            <w:pPr>
              <w:pStyle w:val="TableBodyCopy"/>
            </w:pPr>
          </w:p>
        </w:tc>
      </w:tr>
      <w:tr w:rsidR="00CB2797" w:rsidRPr="00CC38F7" w14:paraId="318A820F" w14:textId="77777777" w:rsidTr="73059CA2">
        <w:tblPrEx>
          <w:tblCellMar>
            <w:left w:w="108" w:type="dxa"/>
            <w:right w:w="108" w:type="dxa"/>
          </w:tblCellMar>
        </w:tblPrEx>
        <w:trPr>
          <w:cantSplit/>
          <w:trHeight w:val="395"/>
        </w:trPr>
        <w:tc>
          <w:tcPr>
            <w:tcW w:w="4894" w:type="dxa"/>
          </w:tcPr>
          <w:p w14:paraId="14FAAC20" w14:textId="3AB3A08C" w:rsidR="00CB2797" w:rsidRPr="000B2ECC" w:rsidRDefault="00CB2797" w:rsidP="00493148">
            <w:pPr>
              <w:pStyle w:val="TableDescriptivestatements"/>
            </w:pPr>
            <w:r w:rsidRPr="00040A56">
              <w:t>Understa</w:t>
            </w:r>
            <w:r w:rsidRPr="00EB14EC">
              <w:rPr>
                <w:spacing w:val="2"/>
              </w:rPr>
              <w:t>n</w:t>
            </w:r>
            <w:r w:rsidRPr="00040A56">
              <w:t>ds</w:t>
            </w:r>
            <w:r w:rsidRPr="00EB14EC">
              <w:rPr>
                <w:spacing w:val="-14"/>
              </w:rPr>
              <w:t xml:space="preserve"> </w:t>
            </w:r>
            <w:r w:rsidRPr="00040A56">
              <w:t>t</w:t>
            </w:r>
            <w:r w:rsidRPr="00EB14EC">
              <w:rPr>
                <w:spacing w:val="1"/>
              </w:rPr>
              <w:t>h</w:t>
            </w:r>
            <w:r w:rsidRPr="00040A56">
              <w:t>e</w:t>
            </w:r>
            <w:r w:rsidRPr="00EB14EC">
              <w:rPr>
                <w:spacing w:val="-4"/>
              </w:rPr>
              <w:t xml:space="preserve"> </w:t>
            </w:r>
            <w:r w:rsidRPr="00040A56">
              <w:t>n</w:t>
            </w:r>
            <w:r w:rsidRPr="00EB14EC">
              <w:rPr>
                <w:spacing w:val="1"/>
              </w:rPr>
              <w:t>ee</w:t>
            </w:r>
            <w:r w:rsidRPr="00040A56">
              <w:t>d</w:t>
            </w:r>
            <w:r w:rsidRPr="00EB14EC">
              <w:rPr>
                <w:spacing w:val="-5"/>
              </w:rPr>
              <w:t xml:space="preserve"> </w:t>
            </w:r>
            <w:r w:rsidRPr="00040A56">
              <w:t>f</w:t>
            </w:r>
            <w:r w:rsidRPr="00EB14EC">
              <w:rPr>
                <w:spacing w:val="1"/>
              </w:rPr>
              <w:t>o</w:t>
            </w:r>
            <w:r w:rsidRPr="00040A56">
              <w:t>r</w:t>
            </w:r>
            <w:r w:rsidRPr="00EB14EC">
              <w:rPr>
                <w:spacing w:val="-3"/>
              </w:rPr>
              <w:t xml:space="preserve"> </w:t>
            </w:r>
            <w:r w:rsidRPr="00040A56">
              <w:t>continuing</w:t>
            </w:r>
            <w:r w:rsidRPr="00EB14EC">
              <w:rPr>
                <w:spacing w:val="-11"/>
              </w:rPr>
              <w:t xml:space="preserve"> </w:t>
            </w:r>
            <w:r w:rsidRPr="00040A56">
              <w:t>ed</w:t>
            </w:r>
            <w:r w:rsidRPr="00EB14EC">
              <w:rPr>
                <w:spacing w:val="2"/>
              </w:rPr>
              <w:t>u</w:t>
            </w:r>
            <w:r w:rsidRPr="00040A56">
              <w:t>cation</w:t>
            </w:r>
            <w:r w:rsidRPr="00EB14EC">
              <w:rPr>
                <w:spacing w:val="-11"/>
              </w:rPr>
              <w:t xml:space="preserve"> </w:t>
            </w:r>
            <w:r w:rsidRPr="00040A56">
              <w:t>in</w:t>
            </w:r>
            <w:r w:rsidRPr="00EB14EC">
              <w:rPr>
                <w:spacing w:val="-2"/>
              </w:rPr>
              <w:t xml:space="preserve"> </w:t>
            </w:r>
            <w:r w:rsidRPr="00040A56">
              <w:t>t</w:t>
            </w:r>
            <w:r w:rsidRPr="00EB14EC">
              <w:rPr>
                <w:spacing w:val="1"/>
              </w:rPr>
              <w:t>h</w:t>
            </w:r>
            <w:r w:rsidRPr="00040A56">
              <w:t>e</w:t>
            </w:r>
            <w:r w:rsidRPr="00EB14EC">
              <w:rPr>
                <w:spacing w:val="-5"/>
              </w:rPr>
              <w:t xml:space="preserve"> </w:t>
            </w:r>
            <w:r w:rsidRPr="00EB14EC">
              <w:rPr>
                <w:spacing w:val="1"/>
              </w:rPr>
              <w:t>p</w:t>
            </w:r>
            <w:r w:rsidRPr="00040A56">
              <w:t>rofession.</w:t>
            </w:r>
          </w:p>
        </w:tc>
        <w:tc>
          <w:tcPr>
            <w:tcW w:w="864" w:type="dxa"/>
          </w:tcPr>
          <w:p w14:paraId="6FAA0344" w14:textId="77777777" w:rsidR="00CB2797" w:rsidRDefault="00CB2797" w:rsidP="00CB2797">
            <w:pPr>
              <w:pStyle w:val="TableBodyCopy"/>
            </w:pPr>
          </w:p>
        </w:tc>
        <w:tc>
          <w:tcPr>
            <w:tcW w:w="866" w:type="dxa"/>
          </w:tcPr>
          <w:p w14:paraId="684C3805" w14:textId="77777777" w:rsidR="00CB2797" w:rsidRDefault="00CB2797" w:rsidP="00CB2797">
            <w:pPr>
              <w:pStyle w:val="TableBodyCopy"/>
            </w:pPr>
          </w:p>
        </w:tc>
        <w:tc>
          <w:tcPr>
            <w:tcW w:w="864" w:type="dxa"/>
          </w:tcPr>
          <w:p w14:paraId="4F0DFC72" w14:textId="77777777" w:rsidR="00CB2797" w:rsidRDefault="00CB2797" w:rsidP="00CB2797">
            <w:pPr>
              <w:pStyle w:val="TableBodyCopy"/>
            </w:pPr>
          </w:p>
        </w:tc>
        <w:tc>
          <w:tcPr>
            <w:tcW w:w="864" w:type="dxa"/>
          </w:tcPr>
          <w:p w14:paraId="669A7914" w14:textId="77777777" w:rsidR="00CB2797" w:rsidRDefault="00CB2797" w:rsidP="00CB2797">
            <w:pPr>
              <w:pStyle w:val="TableBodyCopy"/>
            </w:pPr>
          </w:p>
        </w:tc>
        <w:tc>
          <w:tcPr>
            <w:tcW w:w="864" w:type="dxa"/>
          </w:tcPr>
          <w:p w14:paraId="4F23E209" w14:textId="77777777" w:rsidR="00CB2797" w:rsidRDefault="00CB2797" w:rsidP="00CB2797">
            <w:pPr>
              <w:pStyle w:val="TableBodyCopy"/>
            </w:pPr>
          </w:p>
        </w:tc>
        <w:tc>
          <w:tcPr>
            <w:tcW w:w="864" w:type="dxa"/>
          </w:tcPr>
          <w:p w14:paraId="2EA35115" w14:textId="77777777" w:rsidR="00CB2797" w:rsidRDefault="00CB2797" w:rsidP="00CB2797">
            <w:pPr>
              <w:pStyle w:val="TableBodyCopy"/>
            </w:pPr>
          </w:p>
        </w:tc>
        <w:tc>
          <w:tcPr>
            <w:tcW w:w="864" w:type="dxa"/>
          </w:tcPr>
          <w:p w14:paraId="4A6A55FD" w14:textId="77777777" w:rsidR="00CB2797" w:rsidRDefault="00CB2797" w:rsidP="00CB2797">
            <w:pPr>
              <w:pStyle w:val="TableBodyCopy"/>
            </w:pPr>
          </w:p>
        </w:tc>
        <w:tc>
          <w:tcPr>
            <w:tcW w:w="864" w:type="dxa"/>
          </w:tcPr>
          <w:p w14:paraId="6C71B010" w14:textId="77777777" w:rsidR="00CB2797" w:rsidRDefault="00CB2797" w:rsidP="00CB2797">
            <w:pPr>
              <w:pStyle w:val="TableBodyCopy"/>
            </w:pPr>
          </w:p>
        </w:tc>
        <w:tc>
          <w:tcPr>
            <w:tcW w:w="864" w:type="dxa"/>
          </w:tcPr>
          <w:p w14:paraId="607C37E4" w14:textId="77777777" w:rsidR="00CB2797" w:rsidRDefault="00CB2797" w:rsidP="00CB2797">
            <w:pPr>
              <w:pStyle w:val="TableBodyCopy"/>
            </w:pPr>
          </w:p>
        </w:tc>
        <w:tc>
          <w:tcPr>
            <w:tcW w:w="864" w:type="dxa"/>
          </w:tcPr>
          <w:p w14:paraId="18791D31" w14:textId="77777777" w:rsidR="00CB2797" w:rsidRDefault="00CB2797" w:rsidP="00CB2797">
            <w:pPr>
              <w:pStyle w:val="TableBodyCopy"/>
            </w:pPr>
          </w:p>
        </w:tc>
        <w:tc>
          <w:tcPr>
            <w:tcW w:w="864" w:type="dxa"/>
          </w:tcPr>
          <w:p w14:paraId="7961A1D6" w14:textId="77777777" w:rsidR="00CB2797" w:rsidRDefault="00CB2797" w:rsidP="00CB2797">
            <w:pPr>
              <w:pStyle w:val="TableBodyCopy"/>
            </w:pPr>
          </w:p>
        </w:tc>
      </w:tr>
      <w:tr w:rsidR="00CB2797" w:rsidRPr="00CC38F7" w14:paraId="0F1B3CB4" w14:textId="77777777" w:rsidTr="73059CA2">
        <w:tblPrEx>
          <w:tblCellMar>
            <w:left w:w="108" w:type="dxa"/>
            <w:right w:w="108" w:type="dxa"/>
          </w:tblCellMar>
        </w:tblPrEx>
        <w:trPr>
          <w:cantSplit/>
          <w:trHeight w:val="395"/>
        </w:trPr>
        <w:tc>
          <w:tcPr>
            <w:tcW w:w="4894" w:type="dxa"/>
          </w:tcPr>
          <w:p w14:paraId="2DFF7CA8" w14:textId="5DC7B3DA" w:rsidR="00CB2797" w:rsidRPr="000B2ECC" w:rsidRDefault="00CB2797" w:rsidP="00CB2797">
            <w:pPr>
              <w:pStyle w:val="TableBodyCopy"/>
            </w:pPr>
            <w:r>
              <w:t xml:space="preserve">Competency 050: </w:t>
            </w:r>
            <w:r w:rsidRPr="00122BA1">
              <w:rPr>
                <w:i/>
              </w:rPr>
              <w:t>The teacher understands the concept of teaming, demonstrates knowledge of careers in engineering and understands the legal and ethical requirements of the engineering profession.</w:t>
            </w:r>
          </w:p>
        </w:tc>
        <w:tc>
          <w:tcPr>
            <w:tcW w:w="864" w:type="dxa"/>
          </w:tcPr>
          <w:p w14:paraId="3D5E08FB" w14:textId="77777777" w:rsidR="00CB2797" w:rsidRDefault="00CB2797" w:rsidP="00243A7F">
            <w:pPr>
              <w:pStyle w:val="TableBodyCopy"/>
            </w:pPr>
          </w:p>
        </w:tc>
        <w:tc>
          <w:tcPr>
            <w:tcW w:w="866" w:type="dxa"/>
          </w:tcPr>
          <w:p w14:paraId="5B8B57C1" w14:textId="77777777" w:rsidR="00CB2797" w:rsidRDefault="00CB2797" w:rsidP="00243A7F">
            <w:pPr>
              <w:pStyle w:val="TableBodyCopy"/>
            </w:pPr>
          </w:p>
        </w:tc>
        <w:tc>
          <w:tcPr>
            <w:tcW w:w="864" w:type="dxa"/>
          </w:tcPr>
          <w:p w14:paraId="0BB26766" w14:textId="77777777" w:rsidR="00CB2797" w:rsidRDefault="00CB2797" w:rsidP="00243A7F">
            <w:pPr>
              <w:pStyle w:val="TableBodyCopy"/>
            </w:pPr>
          </w:p>
        </w:tc>
        <w:tc>
          <w:tcPr>
            <w:tcW w:w="864" w:type="dxa"/>
          </w:tcPr>
          <w:p w14:paraId="56357730" w14:textId="77777777" w:rsidR="00CB2797" w:rsidRDefault="00CB2797" w:rsidP="00243A7F">
            <w:pPr>
              <w:pStyle w:val="TableBodyCopy"/>
            </w:pPr>
          </w:p>
        </w:tc>
        <w:tc>
          <w:tcPr>
            <w:tcW w:w="864" w:type="dxa"/>
          </w:tcPr>
          <w:p w14:paraId="5C2A630C" w14:textId="77777777" w:rsidR="00CB2797" w:rsidRDefault="00CB2797" w:rsidP="00243A7F">
            <w:pPr>
              <w:pStyle w:val="TableBodyCopy"/>
            </w:pPr>
          </w:p>
        </w:tc>
        <w:tc>
          <w:tcPr>
            <w:tcW w:w="864" w:type="dxa"/>
          </w:tcPr>
          <w:p w14:paraId="6126B1CD" w14:textId="77777777" w:rsidR="00CB2797" w:rsidRDefault="00CB2797" w:rsidP="00243A7F">
            <w:pPr>
              <w:pStyle w:val="TableBodyCopy"/>
            </w:pPr>
          </w:p>
        </w:tc>
        <w:tc>
          <w:tcPr>
            <w:tcW w:w="864" w:type="dxa"/>
          </w:tcPr>
          <w:p w14:paraId="247FFBA3" w14:textId="77777777" w:rsidR="00CB2797" w:rsidRDefault="00CB2797" w:rsidP="00243A7F">
            <w:pPr>
              <w:pStyle w:val="TableBodyCopy"/>
            </w:pPr>
          </w:p>
        </w:tc>
        <w:tc>
          <w:tcPr>
            <w:tcW w:w="864" w:type="dxa"/>
          </w:tcPr>
          <w:p w14:paraId="5CE560D9" w14:textId="77777777" w:rsidR="00CB2797" w:rsidRDefault="00CB2797" w:rsidP="00243A7F">
            <w:pPr>
              <w:pStyle w:val="TableBodyCopy"/>
            </w:pPr>
          </w:p>
        </w:tc>
        <w:tc>
          <w:tcPr>
            <w:tcW w:w="864" w:type="dxa"/>
          </w:tcPr>
          <w:p w14:paraId="66C14D5B" w14:textId="77777777" w:rsidR="00CB2797" w:rsidRDefault="00CB2797" w:rsidP="00243A7F">
            <w:pPr>
              <w:pStyle w:val="TableBodyCopy"/>
            </w:pPr>
          </w:p>
        </w:tc>
        <w:tc>
          <w:tcPr>
            <w:tcW w:w="864" w:type="dxa"/>
          </w:tcPr>
          <w:p w14:paraId="20C184D0" w14:textId="77777777" w:rsidR="00CB2797" w:rsidRDefault="00CB2797" w:rsidP="00243A7F">
            <w:pPr>
              <w:pStyle w:val="TableBodyCopy"/>
            </w:pPr>
          </w:p>
        </w:tc>
        <w:tc>
          <w:tcPr>
            <w:tcW w:w="864" w:type="dxa"/>
          </w:tcPr>
          <w:p w14:paraId="3B10D07E" w14:textId="77777777" w:rsidR="00CB2797" w:rsidRDefault="00CB2797" w:rsidP="00243A7F">
            <w:pPr>
              <w:pStyle w:val="TableBodyCopy"/>
            </w:pPr>
          </w:p>
        </w:tc>
      </w:tr>
      <w:tr w:rsidR="00CB2797" w:rsidRPr="00CC38F7" w14:paraId="3C161429" w14:textId="77777777" w:rsidTr="73059CA2">
        <w:tblPrEx>
          <w:tblCellMar>
            <w:left w:w="108" w:type="dxa"/>
            <w:right w:w="108" w:type="dxa"/>
          </w:tblCellMar>
        </w:tblPrEx>
        <w:trPr>
          <w:cantSplit/>
          <w:trHeight w:val="395"/>
        </w:trPr>
        <w:tc>
          <w:tcPr>
            <w:tcW w:w="4894" w:type="dxa"/>
          </w:tcPr>
          <w:p w14:paraId="143AAFA3" w14:textId="1B3B7BD2" w:rsidR="00CB2797" w:rsidRPr="000B2ECC" w:rsidRDefault="00CB2797" w:rsidP="00493148">
            <w:pPr>
              <w:pStyle w:val="TableDescriptivestatements"/>
              <w:numPr>
                <w:ilvl w:val="0"/>
                <w:numId w:val="50"/>
              </w:numPr>
            </w:pPr>
            <w:r w:rsidRPr="0032622A">
              <w:t>Knows</w:t>
            </w:r>
            <w:r w:rsidRPr="00493148">
              <w:rPr>
                <w:spacing w:val="-7"/>
              </w:rPr>
              <w:t xml:space="preserve"> </w:t>
            </w:r>
            <w:r w:rsidRPr="0032622A">
              <w:t>a</w:t>
            </w:r>
            <w:r w:rsidRPr="00493148">
              <w:rPr>
                <w:spacing w:val="2"/>
              </w:rPr>
              <w:t>n</w:t>
            </w:r>
            <w:r w:rsidRPr="0032622A">
              <w:t>d</w:t>
            </w:r>
            <w:r w:rsidRPr="00493148">
              <w:rPr>
                <w:spacing w:val="-4"/>
              </w:rPr>
              <w:t xml:space="preserve"> </w:t>
            </w:r>
            <w:r w:rsidRPr="0032622A">
              <w:t>understa</w:t>
            </w:r>
            <w:r w:rsidRPr="00493148">
              <w:rPr>
                <w:spacing w:val="2"/>
              </w:rPr>
              <w:t>n</w:t>
            </w:r>
            <w:r w:rsidRPr="0032622A">
              <w:t>ds</w:t>
            </w:r>
            <w:r w:rsidRPr="00493148">
              <w:rPr>
                <w:spacing w:val="-14"/>
              </w:rPr>
              <w:t xml:space="preserve"> </w:t>
            </w:r>
            <w:r w:rsidRPr="0032622A">
              <w:t>ethical</w:t>
            </w:r>
            <w:r w:rsidRPr="00493148">
              <w:rPr>
                <w:spacing w:val="-6"/>
              </w:rPr>
              <w:t xml:space="preserve"> </w:t>
            </w:r>
            <w:r w:rsidRPr="0032622A">
              <w:t>standards</w:t>
            </w:r>
            <w:r w:rsidRPr="00493148">
              <w:rPr>
                <w:spacing w:val="-4"/>
              </w:rPr>
              <w:t xml:space="preserve">, </w:t>
            </w:r>
            <w:r w:rsidRPr="0032622A">
              <w:t>cod</w:t>
            </w:r>
            <w:r w:rsidRPr="00493148">
              <w:rPr>
                <w:spacing w:val="1"/>
              </w:rPr>
              <w:t>e</w:t>
            </w:r>
            <w:r w:rsidRPr="0032622A">
              <w:t>s and certifications</w:t>
            </w:r>
            <w:r w:rsidRPr="00493148">
              <w:rPr>
                <w:spacing w:val="-6"/>
              </w:rPr>
              <w:t xml:space="preserve"> </w:t>
            </w:r>
            <w:r w:rsidRPr="0032622A">
              <w:t>for</w:t>
            </w:r>
            <w:r w:rsidRPr="00493148">
              <w:rPr>
                <w:spacing w:val="-2"/>
              </w:rPr>
              <w:t xml:space="preserve"> </w:t>
            </w:r>
            <w:r w:rsidRPr="0032622A">
              <w:t>the</w:t>
            </w:r>
            <w:r w:rsidRPr="00493148">
              <w:rPr>
                <w:spacing w:val="-4"/>
              </w:rPr>
              <w:t xml:space="preserve"> </w:t>
            </w:r>
            <w:r w:rsidRPr="0032622A">
              <w:t>en</w:t>
            </w:r>
            <w:r w:rsidRPr="00493148">
              <w:rPr>
                <w:spacing w:val="1"/>
              </w:rPr>
              <w:t>g</w:t>
            </w:r>
            <w:r w:rsidRPr="0032622A">
              <w:t>ineeri</w:t>
            </w:r>
            <w:r w:rsidRPr="00493148">
              <w:rPr>
                <w:spacing w:val="2"/>
              </w:rPr>
              <w:t>n</w:t>
            </w:r>
            <w:r w:rsidRPr="0032622A">
              <w:t>g</w:t>
            </w:r>
            <w:r w:rsidRPr="00493148">
              <w:rPr>
                <w:spacing w:val="-13"/>
              </w:rPr>
              <w:t xml:space="preserve"> </w:t>
            </w:r>
            <w:r w:rsidRPr="0032622A">
              <w:t>profession and</w:t>
            </w:r>
            <w:r w:rsidRPr="00493148">
              <w:rPr>
                <w:spacing w:val="-4"/>
              </w:rPr>
              <w:t xml:space="preserve"> </w:t>
            </w:r>
            <w:r w:rsidRPr="0032622A">
              <w:t>analyzes</w:t>
            </w:r>
            <w:r w:rsidRPr="00493148">
              <w:rPr>
                <w:spacing w:val="-9"/>
              </w:rPr>
              <w:t xml:space="preserve"> </w:t>
            </w:r>
            <w:r w:rsidRPr="0032622A">
              <w:t>sce</w:t>
            </w:r>
            <w:r w:rsidRPr="00493148">
              <w:rPr>
                <w:spacing w:val="2"/>
              </w:rPr>
              <w:t>n</w:t>
            </w:r>
            <w:r w:rsidRPr="0032622A">
              <w:t>arios</w:t>
            </w:r>
            <w:r w:rsidRPr="00493148">
              <w:rPr>
                <w:spacing w:val="-10"/>
              </w:rPr>
              <w:t xml:space="preserve"> </w:t>
            </w:r>
            <w:r w:rsidRPr="0032622A">
              <w:t>inv</w:t>
            </w:r>
            <w:r w:rsidRPr="00493148">
              <w:rPr>
                <w:spacing w:val="1"/>
              </w:rPr>
              <w:t>o</w:t>
            </w:r>
            <w:r w:rsidRPr="0032622A">
              <w:t>lvi</w:t>
            </w:r>
            <w:r w:rsidRPr="00493148">
              <w:rPr>
                <w:spacing w:val="1"/>
              </w:rPr>
              <w:t>n</w:t>
            </w:r>
            <w:r w:rsidRPr="0032622A">
              <w:t>g</w:t>
            </w:r>
            <w:r w:rsidRPr="00493148">
              <w:rPr>
                <w:spacing w:val="-10"/>
              </w:rPr>
              <w:t xml:space="preserve"> </w:t>
            </w:r>
            <w:r w:rsidRPr="0032622A">
              <w:t>ethic</w:t>
            </w:r>
            <w:r w:rsidRPr="00493148">
              <w:rPr>
                <w:spacing w:val="-1"/>
              </w:rPr>
              <w:t>a</w:t>
            </w:r>
            <w:r w:rsidRPr="0032622A">
              <w:t>l</w:t>
            </w:r>
            <w:r w:rsidRPr="00493148">
              <w:rPr>
                <w:spacing w:val="-7"/>
              </w:rPr>
              <w:t xml:space="preserve"> </w:t>
            </w:r>
            <w:r w:rsidRPr="0032622A">
              <w:t>issues</w:t>
            </w:r>
            <w:r w:rsidRPr="00493148">
              <w:rPr>
                <w:spacing w:val="-7"/>
              </w:rPr>
              <w:t xml:space="preserve"> </w:t>
            </w:r>
            <w:r w:rsidRPr="0032622A">
              <w:t>that</w:t>
            </w:r>
            <w:r w:rsidRPr="00493148">
              <w:rPr>
                <w:spacing w:val="-3"/>
              </w:rPr>
              <w:t xml:space="preserve"> </w:t>
            </w:r>
            <w:r w:rsidRPr="0032622A">
              <w:t>arise</w:t>
            </w:r>
            <w:r w:rsidRPr="00493148">
              <w:rPr>
                <w:spacing w:val="-5"/>
              </w:rPr>
              <w:t xml:space="preserve"> </w:t>
            </w:r>
            <w:r w:rsidRPr="0032622A">
              <w:t>in</w:t>
            </w:r>
            <w:r w:rsidRPr="00493148">
              <w:rPr>
                <w:spacing w:val="-1"/>
              </w:rPr>
              <w:t xml:space="preserve"> </w:t>
            </w:r>
            <w:r w:rsidRPr="0032622A">
              <w:t>e</w:t>
            </w:r>
            <w:r w:rsidRPr="00493148">
              <w:rPr>
                <w:spacing w:val="2"/>
              </w:rPr>
              <w:t>n</w:t>
            </w:r>
            <w:r w:rsidRPr="0032622A">
              <w:t>gineering.</w:t>
            </w:r>
          </w:p>
        </w:tc>
        <w:tc>
          <w:tcPr>
            <w:tcW w:w="864" w:type="dxa"/>
          </w:tcPr>
          <w:p w14:paraId="2A70B56A" w14:textId="77777777" w:rsidR="00CB2797" w:rsidRDefault="00CB2797" w:rsidP="00CB2797">
            <w:pPr>
              <w:pStyle w:val="TableBodyCopy"/>
            </w:pPr>
          </w:p>
        </w:tc>
        <w:tc>
          <w:tcPr>
            <w:tcW w:w="866" w:type="dxa"/>
          </w:tcPr>
          <w:p w14:paraId="40EC7C00" w14:textId="77777777" w:rsidR="00CB2797" w:rsidRDefault="00CB2797" w:rsidP="00CB2797">
            <w:pPr>
              <w:pStyle w:val="TableBodyCopy"/>
            </w:pPr>
          </w:p>
        </w:tc>
        <w:tc>
          <w:tcPr>
            <w:tcW w:w="864" w:type="dxa"/>
          </w:tcPr>
          <w:p w14:paraId="4B5DD355" w14:textId="77777777" w:rsidR="00CB2797" w:rsidRDefault="00CB2797" w:rsidP="00CB2797">
            <w:pPr>
              <w:pStyle w:val="TableBodyCopy"/>
            </w:pPr>
          </w:p>
        </w:tc>
        <w:tc>
          <w:tcPr>
            <w:tcW w:w="864" w:type="dxa"/>
          </w:tcPr>
          <w:p w14:paraId="69813AB8" w14:textId="77777777" w:rsidR="00CB2797" w:rsidRDefault="00CB2797" w:rsidP="00CB2797">
            <w:pPr>
              <w:pStyle w:val="TableBodyCopy"/>
            </w:pPr>
          </w:p>
        </w:tc>
        <w:tc>
          <w:tcPr>
            <w:tcW w:w="864" w:type="dxa"/>
          </w:tcPr>
          <w:p w14:paraId="1DB692B1" w14:textId="77777777" w:rsidR="00CB2797" w:rsidRDefault="00CB2797" w:rsidP="00CB2797">
            <w:pPr>
              <w:pStyle w:val="TableBodyCopy"/>
            </w:pPr>
          </w:p>
        </w:tc>
        <w:tc>
          <w:tcPr>
            <w:tcW w:w="864" w:type="dxa"/>
          </w:tcPr>
          <w:p w14:paraId="00264EB8" w14:textId="77777777" w:rsidR="00CB2797" w:rsidRDefault="00CB2797" w:rsidP="00CB2797">
            <w:pPr>
              <w:pStyle w:val="TableBodyCopy"/>
            </w:pPr>
          </w:p>
        </w:tc>
        <w:tc>
          <w:tcPr>
            <w:tcW w:w="864" w:type="dxa"/>
          </w:tcPr>
          <w:p w14:paraId="58A6A815" w14:textId="77777777" w:rsidR="00CB2797" w:rsidRDefault="00CB2797" w:rsidP="00CB2797">
            <w:pPr>
              <w:pStyle w:val="TableBodyCopy"/>
            </w:pPr>
          </w:p>
        </w:tc>
        <w:tc>
          <w:tcPr>
            <w:tcW w:w="864" w:type="dxa"/>
          </w:tcPr>
          <w:p w14:paraId="0C8B1329" w14:textId="77777777" w:rsidR="00CB2797" w:rsidRDefault="00CB2797" w:rsidP="00CB2797">
            <w:pPr>
              <w:pStyle w:val="TableBodyCopy"/>
            </w:pPr>
          </w:p>
        </w:tc>
        <w:tc>
          <w:tcPr>
            <w:tcW w:w="864" w:type="dxa"/>
          </w:tcPr>
          <w:p w14:paraId="4E6AD27A" w14:textId="77777777" w:rsidR="00CB2797" w:rsidRDefault="00CB2797" w:rsidP="00CB2797">
            <w:pPr>
              <w:pStyle w:val="TableBodyCopy"/>
            </w:pPr>
          </w:p>
        </w:tc>
        <w:tc>
          <w:tcPr>
            <w:tcW w:w="864" w:type="dxa"/>
          </w:tcPr>
          <w:p w14:paraId="73197034" w14:textId="77777777" w:rsidR="00CB2797" w:rsidRDefault="00CB2797" w:rsidP="00CB2797">
            <w:pPr>
              <w:pStyle w:val="TableBodyCopy"/>
            </w:pPr>
          </w:p>
        </w:tc>
        <w:tc>
          <w:tcPr>
            <w:tcW w:w="864" w:type="dxa"/>
          </w:tcPr>
          <w:p w14:paraId="31F26B95" w14:textId="77777777" w:rsidR="00CB2797" w:rsidRDefault="00CB2797" w:rsidP="00CB2797">
            <w:pPr>
              <w:pStyle w:val="TableBodyCopy"/>
            </w:pPr>
          </w:p>
        </w:tc>
      </w:tr>
      <w:tr w:rsidR="00CB2797" w:rsidRPr="00CC38F7" w14:paraId="772BE173" w14:textId="77777777" w:rsidTr="73059CA2">
        <w:tblPrEx>
          <w:tblCellMar>
            <w:left w:w="108" w:type="dxa"/>
            <w:right w:w="108" w:type="dxa"/>
          </w:tblCellMar>
        </w:tblPrEx>
        <w:trPr>
          <w:cantSplit/>
          <w:trHeight w:val="395"/>
        </w:trPr>
        <w:tc>
          <w:tcPr>
            <w:tcW w:w="4894" w:type="dxa"/>
          </w:tcPr>
          <w:p w14:paraId="2DC21CF4" w14:textId="5409DC56" w:rsidR="00CB2797" w:rsidRPr="000B2ECC" w:rsidRDefault="00CB2797" w:rsidP="00493148">
            <w:pPr>
              <w:pStyle w:val="TableDescriptivestatements"/>
              <w:numPr>
                <w:ilvl w:val="0"/>
                <w:numId w:val="50"/>
              </w:numPr>
            </w:pPr>
            <w:r w:rsidRPr="0032622A">
              <w:t>Understa</w:t>
            </w:r>
            <w:r w:rsidRPr="00493148">
              <w:rPr>
                <w:spacing w:val="2"/>
              </w:rPr>
              <w:t>n</w:t>
            </w:r>
            <w:r w:rsidRPr="0032622A">
              <w:t>ds</w:t>
            </w:r>
            <w:r w:rsidRPr="00493148">
              <w:rPr>
                <w:spacing w:val="-14"/>
              </w:rPr>
              <w:t xml:space="preserve"> </w:t>
            </w:r>
            <w:r w:rsidRPr="0032622A">
              <w:t>funda</w:t>
            </w:r>
            <w:r w:rsidRPr="00493148">
              <w:rPr>
                <w:spacing w:val="2"/>
              </w:rPr>
              <w:t>m</w:t>
            </w:r>
            <w:r w:rsidRPr="0032622A">
              <w:t>ental</w:t>
            </w:r>
            <w:r w:rsidRPr="00493148">
              <w:rPr>
                <w:spacing w:val="-13"/>
              </w:rPr>
              <w:t xml:space="preserve"> </w:t>
            </w:r>
            <w:r w:rsidRPr="0032622A">
              <w:t>legal</w:t>
            </w:r>
            <w:r w:rsidRPr="00493148">
              <w:rPr>
                <w:spacing w:val="-5"/>
              </w:rPr>
              <w:t xml:space="preserve"> </w:t>
            </w:r>
            <w:r w:rsidRPr="0032622A">
              <w:t>and</w:t>
            </w:r>
            <w:r w:rsidRPr="00493148">
              <w:rPr>
                <w:spacing w:val="-4"/>
              </w:rPr>
              <w:t xml:space="preserve"> </w:t>
            </w:r>
            <w:r w:rsidRPr="0032622A">
              <w:t>et</w:t>
            </w:r>
            <w:r w:rsidRPr="00493148">
              <w:rPr>
                <w:spacing w:val="2"/>
              </w:rPr>
              <w:t>h</w:t>
            </w:r>
            <w:r w:rsidRPr="0032622A">
              <w:t>ical</w:t>
            </w:r>
            <w:r w:rsidRPr="00493148">
              <w:rPr>
                <w:spacing w:val="-7"/>
              </w:rPr>
              <w:t xml:space="preserve"> </w:t>
            </w:r>
            <w:r w:rsidRPr="0032622A">
              <w:t>issu</w:t>
            </w:r>
            <w:r w:rsidRPr="00493148">
              <w:rPr>
                <w:spacing w:val="1"/>
              </w:rPr>
              <w:t>e</w:t>
            </w:r>
            <w:r w:rsidRPr="0032622A">
              <w:t>s</w:t>
            </w:r>
            <w:r w:rsidRPr="00493148">
              <w:rPr>
                <w:spacing w:val="-8"/>
              </w:rPr>
              <w:t xml:space="preserve"> </w:t>
            </w:r>
            <w:r w:rsidRPr="00493148">
              <w:rPr>
                <w:spacing w:val="1"/>
              </w:rPr>
              <w:t>a</w:t>
            </w:r>
            <w:r w:rsidRPr="0032622A">
              <w:t>ssociated</w:t>
            </w:r>
            <w:r w:rsidRPr="00493148">
              <w:rPr>
                <w:spacing w:val="-12"/>
              </w:rPr>
              <w:t xml:space="preserve"> </w:t>
            </w:r>
            <w:r w:rsidRPr="00493148">
              <w:rPr>
                <w:spacing w:val="1"/>
              </w:rPr>
              <w:t>w</w:t>
            </w:r>
            <w:r w:rsidRPr="0032622A">
              <w:t>ith</w:t>
            </w:r>
            <w:r w:rsidRPr="00493148">
              <w:rPr>
                <w:spacing w:val="-5"/>
              </w:rPr>
              <w:t xml:space="preserve"> </w:t>
            </w:r>
            <w:r w:rsidRPr="0032622A">
              <w:t>patent, tradem</w:t>
            </w:r>
            <w:r w:rsidRPr="00493148">
              <w:rPr>
                <w:spacing w:val="2"/>
              </w:rPr>
              <w:t>a</w:t>
            </w:r>
            <w:r w:rsidRPr="0032622A">
              <w:t>rk,</w:t>
            </w:r>
            <w:r w:rsidRPr="00493148">
              <w:rPr>
                <w:spacing w:val="-12"/>
              </w:rPr>
              <w:t xml:space="preserve"> </w:t>
            </w:r>
            <w:r w:rsidRPr="0032622A">
              <w:t>co</w:t>
            </w:r>
            <w:r w:rsidRPr="00493148">
              <w:rPr>
                <w:spacing w:val="1"/>
              </w:rPr>
              <w:t>p</w:t>
            </w:r>
            <w:r w:rsidRPr="0032622A">
              <w:t>yrig</w:t>
            </w:r>
            <w:r w:rsidRPr="00493148">
              <w:rPr>
                <w:spacing w:val="1"/>
              </w:rPr>
              <w:t>h</w:t>
            </w:r>
            <w:r w:rsidRPr="0032622A">
              <w:t>t</w:t>
            </w:r>
            <w:r w:rsidRPr="00493148">
              <w:rPr>
                <w:spacing w:val="-10"/>
              </w:rPr>
              <w:t xml:space="preserve"> </w:t>
            </w:r>
            <w:r w:rsidRPr="0032622A">
              <w:t>and</w:t>
            </w:r>
            <w:r w:rsidRPr="00493148">
              <w:rPr>
                <w:spacing w:val="-4"/>
              </w:rPr>
              <w:t xml:space="preserve"> </w:t>
            </w:r>
            <w:r w:rsidRPr="00493148">
              <w:rPr>
                <w:spacing w:val="1"/>
              </w:rPr>
              <w:t>p</w:t>
            </w:r>
            <w:r w:rsidRPr="0032622A">
              <w:t>roprietary</w:t>
            </w:r>
            <w:r w:rsidRPr="00493148">
              <w:rPr>
                <w:spacing w:val="-12"/>
              </w:rPr>
              <w:t xml:space="preserve"> </w:t>
            </w:r>
            <w:r w:rsidRPr="0032622A">
              <w:t>information.</w:t>
            </w:r>
          </w:p>
        </w:tc>
        <w:tc>
          <w:tcPr>
            <w:tcW w:w="864" w:type="dxa"/>
          </w:tcPr>
          <w:p w14:paraId="0ADD81F4" w14:textId="77777777" w:rsidR="00CB2797" w:rsidRDefault="00CB2797" w:rsidP="00CB2797">
            <w:pPr>
              <w:pStyle w:val="TableBodyCopy"/>
            </w:pPr>
          </w:p>
        </w:tc>
        <w:tc>
          <w:tcPr>
            <w:tcW w:w="866" w:type="dxa"/>
          </w:tcPr>
          <w:p w14:paraId="6ECF21CA" w14:textId="77777777" w:rsidR="00CB2797" w:rsidRDefault="00CB2797" w:rsidP="00CB2797">
            <w:pPr>
              <w:pStyle w:val="TableBodyCopy"/>
            </w:pPr>
          </w:p>
        </w:tc>
        <w:tc>
          <w:tcPr>
            <w:tcW w:w="864" w:type="dxa"/>
          </w:tcPr>
          <w:p w14:paraId="1B502C69" w14:textId="77777777" w:rsidR="00CB2797" w:rsidRDefault="00CB2797" w:rsidP="00CB2797">
            <w:pPr>
              <w:pStyle w:val="TableBodyCopy"/>
            </w:pPr>
          </w:p>
        </w:tc>
        <w:tc>
          <w:tcPr>
            <w:tcW w:w="864" w:type="dxa"/>
          </w:tcPr>
          <w:p w14:paraId="6DC46C84" w14:textId="77777777" w:rsidR="00CB2797" w:rsidRDefault="00CB2797" w:rsidP="00CB2797">
            <w:pPr>
              <w:pStyle w:val="TableBodyCopy"/>
            </w:pPr>
          </w:p>
        </w:tc>
        <w:tc>
          <w:tcPr>
            <w:tcW w:w="864" w:type="dxa"/>
          </w:tcPr>
          <w:p w14:paraId="238402E2" w14:textId="77777777" w:rsidR="00CB2797" w:rsidRDefault="00CB2797" w:rsidP="00CB2797">
            <w:pPr>
              <w:pStyle w:val="TableBodyCopy"/>
            </w:pPr>
          </w:p>
        </w:tc>
        <w:tc>
          <w:tcPr>
            <w:tcW w:w="864" w:type="dxa"/>
          </w:tcPr>
          <w:p w14:paraId="1A6F668E" w14:textId="77777777" w:rsidR="00CB2797" w:rsidRDefault="00CB2797" w:rsidP="00CB2797">
            <w:pPr>
              <w:pStyle w:val="TableBodyCopy"/>
            </w:pPr>
          </w:p>
        </w:tc>
        <w:tc>
          <w:tcPr>
            <w:tcW w:w="864" w:type="dxa"/>
          </w:tcPr>
          <w:p w14:paraId="3EBE0FE1" w14:textId="77777777" w:rsidR="00CB2797" w:rsidRDefault="00CB2797" w:rsidP="00CB2797">
            <w:pPr>
              <w:pStyle w:val="TableBodyCopy"/>
            </w:pPr>
          </w:p>
        </w:tc>
        <w:tc>
          <w:tcPr>
            <w:tcW w:w="864" w:type="dxa"/>
          </w:tcPr>
          <w:p w14:paraId="1C7410B8" w14:textId="77777777" w:rsidR="00CB2797" w:rsidRDefault="00CB2797" w:rsidP="00CB2797">
            <w:pPr>
              <w:pStyle w:val="TableBodyCopy"/>
            </w:pPr>
          </w:p>
        </w:tc>
        <w:tc>
          <w:tcPr>
            <w:tcW w:w="864" w:type="dxa"/>
          </w:tcPr>
          <w:p w14:paraId="2BB21E7D" w14:textId="77777777" w:rsidR="00CB2797" w:rsidRDefault="00CB2797" w:rsidP="00CB2797">
            <w:pPr>
              <w:pStyle w:val="TableBodyCopy"/>
            </w:pPr>
          </w:p>
        </w:tc>
        <w:tc>
          <w:tcPr>
            <w:tcW w:w="864" w:type="dxa"/>
          </w:tcPr>
          <w:p w14:paraId="6B486B5D" w14:textId="77777777" w:rsidR="00CB2797" w:rsidRDefault="00CB2797" w:rsidP="00CB2797">
            <w:pPr>
              <w:pStyle w:val="TableBodyCopy"/>
            </w:pPr>
          </w:p>
        </w:tc>
        <w:tc>
          <w:tcPr>
            <w:tcW w:w="864" w:type="dxa"/>
          </w:tcPr>
          <w:p w14:paraId="544BB357" w14:textId="77777777" w:rsidR="00CB2797" w:rsidRDefault="00CB2797" w:rsidP="00CB2797">
            <w:pPr>
              <w:pStyle w:val="TableBodyCopy"/>
            </w:pPr>
          </w:p>
        </w:tc>
      </w:tr>
      <w:tr w:rsidR="00CB2797" w:rsidRPr="00CC38F7" w14:paraId="091AA0FD" w14:textId="77777777" w:rsidTr="73059CA2">
        <w:tblPrEx>
          <w:tblCellMar>
            <w:left w:w="108" w:type="dxa"/>
            <w:right w:w="108" w:type="dxa"/>
          </w:tblCellMar>
        </w:tblPrEx>
        <w:trPr>
          <w:cantSplit/>
          <w:trHeight w:val="395"/>
        </w:trPr>
        <w:tc>
          <w:tcPr>
            <w:tcW w:w="4894" w:type="dxa"/>
          </w:tcPr>
          <w:p w14:paraId="3A811749" w14:textId="378ACADF" w:rsidR="00CB2797" w:rsidRPr="000B2ECC" w:rsidRDefault="00CB2797" w:rsidP="00493148">
            <w:pPr>
              <w:pStyle w:val="TableDescriptivestatements"/>
              <w:numPr>
                <w:ilvl w:val="0"/>
                <w:numId w:val="50"/>
              </w:numPr>
            </w:pPr>
            <w:r w:rsidRPr="0032622A">
              <w:lastRenderedPageBreak/>
              <w:t>Knows</w:t>
            </w:r>
            <w:r w:rsidRPr="00493148">
              <w:rPr>
                <w:spacing w:val="-7"/>
              </w:rPr>
              <w:t xml:space="preserve"> </w:t>
            </w:r>
            <w:r w:rsidRPr="0032622A">
              <w:t>a</w:t>
            </w:r>
            <w:r w:rsidRPr="00493148">
              <w:rPr>
                <w:spacing w:val="2"/>
              </w:rPr>
              <w:t>n</w:t>
            </w:r>
            <w:r w:rsidRPr="0032622A">
              <w:t>d</w:t>
            </w:r>
            <w:r w:rsidRPr="00493148">
              <w:rPr>
                <w:spacing w:val="-4"/>
              </w:rPr>
              <w:t xml:space="preserve"> </w:t>
            </w:r>
            <w:r w:rsidRPr="0032622A">
              <w:t>understa</w:t>
            </w:r>
            <w:r w:rsidRPr="00493148">
              <w:rPr>
                <w:spacing w:val="2"/>
              </w:rPr>
              <w:t>n</w:t>
            </w:r>
            <w:r w:rsidRPr="0032622A">
              <w:t>ds</w:t>
            </w:r>
            <w:r w:rsidRPr="00493148">
              <w:rPr>
                <w:spacing w:val="-14"/>
              </w:rPr>
              <w:t xml:space="preserve"> </w:t>
            </w:r>
            <w:r w:rsidRPr="0032622A">
              <w:t>the</w:t>
            </w:r>
            <w:r w:rsidRPr="00493148">
              <w:rPr>
                <w:spacing w:val="-4"/>
              </w:rPr>
              <w:t xml:space="preserve"> </w:t>
            </w:r>
            <w:r w:rsidRPr="0032622A">
              <w:t>various</w:t>
            </w:r>
            <w:r w:rsidRPr="00493148">
              <w:rPr>
                <w:spacing w:val="-7"/>
              </w:rPr>
              <w:t xml:space="preserve"> </w:t>
            </w:r>
            <w:r w:rsidRPr="0032622A">
              <w:t>career</w:t>
            </w:r>
            <w:r w:rsidRPr="00493148">
              <w:rPr>
                <w:spacing w:val="-7"/>
              </w:rPr>
              <w:t xml:space="preserve"> </w:t>
            </w:r>
            <w:r w:rsidRPr="0032622A">
              <w:t>fields</w:t>
            </w:r>
            <w:r w:rsidRPr="00493148">
              <w:rPr>
                <w:spacing w:val="-6"/>
              </w:rPr>
              <w:t xml:space="preserve"> </w:t>
            </w:r>
            <w:r w:rsidRPr="0032622A">
              <w:t>in</w:t>
            </w:r>
            <w:r w:rsidRPr="00493148">
              <w:rPr>
                <w:spacing w:val="-1"/>
              </w:rPr>
              <w:t xml:space="preserve"> </w:t>
            </w:r>
            <w:r w:rsidRPr="0032622A">
              <w:t>engineering (e.g., mechanical engineering, electrical engineering, civil engineering and biotechnology).</w:t>
            </w:r>
          </w:p>
        </w:tc>
        <w:tc>
          <w:tcPr>
            <w:tcW w:w="864" w:type="dxa"/>
          </w:tcPr>
          <w:p w14:paraId="05671900" w14:textId="77777777" w:rsidR="00CB2797" w:rsidRDefault="00CB2797" w:rsidP="00CB2797">
            <w:pPr>
              <w:pStyle w:val="TableBodyCopy"/>
            </w:pPr>
          </w:p>
        </w:tc>
        <w:tc>
          <w:tcPr>
            <w:tcW w:w="866" w:type="dxa"/>
          </w:tcPr>
          <w:p w14:paraId="5F36C16E" w14:textId="77777777" w:rsidR="00CB2797" w:rsidRDefault="00CB2797" w:rsidP="00CB2797">
            <w:pPr>
              <w:pStyle w:val="TableBodyCopy"/>
            </w:pPr>
          </w:p>
        </w:tc>
        <w:tc>
          <w:tcPr>
            <w:tcW w:w="864" w:type="dxa"/>
          </w:tcPr>
          <w:p w14:paraId="52A78E26" w14:textId="77777777" w:rsidR="00CB2797" w:rsidRDefault="00CB2797" w:rsidP="00CB2797">
            <w:pPr>
              <w:pStyle w:val="TableBodyCopy"/>
            </w:pPr>
          </w:p>
        </w:tc>
        <w:tc>
          <w:tcPr>
            <w:tcW w:w="864" w:type="dxa"/>
          </w:tcPr>
          <w:p w14:paraId="010524F2" w14:textId="77777777" w:rsidR="00CB2797" w:rsidRDefault="00CB2797" w:rsidP="00CB2797">
            <w:pPr>
              <w:pStyle w:val="TableBodyCopy"/>
            </w:pPr>
          </w:p>
        </w:tc>
        <w:tc>
          <w:tcPr>
            <w:tcW w:w="864" w:type="dxa"/>
          </w:tcPr>
          <w:p w14:paraId="3D6702EC" w14:textId="77777777" w:rsidR="00CB2797" w:rsidRDefault="00CB2797" w:rsidP="00CB2797">
            <w:pPr>
              <w:pStyle w:val="TableBodyCopy"/>
            </w:pPr>
          </w:p>
        </w:tc>
        <w:tc>
          <w:tcPr>
            <w:tcW w:w="864" w:type="dxa"/>
          </w:tcPr>
          <w:p w14:paraId="33E7FB9E" w14:textId="77777777" w:rsidR="00CB2797" w:rsidRDefault="00CB2797" w:rsidP="00CB2797">
            <w:pPr>
              <w:pStyle w:val="TableBodyCopy"/>
            </w:pPr>
          </w:p>
        </w:tc>
        <w:tc>
          <w:tcPr>
            <w:tcW w:w="864" w:type="dxa"/>
          </w:tcPr>
          <w:p w14:paraId="65ACA035" w14:textId="77777777" w:rsidR="00CB2797" w:rsidRDefault="00CB2797" w:rsidP="00CB2797">
            <w:pPr>
              <w:pStyle w:val="TableBodyCopy"/>
            </w:pPr>
          </w:p>
        </w:tc>
        <w:tc>
          <w:tcPr>
            <w:tcW w:w="864" w:type="dxa"/>
          </w:tcPr>
          <w:p w14:paraId="2A8AF9DB" w14:textId="77777777" w:rsidR="00CB2797" w:rsidRDefault="00CB2797" w:rsidP="00CB2797">
            <w:pPr>
              <w:pStyle w:val="TableBodyCopy"/>
            </w:pPr>
          </w:p>
        </w:tc>
        <w:tc>
          <w:tcPr>
            <w:tcW w:w="864" w:type="dxa"/>
          </w:tcPr>
          <w:p w14:paraId="30A00FEA" w14:textId="77777777" w:rsidR="00CB2797" w:rsidRDefault="00CB2797" w:rsidP="00CB2797">
            <w:pPr>
              <w:pStyle w:val="TableBodyCopy"/>
            </w:pPr>
          </w:p>
        </w:tc>
        <w:tc>
          <w:tcPr>
            <w:tcW w:w="864" w:type="dxa"/>
          </w:tcPr>
          <w:p w14:paraId="078F572F" w14:textId="77777777" w:rsidR="00CB2797" w:rsidRDefault="00CB2797" w:rsidP="00CB2797">
            <w:pPr>
              <w:pStyle w:val="TableBodyCopy"/>
            </w:pPr>
          </w:p>
        </w:tc>
        <w:tc>
          <w:tcPr>
            <w:tcW w:w="864" w:type="dxa"/>
          </w:tcPr>
          <w:p w14:paraId="21104B04" w14:textId="77777777" w:rsidR="00CB2797" w:rsidRDefault="00CB2797" w:rsidP="00CB2797">
            <w:pPr>
              <w:pStyle w:val="TableBodyCopy"/>
            </w:pPr>
          </w:p>
        </w:tc>
      </w:tr>
      <w:tr w:rsidR="00CB2797" w:rsidRPr="00CC38F7" w14:paraId="39795506" w14:textId="77777777" w:rsidTr="73059CA2">
        <w:tblPrEx>
          <w:tblCellMar>
            <w:left w:w="108" w:type="dxa"/>
            <w:right w:w="108" w:type="dxa"/>
          </w:tblCellMar>
        </w:tblPrEx>
        <w:trPr>
          <w:cantSplit/>
          <w:trHeight w:val="395"/>
        </w:trPr>
        <w:tc>
          <w:tcPr>
            <w:tcW w:w="4894" w:type="dxa"/>
          </w:tcPr>
          <w:p w14:paraId="5FA8A4FC" w14:textId="3016B478" w:rsidR="00CB2797" w:rsidRPr="000B2ECC" w:rsidRDefault="00CB2797" w:rsidP="00493148">
            <w:pPr>
              <w:pStyle w:val="TableDescriptivestatements"/>
              <w:numPr>
                <w:ilvl w:val="0"/>
                <w:numId w:val="50"/>
              </w:numPr>
            </w:pPr>
            <w:r w:rsidRPr="0032622A">
              <w:t>Demo</w:t>
            </w:r>
            <w:r w:rsidRPr="00493148">
              <w:rPr>
                <w:spacing w:val="2"/>
              </w:rPr>
              <w:t>n</w:t>
            </w:r>
            <w:r w:rsidRPr="0032622A">
              <w:t>str</w:t>
            </w:r>
            <w:r w:rsidRPr="00493148">
              <w:rPr>
                <w:spacing w:val="1"/>
              </w:rPr>
              <w:t>a</w:t>
            </w:r>
            <w:r w:rsidRPr="0032622A">
              <w:t>tes</w:t>
            </w:r>
            <w:r w:rsidRPr="00493148">
              <w:rPr>
                <w:spacing w:val="-14"/>
              </w:rPr>
              <w:t xml:space="preserve"> </w:t>
            </w:r>
            <w:r w:rsidRPr="0032622A">
              <w:t>kno</w:t>
            </w:r>
            <w:r w:rsidRPr="00493148">
              <w:rPr>
                <w:spacing w:val="2"/>
              </w:rPr>
              <w:t>w</w:t>
            </w:r>
            <w:r w:rsidRPr="0032622A">
              <w:t>l</w:t>
            </w:r>
            <w:r w:rsidRPr="00493148">
              <w:rPr>
                <w:spacing w:val="1"/>
              </w:rPr>
              <w:t>e</w:t>
            </w:r>
            <w:r w:rsidRPr="0032622A">
              <w:t>dge</w:t>
            </w:r>
            <w:r w:rsidRPr="00493148">
              <w:rPr>
                <w:spacing w:val="-12"/>
              </w:rPr>
              <w:t xml:space="preserve"> </w:t>
            </w:r>
            <w:r w:rsidRPr="00493148">
              <w:rPr>
                <w:spacing w:val="1"/>
              </w:rPr>
              <w:t>o</w:t>
            </w:r>
            <w:r w:rsidRPr="0032622A">
              <w:t>f</w:t>
            </w:r>
            <w:r w:rsidRPr="00493148">
              <w:rPr>
                <w:spacing w:val="-3"/>
              </w:rPr>
              <w:t xml:space="preserve"> </w:t>
            </w:r>
            <w:r w:rsidRPr="00493148">
              <w:rPr>
                <w:spacing w:val="1"/>
              </w:rPr>
              <w:t>e</w:t>
            </w:r>
            <w:r w:rsidRPr="0032622A">
              <w:t>ff</w:t>
            </w:r>
            <w:r w:rsidRPr="00493148">
              <w:rPr>
                <w:spacing w:val="1"/>
              </w:rPr>
              <w:t>e</w:t>
            </w:r>
            <w:r w:rsidRPr="0032622A">
              <w:t>ctive</w:t>
            </w:r>
            <w:r w:rsidRPr="00493148">
              <w:rPr>
                <w:spacing w:val="-9"/>
              </w:rPr>
              <w:t xml:space="preserve"> </w:t>
            </w:r>
            <w:r w:rsidRPr="0032622A">
              <w:t>man</w:t>
            </w:r>
            <w:r w:rsidRPr="00493148">
              <w:rPr>
                <w:spacing w:val="2"/>
              </w:rPr>
              <w:t>a</w:t>
            </w:r>
            <w:r w:rsidRPr="0032622A">
              <w:t>gement</w:t>
            </w:r>
            <w:r w:rsidRPr="00493148">
              <w:rPr>
                <w:spacing w:val="-15"/>
              </w:rPr>
              <w:t xml:space="preserve"> </w:t>
            </w:r>
            <w:r w:rsidRPr="0032622A">
              <w:t>skills</w:t>
            </w:r>
            <w:r w:rsidRPr="00493148">
              <w:rPr>
                <w:spacing w:val="-5"/>
              </w:rPr>
              <w:t xml:space="preserve"> </w:t>
            </w:r>
            <w:r w:rsidRPr="0032622A">
              <w:t>(e.g.,</w:t>
            </w:r>
            <w:r w:rsidRPr="00493148">
              <w:rPr>
                <w:spacing w:val="-6"/>
              </w:rPr>
              <w:t xml:space="preserve"> </w:t>
            </w:r>
            <w:r w:rsidRPr="0032622A">
              <w:t>collab</w:t>
            </w:r>
            <w:r w:rsidRPr="00493148">
              <w:rPr>
                <w:spacing w:val="1"/>
              </w:rPr>
              <w:t>o</w:t>
            </w:r>
            <w:r w:rsidRPr="0032622A">
              <w:t>rati</w:t>
            </w:r>
            <w:r w:rsidRPr="00493148">
              <w:rPr>
                <w:spacing w:val="1"/>
              </w:rPr>
              <w:t>o</w:t>
            </w:r>
            <w:r w:rsidRPr="0032622A">
              <w:t>n, resou</w:t>
            </w:r>
            <w:r w:rsidRPr="00493148">
              <w:rPr>
                <w:spacing w:val="1"/>
              </w:rPr>
              <w:t>r</w:t>
            </w:r>
            <w:r w:rsidRPr="0032622A">
              <w:t>c</w:t>
            </w:r>
            <w:r w:rsidRPr="00493148">
              <w:rPr>
                <w:spacing w:val="1"/>
              </w:rPr>
              <w:t>e</w:t>
            </w:r>
            <w:r w:rsidRPr="0032622A">
              <w:t>f</w:t>
            </w:r>
            <w:r w:rsidRPr="00493148">
              <w:rPr>
                <w:spacing w:val="2"/>
              </w:rPr>
              <w:t>u</w:t>
            </w:r>
            <w:r w:rsidRPr="0032622A">
              <w:t>lness,</w:t>
            </w:r>
            <w:r w:rsidRPr="00493148">
              <w:rPr>
                <w:spacing w:val="-18"/>
              </w:rPr>
              <w:t xml:space="preserve"> </w:t>
            </w:r>
            <w:r w:rsidRPr="0032622A">
              <w:t>f</w:t>
            </w:r>
            <w:r w:rsidRPr="00493148">
              <w:rPr>
                <w:spacing w:val="1"/>
              </w:rPr>
              <w:t>l</w:t>
            </w:r>
            <w:r w:rsidRPr="0032622A">
              <w:t>ex</w:t>
            </w:r>
            <w:r w:rsidRPr="00493148">
              <w:rPr>
                <w:spacing w:val="1"/>
              </w:rPr>
              <w:t>i</w:t>
            </w:r>
            <w:r w:rsidRPr="0032622A">
              <w:t>bili</w:t>
            </w:r>
            <w:r w:rsidRPr="00493148">
              <w:rPr>
                <w:spacing w:val="1"/>
              </w:rPr>
              <w:t>t</w:t>
            </w:r>
            <w:r w:rsidRPr="0032622A">
              <w:t>y,</w:t>
            </w:r>
            <w:r w:rsidRPr="00493148">
              <w:rPr>
                <w:spacing w:val="-11"/>
              </w:rPr>
              <w:t xml:space="preserve"> </w:t>
            </w:r>
            <w:r w:rsidRPr="0032622A">
              <w:t>d</w:t>
            </w:r>
            <w:r w:rsidRPr="00493148">
              <w:rPr>
                <w:spacing w:val="1"/>
              </w:rPr>
              <w:t>e</w:t>
            </w:r>
            <w:r w:rsidRPr="0032622A">
              <w:t>l</w:t>
            </w:r>
            <w:r w:rsidRPr="00493148">
              <w:rPr>
                <w:spacing w:val="1"/>
              </w:rPr>
              <w:t>e</w:t>
            </w:r>
            <w:r w:rsidRPr="0032622A">
              <w:t>gat</w:t>
            </w:r>
            <w:r w:rsidRPr="00493148">
              <w:rPr>
                <w:spacing w:val="1"/>
              </w:rPr>
              <w:t>i</w:t>
            </w:r>
            <w:r w:rsidRPr="0032622A">
              <w:t>on,</w:t>
            </w:r>
            <w:r w:rsidRPr="00493148">
              <w:rPr>
                <w:spacing w:val="-12"/>
              </w:rPr>
              <w:t xml:space="preserve"> </w:t>
            </w:r>
            <w:r w:rsidRPr="0032622A">
              <w:t>s</w:t>
            </w:r>
            <w:r w:rsidRPr="00493148">
              <w:rPr>
                <w:spacing w:val="1"/>
              </w:rPr>
              <w:t>u</w:t>
            </w:r>
            <w:r w:rsidRPr="0032622A">
              <w:t>perv</w:t>
            </w:r>
            <w:r w:rsidRPr="00493148">
              <w:rPr>
                <w:spacing w:val="1"/>
              </w:rPr>
              <w:t>i</w:t>
            </w:r>
            <w:r w:rsidRPr="0032622A">
              <w:t>s</w:t>
            </w:r>
            <w:r w:rsidRPr="00493148">
              <w:rPr>
                <w:spacing w:val="1"/>
              </w:rPr>
              <w:t>i</w:t>
            </w:r>
            <w:r w:rsidRPr="0032622A">
              <w:t>on, professional appearance, verbal and nonverbal skills to enhance communication)</w:t>
            </w:r>
            <w:r w:rsidRPr="00493148">
              <w:rPr>
                <w:spacing w:val="-14"/>
              </w:rPr>
              <w:t xml:space="preserve"> </w:t>
            </w:r>
            <w:r w:rsidRPr="0032622A">
              <w:t>and</w:t>
            </w:r>
            <w:r w:rsidRPr="00493148">
              <w:rPr>
                <w:spacing w:val="-4"/>
              </w:rPr>
              <w:t xml:space="preserve"> </w:t>
            </w:r>
            <w:r w:rsidRPr="0032622A">
              <w:t>d</w:t>
            </w:r>
            <w:r w:rsidRPr="00493148">
              <w:rPr>
                <w:spacing w:val="1"/>
              </w:rPr>
              <w:t>e</w:t>
            </w:r>
            <w:r w:rsidRPr="0032622A">
              <w:t>c</w:t>
            </w:r>
            <w:r w:rsidRPr="00493148">
              <w:rPr>
                <w:spacing w:val="1"/>
              </w:rPr>
              <w:t>i</w:t>
            </w:r>
            <w:r w:rsidRPr="0032622A">
              <w:t>s</w:t>
            </w:r>
            <w:r w:rsidRPr="00493148">
              <w:rPr>
                <w:spacing w:val="1"/>
              </w:rPr>
              <w:t>i</w:t>
            </w:r>
            <w:r w:rsidRPr="0032622A">
              <w:t>on-making proc</w:t>
            </w:r>
            <w:r w:rsidRPr="00493148">
              <w:rPr>
                <w:spacing w:val="1"/>
              </w:rPr>
              <w:t>e</w:t>
            </w:r>
            <w:r w:rsidRPr="0032622A">
              <w:t>d</w:t>
            </w:r>
            <w:r w:rsidRPr="00493148">
              <w:rPr>
                <w:spacing w:val="1"/>
              </w:rPr>
              <w:t>u</w:t>
            </w:r>
            <w:r w:rsidRPr="0032622A">
              <w:t>r</w:t>
            </w:r>
            <w:r w:rsidRPr="00493148">
              <w:rPr>
                <w:spacing w:val="1"/>
              </w:rPr>
              <w:t>es.</w:t>
            </w:r>
          </w:p>
        </w:tc>
        <w:tc>
          <w:tcPr>
            <w:tcW w:w="864" w:type="dxa"/>
          </w:tcPr>
          <w:p w14:paraId="63CE43E4" w14:textId="77777777" w:rsidR="00CB2797" w:rsidRDefault="00CB2797" w:rsidP="00CB2797">
            <w:pPr>
              <w:pStyle w:val="TableBodyCopy"/>
            </w:pPr>
          </w:p>
        </w:tc>
        <w:tc>
          <w:tcPr>
            <w:tcW w:w="866" w:type="dxa"/>
          </w:tcPr>
          <w:p w14:paraId="7B0F74B1" w14:textId="77777777" w:rsidR="00CB2797" w:rsidRDefault="00CB2797" w:rsidP="00CB2797">
            <w:pPr>
              <w:pStyle w:val="TableBodyCopy"/>
            </w:pPr>
          </w:p>
        </w:tc>
        <w:tc>
          <w:tcPr>
            <w:tcW w:w="864" w:type="dxa"/>
          </w:tcPr>
          <w:p w14:paraId="1AFC959A" w14:textId="77777777" w:rsidR="00CB2797" w:rsidRDefault="00CB2797" w:rsidP="00CB2797">
            <w:pPr>
              <w:pStyle w:val="TableBodyCopy"/>
            </w:pPr>
          </w:p>
        </w:tc>
        <w:tc>
          <w:tcPr>
            <w:tcW w:w="864" w:type="dxa"/>
          </w:tcPr>
          <w:p w14:paraId="6703EC9D" w14:textId="77777777" w:rsidR="00CB2797" w:rsidRDefault="00CB2797" w:rsidP="00CB2797">
            <w:pPr>
              <w:pStyle w:val="TableBodyCopy"/>
            </w:pPr>
          </w:p>
        </w:tc>
        <w:tc>
          <w:tcPr>
            <w:tcW w:w="864" w:type="dxa"/>
          </w:tcPr>
          <w:p w14:paraId="1C9941AB" w14:textId="77777777" w:rsidR="00CB2797" w:rsidRDefault="00CB2797" w:rsidP="00CB2797">
            <w:pPr>
              <w:pStyle w:val="TableBodyCopy"/>
            </w:pPr>
          </w:p>
        </w:tc>
        <w:tc>
          <w:tcPr>
            <w:tcW w:w="864" w:type="dxa"/>
          </w:tcPr>
          <w:p w14:paraId="3E78EF8C" w14:textId="77777777" w:rsidR="00CB2797" w:rsidRDefault="00CB2797" w:rsidP="00CB2797">
            <w:pPr>
              <w:pStyle w:val="TableBodyCopy"/>
            </w:pPr>
          </w:p>
        </w:tc>
        <w:tc>
          <w:tcPr>
            <w:tcW w:w="864" w:type="dxa"/>
          </w:tcPr>
          <w:p w14:paraId="408AB111" w14:textId="77777777" w:rsidR="00CB2797" w:rsidRDefault="00CB2797" w:rsidP="00CB2797">
            <w:pPr>
              <w:pStyle w:val="TableBodyCopy"/>
            </w:pPr>
          </w:p>
        </w:tc>
        <w:tc>
          <w:tcPr>
            <w:tcW w:w="864" w:type="dxa"/>
          </w:tcPr>
          <w:p w14:paraId="23B79F89" w14:textId="77777777" w:rsidR="00CB2797" w:rsidRDefault="00CB2797" w:rsidP="00CB2797">
            <w:pPr>
              <w:pStyle w:val="TableBodyCopy"/>
            </w:pPr>
          </w:p>
        </w:tc>
        <w:tc>
          <w:tcPr>
            <w:tcW w:w="864" w:type="dxa"/>
          </w:tcPr>
          <w:p w14:paraId="567013C0" w14:textId="77777777" w:rsidR="00CB2797" w:rsidRDefault="00CB2797" w:rsidP="00CB2797">
            <w:pPr>
              <w:pStyle w:val="TableBodyCopy"/>
            </w:pPr>
          </w:p>
        </w:tc>
        <w:tc>
          <w:tcPr>
            <w:tcW w:w="864" w:type="dxa"/>
          </w:tcPr>
          <w:p w14:paraId="24B28372" w14:textId="77777777" w:rsidR="00CB2797" w:rsidRDefault="00CB2797" w:rsidP="00CB2797">
            <w:pPr>
              <w:pStyle w:val="TableBodyCopy"/>
            </w:pPr>
          </w:p>
        </w:tc>
        <w:tc>
          <w:tcPr>
            <w:tcW w:w="864" w:type="dxa"/>
          </w:tcPr>
          <w:p w14:paraId="6F6965F5" w14:textId="77777777" w:rsidR="00CB2797" w:rsidRDefault="00CB2797" w:rsidP="00CB2797">
            <w:pPr>
              <w:pStyle w:val="TableBodyCopy"/>
            </w:pPr>
          </w:p>
        </w:tc>
      </w:tr>
      <w:tr w:rsidR="00CB2797" w:rsidRPr="00CC38F7" w14:paraId="4EE8C300" w14:textId="77777777" w:rsidTr="73059CA2">
        <w:tblPrEx>
          <w:tblCellMar>
            <w:left w:w="108" w:type="dxa"/>
            <w:right w:w="108" w:type="dxa"/>
          </w:tblCellMar>
        </w:tblPrEx>
        <w:trPr>
          <w:cantSplit/>
          <w:trHeight w:val="395"/>
        </w:trPr>
        <w:tc>
          <w:tcPr>
            <w:tcW w:w="4894" w:type="dxa"/>
          </w:tcPr>
          <w:p w14:paraId="5E349B43" w14:textId="721635AF" w:rsidR="00CB2797" w:rsidRPr="000B2ECC" w:rsidRDefault="00CB2797" w:rsidP="00493148">
            <w:pPr>
              <w:pStyle w:val="TableDescriptivestatements"/>
              <w:numPr>
                <w:ilvl w:val="0"/>
                <w:numId w:val="50"/>
              </w:numPr>
            </w:pPr>
            <w:r w:rsidRPr="0032622A">
              <w:t>Understa</w:t>
            </w:r>
            <w:r w:rsidRPr="00493148">
              <w:rPr>
                <w:spacing w:val="2"/>
              </w:rPr>
              <w:t>n</w:t>
            </w:r>
            <w:r w:rsidRPr="0032622A">
              <w:t>ds</w:t>
            </w:r>
            <w:r w:rsidRPr="00493148">
              <w:rPr>
                <w:spacing w:val="-14"/>
              </w:rPr>
              <w:t xml:space="preserve"> </w:t>
            </w:r>
            <w:r w:rsidRPr="0032622A">
              <w:t>t</w:t>
            </w:r>
            <w:r w:rsidRPr="00493148">
              <w:rPr>
                <w:spacing w:val="1"/>
              </w:rPr>
              <w:t>h</w:t>
            </w:r>
            <w:r w:rsidRPr="0032622A">
              <w:t>e</w:t>
            </w:r>
            <w:r w:rsidRPr="00493148">
              <w:rPr>
                <w:spacing w:val="-4"/>
              </w:rPr>
              <w:t xml:space="preserve"> </w:t>
            </w:r>
            <w:r w:rsidRPr="0032622A">
              <w:t>str</w:t>
            </w:r>
            <w:r w:rsidRPr="00493148">
              <w:rPr>
                <w:spacing w:val="2"/>
              </w:rPr>
              <w:t>u</w:t>
            </w:r>
            <w:r w:rsidRPr="0032622A">
              <w:t>cture</w:t>
            </w:r>
            <w:r w:rsidRPr="00493148">
              <w:rPr>
                <w:spacing w:val="-9"/>
              </w:rPr>
              <w:t xml:space="preserve"> </w:t>
            </w:r>
            <w:r w:rsidRPr="0032622A">
              <w:t>and</w:t>
            </w:r>
            <w:r w:rsidRPr="00493148">
              <w:rPr>
                <w:spacing w:val="-3"/>
              </w:rPr>
              <w:t xml:space="preserve"> </w:t>
            </w:r>
            <w:r w:rsidRPr="0032622A">
              <w:t>function</w:t>
            </w:r>
            <w:r w:rsidRPr="00493148">
              <w:rPr>
                <w:spacing w:val="-8"/>
              </w:rPr>
              <w:t xml:space="preserve"> </w:t>
            </w:r>
            <w:r w:rsidRPr="00493148">
              <w:rPr>
                <w:spacing w:val="1"/>
              </w:rPr>
              <w:t>o</w:t>
            </w:r>
            <w:r w:rsidRPr="0032622A">
              <w:t>f</w:t>
            </w:r>
            <w:r w:rsidRPr="00493148">
              <w:rPr>
                <w:spacing w:val="-2"/>
              </w:rPr>
              <w:t xml:space="preserve"> </w:t>
            </w:r>
            <w:r w:rsidRPr="0032622A">
              <w:t>multi</w:t>
            </w:r>
            <w:r w:rsidRPr="00493148">
              <w:rPr>
                <w:spacing w:val="1"/>
              </w:rPr>
              <w:t>d</w:t>
            </w:r>
            <w:r w:rsidRPr="0032622A">
              <w:t>isci</w:t>
            </w:r>
            <w:r w:rsidRPr="00493148">
              <w:rPr>
                <w:spacing w:val="1"/>
              </w:rPr>
              <w:t>p</w:t>
            </w:r>
            <w:r w:rsidRPr="0032622A">
              <w:t>linary</w:t>
            </w:r>
            <w:r w:rsidRPr="00493148">
              <w:rPr>
                <w:spacing w:val="-18"/>
              </w:rPr>
              <w:t xml:space="preserve"> </w:t>
            </w:r>
            <w:r w:rsidRPr="0032622A">
              <w:t>te</w:t>
            </w:r>
            <w:r w:rsidRPr="00493148">
              <w:rPr>
                <w:spacing w:val="1"/>
              </w:rPr>
              <w:t>a</w:t>
            </w:r>
            <w:r w:rsidRPr="0032622A">
              <w:t>ms</w:t>
            </w:r>
            <w:r w:rsidRPr="00493148">
              <w:rPr>
                <w:spacing w:val="-7"/>
              </w:rPr>
              <w:t xml:space="preserve"> </w:t>
            </w:r>
            <w:r w:rsidRPr="0032622A">
              <w:t>a</w:t>
            </w:r>
            <w:r w:rsidRPr="00493148">
              <w:rPr>
                <w:spacing w:val="2"/>
              </w:rPr>
              <w:t>n</w:t>
            </w:r>
            <w:r w:rsidRPr="0032622A">
              <w:t>d</w:t>
            </w:r>
            <w:r w:rsidRPr="00493148">
              <w:rPr>
                <w:spacing w:val="-4"/>
              </w:rPr>
              <w:t xml:space="preserve"> </w:t>
            </w:r>
            <w:r w:rsidRPr="0032622A">
              <w:t>strategi</w:t>
            </w:r>
            <w:r w:rsidRPr="00493148">
              <w:rPr>
                <w:spacing w:val="1"/>
              </w:rPr>
              <w:t>e</w:t>
            </w:r>
            <w:r w:rsidRPr="0032622A">
              <w:t>s</w:t>
            </w:r>
            <w:r w:rsidRPr="00493148">
              <w:rPr>
                <w:spacing w:val="-11"/>
              </w:rPr>
              <w:t xml:space="preserve"> </w:t>
            </w:r>
            <w:r w:rsidRPr="0032622A">
              <w:t>for worki</w:t>
            </w:r>
            <w:r w:rsidRPr="00493148">
              <w:rPr>
                <w:spacing w:val="1"/>
              </w:rPr>
              <w:t>n</w:t>
            </w:r>
            <w:r w:rsidRPr="0032622A">
              <w:t>g</w:t>
            </w:r>
            <w:r w:rsidRPr="00493148">
              <w:rPr>
                <w:spacing w:val="-9"/>
              </w:rPr>
              <w:t xml:space="preserve"> </w:t>
            </w:r>
            <w:r w:rsidRPr="00493148">
              <w:rPr>
                <w:spacing w:val="1"/>
              </w:rPr>
              <w:t>ef</w:t>
            </w:r>
            <w:r w:rsidRPr="0032622A">
              <w:t>fec</w:t>
            </w:r>
            <w:r w:rsidRPr="00493148">
              <w:rPr>
                <w:spacing w:val="1"/>
              </w:rPr>
              <w:t>t</w:t>
            </w:r>
            <w:r w:rsidRPr="0032622A">
              <w:t>iv</w:t>
            </w:r>
            <w:r w:rsidRPr="00493148">
              <w:rPr>
                <w:spacing w:val="1"/>
              </w:rPr>
              <w:t>e</w:t>
            </w:r>
            <w:r w:rsidRPr="0032622A">
              <w:t>ly</w:t>
            </w:r>
            <w:r w:rsidRPr="00493148">
              <w:rPr>
                <w:spacing w:val="-11"/>
              </w:rPr>
              <w:t xml:space="preserve"> </w:t>
            </w:r>
            <w:r w:rsidRPr="00493148">
              <w:rPr>
                <w:spacing w:val="1"/>
              </w:rPr>
              <w:t>w</w:t>
            </w:r>
            <w:r w:rsidRPr="0032622A">
              <w:t>ithin</w:t>
            </w:r>
            <w:r w:rsidRPr="00493148">
              <w:rPr>
                <w:spacing w:val="-7"/>
              </w:rPr>
              <w:t xml:space="preserve"> </w:t>
            </w:r>
            <w:r w:rsidRPr="0032622A">
              <w:t>one, including effective written and oral communication skills.</w:t>
            </w:r>
          </w:p>
        </w:tc>
        <w:tc>
          <w:tcPr>
            <w:tcW w:w="864" w:type="dxa"/>
          </w:tcPr>
          <w:p w14:paraId="23354EC1" w14:textId="77777777" w:rsidR="00CB2797" w:rsidRDefault="00CB2797" w:rsidP="00CB2797">
            <w:pPr>
              <w:pStyle w:val="TableBodyCopy"/>
            </w:pPr>
          </w:p>
        </w:tc>
        <w:tc>
          <w:tcPr>
            <w:tcW w:w="866" w:type="dxa"/>
          </w:tcPr>
          <w:p w14:paraId="4F1B0DCA" w14:textId="77777777" w:rsidR="00CB2797" w:rsidRDefault="00CB2797" w:rsidP="00CB2797">
            <w:pPr>
              <w:pStyle w:val="TableBodyCopy"/>
            </w:pPr>
          </w:p>
        </w:tc>
        <w:tc>
          <w:tcPr>
            <w:tcW w:w="864" w:type="dxa"/>
          </w:tcPr>
          <w:p w14:paraId="5BECE9C1" w14:textId="77777777" w:rsidR="00CB2797" w:rsidRDefault="00CB2797" w:rsidP="00CB2797">
            <w:pPr>
              <w:pStyle w:val="TableBodyCopy"/>
            </w:pPr>
          </w:p>
        </w:tc>
        <w:tc>
          <w:tcPr>
            <w:tcW w:w="864" w:type="dxa"/>
          </w:tcPr>
          <w:p w14:paraId="2AD0761E" w14:textId="77777777" w:rsidR="00CB2797" w:rsidRDefault="00CB2797" w:rsidP="00CB2797">
            <w:pPr>
              <w:pStyle w:val="TableBodyCopy"/>
            </w:pPr>
          </w:p>
        </w:tc>
        <w:tc>
          <w:tcPr>
            <w:tcW w:w="864" w:type="dxa"/>
          </w:tcPr>
          <w:p w14:paraId="1A50310C" w14:textId="77777777" w:rsidR="00CB2797" w:rsidRDefault="00CB2797" w:rsidP="00CB2797">
            <w:pPr>
              <w:pStyle w:val="TableBodyCopy"/>
            </w:pPr>
          </w:p>
        </w:tc>
        <w:tc>
          <w:tcPr>
            <w:tcW w:w="864" w:type="dxa"/>
          </w:tcPr>
          <w:p w14:paraId="11764C2A" w14:textId="77777777" w:rsidR="00CB2797" w:rsidRDefault="00CB2797" w:rsidP="00CB2797">
            <w:pPr>
              <w:pStyle w:val="TableBodyCopy"/>
            </w:pPr>
          </w:p>
        </w:tc>
        <w:tc>
          <w:tcPr>
            <w:tcW w:w="864" w:type="dxa"/>
          </w:tcPr>
          <w:p w14:paraId="0254A095" w14:textId="77777777" w:rsidR="00CB2797" w:rsidRDefault="00CB2797" w:rsidP="00CB2797">
            <w:pPr>
              <w:pStyle w:val="TableBodyCopy"/>
            </w:pPr>
          </w:p>
        </w:tc>
        <w:tc>
          <w:tcPr>
            <w:tcW w:w="864" w:type="dxa"/>
          </w:tcPr>
          <w:p w14:paraId="03A125E3" w14:textId="77777777" w:rsidR="00CB2797" w:rsidRDefault="00CB2797" w:rsidP="00CB2797">
            <w:pPr>
              <w:pStyle w:val="TableBodyCopy"/>
            </w:pPr>
          </w:p>
        </w:tc>
        <w:tc>
          <w:tcPr>
            <w:tcW w:w="864" w:type="dxa"/>
          </w:tcPr>
          <w:p w14:paraId="583719F5" w14:textId="77777777" w:rsidR="00CB2797" w:rsidRDefault="00CB2797" w:rsidP="00CB2797">
            <w:pPr>
              <w:pStyle w:val="TableBodyCopy"/>
            </w:pPr>
          </w:p>
        </w:tc>
        <w:tc>
          <w:tcPr>
            <w:tcW w:w="864" w:type="dxa"/>
          </w:tcPr>
          <w:p w14:paraId="54EBA815" w14:textId="77777777" w:rsidR="00CB2797" w:rsidRDefault="00CB2797" w:rsidP="00CB2797">
            <w:pPr>
              <w:pStyle w:val="TableBodyCopy"/>
            </w:pPr>
          </w:p>
        </w:tc>
        <w:tc>
          <w:tcPr>
            <w:tcW w:w="864" w:type="dxa"/>
          </w:tcPr>
          <w:p w14:paraId="6F9C013F" w14:textId="77777777" w:rsidR="00CB2797" w:rsidRDefault="00CB2797" w:rsidP="00CB2797">
            <w:pPr>
              <w:pStyle w:val="TableBodyCopy"/>
            </w:pPr>
          </w:p>
        </w:tc>
      </w:tr>
      <w:tr w:rsidR="00CB2797" w:rsidRPr="00CC38F7" w14:paraId="38B38FE7" w14:textId="77777777" w:rsidTr="73059CA2">
        <w:tblPrEx>
          <w:tblCellMar>
            <w:left w:w="108" w:type="dxa"/>
            <w:right w:w="108" w:type="dxa"/>
          </w:tblCellMar>
        </w:tblPrEx>
        <w:trPr>
          <w:cantSplit/>
          <w:trHeight w:val="395"/>
        </w:trPr>
        <w:tc>
          <w:tcPr>
            <w:tcW w:w="4894" w:type="dxa"/>
          </w:tcPr>
          <w:p w14:paraId="4A7E95F1" w14:textId="59166F76" w:rsidR="00CB2797" w:rsidRPr="000B2ECC" w:rsidRDefault="00CB2797" w:rsidP="00493148">
            <w:pPr>
              <w:pStyle w:val="TableDescriptivestatements"/>
              <w:numPr>
                <w:ilvl w:val="0"/>
                <w:numId w:val="50"/>
              </w:numPr>
            </w:pPr>
            <w:r w:rsidRPr="0032622A">
              <w:t>An</w:t>
            </w:r>
            <w:r w:rsidRPr="00493148">
              <w:rPr>
                <w:spacing w:val="1"/>
              </w:rPr>
              <w:t>a</w:t>
            </w:r>
            <w:r w:rsidRPr="0032622A">
              <w:t>l</w:t>
            </w:r>
            <w:r w:rsidRPr="00493148">
              <w:rPr>
                <w:spacing w:val="1"/>
              </w:rPr>
              <w:t>y</w:t>
            </w:r>
            <w:r w:rsidRPr="0032622A">
              <w:t>zes</w:t>
            </w:r>
            <w:r w:rsidRPr="00493148">
              <w:rPr>
                <w:spacing w:val="-10"/>
              </w:rPr>
              <w:t xml:space="preserve"> </w:t>
            </w:r>
            <w:r w:rsidRPr="00493148">
              <w:rPr>
                <w:spacing w:val="1"/>
              </w:rPr>
              <w:t>e</w:t>
            </w:r>
            <w:r w:rsidRPr="0032622A">
              <w:t>t</w:t>
            </w:r>
            <w:r w:rsidRPr="00493148">
              <w:rPr>
                <w:spacing w:val="1"/>
              </w:rPr>
              <w:t>h</w:t>
            </w:r>
            <w:r w:rsidRPr="0032622A">
              <w:t>i</w:t>
            </w:r>
            <w:r w:rsidRPr="00493148">
              <w:rPr>
                <w:spacing w:val="1"/>
              </w:rPr>
              <w:t>c</w:t>
            </w:r>
            <w:r w:rsidRPr="0032622A">
              <w:t>s-r</w:t>
            </w:r>
            <w:r w:rsidRPr="00493148">
              <w:rPr>
                <w:spacing w:val="1"/>
              </w:rPr>
              <w:t>e</w:t>
            </w:r>
            <w:r w:rsidRPr="0032622A">
              <w:t>l</w:t>
            </w:r>
            <w:r w:rsidRPr="00493148">
              <w:rPr>
                <w:spacing w:val="1"/>
              </w:rPr>
              <w:t>at</w:t>
            </w:r>
            <w:r w:rsidRPr="0032622A">
              <w:t>ed</w:t>
            </w:r>
            <w:r w:rsidRPr="00493148">
              <w:rPr>
                <w:spacing w:val="-15"/>
              </w:rPr>
              <w:t xml:space="preserve"> </w:t>
            </w:r>
            <w:r w:rsidRPr="0032622A">
              <w:t>qu</w:t>
            </w:r>
            <w:r w:rsidRPr="00493148">
              <w:rPr>
                <w:spacing w:val="1"/>
              </w:rPr>
              <w:t>e</w:t>
            </w:r>
            <w:r w:rsidRPr="0032622A">
              <w:t>st</w:t>
            </w:r>
            <w:r w:rsidRPr="00493148">
              <w:rPr>
                <w:spacing w:val="1"/>
              </w:rPr>
              <w:t>ion</w:t>
            </w:r>
            <w:r w:rsidRPr="0032622A">
              <w:t>s</w:t>
            </w:r>
            <w:r w:rsidRPr="00493148">
              <w:rPr>
                <w:spacing w:val="-12"/>
              </w:rPr>
              <w:t xml:space="preserve"> </w:t>
            </w:r>
            <w:r w:rsidRPr="00493148">
              <w:rPr>
                <w:spacing w:val="1"/>
              </w:rPr>
              <w:t>an</w:t>
            </w:r>
            <w:r w:rsidRPr="0032622A">
              <w:t>d</w:t>
            </w:r>
            <w:r w:rsidRPr="00493148">
              <w:rPr>
                <w:spacing w:val="-4"/>
              </w:rPr>
              <w:t xml:space="preserve"> </w:t>
            </w:r>
            <w:r w:rsidRPr="00493148">
              <w:rPr>
                <w:spacing w:val="1"/>
              </w:rPr>
              <w:t>s</w:t>
            </w:r>
            <w:r w:rsidRPr="00493148">
              <w:rPr>
                <w:spacing w:val="-2"/>
              </w:rPr>
              <w:t>c</w:t>
            </w:r>
            <w:r w:rsidRPr="00493148">
              <w:rPr>
                <w:spacing w:val="1"/>
              </w:rPr>
              <w:t>e</w:t>
            </w:r>
            <w:r w:rsidRPr="0032622A">
              <w:t>narios</w:t>
            </w:r>
            <w:r w:rsidRPr="00493148">
              <w:rPr>
                <w:spacing w:val="-10"/>
              </w:rPr>
              <w:t xml:space="preserve"> </w:t>
            </w:r>
            <w:r w:rsidRPr="0032622A">
              <w:t>that</w:t>
            </w:r>
            <w:r w:rsidRPr="00493148">
              <w:rPr>
                <w:spacing w:val="-4"/>
              </w:rPr>
              <w:t xml:space="preserve"> </w:t>
            </w:r>
            <w:r w:rsidRPr="0032622A">
              <w:t>arise</w:t>
            </w:r>
            <w:r w:rsidRPr="00493148">
              <w:rPr>
                <w:spacing w:val="-4"/>
              </w:rPr>
              <w:t xml:space="preserve"> </w:t>
            </w:r>
            <w:r w:rsidRPr="0032622A">
              <w:t>in</w:t>
            </w:r>
            <w:r w:rsidRPr="00493148">
              <w:rPr>
                <w:spacing w:val="-2"/>
              </w:rPr>
              <w:t xml:space="preserve"> </w:t>
            </w:r>
            <w:r w:rsidRPr="00493148">
              <w:rPr>
                <w:spacing w:val="1"/>
              </w:rPr>
              <w:t>e</w:t>
            </w:r>
            <w:r w:rsidRPr="0032622A">
              <w:t>ngineerin</w:t>
            </w:r>
            <w:r w:rsidRPr="00493148">
              <w:rPr>
                <w:spacing w:val="1"/>
              </w:rPr>
              <w:t>g</w:t>
            </w:r>
            <w:r w:rsidRPr="0032622A">
              <w:t>.</w:t>
            </w:r>
          </w:p>
        </w:tc>
        <w:tc>
          <w:tcPr>
            <w:tcW w:w="864" w:type="dxa"/>
          </w:tcPr>
          <w:p w14:paraId="754B2BCB" w14:textId="77777777" w:rsidR="00CB2797" w:rsidRDefault="00CB2797" w:rsidP="00CB2797">
            <w:pPr>
              <w:pStyle w:val="TableBodyCopy"/>
            </w:pPr>
          </w:p>
        </w:tc>
        <w:tc>
          <w:tcPr>
            <w:tcW w:w="866" w:type="dxa"/>
          </w:tcPr>
          <w:p w14:paraId="5FDC0481" w14:textId="77777777" w:rsidR="00CB2797" w:rsidRDefault="00CB2797" w:rsidP="00CB2797">
            <w:pPr>
              <w:pStyle w:val="TableBodyCopy"/>
            </w:pPr>
          </w:p>
        </w:tc>
        <w:tc>
          <w:tcPr>
            <w:tcW w:w="864" w:type="dxa"/>
          </w:tcPr>
          <w:p w14:paraId="16A5A926" w14:textId="77777777" w:rsidR="00CB2797" w:rsidRDefault="00CB2797" w:rsidP="00CB2797">
            <w:pPr>
              <w:pStyle w:val="TableBodyCopy"/>
            </w:pPr>
          </w:p>
        </w:tc>
        <w:tc>
          <w:tcPr>
            <w:tcW w:w="864" w:type="dxa"/>
          </w:tcPr>
          <w:p w14:paraId="6C56D9F0" w14:textId="77777777" w:rsidR="00CB2797" w:rsidRDefault="00CB2797" w:rsidP="00CB2797">
            <w:pPr>
              <w:pStyle w:val="TableBodyCopy"/>
            </w:pPr>
          </w:p>
        </w:tc>
        <w:tc>
          <w:tcPr>
            <w:tcW w:w="864" w:type="dxa"/>
          </w:tcPr>
          <w:p w14:paraId="5AF3C2CC" w14:textId="77777777" w:rsidR="00CB2797" w:rsidRDefault="00CB2797" w:rsidP="00CB2797">
            <w:pPr>
              <w:pStyle w:val="TableBodyCopy"/>
            </w:pPr>
          </w:p>
        </w:tc>
        <w:tc>
          <w:tcPr>
            <w:tcW w:w="864" w:type="dxa"/>
          </w:tcPr>
          <w:p w14:paraId="5484FAA1" w14:textId="77777777" w:rsidR="00CB2797" w:rsidRDefault="00CB2797" w:rsidP="00CB2797">
            <w:pPr>
              <w:pStyle w:val="TableBodyCopy"/>
            </w:pPr>
          </w:p>
        </w:tc>
        <w:tc>
          <w:tcPr>
            <w:tcW w:w="864" w:type="dxa"/>
          </w:tcPr>
          <w:p w14:paraId="0C8FC942" w14:textId="77777777" w:rsidR="00CB2797" w:rsidRDefault="00CB2797" w:rsidP="00CB2797">
            <w:pPr>
              <w:pStyle w:val="TableBodyCopy"/>
            </w:pPr>
          </w:p>
        </w:tc>
        <w:tc>
          <w:tcPr>
            <w:tcW w:w="864" w:type="dxa"/>
          </w:tcPr>
          <w:p w14:paraId="0328A97E" w14:textId="77777777" w:rsidR="00CB2797" w:rsidRDefault="00CB2797" w:rsidP="00CB2797">
            <w:pPr>
              <w:pStyle w:val="TableBodyCopy"/>
            </w:pPr>
          </w:p>
        </w:tc>
        <w:tc>
          <w:tcPr>
            <w:tcW w:w="864" w:type="dxa"/>
          </w:tcPr>
          <w:p w14:paraId="49FB094F" w14:textId="77777777" w:rsidR="00CB2797" w:rsidRDefault="00CB2797" w:rsidP="00CB2797">
            <w:pPr>
              <w:pStyle w:val="TableBodyCopy"/>
            </w:pPr>
          </w:p>
        </w:tc>
        <w:tc>
          <w:tcPr>
            <w:tcW w:w="864" w:type="dxa"/>
          </w:tcPr>
          <w:p w14:paraId="3EA100EE" w14:textId="77777777" w:rsidR="00CB2797" w:rsidRDefault="00CB2797" w:rsidP="00CB2797">
            <w:pPr>
              <w:pStyle w:val="TableBodyCopy"/>
            </w:pPr>
          </w:p>
        </w:tc>
        <w:tc>
          <w:tcPr>
            <w:tcW w:w="864" w:type="dxa"/>
          </w:tcPr>
          <w:p w14:paraId="41AD8426" w14:textId="77777777" w:rsidR="00CB2797" w:rsidRDefault="00CB2797" w:rsidP="00CB2797">
            <w:pPr>
              <w:pStyle w:val="TableBodyCopy"/>
            </w:pPr>
          </w:p>
        </w:tc>
      </w:tr>
      <w:tr w:rsidR="00CB2797" w:rsidRPr="00CC38F7" w14:paraId="39148459" w14:textId="77777777" w:rsidTr="73059CA2">
        <w:tblPrEx>
          <w:tblCellMar>
            <w:left w:w="108" w:type="dxa"/>
            <w:right w:w="108" w:type="dxa"/>
          </w:tblCellMar>
        </w:tblPrEx>
        <w:trPr>
          <w:cantSplit/>
          <w:trHeight w:val="395"/>
        </w:trPr>
        <w:tc>
          <w:tcPr>
            <w:tcW w:w="4894" w:type="dxa"/>
          </w:tcPr>
          <w:p w14:paraId="47482B3B" w14:textId="4CBEE97E" w:rsidR="00CB2797" w:rsidRPr="000B2ECC" w:rsidRDefault="00CB2797" w:rsidP="00493148">
            <w:pPr>
              <w:pStyle w:val="TableDescriptivestatements"/>
              <w:numPr>
                <w:ilvl w:val="0"/>
                <w:numId w:val="50"/>
              </w:numPr>
            </w:pPr>
            <w:r w:rsidRPr="0032622A">
              <w:t>Understands how to create and update a professional portfolio.</w:t>
            </w:r>
          </w:p>
        </w:tc>
        <w:tc>
          <w:tcPr>
            <w:tcW w:w="864" w:type="dxa"/>
          </w:tcPr>
          <w:p w14:paraId="36AF440F" w14:textId="77777777" w:rsidR="00CB2797" w:rsidRDefault="00CB2797" w:rsidP="00CB2797">
            <w:pPr>
              <w:pStyle w:val="TableBodyCopy"/>
            </w:pPr>
          </w:p>
        </w:tc>
        <w:tc>
          <w:tcPr>
            <w:tcW w:w="866" w:type="dxa"/>
          </w:tcPr>
          <w:p w14:paraId="7CD2D42E" w14:textId="77777777" w:rsidR="00CB2797" w:rsidRDefault="00CB2797" w:rsidP="00CB2797">
            <w:pPr>
              <w:pStyle w:val="TableBodyCopy"/>
            </w:pPr>
          </w:p>
        </w:tc>
        <w:tc>
          <w:tcPr>
            <w:tcW w:w="864" w:type="dxa"/>
          </w:tcPr>
          <w:p w14:paraId="3F22D5A8" w14:textId="77777777" w:rsidR="00CB2797" w:rsidRDefault="00CB2797" w:rsidP="00CB2797">
            <w:pPr>
              <w:pStyle w:val="TableBodyCopy"/>
            </w:pPr>
          </w:p>
        </w:tc>
        <w:tc>
          <w:tcPr>
            <w:tcW w:w="864" w:type="dxa"/>
          </w:tcPr>
          <w:p w14:paraId="366B6C11" w14:textId="77777777" w:rsidR="00CB2797" w:rsidRDefault="00CB2797" w:rsidP="00CB2797">
            <w:pPr>
              <w:pStyle w:val="TableBodyCopy"/>
            </w:pPr>
          </w:p>
        </w:tc>
        <w:tc>
          <w:tcPr>
            <w:tcW w:w="864" w:type="dxa"/>
          </w:tcPr>
          <w:p w14:paraId="521DA071" w14:textId="77777777" w:rsidR="00CB2797" w:rsidRDefault="00CB2797" w:rsidP="00CB2797">
            <w:pPr>
              <w:pStyle w:val="TableBodyCopy"/>
            </w:pPr>
          </w:p>
        </w:tc>
        <w:tc>
          <w:tcPr>
            <w:tcW w:w="864" w:type="dxa"/>
          </w:tcPr>
          <w:p w14:paraId="55A0E7D7" w14:textId="77777777" w:rsidR="00CB2797" w:rsidRDefault="00CB2797" w:rsidP="00CB2797">
            <w:pPr>
              <w:pStyle w:val="TableBodyCopy"/>
            </w:pPr>
          </w:p>
        </w:tc>
        <w:tc>
          <w:tcPr>
            <w:tcW w:w="864" w:type="dxa"/>
          </w:tcPr>
          <w:p w14:paraId="18EB0650" w14:textId="77777777" w:rsidR="00CB2797" w:rsidRDefault="00CB2797" w:rsidP="00CB2797">
            <w:pPr>
              <w:pStyle w:val="TableBodyCopy"/>
            </w:pPr>
          </w:p>
        </w:tc>
        <w:tc>
          <w:tcPr>
            <w:tcW w:w="864" w:type="dxa"/>
          </w:tcPr>
          <w:p w14:paraId="0B5DF16C" w14:textId="77777777" w:rsidR="00CB2797" w:rsidRDefault="00CB2797" w:rsidP="00CB2797">
            <w:pPr>
              <w:pStyle w:val="TableBodyCopy"/>
            </w:pPr>
          </w:p>
        </w:tc>
        <w:tc>
          <w:tcPr>
            <w:tcW w:w="864" w:type="dxa"/>
          </w:tcPr>
          <w:p w14:paraId="2E038537" w14:textId="77777777" w:rsidR="00CB2797" w:rsidRDefault="00CB2797" w:rsidP="00CB2797">
            <w:pPr>
              <w:pStyle w:val="TableBodyCopy"/>
            </w:pPr>
          </w:p>
        </w:tc>
        <w:tc>
          <w:tcPr>
            <w:tcW w:w="864" w:type="dxa"/>
          </w:tcPr>
          <w:p w14:paraId="581A65AC" w14:textId="77777777" w:rsidR="00CB2797" w:rsidRDefault="00CB2797" w:rsidP="00CB2797">
            <w:pPr>
              <w:pStyle w:val="TableBodyCopy"/>
            </w:pPr>
          </w:p>
        </w:tc>
        <w:tc>
          <w:tcPr>
            <w:tcW w:w="864" w:type="dxa"/>
          </w:tcPr>
          <w:p w14:paraId="07BB5765" w14:textId="77777777" w:rsidR="00CB2797" w:rsidRDefault="00CB2797" w:rsidP="00CB2797">
            <w:pPr>
              <w:pStyle w:val="TableBodyCopy"/>
            </w:pPr>
          </w:p>
        </w:tc>
      </w:tr>
      <w:tr w:rsidR="00CB2797" w:rsidRPr="00CC38F7" w14:paraId="667C5913" w14:textId="77777777" w:rsidTr="73059CA2">
        <w:tblPrEx>
          <w:tblCellMar>
            <w:left w:w="108" w:type="dxa"/>
            <w:right w:w="108" w:type="dxa"/>
          </w:tblCellMar>
        </w:tblPrEx>
        <w:trPr>
          <w:cantSplit/>
          <w:trHeight w:val="395"/>
        </w:trPr>
        <w:tc>
          <w:tcPr>
            <w:tcW w:w="4894" w:type="dxa"/>
          </w:tcPr>
          <w:p w14:paraId="33E8F1CA" w14:textId="45450B88" w:rsidR="00CB2797" w:rsidRPr="000B2ECC" w:rsidRDefault="00EB14EC" w:rsidP="00CB2797">
            <w:pPr>
              <w:pStyle w:val="TableBodyCopy"/>
            </w:pPr>
            <w:r>
              <w:t xml:space="preserve">Competency 051: </w:t>
            </w:r>
            <w:r w:rsidRPr="00122BA1">
              <w:rPr>
                <w:i/>
              </w:rPr>
              <w:t>The teacher knows how to provide a safe and productive learning environment.</w:t>
            </w:r>
          </w:p>
        </w:tc>
        <w:tc>
          <w:tcPr>
            <w:tcW w:w="864" w:type="dxa"/>
          </w:tcPr>
          <w:p w14:paraId="0A90B165" w14:textId="77777777" w:rsidR="00CB2797" w:rsidRDefault="00CB2797" w:rsidP="00243A7F">
            <w:pPr>
              <w:pStyle w:val="TableBodyCopy"/>
            </w:pPr>
          </w:p>
        </w:tc>
        <w:tc>
          <w:tcPr>
            <w:tcW w:w="866" w:type="dxa"/>
          </w:tcPr>
          <w:p w14:paraId="6BF22F74" w14:textId="77777777" w:rsidR="00CB2797" w:rsidRDefault="00CB2797" w:rsidP="00243A7F">
            <w:pPr>
              <w:pStyle w:val="TableBodyCopy"/>
            </w:pPr>
          </w:p>
        </w:tc>
        <w:tc>
          <w:tcPr>
            <w:tcW w:w="864" w:type="dxa"/>
          </w:tcPr>
          <w:p w14:paraId="45136515" w14:textId="77777777" w:rsidR="00CB2797" w:rsidRDefault="00CB2797" w:rsidP="00243A7F">
            <w:pPr>
              <w:pStyle w:val="TableBodyCopy"/>
            </w:pPr>
          </w:p>
        </w:tc>
        <w:tc>
          <w:tcPr>
            <w:tcW w:w="864" w:type="dxa"/>
          </w:tcPr>
          <w:p w14:paraId="1419BEDB" w14:textId="77777777" w:rsidR="00CB2797" w:rsidRDefault="00CB2797" w:rsidP="00243A7F">
            <w:pPr>
              <w:pStyle w:val="TableBodyCopy"/>
            </w:pPr>
          </w:p>
        </w:tc>
        <w:tc>
          <w:tcPr>
            <w:tcW w:w="864" w:type="dxa"/>
          </w:tcPr>
          <w:p w14:paraId="3ABBA470" w14:textId="77777777" w:rsidR="00CB2797" w:rsidRDefault="00CB2797" w:rsidP="00243A7F">
            <w:pPr>
              <w:pStyle w:val="TableBodyCopy"/>
            </w:pPr>
          </w:p>
        </w:tc>
        <w:tc>
          <w:tcPr>
            <w:tcW w:w="864" w:type="dxa"/>
          </w:tcPr>
          <w:p w14:paraId="4BA01E19" w14:textId="77777777" w:rsidR="00CB2797" w:rsidRDefault="00CB2797" w:rsidP="00243A7F">
            <w:pPr>
              <w:pStyle w:val="TableBodyCopy"/>
            </w:pPr>
          </w:p>
        </w:tc>
        <w:tc>
          <w:tcPr>
            <w:tcW w:w="864" w:type="dxa"/>
          </w:tcPr>
          <w:p w14:paraId="58AF94E0" w14:textId="77777777" w:rsidR="00CB2797" w:rsidRDefault="00CB2797" w:rsidP="00243A7F">
            <w:pPr>
              <w:pStyle w:val="TableBodyCopy"/>
            </w:pPr>
          </w:p>
        </w:tc>
        <w:tc>
          <w:tcPr>
            <w:tcW w:w="864" w:type="dxa"/>
          </w:tcPr>
          <w:p w14:paraId="62EF2F83" w14:textId="77777777" w:rsidR="00CB2797" w:rsidRDefault="00CB2797" w:rsidP="00243A7F">
            <w:pPr>
              <w:pStyle w:val="TableBodyCopy"/>
            </w:pPr>
          </w:p>
        </w:tc>
        <w:tc>
          <w:tcPr>
            <w:tcW w:w="864" w:type="dxa"/>
          </w:tcPr>
          <w:p w14:paraId="0CFEA223" w14:textId="77777777" w:rsidR="00CB2797" w:rsidRDefault="00CB2797" w:rsidP="00243A7F">
            <w:pPr>
              <w:pStyle w:val="TableBodyCopy"/>
            </w:pPr>
          </w:p>
        </w:tc>
        <w:tc>
          <w:tcPr>
            <w:tcW w:w="864" w:type="dxa"/>
          </w:tcPr>
          <w:p w14:paraId="1F9EE19F" w14:textId="77777777" w:rsidR="00CB2797" w:rsidRDefault="00CB2797" w:rsidP="00243A7F">
            <w:pPr>
              <w:pStyle w:val="TableBodyCopy"/>
            </w:pPr>
          </w:p>
        </w:tc>
        <w:tc>
          <w:tcPr>
            <w:tcW w:w="864" w:type="dxa"/>
          </w:tcPr>
          <w:p w14:paraId="2D42607D" w14:textId="77777777" w:rsidR="00CB2797" w:rsidRDefault="00CB2797" w:rsidP="00243A7F">
            <w:pPr>
              <w:pStyle w:val="TableBodyCopy"/>
            </w:pPr>
          </w:p>
        </w:tc>
      </w:tr>
      <w:tr w:rsidR="00EB14EC" w:rsidRPr="00CC38F7" w14:paraId="5C7DC5BA" w14:textId="77777777" w:rsidTr="73059CA2">
        <w:tblPrEx>
          <w:tblCellMar>
            <w:left w:w="108" w:type="dxa"/>
            <w:right w:w="108" w:type="dxa"/>
          </w:tblCellMar>
        </w:tblPrEx>
        <w:trPr>
          <w:cantSplit/>
          <w:trHeight w:val="395"/>
        </w:trPr>
        <w:tc>
          <w:tcPr>
            <w:tcW w:w="4894" w:type="dxa"/>
          </w:tcPr>
          <w:p w14:paraId="0A90C3EA" w14:textId="250DC61F" w:rsidR="00EB14EC" w:rsidRPr="000B2ECC" w:rsidRDefault="00EB14EC" w:rsidP="00493148">
            <w:pPr>
              <w:pStyle w:val="TableDescriptivestatements"/>
              <w:numPr>
                <w:ilvl w:val="0"/>
                <w:numId w:val="51"/>
              </w:numPr>
            </w:pPr>
            <w:r w:rsidRPr="00944825">
              <w:t>Understa</w:t>
            </w:r>
            <w:r w:rsidRPr="00493148">
              <w:rPr>
                <w:spacing w:val="2"/>
              </w:rPr>
              <w:t>n</w:t>
            </w:r>
            <w:r w:rsidRPr="00944825">
              <w:t>ds</w:t>
            </w:r>
            <w:r w:rsidRPr="00493148">
              <w:rPr>
                <w:spacing w:val="-14"/>
              </w:rPr>
              <w:t xml:space="preserve"> </w:t>
            </w:r>
            <w:r w:rsidRPr="00944825">
              <w:t>saf</w:t>
            </w:r>
            <w:r w:rsidRPr="00493148">
              <w:rPr>
                <w:spacing w:val="1"/>
              </w:rPr>
              <w:t>e</w:t>
            </w:r>
            <w:r w:rsidRPr="00944825">
              <w:t>ty</w:t>
            </w:r>
            <w:r w:rsidRPr="00493148">
              <w:rPr>
                <w:spacing w:val="-7"/>
              </w:rPr>
              <w:t xml:space="preserve"> </w:t>
            </w:r>
            <w:r w:rsidRPr="00493148">
              <w:rPr>
                <w:spacing w:val="1"/>
              </w:rPr>
              <w:t>p</w:t>
            </w:r>
            <w:r w:rsidRPr="00944825">
              <w:t>roced</w:t>
            </w:r>
            <w:r w:rsidRPr="00493148">
              <w:rPr>
                <w:spacing w:val="2"/>
              </w:rPr>
              <w:t>u</w:t>
            </w:r>
            <w:r w:rsidRPr="00944825">
              <w:t>res</w:t>
            </w:r>
            <w:r w:rsidRPr="00493148">
              <w:rPr>
                <w:spacing w:val="-11"/>
              </w:rPr>
              <w:t xml:space="preserve"> </w:t>
            </w:r>
            <w:r w:rsidRPr="00944825">
              <w:t>for</w:t>
            </w:r>
            <w:r w:rsidRPr="00493148">
              <w:rPr>
                <w:spacing w:val="-2"/>
              </w:rPr>
              <w:t xml:space="preserve"> </w:t>
            </w:r>
            <w:r w:rsidRPr="00944825">
              <w:t>various</w:t>
            </w:r>
            <w:r w:rsidRPr="00493148">
              <w:rPr>
                <w:spacing w:val="-8"/>
              </w:rPr>
              <w:t xml:space="preserve"> </w:t>
            </w:r>
            <w:r w:rsidRPr="00944825">
              <w:t>t</w:t>
            </w:r>
            <w:r w:rsidRPr="00493148">
              <w:rPr>
                <w:spacing w:val="-3"/>
              </w:rPr>
              <w:t>y</w:t>
            </w:r>
            <w:r w:rsidRPr="00493148">
              <w:rPr>
                <w:spacing w:val="1"/>
              </w:rPr>
              <w:t>p</w:t>
            </w:r>
            <w:r w:rsidRPr="00944825">
              <w:t>es</w:t>
            </w:r>
            <w:r w:rsidRPr="00493148">
              <w:rPr>
                <w:spacing w:val="-6"/>
              </w:rPr>
              <w:t xml:space="preserve"> </w:t>
            </w:r>
            <w:r w:rsidRPr="00944825">
              <w:t>of</w:t>
            </w:r>
            <w:r w:rsidRPr="00493148">
              <w:rPr>
                <w:spacing w:val="-2"/>
              </w:rPr>
              <w:t xml:space="preserve"> </w:t>
            </w:r>
            <w:r w:rsidRPr="00944825">
              <w:t>instr</w:t>
            </w:r>
            <w:r w:rsidRPr="00493148">
              <w:rPr>
                <w:spacing w:val="1"/>
              </w:rPr>
              <w:t>u</w:t>
            </w:r>
            <w:r w:rsidRPr="00944825">
              <w:t>ctio</w:t>
            </w:r>
            <w:r w:rsidRPr="00493148">
              <w:rPr>
                <w:spacing w:val="1"/>
              </w:rPr>
              <w:t>n</w:t>
            </w:r>
            <w:r w:rsidRPr="00944825">
              <w:t>al</w:t>
            </w:r>
            <w:r w:rsidRPr="00493148">
              <w:rPr>
                <w:spacing w:val="-14"/>
              </w:rPr>
              <w:t xml:space="preserve"> </w:t>
            </w:r>
            <w:r w:rsidRPr="00944825">
              <w:t>activiti</w:t>
            </w:r>
            <w:r w:rsidRPr="00493148">
              <w:rPr>
                <w:spacing w:val="1"/>
              </w:rPr>
              <w:t>e</w:t>
            </w:r>
            <w:r w:rsidRPr="00944825">
              <w:t>s</w:t>
            </w:r>
            <w:r w:rsidRPr="00493148">
              <w:rPr>
                <w:spacing w:val="-11"/>
              </w:rPr>
              <w:t xml:space="preserve"> </w:t>
            </w:r>
            <w:r w:rsidRPr="00944825">
              <w:t>(e.g., laboratory</w:t>
            </w:r>
            <w:r w:rsidRPr="00493148">
              <w:rPr>
                <w:spacing w:val="-10"/>
              </w:rPr>
              <w:t xml:space="preserve"> </w:t>
            </w:r>
            <w:r w:rsidRPr="00944825">
              <w:t>proj</w:t>
            </w:r>
            <w:r w:rsidRPr="00493148">
              <w:rPr>
                <w:spacing w:val="1"/>
              </w:rPr>
              <w:t>e</w:t>
            </w:r>
            <w:r w:rsidRPr="00944825">
              <w:t>cts,</w:t>
            </w:r>
            <w:r w:rsidRPr="00493148">
              <w:rPr>
                <w:spacing w:val="-9"/>
              </w:rPr>
              <w:t xml:space="preserve"> </w:t>
            </w:r>
            <w:r w:rsidRPr="00944825">
              <w:t>field</w:t>
            </w:r>
            <w:r w:rsidRPr="00493148">
              <w:rPr>
                <w:spacing w:val="-5"/>
              </w:rPr>
              <w:t xml:space="preserve"> </w:t>
            </w:r>
            <w:r w:rsidRPr="00493148">
              <w:rPr>
                <w:spacing w:val="1"/>
              </w:rPr>
              <w:t>a</w:t>
            </w:r>
            <w:r w:rsidRPr="00944825">
              <w:t>ctiv</w:t>
            </w:r>
            <w:r w:rsidRPr="00493148">
              <w:rPr>
                <w:spacing w:val="-1"/>
              </w:rPr>
              <w:t>i</w:t>
            </w:r>
            <w:r w:rsidRPr="00944825">
              <w:t>ties,</w:t>
            </w:r>
            <w:r w:rsidRPr="00493148">
              <w:rPr>
                <w:spacing w:val="-11"/>
              </w:rPr>
              <w:t xml:space="preserve"> </w:t>
            </w:r>
            <w:r w:rsidRPr="00944825">
              <w:t>classr</w:t>
            </w:r>
            <w:r w:rsidRPr="00493148">
              <w:rPr>
                <w:spacing w:val="1"/>
              </w:rPr>
              <w:t>o</w:t>
            </w:r>
            <w:r w:rsidRPr="00944825">
              <w:t>om</w:t>
            </w:r>
            <w:r w:rsidRPr="00493148">
              <w:rPr>
                <w:spacing w:val="-11"/>
              </w:rPr>
              <w:t xml:space="preserve"> </w:t>
            </w:r>
            <w:r w:rsidRPr="00944825">
              <w:t>d</w:t>
            </w:r>
            <w:r w:rsidRPr="00493148">
              <w:rPr>
                <w:spacing w:val="1"/>
              </w:rPr>
              <w:t>e</w:t>
            </w:r>
            <w:r w:rsidRPr="00944825">
              <w:t>mo</w:t>
            </w:r>
            <w:r w:rsidRPr="00493148">
              <w:rPr>
                <w:spacing w:val="2"/>
              </w:rPr>
              <w:t>n</w:t>
            </w:r>
            <w:r w:rsidRPr="00944825">
              <w:t>strations).</w:t>
            </w:r>
          </w:p>
        </w:tc>
        <w:tc>
          <w:tcPr>
            <w:tcW w:w="864" w:type="dxa"/>
          </w:tcPr>
          <w:p w14:paraId="6EB8A78B" w14:textId="77777777" w:rsidR="00EB14EC" w:rsidRDefault="00EB14EC" w:rsidP="00EB14EC">
            <w:pPr>
              <w:pStyle w:val="TableBodyCopy"/>
            </w:pPr>
          </w:p>
        </w:tc>
        <w:tc>
          <w:tcPr>
            <w:tcW w:w="866" w:type="dxa"/>
          </w:tcPr>
          <w:p w14:paraId="3D0080E6" w14:textId="77777777" w:rsidR="00EB14EC" w:rsidRDefault="00EB14EC" w:rsidP="00EB14EC">
            <w:pPr>
              <w:pStyle w:val="TableBodyCopy"/>
            </w:pPr>
          </w:p>
        </w:tc>
        <w:tc>
          <w:tcPr>
            <w:tcW w:w="864" w:type="dxa"/>
          </w:tcPr>
          <w:p w14:paraId="575DC5B4" w14:textId="77777777" w:rsidR="00EB14EC" w:rsidRDefault="00EB14EC" w:rsidP="00EB14EC">
            <w:pPr>
              <w:pStyle w:val="TableBodyCopy"/>
            </w:pPr>
          </w:p>
        </w:tc>
        <w:tc>
          <w:tcPr>
            <w:tcW w:w="864" w:type="dxa"/>
          </w:tcPr>
          <w:p w14:paraId="4376758A" w14:textId="77777777" w:rsidR="00EB14EC" w:rsidRDefault="00EB14EC" w:rsidP="00EB14EC">
            <w:pPr>
              <w:pStyle w:val="TableBodyCopy"/>
            </w:pPr>
          </w:p>
        </w:tc>
        <w:tc>
          <w:tcPr>
            <w:tcW w:w="864" w:type="dxa"/>
          </w:tcPr>
          <w:p w14:paraId="3287FF3B" w14:textId="77777777" w:rsidR="00EB14EC" w:rsidRDefault="00EB14EC" w:rsidP="00EB14EC">
            <w:pPr>
              <w:pStyle w:val="TableBodyCopy"/>
            </w:pPr>
          </w:p>
        </w:tc>
        <w:tc>
          <w:tcPr>
            <w:tcW w:w="864" w:type="dxa"/>
          </w:tcPr>
          <w:p w14:paraId="26575AF1" w14:textId="77777777" w:rsidR="00EB14EC" w:rsidRDefault="00EB14EC" w:rsidP="00EB14EC">
            <w:pPr>
              <w:pStyle w:val="TableBodyCopy"/>
            </w:pPr>
          </w:p>
        </w:tc>
        <w:tc>
          <w:tcPr>
            <w:tcW w:w="864" w:type="dxa"/>
          </w:tcPr>
          <w:p w14:paraId="0048A799" w14:textId="77777777" w:rsidR="00EB14EC" w:rsidRDefault="00EB14EC" w:rsidP="00EB14EC">
            <w:pPr>
              <w:pStyle w:val="TableBodyCopy"/>
            </w:pPr>
          </w:p>
        </w:tc>
        <w:tc>
          <w:tcPr>
            <w:tcW w:w="864" w:type="dxa"/>
          </w:tcPr>
          <w:p w14:paraId="7E52361A" w14:textId="77777777" w:rsidR="00EB14EC" w:rsidRDefault="00EB14EC" w:rsidP="00EB14EC">
            <w:pPr>
              <w:pStyle w:val="TableBodyCopy"/>
            </w:pPr>
          </w:p>
        </w:tc>
        <w:tc>
          <w:tcPr>
            <w:tcW w:w="864" w:type="dxa"/>
          </w:tcPr>
          <w:p w14:paraId="32F27304" w14:textId="77777777" w:rsidR="00EB14EC" w:rsidRDefault="00EB14EC" w:rsidP="00EB14EC">
            <w:pPr>
              <w:pStyle w:val="TableBodyCopy"/>
            </w:pPr>
          </w:p>
        </w:tc>
        <w:tc>
          <w:tcPr>
            <w:tcW w:w="864" w:type="dxa"/>
          </w:tcPr>
          <w:p w14:paraId="1A333427" w14:textId="77777777" w:rsidR="00EB14EC" w:rsidRDefault="00EB14EC" w:rsidP="00EB14EC">
            <w:pPr>
              <w:pStyle w:val="TableBodyCopy"/>
            </w:pPr>
          </w:p>
        </w:tc>
        <w:tc>
          <w:tcPr>
            <w:tcW w:w="864" w:type="dxa"/>
          </w:tcPr>
          <w:p w14:paraId="39646B86" w14:textId="77777777" w:rsidR="00EB14EC" w:rsidRDefault="00EB14EC" w:rsidP="00EB14EC">
            <w:pPr>
              <w:pStyle w:val="TableBodyCopy"/>
            </w:pPr>
          </w:p>
        </w:tc>
      </w:tr>
      <w:tr w:rsidR="00EB14EC" w:rsidRPr="00CC38F7" w14:paraId="1BAA7213" w14:textId="77777777" w:rsidTr="73059CA2">
        <w:tblPrEx>
          <w:tblCellMar>
            <w:left w:w="108" w:type="dxa"/>
            <w:right w:w="108" w:type="dxa"/>
          </w:tblCellMar>
        </w:tblPrEx>
        <w:trPr>
          <w:cantSplit/>
          <w:trHeight w:val="395"/>
        </w:trPr>
        <w:tc>
          <w:tcPr>
            <w:tcW w:w="4894" w:type="dxa"/>
          </w:tcPr>
          <w:p w14:paraId="39A7DDDE" w14:textId="1C765055" w:rsidR="00EB14EC" w:rsidRPr="000B2ECC" w:rsidRDefault="00EB14EC" w:rsidP="00493148">
            <w:pPr>
              <w:pStyle w:val="TableDescriptivestatements"/>
              <w:numPr>
                <w:ilvl w:val="0"/>
                <w:numId w:val="51"/>
              </w:numPr>
            </w:pPr>
            <w:r w:rsidRPr="00944825">
              <w:t>Knows</w:t>
            </w:r>
            <w:r w:rsidRPr="00493148">
              <w:rPr>
                <w:spacing w:val="-7"/>
              </w:rPr>
              <w:t xml:space="preserve"> </w:t>
            </w:r>
            <w:r w:rsidRPr="00493148">
              <w:rPr>
                <w:spacing w:val="1"/>
              </w:rPr>
              <w:t>ho</w:t>
            </w:r>
            <w:r w:rsidRPr="00944825">
              <w:t>w</w:t>
            </w:r>
            <w:r w:rsidRPr="00493148">
              <w:rPr>
                <w:spacing w:val="-5"/>
              </w:rPr>
              <w:t xml:space="preserve"> </w:t>
            </w:r>
            <w:r w:rsidRPr="00944825">
              <w:t>to</w:t>
            </w:r>
            <w:r w:rsidRPr="00493148">
              <w:rPr>
                <w:spacing w:val="-2"/>
              </w:rPr>
              <w:t xml:space="preserve"> </w:t>
            </w:r>
            <w:r w:rsidRPr="00944825">
              <w:t>access</w:t>
            </w:r>
            <w:r w:rsidRPr="00493148">
              <w:rPr>
                <w:spacing w:val="-7"/>
              </w:rPr>
              <w:t xml:space="preserve"> </w:t>
            </w:r>
            <w:r w:rsidRPr="00944825">
              <w:t>i</w:t>
            </w:r>
            <w:r w:rsidRPr="00493148">
              <w:rPr>
                <w:spacing w:val="1"/>
              </w:rPr>
              <w:t>n</w:t>
            </w:r>
            <w:r w:rsidRPr="00944825">
              <w:t>fo</w:t>
            </w:r>
            <w:r w:rsidRPr="00493148">
              <w:rPr>
                <w:spacing w:val="1"/>
              </w:rPr>
              <w:t>r</w:t>
            </w:r>
            <w:r w:rsidRPr="00944825">
              <w:t>mation</w:t>
            </w:r>
            <w:r w:rsidRPr="00493148">
              <w:rPr>
                <w:spacing w:val="-13"/>
              </w:rPr>
              <w:t xml:space="preserve"> </w:t>
            </w:r>
            <w:r w:rsidRPr="00944825">
              <w:t>related</w:t>
            </w:r>
            <w:r w:rsidRPr="00493148">
              <w:rPr>
                <w:spacing w:val="-6"/>
              </w:rPr>
              <w:t xml:space="preserve"> </w:t>
            </w:r>
            <w:r w:rsidRPr="00944825">
              <w:t>to</w:t>
            </w:r>
            <w:r w:rsidRPr="00493148">
              <w:rPr>
                <w:spacing w:val="-2"/>
              </w:rPr>
              <w:t xml:space="preserve"> </w:t>
            </w:r>
            <w:r w:rsidRPr="00944825">
              <w:t>the</w:t>
            </w:r>
            <w:r w:rsidRPr="00493148">
              <w:rPr>
                <w:spacing w:val="-4"/>
              </w:rPr>
              <w:t xml:space="preserve"> </w:t>
            </w:r>
            <w:r w:rsidRPr="00944825">
              <w:t>i</w:t>
            </w:r>
            <w:r w:rsidRPr="00493148">
              <w:rPr>
                <w:spacing w:val="1"/>
              </w:rPr>
              <w:t>n</w:t>
            </w:r>
            <w:r w:rsidRPr="00944825">
              <w:t>s</w:t>
            </w:r>
            <w:r w:rsidRPr="00493148">
              <w:rPr>
                <w:spacing w:val="1"/>
              </w:rPr>
              <w:t>t</w:t>
            </w:r>
            <w:r w:rsidRPr="00944825">
              <w:t>allation,</w:t>
            </w:r>
            <w:r w:rsidRPr="00493148">
              <w:rPr>
                <w:spacing w:val="-13"/>
              </w:rPr>
              <w:t xml:space="preserve"> </w:t>
            </w:r>
            <w:r w:rsidRPr="00493148">
              <w:rPr>
                <w:spacing w:val="1"/>
              </w:rPr>
              <w:t>m</w:t>
            </w:r>
            <w:r w:rsidRPr="00944825">
              <w:t>aintena</w:t>
            </w:r>
            <w:r w:rsidRPr="00493148">
              <w:rPr>
                <w:spacing w:val="2"/>
              </w:rPr>
              <w:t>n</w:t>
            </w:r>
            <w:r w:rsidRPr="00944825">
              <w:t>ce</w:t>
            </w:r>
            <w:r w:rsidRPr="00493148">
              <w:rPr>
                <w:spacing w:val="-14"/>
              </w:rPr>
              <w:t xml:space="preserve"> </w:t>
            </w:r>
            <w:r w:rsidRPr="00944825">
              <w:t>and</w:t>
            </w:r>
            <w:r w:rsidRPr="00493148">
              <w:rPr>
                <w:spacing w:val="-4"/>
              </w:rPr>
              <w:t xml:space="preserve"> </w:t>
            </w:r>
            <w:r w:rsidRPr="00493148">
              <w:rPr>
                <w:spacing w:val="1"/>
              </w:rPr>
              <w:t>r</w:t>
            </w:r>
            <w:r w:rsidRPr="00944825">
              <w:t>epair of</w:t>
            </w:r>
            <w:r w:rsidRPr="00493148">
              <w:rPr>
                <w:spacing w:val="-2"/>
              </w:rPr>
              <w:t xml:space="preserve"> </w:t>
            </w:r>
            <w:r w:rsidRPr="00493148">
              <w:rPr>
                <w:spacing w:val="1"/>
              </w:rPr>
              <w:t>e</w:t>
            </w:r>
            <w:r w:rsidRPr="00944825">
              <w:t>quip</w:t>
            </w:r>
            <w:r w:rsidRPr="00493148">
              <w:rPr>
                <w:spacing w:val="1"/>
              </w:rPr>
              <w:t>m</w:t>
            </w:r>
            <w:r w:rsidRPr="00944825">
              <w:t>ent</w:t>
            </w:r>
            <w:r w:rsidRPr="00493148">
              <w:rPr>
                <w:spacing w:val="-12"/>
              </w:rPr>
              <w:t xml:space="preserve"> </w:t>
            </w:r>
            <w:r w:rsidRPr="00944825">
              <w:t>used</w:t>
            </w:r>
            <w:r w:rsidRPr="00493148">
              <w:rPr>
                <w:spacing w:val="-5"/>
              </w:rPr>
              <w:t xml:space="preserve"> </w:t>
            </w:r>
            <w:r w:rsidRPr="00944825">
              <w:t>in</w:t>
            </w:r>
            <w:r w:rsidRPr="00493148">
              <w:rPr>
                <w:spacing w:val="-2"/>
              </w:rPr>
              <w:t xml:space="preserve"> </w:t>
            </w:r>
            <w:r w:rsidRPr="00944825">
              <w:t>educati</w:t>
            </w:r>
            <w:r w:rsidRPr="00493148">
              <w:rPr>
                <w:spacing w:val="1"/>
              </w:rPr>
              <w:t>o</w:t>
            </w:r>
            <w:r w:rsidRPr="00944825">
              <w:t>n</w:t>
            </w:r>
            <w:r w:rsidRPr="00493148">
              <w:rPr>
                <w:spacing w:val="-11"/>
              </w:rPr>
              <w:t xml:space="preserve"> </w:t>
            </w:r>
            <w:r w:rsidRPr="00944825">
              <w:t>f</w:t>
            </w:r>
            <w:r w:rsidRPr="00493148">
              <w:rPr>
                <w:spacing w:val="2"/>
              </w:rPr>
              <w:t>a</w:t>
            </w:r>
            <w:r w:rsidRPr="00944825">
              <w:t>ciliti</w:t>
            </w:r>
            <w:r w:rsidRPr="00493148">
              <w:rPr>
                <w:spacing w:val="1"/>
              </w:rPr>
              <w:t>e</w:t>
            </w:r>
            <w:r w:rsidRPr="00944825">
              <w:t>s.</w:t>
            </w:r>
          </w:p>
        </w:tc>
        <w:tc>
          <w:tcPr>
            <w:tcW w:w="864" w:type="dxa"/>
          </w:tcPr>
          <w:p w14:paraId="77F7531B" w14:textId="77777777" w:rsidR="00EB14EC" w:rsidRDefault="00EB14EC" w:rsidP="00EB14EC">
            <w:pPr>
              <w:pStyle w:val="TableBodyCopy"/>
            </w:pPr>
          </w:p>
        </w:tc>
        <w:tc>
          <w:tcPr>
            <w:tcW w:w="866" w:type="dxa"/>
          </w:tcPr>
          <w:p w14:paraId="663C1B42" w14:textId="77777777" w:rsidR="00EB14EC" w:rsidRDefault="00EB14EC" w:rsidP="00EB14EC">
            <w:pPr>
              <w:pStyle w:val="TableBodyCopy"/>
            </w:pPr>
          </w:p>
        </w:tc>
        <w:tc>
          <w:tcPr>
            <w:tcW w:w="864" w:type="dxa"/>
          </w:tcPr>
          <w:p w14:paraId="2AEE94E9" w14:textId="77777777" w:rsidR="00EB14EC" w:rsidRDefault="00EB14EC" w:rsidP="00EB14EC">
            <w:pPr>
              <w:pStyle w:val="TableBodyCopy"/>
            </w:pPr>
          </w:p>
        </w:tc>
        <w:tc>
          <w:tcPr>
            <w:tcW w:w="864" w:type="dxa"/>
          </w:tcPr>
          <w:p w14:paraId="1DD371A2" w14:textId="77777777" w:rsidR="00EB14EC" w:rsidRDefault="00EB14EC" w:rsidP="00EB14EC">
            <w:pPr>
              <w:pStyle w:val="TableBodyCopy"/>
            </w:pPr>
          </w:p>
        </w:tc>
        <w:tc>
          <w:tcPr>
            <w:tcW w:w="864" w:type="dxa"/>
          </w:tcPr>
          <w:p w14:paraId="53BB162A" w14:textId="77777777" w:rsidR="00EB14EC" w:rsidRDefault="00EB14EC" w:rsidP="00EB14EC">
            <w:pPr>
              <w:pStyle w:val="TableBodyCopy"/>
            </w:pPr>
          </w:p>
        </w:tc>
        <w:tc>
          <w:tcPr>
            <w:tcW w:w="864" w:type="dxa"/>
          </w:tcPr>
          <w:p w14:paraId="4B4E1995" w14:textId="77777777" w:rsidR="00EB14EC" w:rsidRDefault="00EB14EC" w:rsidP="00EB14EC">
            <w:pPr>
              <w:pStyle w:val="TableBodyCopy"/>
            </w:pPr>
          </w:p>
        </w:tc>
        <w:tc>
          <w:tcPr>
            <w:tcW w:w="864" w:type="dxa"/>
          </w:tcPr>
          <w:p w14:paraId="0E38382E" w14:textId="77777777" w:rsidR="00EB14EC" w:rsidRDefault="00EB14EC" w:rsidP="00EB14EC">
            <w:pPr>
              <w:pStyle w:val="TableBodyCopy"/>
            </w:pPr>
          </w:p>
        </w:tc>
        <w:tc>
          <w:tcPr>
            <w:tcW w:w="864" w:type="dxa"/>
          </w:tcPr>
          <w:p w14:paraId="1DD00864" w14:textId="77777777" w:rsidR="00EB14EC" w:rsidRDefault="00EB14EC" w:rsidP="00EB14EC">
            <w:pPr>
              <w:pStyle w:val="TableBodyCopy"/>
            </w:pPr>
          </w:p>
        </w:tc>
        <w:tc>
          <w:tcPr>
            <w:tcW w:w="864" w:type="dxa"/>
          </w:tcPr>
          <w:p w14:paraId="50DEA956" w14:textId="77777777" w:rsidR="00EB14EC" w:rsidRDefault="00EB14EC" w:rsidP="00EB14EC">
            <w:pPr>
              <w:pStyle w:val="TableBodyCopy"/>
            </w:pPr>
          </w:p>
        </w:tc>
        <w:tc>
          <w:tcPr>
            <w:tcW w:w="864" w:type="dxa"/>
          </w:tcPr>
          <w:p w14:paraId="09132D40" w14:textId="77777777" w:rsidR="00EB14EC" w:rsidRDefault="00EB14EC" w:rsidP="00EB14EC">
            <w:pPr>
              <w:pStyle w:val="TableBodyCopy"/>
            </w:pPr>
          </w:p>
        </w:tc>
        <w:tc>
          <w:tcPr>
            <w:tcW w:w="864" w:type="dxa"/>
          </w:tcPr>
          <w:p w14:paraId="3FBB9E08" w14:textId="77777777" w:rsidR="00EB14EC" w:rsidRDefault="00EB14EC" w:rsidP="00EB14EC">
            <w:pPr>
              <w:pStyle w:val="TableBodyCopy"/>
            </w:pPr>
          </w:p>
        </w:tc>
      </w:tr>
      <w:tr w:rsidR="00EB14EC" w:rsidRPr="00CC38F7" w14:paraId="62DEDBD9" w14:textId="77777777" w:rsidTr="73059CA2">
        <w:tblPrEx>
          <w:tblCellMar>
            <w:left w:w="108" w:type="dxa"/>
            <w:right w:w="108" w:type="dxa"/>
          </w:tblCellMar>
        </w:tblPrEx>
        <w:trPr>
          <w:cantSplit/>
          <w:trHeight w:val="395"/>
        </w:trPr>
        <w:tc>
          <w:tcPr>
            <w:tcW w:w="4894" w:type="dxa"/>
          </w:tcPr>
          <w:p w14:paraId="7156F8E2" w14:textId="01F481C8" w:rsidR="00EB14EC" w:rsidRPr="000B2ECC" w:rsidRDefault="00EB14EC" w:rsidP="00493148">
            <w:pPr>
              <w:pStyle w:val="TableDescriptivestatements"/>
              <w:numPr>
                <w:ilvl w:val="0"/>
                <w:numId w:val="51"/>
              </w:numPr>
            </w:pPr>
            <w:r w:rsidRPr="00944825">
              <w:t>Understa</w:t>
            </w:r>
            <w:r w:rsidRPr="00493148">
              <w:rPr>
                <w:spacing w:val="2"/>
              </w:rPr>
              <w:t>n</w:t>
            </w:r>
            <w:r w:rsidRPr="00944825">
              <w:t>ds</w:t>
            </w:r>
            <w:r w:rsidRPr="00493148">
              <w:rPr>
                <w:spacing w:val="-14"/>
              </w:rPr>
              <w:t xml:space="preserve"> </w:t>
            </w:r>
            <w:r w:rsidRPr="00944825">
              <w:t>t</w:t>
            </w:r>
            <w:r w:rsidRPr="00493148">
              <w:rPr>
                <w:spacing w:val="1"/>
              </w:rPr>
              <w:t>h</w:t>
            </w:r>
            <w:r w:rsidRPr="00944825">
              <w:t>e</w:t>
            </w:r>
            <w:r w:rsidRPr="00493148">
              <w:rPr>
                <w:spacing w:val="-4"/>
              </w:rPr>
              <w:t xml:space="preserve"> </w:t>
            </w:r>
            <w:r w:rsidRPr="00944825">
              <w:t>safe</w:t>
            </w:r>
            <w:r w:rsidRPr="00493148">
              <w:rPr>
                <w:spacing w:val="-4"/>
              </w:rPr>
              <w:t xml:space="preserve"> </w:t>
            </w:r>
            <w:r w:rsidRPr="00944825">
              <w:t>and</w:t>
            </w:r>
            <w:r w:rsidRPr="00493148">
              <w:rPr>
                <w:spacing w:val="-4"/>
              </w:rPr>
              <w:t xml:space="preserve"> </w:t>
            </w:r>
            <w:r w:rsidRPr="00493148">
              <w:rPr>
                <w:spacing w:val="1"/>
              </w:rPr>
              <w:t>e</w:t>
            </w:r>
            <w:r w:rsidRPr="00944825">
              <w:t>ffective</w:t>
            </w:r>
            <w:r w:rsidRPr="00493148">
              <w:rPr>
                <w:spacing w:val="-9"/>
              </w:rPr>
              <w:t xml:space="preserve"> </w:t>
            </w:r>
            <w:r w:rsidRPr="00493148">
              <w:rPr>
                <w:spacing w:val="1"/>
              </w:rPr>
              <w:t>u</w:t>
            </w:r>
            <w:r w:rsidRPr="00944825">
              <w:t>se</w:t>
            </w:r>
            <w:r w:rsidRPr="00493148">
              <w:rPr>
                <w:spacing w:val="-4"/>
              </w:rPr>
              <w:t xml:space="preserve"> </w:t>
            </w:r>
            <w:r w:rsidRPr="00944825">
              <w:t>of</w:t>
            </w:r>
            <w:r w:rsidRPr="00493148">
              <w:rPr>
                <w:spacing w:val="-2"/>
              </w:rPr>
              <w:t xml:space="preserve"> </w:t>
            </w:r>
            <w:r w:rsidRPr="00944825">
              <w:t>appro</w:t>
            </w:r>
            <w:r w:rsidRPr="00493148">
              <w:rPr>
                <w:spacing w:val="1"/>
              </w:rPr>
              <w:t>p</w:t>
            </w:r>
            <w:r w:rsidRPr="00944825">
              <w:t>riate</w:t>
            </w:r>
            <w:r w:rsidRPr="00493148">
              <w:rPr>
                <w:spacing w:val="-13"/>
              </w:rPr>
              <w:t xml:space="preserve"> </w:t>
            </w:r>
            <w:r w:rsidRPr="00944825">
              <w:t>to</w:t>
            </w:r>
            <w:r w:rsidRPr="00493148">
              <w:rPr>
                <w:spacing w:val="1"/>
              </w:rPr>
              <w:t>o</w:t>
            </w:r>
            <w:r w:rsidRPr="00944825">
              <w:t>ls,</w:t>
            </w:r>
            <w:r w:rsidRPr="00493148">
              <w:rPr>
                <w:spacing w:val="-5"/>
              </w:rPr>
              <w:t xml:space="preserve"> </w:t>
            </w:r>
            <w:r w:rsidRPr="00944825">
              <w:t>technologies,</w:t>
            </w:r>
            <w:r w:rsidRPr="00493148">
              <w:rPr>
                <w:spacing w:val="-14"/>
              </w:rPr>
              <w:t xml:space="preserve"> </w:t>
            </w:r>
            <w:r w:rsidRPr="00944825">
              <w:t>materials and</w:t>
            </w:r>
            <w:r w:rsidRPr="00493148">
              <w:rPr>
                <w:spacing w:val="-4"/>
              </w:rPr>
              <w:t xml:space="preserve"> </w:t>
            </w:r>
            <w:r w:rsidRPr="00944825">
              <w:t>eq</w:t>
            </w:r>
            <w:r w:rsidRPr="00493148">
              <w:rPr>
                <w:spacing w:val="2"/>
              </w:rPr>
              <w:t>u</w:t>
            </w:r>
            <w:r w:rsidRPr="00944825">
              <w:t>i</w:t>
            </w:r>
            <w:r w:rsidRPr="00493148">
              <w:rPr>
                <w:spacing w:val="1"/>
              </w:rPr>
              <w:t>p</w:t>
            </w:r>
            <w:r w:rsidRPr="00944825">
              <w:t>ment.</w:t>
            </w:r>
          </w:p>
        </w:tc>
        <w:tc>
          <w:tcPr>
            <w:tcW w:w="864" w:type="dxa"/>
          </w:tcPr>
          <w:p w14:paraId="3096D723" w14:textId="77777777" w:rsidR="00EB14EC" w:rsidRDefault="00EB14EC" w:rsidP="00EB14EC">
            <w:pPr>
              <w:pStyle w:val="TableBodyCopy"/>
            </w:pPr>
          </w:p>
        </w:tc>
        <w:tc>
          <w:tcPr>
            <w:tcW w:w="866" w:type="dxa"/>
          </w:tcPr>
          <w:p w14:paraId="25C815E2" w14:textId="77777777" w:rsidR="00EB14EC" w:rsidRDefault="00EB14EC" w:rsidP="00EB14EC">
            <w:pPr>
              <w:pStyle w:val="TableBodyCopy"/>
            </w:pPr>
          </w:p>
        </w:tc>
        <w:tc>
          <w:tcPr>
            <w:tcW w:w="864" w:type="dxa"/>
          </w:tcPr>
          <w:p w14:paraId="07FC5379" w14:textId="77777777" w:rsidR="00EB14EC" w:rsidRDefault="00EB14EC" w:rsidP="00EB14EC">
            <w:pPr>
              <w:pStyle w:val="TableBodyCopy"/>
            </w:pPr>
          </w:p>
        </w:tc>
        <w:tc>
          <w:tcPr>
            <w:tcW w:w="864" w:type="dxa"/>
          </w:tcPr>
          <w:p w14:paraId="761B10A9" w14:textId="77777777" w:rsidR="00EB14EC" w:rsidRDefault="00EB14EC" w:rsidP="00EB14EC">
            <w:pPr>
              <w:pStyle w:val="TableBodyCopy"/>
            </w:pPr>
          </w:p>
        </w:tc>
        <w:tc>
          <w:tcPr>
            <w:tcW w:w="864" w:type="dxa"/>
          </w:tcPr>
          <w:p w14:paraId="075B1D15" w14:textId="77777777" w:rsidR="00EB14EC" w:rsidRDefault="00EB14EC" w:rsidP="00EB14EC">
            <w:pPr>
              <w:pStyle w:val="TableBodyCopy"/>
            </w:pPr>
          </w:p>
        </w:tc>
        <w:tc>
          <w:tcPr>
            <w:tcW w:w="864" w:type="dxa"/>
          </w:tcPr>
          <w:p w14:paraId="4D776181" w14:textId="77777777" w:rsidR="00EB14EC" w:rsidRDefault="00EB14EC" w:rsidP="00EB14EC">
            <w:pPr>
              <w:pStyle w:val="TableBodyCopy"/>
            </w:pPr>
          </w:p>
        </w:tc>
        <w:tc>
          <w:tcPr>
            <w:tcW w:w="864" w:type="dxa"/>
          </w:tcPr>
          <w:p w14:paraId="77E47883" w14:textId="77777777" w:rsidR="00EB14EC" w:rsidRDefault="00EB14EC" w:rsidP="00EB14EC">
            <w:pPr>
              <w:pStyle w:val="TableBodyCopy"/>
            </w:pPr>
          </w:p>
        </w:tc>
        <w:tc>
          <w:tcPr>
            <w:tcW w:w="864" w:type="dxa"/>
          </w:tcPr>
          <w:p w14:paraId="12F033F3" w14:textId="77777777" w:rsidR="00EB14EC" w:rsidRDefault="00EB14EC" w:rsidP="00EB14EC">
            <w:pPr>
              <w:pStyle w:val="TableBodyCopy"/>
            </w:pPr>
          </w:p>
        </w:tc>
        <w:tc>
          <w:tcPr>
            <w:tcW w:w="864" w:type="dxa"/>
          </w:tcPr>
          <w:p w14:paraId="2405BC95" w14:textId="77777777" w:rsidR="00EB14EC" w:rsidRDefault="00EB14EC" w:rsidP="00EB14EC">
            <w:pPr>
              <w:pStyle w:val="TableBodyCopy"/>
            </w:pPr>
          </w:p>
        </w:tc>
        <w:tc>
          <w:tcPr>
            <w:tcW w:w="864" w:type="dxa"/>
          </w:tcPr>
          <w:p w14:paraId="0B2068AA" w14:textId="77777777" w:rsidR="00EB14EC" w:rsidRDefault="00EB14EC" w:rsidP="00EB14EC">
            <w:pPr>
              <w:pStyle w:val="TableBodyCopy"/>
            </w:pPr>
          </w:p>
        </w:tc>
        <w:tc>
          <w:tcPr>
            <w:tcW w:w="864" w:type="dxa"/>
          </w:tcPr>
          <w:p w14:paraId="755BEEA3" w14:textId="77777777" w:rsidR="00EB14EC" w:rsidRDefault="00EB14EC" w:rsidP="00EB14EC">
            <w:pPr>
              <w:pStyle w:val="TableBodyCopy"/>
            </w:pPr>
          </w:p>
        </w:tc>
      </w:tr>
      <w:tr w:rsidR="00EB14EC" w:rsidRPr="00CC38F7" w14:paraId="005F7A50" w14:textId="77777777" w:rsidTr="73059CA2">
        <w:tblPrEx>
          <w:tblCellMar>
            <w:left w:w="108" w:type="dxa"/>
            <w:right w:w="108" w:type="dxa"/>
          </w:tblCellMar>
        </w:tblPrEx>
        <w:trPr>
          <w:cantSplit/>
          <w:trHeight w:val="395"/>
        </w:trPr>
        <w:tc>
          <w:tcPr>
            <w:tcW w:w="4894" w:type="dxa"/>
          </w:tcPr>
          <w:p w14:paraId="66C0B513" w14:textId="1C239247" w:rsidR="00EB14EC" w:rsidRPr="000B2ECC" w:rsidRDefault="00EB14EC" w:rsidP="00493148">
            <w:pPr>
              <w:pStyle w:val="TableDescriptivestatements"/>
              <w:numPr>
                <w:ilvl w:val="0"/>
                <w:numId w:val="51"/>
              </w:numPr>
            </w:pPr>
            <w:r w:rsidRPr="00944825">
              <w:lastRenderedPageBreak/>
              <w:t>Knows</w:t>
            </w:r>
            <w:r w:rsidRPr="00493148">
              <w:rPr>
                <w:spacing w:val="-7"/>
              </w:rPr>
              <w:t xml:space="preserve"> </w:t>
            </w:r>
            <w:r w:rsidRPr="00944825">
              <w:t>re</w:t>
            </w:r>
            <w:r w:rsidRPr="00493148">
              <w:rPr>
                <w:spacing w:val="1"/>
              </w:rPr>
              <w:t>g</w:t>
            </w:r>
            <w:r w:rsidRPr="00944825">
              <w:t>ulatio</w:t>
            </w:r>
            <w:r w:rsidRPr="00493148">
              <w:rPr>
                <w:spacing w:val="1"/>
              </w:rPr>
              <w:t>n</w:t>
            </w:r>
            <w:r w:rsidRPr="00944825">
              <w:t>s</w:t>
            </w:r>
            <w:r w:rsidRPr="00493148">
              <w:rPr>
                <w:spacing w:val="-12"/>
              </w:rPr>
              <w:t xml:space="preserve"> </w:t>
            </w:r>
            <w:r w:rsidRPr="00944825">
              <w:t>a</w:t>
            </w:r>
            <w:r w:rsidRPr="00493148">
              <w:rPr>
                <w:spacing w:val="2"/>
              </w:rPr>
              <w:t>n</w:t>
            </w:r>
            <w:r w:rsidRPr="00944825">
              <w:t>d</w:t>
            </w:r>
            <w:r w:rsidRPr="00493148">
              <w:rPr>
                <w:spacing w:val="-4"/>
              </w:rPr>
              <w:t xml:space="preserve"> </w:t>
            </w:r>
            <w:r w:rsidRPr="00944825">
              <w:t>gui</w:t>
            </w:r>
            <w:r w:rsidRPr="00493148">
              <w:rPr>
                <w:spacing w:val="1"/>
              </w:rPr>
              <w:t>d</w:t>
            </w:r>
            <w:r w:rsidRPr="00944825">
              <w:t>elin</w:t>
            </w:r>
            <w:r w:rsidRPr="00493148">
              <w:rPr>
                <w:spacing w:val="1"/>
              </w:rPr>
              <w:t>e</w:t>
            </w:r>
            <w:r w:rsidRPr="00944825">
              <w:t>s</w:t>
            </w:r>
            <w:r w:rsidRPr="00493148">
              <w:rPr>
                <w:spacing w:val="-12"/>
              </w:rPr>
              <w:t xml:space="preserve"> </w:t>
            </w:r>
            <w:r w:rsidRPr="00944825">
              <w:t>(e.g.,</w:t>
            </w:r>
            <w:r w:rsidRPr="00493148">
              <w:rPr>
                <w:spacing w:val="-5"/>
              </w:rPr>
              <w:t xml:space="preserve"> </w:t>
            </w:r>
            <w:r w:rsidRPr="00944825">
              <w:t>s</w:t>
            </w:r>
            <w:r w:rsidRPr="00493148">
              <w:rPr>
                <w:spacing w:val="1"/>
              </w:rPr>
              <w:t>p</w:t>
            </w:r>
            <w:r w:rsidRPr="00944825">
              <w:t>ace</w:t>
            </w:r>
            <w:r w:rsidRPr="00493148">
              <w:rPr>
                <w:spacing w:val="-5"/>
              </w:rPr>
              <w:t xml:space="preserve"> </w:t>
            </w:r>
            <w:r w:rsidRPr="00944825">
              <w:t>requirements,</w:t>
            </w:r>
            <w:r w:rsidRPr="00493148">
              <w:rPr>
                <w:spacing w:val="-14"/>
              </w:rPr>
              <w:t xml:space="preserve"> </w:t>
            </w:r>
            <w:r w:rsidRPr="00493148">
              <w:rPr>
                <w:spacing w:val="1"/>
              </w:rPr>
              <w:t>e</w:t>
            </w:r>
            <w:r w:rsidRPr="00944825">
              <w:t>nviro</w:t>
            </w:r>
            <w:r w:rsidRPr="00493148">
              <w:rPr>
                <w:spacing w:val="1"/>
              </w:rPr>
              <w:t>n</w:t>
            </w:r>
            <w:r w:rsidRPr="00944825">
              <w:t>me</w:t>
            </w:r>
            <w:r w:rsidRPr="00493148">
              <w:rPr>
                <w:spacing w:val="2"/>
              </w:rPr>
              <w:t>n</w:t>
            </w:r>
            <w:r w:rsidRPr="00944825">
              <w:t>tal controls,</w:t>
            </w:r>
            <w:r w:rsidRPr="00493148">
              <w:rPr>
                <w:spacing w:val="-9"/>
              </w:rPr>
              <w:t xml:space="preserve"> </w:t>
            </w:r>
            <w:r w:rsidRPr="00944825">
              <w:t>safety</w:t>
            </w:r>
            <w:r w:rsidRPr="00493148">
              <w:rPr>
                <w:spacing w:val="-7"/>
              </w:rPr>
              <w:t xml:space="preserve"> </w:t>
            </w:r>
            <w:r w:rsidRPr="00944825">
              <w:t>eq</w:t>
            </w:r>
            <w:r w:rsidRPr="00493148">
              <w:rPr>
                <w:spacing w:val="2"/>
              </w:rPr>
              <w:t>u</w:t>
            </w:r>
            <w:r w:rsidRPr="00944825">
              <w:t>ipment)</w:t>
            </w:r>
            <w:r w:rsidRPr="00493148">
              <w:rPr>
                <w:spacing w:val="-13"/>
              </w:rPr>
              <w:t xml:space="preserve"> </w:t>
            </w:r>
            <w:r w:rsidRPr="00944825">
              <w:t>f</w:t>
            </w:r>
            <w:r w:rsidRPr="00493148">
              <w:rPr>
                <w:spacing w:val="1"/>
              </w:rPr>
              <w:t>o</w:t>
            </w:r>
            <w:r w:rsidRPr="00944825">
              <w:t>r</w:t>
            </w:r>
            <w:r w:rsidRPr="00493148">
              <w:rPr>
                <w:spacing w:val="-3"/>
              </w:rPr>
              <w:t xml:space="preserve"> </w:t>
            </w:r>
            <w:r w:rsidRPr="00944825">
              <w:t>engin</w:t>
            </w:r>
            <w:r w:rsidRPr="00493148">
              <w:rPr>
                <w:spacing w:val="1"/>
              </w:rPr>
              <w:t>e</w:t>
            </w:r>
            <w:r w:rsidRPr="00944825">
              <w:t>ering</w:t>
            </w:r>
            <w:r w:rsidRPr="00493148">
              <w:rPr>
                <w:spacing w:val="-13"/>
              </w:rPr>
              <w:t xml:space="preserve"> </w:t>
            </w:r>
            <w:r w:rsidRPr="00944825">
              <w:t>ed</w:t>
            </w:r>
            <w:r w:rsidRPr="00493148">
              <w:rPr>
                <w:spacing w:val="2"/>
              </w:rPr>
              <w:t>u</w:t>
            </w:r>
            <w:r w:rsidRPr="00944825">
              <w:t>cation</w:t>
            </w:r>
            <w:r w:rsidRPr="00493148">
              <w:rPr>
                <w:spacing w:val="-11"/>
              </w:rPr>
              <w:t xml:space="preserve"> </w:t>
            </w:r>
            <w:r w:rsidRPr="00944825">
              <w:t>f</w:t>
            </w:r>
            <w:r w:rsidRPr="00493148">
              <w:rPr>
                <w:spacing w:val="2"/>
              </w:rPr>
              <w:t>a</w:t>
            </w:r>
            <w:r w:rsidRPr="00944825">
              <w:t>ciliti</w:t>
            </w:r>
            <w:r w:rsidRPr="00493148">
              <w:rPr>
                <w:spacing w:val="1"/>
              </w:rPr>
              <w:t>e</w:t>
            </w:r>
            <w:r w:rsidRPr="00944825">
              <w:t>s</w:t>
            </w:r>
            <w:r w:rsidRPr="00493148">
              <w:rPr>
                <w:spacing w:val="-10"/>
              </w:rPr>
              <w:t xml:space="preserve"> </w:t>
            </w:r>
            <w:r w:rsidRPr="00944825">
              <w:t>and</w:t>
            </w:r>
            <w:r w:rsidRPr="00493148">
              <w:rPr>
                <w:spacing w:val="-4"/>
              </w:rPr>
              <w:t xml:space="preserve"> </w:t>
            </w:r>
            <w:r w:rsidRPr="00944825">
              <w:t>ch</w:t>
            </w:r>
            <w:r w:rsidRPr="00493148">
              <w:rPr>
                <w:spacing w:val="1"/>
              </w:rPr>
              <w:t>ar</w:t>
            </w:r>
            <w:r w:rsidRPr="00944825">
              <w:t>acteristics and</w:t>
            </w:r>
            <w:r w:rsidRPr="00493148">
              <w:rPr>
                <w:spacing w:val="-4"/>
              </w:rPr>
              <w:t xml:space="preserve"> </w:t>
            </w:r>
            <w:r w:rsidRPr="00944825">
              <w:t>l</w:t>
            </w:r>
            <w:r w:rsidRPr="00493148">
              <w:rPr>
                <w:spacing w:val="1"/>
              </w:rPr>
              <w:t>a</w:t>
            </w:r>
            <w:r w:rsidRPr="00944825">
              <w:t>you</w:t>
            </w:r>
            <w:r w:rsidRPr="00493148">
              <w:rPr>
                <w:spacing w:val="1"/>
              </w:rPr>
              <w:t>t</w:t>
            </w:r>
            <w:r w:rsidRPr="00944825">
              <w:t>s</w:t>
            </w:r>
            <w:r w:rsidRPr="00493148">
              <w:rPr>
                <w:spacing w:val="-8"/>
              </w:rPr>
              <w:t xml:space="preserve"> </w:t>
            </w:r>
            <w:r w:rsidRPr="00493148">
              <w:rPr>
                <w:spacing w:val="1"/>
              </w:rPr>
              <w:t>o</w:t>
            </w:r>
            <w:r w:rsidRPr="00944825">
              <w:t>f</w:t>
            </w:r>
            <w:r w:rsidRPr="00493148">
              <w:rPr>
                <w:spacing w:val="-3"/>
              </w:rPr>
              <w:t xml:space="preserve"> </w:t>
            </w:r>
            <w:r w:rsidRPr="00493148">
              <w:rPr>
                <w:spacing w:val="1"/>
              </w:rPr>
              <w:t>e</w:t>
            </w:r>
            <w:r w:rsidRPr="00944825">
              <w:t>ff</w:t>
            </w:r>
            <w:r w:rsidRPr="00493148">
              <w:rPr>
                <w:spacing w:val="1"/>
              </w:rPr>
              <w:t>e</w:t>
            </w:r>
            <w:r w:rsidRPr="00944825">
              <w:t>c</w:t>
            </w:r>
            <w:r w:rsidRPr="00493148">
              <w:rPr>
                <w:spacing w:val="1"/>
              </w:rPr>
              <w:t>ti</w:t>
            </w:r>
            <w:r w:rsidRPr="00944825">
              <w:t>ve</w:t>
            </w:r>
            <w:r w:rsidRPr="00493148">
              <w:rPr>
                <w:spacing w:val="-9"/>
              </w:rPr>
              <w:t xml:space="preserve"> </w:t>
            </w:r>
            <w:r w:rsidRPr="00944825">
              <w:t>i</w:t>
            </w:r>
            <w:r w:rsidRPr="00493148">
              <w:rPr>
                <w:spacing w:val="1"/>
              </w:rPr>
              <w:t>n</w:t>
            </w:r>
            <w:r w:rsidRPr="00944825">
              <w:t>str</w:t>
            </w:r>
            <w:r w:rsidRPr="00493148">
              <w:rPr>
                <w:spacing w:val="2"/>
              </w:rPr>
              <w:t>u</w:t>
            </w:r>
            <w:r w:rsidRPr="00944825">
              <w:t>c</w:t>
            </w:r>
            <w:r w:rsidRPr="00493148">
              <w:rPr>
                <w:spacing w:val="1"/>
              </w:rPr>
              <w:t>t</w:t>
            </w:r>
            <w:r w:rsidRPr="00944825">
              <w:t>ional</w:t>
            </w:r>
            <w:r w:rsidRPr="00493148">
              <w:rPr>
                <w:spacing w:val="-14"/>
              </w:rPr>
              <w:t xml:space="preserve"> </w:t>
            </w:r>
            <w:r w:rsidRPr="00944825">
              <w:t>f</w:t>
            </w:r>
            <w:r w:rsidRPr="00493148">
              <w:rPr>
                <w:spacing w:val="1"/>
              </w:rPr>
              <w:t>a</w:t>
            </w:r>
            <w:r w:rsidRPr="00944825">
              <w:t>cilities</w:t>
            </w:r>
            <w:r w:rsidRPr="00493148">
              <w:rPr>
                <w:spacing w:val="-10"/>
              </w:rPr>
              <w:t xml:space="preserve"> </w:t>
            </w:r>
            <w:r w:rsidRPr="00493148">
              <w:rPr>
                <w:spacing w:val="1"/>
              </w:rPr>
              <w:t>u</w:t>
            </w:r>
            <w:r w:rsidRPr="00944825">
              <w:t>sed</w:t>
            </w:r>
            <w:r w:rsidRPr="00493148">
              <w:rPr>
                <w:spacing w:val="-5"/>
              </w:rPr>
              <w:t xml:space="preserve"> </w:t>
            </w:r>
            <w:r w:rsidRPr="00944825">
              <w:t>f</w:t>
            </w:r>
            <w:r w:rsidRPr="00493148">
              <w:rPr>
                <w:spacing w:val="1"/>
              </w:rPr>
              <w:t>o</w:t>
            </w:r>
            <w:r w:rsidRPr="00944825">
              <w:t>r</w:t>
            </w:r>
            <w:r w:rsidRPr="00493148">
              <w:rPr>
                <w:spacing w:val="-3"/>
              </w:rPr>
              <w:t xml:space="preserve"> </w:t>
            </w:r>
            <w:r w:rsidRPr="00944825">
              <w:t>engi</w:t>
            </w:r>
            <w:r w:rsidRPr="00493148">
              <w:rPr>
                <w:spacing w:val="1"/>
              </w:rPr>
              <w:t>n</w:t>
            </w:r>
            <w:r w:rsidRPr="00944825">
              <w:t>eering</w:t>
            </w:r>
            <w:r w:rsidRPr="00493148">
              <w:rPr>
                <w:spacing w:val="-13"/>
              </w:rPr>
              <w:t xml:space="preserve"> </w:t>
            </w:r>
            <w:r w:rsidRPr="00944825">
              <w:t>pr</w:t>
            </w:r>
            <w:r w:rsidRPr="00493148">
              <w:rPr>
                <w:spacing w:val="1"/>
              </w:rPr>
              <w:t>o</w:t>
            </w:r>
            <w:r w:rsidRPr="00944825">
              <w:t>gr</w:t>
            </w:r>
            <w:r w:rsidRPr="00493148">
              <w:rPr>
                <w:spacing w:val="1"/>
              </w:rPr>
              <w:t>a</w:t>
            </w:r>
            <w:r w:rsidRPr="00944825">
              <w:t>ms.</w:t>
            </w:r>
          </w:p>
        </w:tc>
        <w:tc>
          <w:tcPr>
            <w:tcW w:w="864" w:type="dxa"/>
          </w:tcPr>
          <w:p w14:paraId="09EF87E7" w14:textId="77777777" w:rsidR="00EB14EC" w:rsidRDefault="00EB14EC" w:rsidP="00EB14EC">
            <w:pPr>
              <w:pStyle w:val="TableBodyCopy"/>
            </w:pPr>
          </w:p>
        </w:tc>
        <w:tc>
          <w:tcPr>
            <w:tcW w:w="866" w:type="dxa"/>
          </w:tcPr>
          <w:p w14:paraId="453D4EE8" w14:textId="77777777" w:rsidR="00EB14EC" w:rsidRDefault="00EB14EC" w:rsidP="00EB14EC">
            <w:pPr>
              <w:pStyle w:val="TableBodyCopy"/>
            </w:pPr>
          </w:p>
        </w:tc>
        <w:tc>
          <w:tcPr>
            <w:tcW w:w="864" w:type="dxa"/>
          </w:tcPr>
          <w:p w14:paraId="5C08F7A4" w14:textId="77777777" w:rsidR="00EB14EC" w:rsidRDefault="00EB14EC" w:rsidP="00EB14EC">
            <w:pPr>
              <w:pStyle w:val="TableBodyCopy"/>
            </w:pPr>
          </w:p>
        </w:tc>
        <w:tc>
          <w:tcPr>
            <w:tcW w:w="864" w:type="dxa"/>
          </w:tcPr>
          <w:p w14:paraId="5F1134DB" w14:textId="77777777" w:rsidR="00EB14EC" w:rsidRDefault="00EB14EC" w:rsidP="00EB14EC">
            <w:pPr>
              <w:pStyle w:val="TableBodyCopy"/>
            </w:pPr>
          </w:p>
        </w:tc>
        <w:tc>
          <w:tcPr>
            <w:tcW w:w="864" w:type="dxa"/>
          </w:tcPr>
          <w:p w14:paraId="32258D13" w14:textId="77777777" w:rsidR="00EB14EC" w:rsidRDefault="00EB14EC" w:rsidP="00EB14EC">
            <w:pPr>
              <w:pStyle w:val="TableBodyCopy"/>
            </w:pPr>
          </w:p>
        </w:tc>
        <w:tc>
          <w:tcPr>
            <w:tcW w:w="864" w:type="dxa"/>
          </w:tcPr>
          <w:p w14:paraId="65A1F1BC" w14:textId="77777777" w:rsidR="00EB14EC" w:rsidRDefault="00EB14EC" w:rsidP="00EB14EC">
            <w:pPr>
              <w:pStyle w:val="TableBodyCopy"/>
            </w:pPr>
          </w:p>
        </w:tc>
        <w:tc>
          <w:tcPr>
            <w:tcW w:w="864" w:type="dxa"/>
          </w:tcPr>
          <w:p w14:paraId="10C39F5A" w14:textId="77777777" w:rsidR="00EB14EC" w:rsidRDefault="00EB14EC" w:rsidP="00EB14EC">
            <w:pPr>
              <w:pStyle w:val="TableBodyCopy"/>
            </w:pPr>
          </w:p>
        </w:tc>
        <w:tc>
          <w:tcPr>
            <w:tcW w:w="864" w:type="dxa"/>
          </w:tcPr>
          <w:p w14:paraId="3BC5024F" w14:textId="77777777" w:rsidR="00EB14EC" w:rsidRDefault="00EB14EC" w:rsidP="00EB14EC">
            <w:pPr>
              <w:pStyle w:val="TableBodyCopy"/>
            </w:pPr>
          </w:p>
        </w:tc>
        <w:tc>
          <w:tcPr>
            <w:tcW w:w="864" w:type="dxa"/>
          </w:tcPr>
          <w:p w14:paraId="0FF65689" w14:textId="77777777" w:rsidR="00EB14EC" w:rsidRDefault="00EB14EC" w:rsidP="00EB14EC">
            <w:pPr>
              <w:pStyle w:val="TableBodyCopy"/>
            </w:pPr>
          </w:p>
        </w:tc>
        <w:tc>
          <w:tcPr>
            <w:tcW w:w="864" w:type="dxa"/>
          </w:tcPr>
          <w:p w14:paraId="78628455" w14:textId="77777777" w:rsidR="00EB14EC" w:rsidRDefault="00EB14EC" w:rsidP="00EB14EC">
            <w:pPr>
              <w:pStyle w:val="TableBodyCopy"/>
            </w:pPr>
          </w:p>
        </w:tc>
        <w:tc>
          <w:tcPr>
            <w:tcW w:w="864" w:type="dxa"/>
          </w:tcPr>
          <w:p w14:paraId="767BA46A" w14:textId="77777777" w:rsidR="00EB14EC" w:rsidRDefault="00EB14EC" w:rsidP="00EB14EC">
            <w:pPr>
              <w:pStyle w:val="TableBodyCopy"/>
            </w:pPr>
          </w:p>
        </w:tc>
      </w:tr>
      <w:tr w:rsidR="00EB14EC" w:rsidRPr="00CC38F7" w14:paraId="5F24A291" w14:textId="77777777" w:rsidTr="73059CA2">
        <w:tblPrEx>
          <w:tblCellMar>
            <w:left w:w="108" w:type="dxa"/>
            <w:right w:w="108" w:type="dxa"/>
          </w:tblCellMar>
        </w:tblPrEx>
        <w:trPr>
          <w:cantSplit/>
          <w:trHeight w:val="395"/>
        </w:trPr>
        <w:tc>
          <w:tcPr>
            <w:tcW w:w="4894" w:type="dxa"/>
          </w:tcPr>
          <w:p w14:paraId="2888B37C" w14:textId="1BAF5F40" w:rsidR="00EB14EC" w:rsidRPr="000B2ECC" w:rsidRDefault="00EB14EC" w:rsidP="00493148">
            <w:pPr>
              <w:pStyle w:val="TableDescriptivestatements"/>
              <w:numPr>
                <w:ilvl w:val="0"/>
                <w:numId w:val="51"/>
              </w:numPr>
            </w:pPr>
            <w:r w:rsidRPr="00944825">
              <w:t>Knows</w:t>
            </w:r>
            <w:r w:rsidRPr="00493148">
              <w:rPr>
                <w:spacing w:val="-7"/>
              </w:rPr>
              <w:t xml:space="preserve"> </w:t>
            </w:r>
            <w:r w:rsidRPr="00493148">
              <w:rPr>
                <w:spacing w:val="1"/>
              </w:rPr>
              <w:t>ho</w:t>
            </w:r>
            <w:r w:rsidRPr="00944825">
              <w:t>w</w:t>
            </w:r>
            <w:r w:rsidRPr="00493148">
              <w:rPr>
                <w:spacing w:val="-5"/>
              </w:rPr>
              <w:t xml:space="preserve"> </w:t>
            </w:r>
            <w:r w:rsidRPr="00944825">
              <w:t>to</w:t>
            </w:r>
            <w:r w:rsidRPr="00493148">
              <w:rPr>
                <w:spacing w:val="-2"/>
              </w:rPr>
              <w:t xml:space="preserve"> </w:t>
            </w:r>
            <w:r w:rsidRPr="00944825">
              <w:t>select,</w:t>
            </w:r>
            <w:r w:rsidRPr="00493148">
              <w:rPr>
                <w:spacing w:val="-7"/>
              </w:rPr>
              <w:t xml:space="preserve"> </w:t>
            </w:r>
            <w:r w:rsidRPr="00944825">
              <w:t>proc</w:t>
            </w:r>
            <w:r w:rsidRPr="00493148">
              <w:rPr>
                <w:spacing w:val="2"/>
              </w:rPr>
              <w:t>u</w:t>
            </w:r>
            <w:r w:rsidRPr="00944825">
              <w:t>re</w:t>
            </w:r>
            <w:r w:rsidRPr="00493148">
              <w:rPr>
                <w:spacing w:val="-8"/>
              </w:rPr>
              <w:t xml:space="preserve"> </w:t>
            </w:r>
            <w:r w:rsidRPr="00493148">
              <w:rPr>
                <w:spacing w:val="1"/>
              </w:rPr>
              <w:t>a</w:t>
            </w:r>
            <w:r w:rsidRPr="00944825">
              <w:t>nd</w:t>
            </w:r>
            <w:r w:rsidRPr="00493148">
              <w:rPr>
                <w:spacing w:val="-4"/>
              </w:rPr>
              <w:t xml:space="preserve"> </w:t>
            </w:r>
            <w:r w:rsidRPr="00944825">
              <w:t>use</w:t>
            </w:r>
            <w:r w:rsidRPr="00493148">
              <w:rPr>
                <w:spacing w:val="-4"/>
              </w:rPr>
              <w:t xml:space="preserve"> </w:t>
            </w:r>
            <w:r w:rsidRPr="00944825">
              <w:t>t</w:t>
            </w:r>
            <w:r w:rsidRPr="00493148">
              <w:rPr>
                <w:spacing w:val="1"/>
              </w:rPr>
              <w:t>oo</w:t>
            </w:r>
            <w:r w:rsidRPr="00944825">
              <w:t>ls,</w:t>
            </w:r>
            <w:r w:rsidRPr="00493148">
              <w:rPr>
                <w:spacing w:val="-6"/>
              </w:rPr>
              <w:t xml:space="preserve"> </w:t>
            </w:r>
            <w:r w:rsidRPr="00944825">
              <w:t>eq</w:t>
            </w:r>
            <w:r w:rsidRPr="00493148">
              <w:rPr>
                <w:spacing w:val="2"/>
              </w:rPr>
              <w:t>u</w:t>
            </w:r>
            <w:r w:rsidRPr="00944825">
              <w:t>ip</w:t>
            </w:r>
            <w:r w:rsidRPr="00493148">
              <w:rPr>
                <w:spacing w:val="1"/>
              </w:rPr>
              <w:t>m</w:t>
            </w:r>
            <w:r w:rsidRPr="00944825">
              <w:t>ent</w:t>
            </w:r>
            <w:r w:rsidRPr="00493148">
              <w:rPr>
                <w:spacing w:val="-12"/>
              </w:rPr>
              <w:t xml:space="preserve"> </w:t>
            </w:r>
            <w:r w:rsidRPr="00944825">
              <w:t>and</w:t>
            </w:r>
            <w:r w:rsidRPr="00493148">
              <w:rPr>
                <w:spacing w:val="-4"/>
              </w:rPr>
              <w:t xml:space="preserve"> </w:t>
            </w:r>
            <w:r w:rsidRPr="00493148">
              <w:rPr>
                <w:spacing w:val="1"/>
              </w:rPr>
              <w:t>m</w:t>
            </w:r>
            <w:r w:rsidRPr="00944825">
              <w:t>ateri</w:t>
            </w:r>
            <w:r w:rsidRPr="00493148">
              <w:rPr>
                <w:spacing w:val="1"/>
              </w:rPr>
              <w:t>a</w:t>
            </w:r>
            <w:r w:rsidRPr="00944825">
              <w:t>ls</w:t>
            </w:r>
            <w:r w:rsidRPr="00493148">
              <w:rPr>
                <w:spacing w:val="-10"/>
              </w:rPr>
              <w:t xml:space="preserve"> </w:t>
            </w:r>
            <w:r w:rsidRPr="00493148">
              <w:rPr>
                <w:spacing w:val="-10"/>
              </w:rPr>
              <w:br/>
            </w:r>
            <w:r w:rsidRPr="00944825">
              <w:t>(e</w:t>
            </w:r>
            <w:r w:rsidRPr="00493148">
              <w:rPr>
                <w:spacing w:val="2"/>
              </w:rPr>
              <w:t>.</w:t>
            </w:r>
            <w:r w:rsidRPr="00944825">
              <w:t>g., comp</w:t>
            </w:r>
            <w:r w:rsidRPr="00493148">
              <w:rPr>
                <w:spacing w:val="2"/>
              </w:rPr>
              <w:t>u</w:t>
            </w:r>
            <w:r w:rsidRPr="00944825">
              <w:t>ter</w:t>
            </w:r>
            <w:r w:rsidRPr="00493148">
              <w:rPr>
                <w:spacing w:val="-9"/>
              </w:rPr>
              <w:t xml:space="preserve"> </w:t>
            </w:r>
            <w:r w:rsidRPr="00944825">
              <w:t>hardware</w:t>
            </w:r>
            <w:r w:rsidRPr="00493148">
              <w:rPr>
                <w:spacing w:val="-8"/>
              </w:rPr>
              <w:t xml:space="preserve"> </w:t>
            </w:r>
            <w:r w:rsidRPr="00944825">
              <w:t>and</w:t>
            </w:r>
            <w:r w:rsidRPr="00493148">
              <w:rPr>
                <w:spacing w:val="-4"/>
              </w:rPr>
              <w:t xml:space="preserve"> </w:t>
            </w:r>
            <w:r w:rsidRPr="00944825">
              <w:t>softw</w:t>
            </w:r>
            <w:r w:rsidRPr="00493148">
              <w:rPr>
                <w:spacing w:val="1"/>
              </w:rPr>
              <w:t>a</w:t>
            </w:r>
            <w:r w:rsidRPr="00944825">
              <w:t>re,</w:t>
            </w:r>
            <w:r w:rsidRPr="00493148">
              <w:rPr>
                <w:spacing w:val="-10"/>
              </w:rPr>
              <w:t xml:space="preserve"> </w:t>
            </w:r>
            <w:r w:rsidRPr="00944825">
              <w:t>me</w:t>
            </w:r>
            <w:r w:rsidRPr="00493148">
              <w:rPr>
                <w:spacing w:val="2"/>
              </w:rPr>
              <w:t>a</w:t>
            </w:r>
            <w:r w:rsidRPr="00944825">
              <w:t>suring</w:t>
            </w:r>
            <w:r w:rsidRPr="00493148">
              <w:rPr>
                <w:spacing w:val="-12"/>
              </w:rPr>
              <w:t xml:space="preserve"> </w:t>
            </w:r>
            <w:r w:rsidRPr="00944825">
              <w:t>t</w:t>
            </w:r>
            <w:r w:rsidRPr="00493148">
              <w:rPr>
                <w:spacing w:val="1"/>
              </w:rPr>
              <w:t>o</w:t>
            </w:r>
            <w:r w:rsidRPr="00944825">
              <w:t>ols,</w:t>
            </w:r>
            <w:r w:rsidRPr="00493148">
              <w:rPr>
                <w:spacing w:val="-6"/>
              </w:rPr>
              <w:t xml:space="preserve"> </w:t>
            </w:r>
            <w:r w:rsidRPr="00944825">
              <w:t>power</w:t>
            </w:r>
            <w:r w:rsidRPr="00493148">
              <w:rPr>
                <w:spacing w:val="-6"/>
              </w:rPr>
              <w:t xml:space="preserve"> </w:t>
            </w:r>
            <w:r w:rsidRPr="00944825">
              <w:t>tools)</w:t>
            </w:r>
            <w:r w:rsidRPr="00493148">
              <w:rPr>
                <w:spacing w:val="-6"/>
              </w:rPr>
              <w:t xml:space="preserve"> </w:t>
            </w:r>
            <w:r w:rsidRPr="00493148">
              <w:rPr>
                <w:spacing w:val="-6"/>
              </w:rPr>
              <w:br/>
            </w:r>
            <w:r w:rsidRPr="00493148">
              <w:rPr>
                <w:spacing w:val="1"/>
              </w:rPr>
              <w:t>u</w:t>
            </w:r>
            <w:r w:rsidRPr="00944825">
              <w:t>sed</w:t>
            </w:r>
            <w:r w:rsidRPr="00493148">
              <w:rPr>
                <w:spacing w:val="-5"/>
              </w:rPr>
              <w:t xml:space="preserve"> </w:t>
            </w:r>
            <w:r w:rsidRPr="00944825">
              <w:t>in engineeri</w:t>
            </w:r>
            <w:r w:rsidRPr="00493148">
              <w:rPr>
                <w:spacing w:val="2"/>
              </w:rPr>
              <w:t>n</w:t>
            </w:r>
            <w:r w:rsidRPr="00944825">
              <w:t>g</w:t>
            </w:r>
            <w:r w:rsidRPr="00493148">
              <w:rPr>
                <w:spacing w:val="-13"/>
              </w:rPr>
              <w:t xml:space="preserve"> </w:t>
            </w:r>
            <w:r w:rsidRPr="00944825">
              <w:t>ed</w:t>
            </w:r>
            <w:r w:rsidRPr="00493148">
              <w:rPr>
                <w:spacing w:val="2"/>
              </w:rPr>
              <w:t>u</w:t>
            </w:r>
            <w:r w:rsidRPr="00944825">
              <w:t>cati</w:t>
            </w:r>
            <w:r w:rsidRPr="00493148">
              <w:rPr>
                <w:spacing w:val="1"/>
              </w:rPr>
              <w:t>o</w:t>
            </w:r>
            <w:r w:rsidRPr="00944825">
              <w:t>n</w:t>
            </w:r>
            <w:r w:rsidRPr="00493148">
              <w:rPr>
                <w:spacing w:val="-11"/>
              </w:rPr>
              <w:t xml:space="preserve"> </w:t>
            </w:r>
            <w:r w:rsidRPr="00944825">
              <w:t>pro</w:t>
            </w:r>
            <w:r w:rsidRPr="00493148">
              <w:rPr>
                <w:spacing w:val="1"/>
              </w:rPr>
              <w:t>g</w:t>
            </w:r>
            <w:r w:rsidRPr="00944825">
              <w:t>ra</w:t>
            </w:r>
            <w:r w:rsidRPr="00493148">
              <w:rPr>
                <w:spacing w:val="1"/>
              </w:rPr>
              <w:t>m</w:t>
            </w:r>
            <w:r w:rsidRPr="00944825">
              <w:t>s.</w:t>
            </w:r>
          </w:p>
        </w:tc>
        <w:tc>
          <w:tcPr>
            <w:tcW w:w="864" w:type="dxa"/>
          </w:tcPr>
          <w:p w14:paraId="1F5A6597" w14:textId="77777777" w:rsidR="00EB14EC" w:rsidRDefault="00EB14EC" w:rsidP="00EB14EC">
            <w:pPr>
              <w:pStyle w:val="TableBodyCopy"/>
            </w:pPr>
          </w:p>
        </w:tc>
        <w:tc>
          <w:tcPr>
            <w:tcW w:w="866" w:type="dxa"/>
          </w:tcPr>
          <w:p w14:paraId="69F82343" w14:textId="77777777" w:rsidR="00EB14EC" w:rsidRDefault="00EB14EC" w:rsidP="00EB14EC">
            <w:pPr>
              <w:pStyle w:val="TableBodyCopy"/>
            </w:pPr>
          </w:p>
        </w:tc>
        <w:tc>
          <w:tcPr>
            <w:tcW w:w="864" w:type="dxa"/>
          </w:tcPr>
          <w:p w14:paraId="6F6DBBE2" w14:textId="77777777" w:rsidR="00EB14EC" w:rsidRDefault="00EB14EC" w:rsidP="00EB14EC">
            <w:pPr>
              <w:pStyle w:val="TableBodyCopy"/>
            </w:pPr>
          </w:p>
        </w:tc>
        <w:tc>
          <w:tcPr>
            <w:tcW w:w="864" w:type="dxa"/>
          </w:tcPr>
          <w:p w14:paraId="5FCDBCE5" w14:textId="77777777" w:rsidR="00EB14EC" w:rsidRDefault="00EB14EC" w:rsidP="00EB14EC">
            <w:pPr>
              <w:pStyle w:val="TableBodyCopy"/>
            </w:pPr>
          </w:p>
        </w:tc>
        <w:tc>
          <w:tcPr>
            <w:tcW w:w="864" w:type="dxa"/>
          </w:tcPr>
          <w:p w14:paraId="72D47754" w14:textId="77777777" w:rsidR="00EB14EC" w:rsidRDefault="00EB14EC" w:rsidP="00EB14EC">
            <w:pPr>
              <w:pStyle w:val="TableBodyCopy"/>
            </w:pPr>
          </w:p>
        </w:tc>
        <w:tc>
          <w:tcPr>
            <w:tcW w:w="864" w:type="dxa"/>
          </w:tcPr>
          <w:p w14:paraId="5BF2BF0F" w14:textId="77777777" w:rsidR="00EB14EC" w:rsidRDefault="00EB14EC" w:rsidP="00EB14EC">
            <w:pPr>
              <w:pStyle w:val="TableBodyCopy"/>
            </w:pPr>
          </w:p>
        </w:tc>
        <w:tc>
          <w:tcPr>
            <w:tcW w:w="864" w:type="dxa"/>
          </w:tcPr>
          <w:p w14:paraId="0A9891DF" w14:textId="77777777" w:rsidR="00EB14EC" w:rsidRDefault="00EB14EC" w:rsidP="00EB14EC">
            <w:pPr>
              <w:pStyle w:val="TableBodyCopy"/>
            </w:pPr>
          </w:p>
        </w:tc>
        <w:tc>
          <w:tcPr>
            <w:tcW w:w="864" w:type="dxa"/>
          </w:tcPr>
          <w:p w14:paraId="1A20CF50" w14:textId="77777777" w:rsidR="00EB14EC" w:rsidRDefault="00EB14EC" w:rsidP="00EB14EC">
            <w:pPr>
              <w:pStyle w:val="TableBodyCopy"/>
            </w:pPr>
          </w:p>
        </w:tc>
        <w:tc>
          <w:tcPr>
            <w:tcW w:w="864" w:type="dxa"/>
          </w:tcPr>
          <w:p w14:paraId="77BDE57C" w14:textId="77777777" w:rsidR="00EB14EC" w:rsidRDefault="00EB14EC" w:rsidP="00EB14EC">
            <w:pPr>
              <w:pStyle w:val="TableBodyCopy"/>
            </w:pPr>
          </w:p>
        </w:tc>
        <w:tc>
          <w:tcPr>
            <w:tcW w:w="864" w:type="dxa"/>
          </w:tcPr>
          <w:p w14:paraId="4B19B371" w14:textId="77777777" w:rsidR="00EB14EC" w:rsidRDefault="00EB14EC" w:rsidP="00EB14EC">
            <w:pPr>
              <w:pStyle w:val="TableBodyCopy"/>
            </w:pPr>
          </w:p>
        </w:tc>
        <w:tc>
          <w:tcPr>
            <w:tcW w:w="864" w:type="dxa"/>
          </w:tcPr>
          <w:p w14:paraId="3405D762" w14:textId="77777777" w:rsidR="00EB14EC" w:rsidRDefault="00EB14EC" w:rsidP="00EB14EC">
            <w:pPr>
              <w:pStyle w:val="TableBodyCopy"/>
            </w:pPr>
          </w:p>
        </w:tc>
      </w:tr>
      <w:tr w:rsidR="00EB14EC" w:rsidRPr="00CC38F7" w14:paraId="612F90C3" w14:textId="77777777" w:rsidTr="73059CA2">
        <w:tblPrEx>
          <w:tblCellMar>
            <w:left w:w="108" w:type="dxa"/>
            <w:right w:w="108" w:type="dxa"/>
          </w:tblCellMar>
        </w:tblPrEx>
        <w:trPr>
          <w:cantSplit/>
          <w:trHeight w:val="395"/>
        </w:trPr>
        <w:tc>
          <w:tcPr>
            <w:tcW w:w="4894" w:type="dxa"/>
          </w:tcPr>
          <w:p w14:paraId="737B881A" w14:textId="1D12A590" w:rsidR="00EB14EC" w:rsidRPr="000B2ECC" w:rsidRDefault="00DB4F52" w:rsidP="00EB14EC">
            <w:pPr>
              <w:pStyle w:val="TableBodyCopy"/>
            </w:pPr>
            <w:r>
              <w:t>Competency 052:</w:t>
            </w:r>
            <w:r w:rsidRPr="00544DE1">
              <w:t xml:space="preserve"> </w:t>
            </w:r>
            <w:r w:rsidRPr="00122BA1">
              <w:rPr>
                <w:i/>
              </w:rPr>
              <w:t>The teacher understands the importance of professional development and how to apply engineering knowledge to plan, implement and assess student learning.</w:t>
            </w:r>
          </w:p>
        </w:tc>
        <w:tc>
          <w:tcPr>
            <w:tcW w:w="864" w:type="dxa"/>
          </w:tcPr>
          <w:p w14:paraId="65214853" w14:textId="77777777" w:rsidR="00EB14EC" w:rsidRDefault="00EB14EC" w:rsidP="00243A7F">
            <w:pPr>
              <w:pStyle w:val="TableBodyCopy"/>
            </w:pPr>
          </w:p>
        </w:tc>
        <w:tc>
          <w:tcPr>
            <w:tcW w:w="866" w:type="dxa"/>
          </w:tcPr>
          <w:p w14:paraId="48E09429" w14:textId="77777777" w:rsidR="00EB14EC" w:rsidRDefault="00EB14EC" w:rsidP="00243A7F">
            <w:pPr>
              <w:pStyle w:val="TableBodyCopy"/>
            </w:pPr>
          </w:p>
        </w:tc>
        <w:tc>
          <w:tcPr>
            <w:tcW w:w="864" w:type="dxa"/>
          </w:tcPr>
          <w:p w14:paraId="6AA0B3F8" w14:textId="77777777" w:rsidR="00EB14EC" w:rsidRDefault="00EB14EC" w:rsidP="00243A7F">
            <w:pPr>
              <w:pStyle w:val="TableBodyCopy"/>
            </w:pPr>
          </w:p>
        </w:tc>
        <w:tc>
          <w:tcPr>
            <w:tcW w:w="864" w:type="dxa"/>
          </w:tcPr>
          <w:p w14:paraId="32253172" w14:textId="77777777" w:rsidR="00EB14EC" w:rsidRDefault="00EB14EC" w:rsidP="00243A7F">
            <w:pPr>
              <w:pStyle w:val="TableBodyCopy"/>
            </w:pPr>
          </w:p>
        </w:tc>
        <w:tc>
          <w:tcPr>
            <w:tcW w:w="864" w:type="dxa"/>
          </w:tcPr>
          <w:p w14:paraId="57E6C205" w14:textId="77777777" w:rsidR="00EB14EC" w:rsidRDefault="00EB14EC" w:rsidP="00243A7F">
            <w:pPr>
              <w:pStyle w:val="TableBodyCopy"/>
            </w:pPr>
          </w:p>
        </w:tc>
        <w:tc>
          <w:tcPr>
            <w:tcW w:w="864" w:type="dxa"/>
          </w:tcPr>
          <w:p w14:paraId="4AAE3154" w14:textId="77777777" w:rsidR="00EB14EC" w:rsidRDefault="00EB14EC" w:rsidP="00243A7F">
            <w:pPr>
              <w:pStyle w:val="TableBodyCopy"/>
            </w:pPr>
          </w:p>
        </w:tc>
        <w:tc>
          <w:tcPr>
            <w:tcW w:w="864" w:type="dxa"/>
          </w:tcPr>
          <w:p w14:paraId="17A7327E" w14:textId="77777777" w:rsidR="00EB14EC" w:rsidRDefault="00EB14EC" w:rsidP="00243A7F">
            <w:pPr>
              <w:pStyle w:val="TableBodyCopy"/>
            </w:pPr>
          </w:p>
        </w:tc>
        <w:tc>
          <w:tcPr>
            <w:tcW w:w="864" w:type="dxa"/>
          </w:tcPr>
          <w:p w14:paraId="0448D07D" w14:textId="77777777" w:rsidR="00EB14EC" w:rsidRDefault="00EB14EC" w:rsidP="00243A7F">
            <w:pPr>
              <w:pStyle w:val="TableBodyCopy"/>
            </w:pPr>
          </w:p>
        </w:tc>
        <w:tc>
          <w:tcPr>
            <w:tcW w:w="864" w:type="dxa"/>
          </w:tcPr>
          <w:p w14:paraId="7872EE2C" w14:textId="77777777" w:rsidR="00EB14EC" w:rsidRDefault="00EB14EC" w:rsidP="00243A7F">
            <w:pPr>
              <w:pStyle w:val="TableBodyCopy"/>
            </w:pPr>
          </w:p>
        </w:tc>
        <w:tc>
          <w:tcPr>
            <w:tcW w:w="864" w:type="dxa"/>
          </w:tcPr>
          <w:p w14:paraId="6C2818F9" w14:textId="77777777" w:rsidR="00EB14EC" w:rsidRDefault="00EB14EC" w:rsidP="00243A7F">
            <w:pPr>
              <w:pStyle w:val="TableBodyCopy"/>
            </w:pPr>
          </w:p>
        </w:tc>
        <w:tc>
          <w:tcPr>
            <w:tcW w:w="864" w:type="dxa"/>
          </w:tcPr>
          <w:p w14:paraId="5953068F" w14:textId="77777777" w:rsidR="00EB14EC" w:rsidRDefault="00EB14EC" w:rsidP="00243A7F">
            <w:pPr>
              <w:pStyle w:val="TableBodyCopy"/>
            </w:pPr>
          </w:p>
        </w:tc>
      </w:tr>
      <w:tr w:rsidR="00DB4F52" w:rsidRPr="00CC38F7" w14:paraId="0E1B0D7B" w14:textId="77777777" w:rsidTr="73059CA2">
        <w:tblPrEx>
          <w:tblCellMar>
            <w:left w:w="108" w:type="dxa"/>
            <w:right w:w="108" w:type="dxa"/>
          </w:tblCellMar>
        </w:tblPrEx>
        <w:trPr>
          <w:cantSplit/>
          <w:trHeight w:val="395"/>
        </w:trPr>
        <w:tc>
          <w:tcPr>
            <w:tcW w:w="4894" w:type="dxa"/>
          </w:tcPr>
          <w:p w14:paraId="2F58C4F9" w14:textId="77C560D9" w:rsidR="00DB4F52" w:rsidRPr="000B2ECC" w:rsidRDefault="00DB4F52" w:rsidP="00493148">
            <w:pPr>
              <w:pStyle w:val="TableDescriptivestatements"/>
              <w:numPr>
                <w:ilvl w:val="0"/>
                <w:numId w:val="52"/>
              </w:numPr>
            </w:pPr>
            <w:r w:rsidRPr="00173709">
              <w:t>Deve</w:t>
            </w:r>
            <w:r w:rsidRPr="00493148">
              <w:rPr>
                <w:spacing w:val="1"/>
              </w:rPr>
              <w:t>l</w:t>
            </w:r>
            <w:r w:rsidRPr="00173709">
              <w:t>ops</w:t>
            </w:r>
            <w:r w:rsidRPr="00493148">
              <w:rPr>
                <w:spacing w:val="-10"/>
              </w:rPr>
              <w:t xml:space="preserve"> </w:t>
            </w:r>
            <w:r w:rsidRPr="00173709">
              <w:t>a va</w:t>
            </w:r>
            <w:r w:rsidRPr="00493148">
              <w:rPr>
                <w:spacing w:val="1"/>
              </w:rPr>
              <w:t>r</w:t>
            </w:r>
            <w:r w:rsidRPr="00173709">
              <w:t>ie</w:t>
            </w:r>
            <w:r w:rsidRPr="00493148">
              <w:rPr>
                <w:spacing w:val="1"/>
              </w:rPr>
              <w:t>t</w:t>
            </w:r>
            <w:r w:rsidRPr="00173709">
              <w:t>y</w:t>
            </w:r>
            <w:r w:rsidRPr="00493148">
              <w:rPr>
                <w:spacing w:val="-8"/>
              </w:rPr>
              <w:t xml:space="preserve"> </w:t>
            </w:r>
            <w:r w:rsidRPr="00493148">
              <w:rPr>
                <w:spacing w:val="1"/>
              </w:rPr>
              <w:t>o</w:t>
            </w:r>
            <w:r w:rsidRPr="00173709">
              <w:t>f</w:t>
            </w:r>
            <w:r w:rsidRPr="00493148">
              <w:rPr>
                <w:spacing w:val="-2"/>
              </w:rPr>
              <w:t xml:space="preserve"> </w:t>
            </w:r>
            <w:r w:rsidRPr="00173709">
              <w:t>instr</w:t>
            </w:r>
            <w:r w:rsidRPr="00493148">
              <w:rPr>
                <w:spacing w:val="1"/>
              </w:rPr>
              <w:t>u</w:t>
            </w:r>
            <w:r w:rsidRPr="00173709">
              <w:t>ct</w:t>
            </w:r>
            <w:r w:rsidRPr="00493148">
              <w:rPr>
                <w:spacing w:val="1"/>
              </w:rPr>
              <w:t>i</w:t>
            </w:r>
            <w:r w:rsidRPr="00173709">
              <w:t>o</w:t>
            </w:r>
            <w:r w:rsidRPr="00493148">
              <w:rPr>
                <w:spacing w:val="1"/>
              </w:rPr>
              <w:t>n</w:t>
            </w:r>
            <w:r w:rsidRPr="00173709">
              <w:t>al</w:t>
            </w:r>
            <w:r w:rsidRPr="00493148">
              <w:rPr>
                <w:spacing w:val="-15"/>
              </w:rPr>
              <w:t xml:space="preserve"> </w:t>
            </w:r>
            <w:r w:rsidRPr="00173709">
              <w:t>a</w:t>
            </w:r>
            <w:r w:rsidRPr="00493148">
              <w:rPr>
                <w:spacing w:val="1"/>
              </w:rPr>
              <w:t>c</w:t>
            </w:r>
            <w:r w:rsidRPr="00173709">
              <w:t>t</w:t>
            </w:r>
            <w:r w:rsidRPr="00493148">
              <w:rPr>
                <w:spacing w:val="1"/>
              </w:rPr>
              <w:t>i</w:t>
            </w:r>
            <w:r w:rsidRPr="00173709">
              <w:t>viti</w:t>
            </w:r>
            <w:r w:rsidRPr="00493148">
              <w:rPr>
                <w:spacing w:val="1"/>
              </w:rPr>
              <w:t>e</w:t>
            </w:r>
            <w:r w:rsidRPr="00173709">
              <w:t>s</w:t>
            </w:r>
            <w:r w:rsidRPr="00493148">
              <w:rPr>
                <w:spacing w:val="-11"/>
              </w:rPr>
              <w:t xml:space="preserve"> </w:t>
            </w:r>
            <w:r w:rsidRPr="00173709">
              <w:t>and</w:t>
            </w:r>
            <w:r w:rsidRPr="00493148">
              <w:rPr>
                <w:spacing w:val="-4"/>
              </w:rPr>
              <w:t xml:space="preserve"> </w:t>
            </w:r>
            <w:r w:rsidRPr="00173709">
              <w:t>d</w:t>
            </w:r>
            <w:r w:rsidRPr="00493148">
              <w:rPr>
                <w:spacing w:val="1"/>
              </w:rPr>
              <w:t>e</w:t>
            </w:r>
            <w:r w:rsidRPr="00173709">
              <w:t>sign</w:t>
            </w:r>
            <w:r w:rsidRPr="00493148">
              <w:rPr>
                <w:spacing w:val="-7"/>
              </w:rPr>
              <w:t xml:space="preserve"> </w:t>
            </w:r>
            <w:r w:rsidRPr="00173709">
              <w:t>t</w:t>
            </w:r>
            <w:r w:rsidRPr="00493148">
              <w:rPr>
                <w:spacing w:val="1"/>
              </w:rPr>
              <w:t>a</w:t>
            </w:r>
            <w:r w:rsidRPr="00173709">
              <w:t>sks</w:t>
            </w:r>
            <w:r w:rsidRPr="00493148">
              <w:rPr>
                <w:spacing w:val="-6"/>
              </w:rPr>
              <w:t xml:space="preserve"> </w:t>
            </w:r>
            <w:r w:rsidRPr="00173709">
              <w:t>in</w:t>
            </w:r>
            <w:r w:rsidRPr="00493148">
              <w:rPr>
                <w:spacing w:val="-1"/>
              </w:rPr>
              <w:t xml:space="preserve"> </w:t>
            </w:r>
            <w:r w:rsidRPr="00173709">
              <w:t>individu</w:t>
            </w:r>
            <w:r w:rsidRPr="00493148">
              <w:rPr>
                <w:spacing w:val="1"/>
              </w:rPr>
              <w:t>a</w:t>
            </w:r>
            <w:r w:rsidRPr="00173709">
              <w:t>l,</w:t>
            </w:r>
            <w:r w:rsidRPr="00493148">
              <w:rPr>
                <w:spacing w:val="-11"/>
              </w:rPr>
              <w:t xml:space="preserve"> </w:t>
            </w:r>
            <w:r w:rsidRPr="00173709">
              <w:t>sm</w:t>
            </w:r>
            <w:r w:rsidRPr="00493148">
              <w:rPr>
                <w:spacing w:val="1"/>
              </w:rPr>
              <w:t>a</w:t>
            </w:r>
            <w:r w:rsidRPr="00173709">
              <w:t>ll-group</w:t>
            </w:r>
            <w:r w:rsidRPr="00493148">
              <w:rPr>
                <w:spacing w:val="-7"/>
              </w:rPr>
              <w:t xml:space="preserve"> </w:t>
            </w:r>
            <w:r w:rsidRPr="00173709">
              <w:t>and</w:t>
            </w:r>
            <w:r w:rsidRPr="00493148">
              <w:rPr>
                <w:spacing w:val="-4"/>
              </w:rPr>
              <w:t xml:space="preserve"> </w:t>
            </w:r>
            <w:r w:rsidRPr="00173709">
              <w:t>lar</w:t>
            </w:r>
            <w:r w:rsidRPr="00493148">
              <w:rPr>
                <w:spacing w:val="1"/>
              </w:rPr>
              <w:t>g</w:t>
            </w:r>
            <w:r w:rsidRPr="00173709">
              <w:t>e-gr</w:t>
            </w:r>
            <w:r w:rsidRPr="00493148">
              <w:rPr>
                <w:spacing w:val="1"/>
              </w:rPr>
              <w:t>o</w:t>
            </w:r>
            <w:r w:rsidRPr="00173709">
              <w:t>up</w:t>
            </w:r>
            <w:r w:rsidRPr="00493148">
              <w:rPr>
                <w:spacing w:val="-13"/>
              </w:rPr>
              <w:t xml:space="preserve"> </w:t>
            </w:r>
            <w:r w:rsidRPr="00173709">
              <w:t>s</w:t>
            </w:r>
            <w:r w:rsidRPr="00493148">
              <w:rPr>
                <w:spacing w:val="1"/>
              </w:rPr>
              <w:t>e</w:t>
            </w:r>
            <w:r w:rsidRPr="00173709">
              <w:t>ttin</w:t>
            </w:r>
            <w:r w:rsidRPr="00493148">
              <w:rPr>
                <w:spacing w:val="1"/>
              </w:rPr>
              <w:t>g</w:t>
            </w:r>
            <w:r w:rsidRPr="00173709">
              <w:t>s</w:t>
            </w:r>
            <w:r w:rsidRPr="00493148">
              <w:rPr>
                <w:spacing w:val="-9"/>
              </w:rPr>
              <w:t xml:space="preserve"> </w:t>
            </w:r>
            <w:r w:rsidRPr="00173709">
              <w:t>to</w:t>
            </w:r>
            <w:r w:rsidRPr="00493148">
              <w:rPr>
                <w:spacing w:val="-2"/>
              </w:rPr>
              <w:t xml:space="preserve"> </w:t>
            </w:r>
            <w:r w:rsidRPr="00173709">
              <w:t>guide</w:t>
            </w:r>
            <w:r w:rsidRPr="00493148">
              <w:rPr>
                <w:spacing w:val="-6"/>
              </w:rPr>
              <w:t xml:space="preserve"> </w:t>
            </w:r>
            <w:r w:rsidRPr="00173709">
              <w:t>students</w:t>
            </w:r>
            <w:r w:rsidRPr="00493148">
              <w:rPr>
                <w:spacing w:val="-9"/>
              </w:rPr>
              <w:t xml:space="preserve"> </w:t>
            </w:r>
            <w:r w:rsidRPr="00173709">
              <w:t>in learning</w:t>
            </w:r>
            <w:r w:rsidRPr="00493148">
              <w:rPr>
                <w:spacing w:val="-9"/>
              </w:rPr>
              <w:t xml:space="preserve"> </w:t>
            </w:r>
            <w:r w:rsidRPr="00493148">
              <w:rPr>
                <w:spacing w:val="1"/>
              </w:rPr>
              <w:t>e</w:t>
            </w:r>
            <w:r w:rsidRPr="00173709">
              <w:t>ngineering knowl</w:t>
            </w:r>
            <w:r w:rsidRPr="00493148">
              <w:rPr>
                <w:spacing w:val="1"/>
              </w:rPr>
              <w:t>e</w:t>
            </w:r>
            <w:r w:rsidRPr="00173709">
              <w:t>dge</w:t>
            </w:r>
            <w:r w:rsidRPr="00493148">
              <w:rPr>
                <w:spacing w:val="-12"/>
              </w:rPr>
              <w:t xml:space="preserve"> </w:t>
            </w:r>
            <w:r w:rsidRPr="00173709">
              <w:t>and</w:t>
            </w:r>
            <w:r w:rsidRPr="00493148">
              <w:rPr>
                <w:spacing w:val="-3"/>
              </w:rPr>
              <w:t xml:space="preserve"> </w:t>
            </w:r>
            <w:r w:rsidRPr="00173709">
              <w:t>skills.</w:t>
            </w:r>
          </w:p>
        </w:tc>
        <w:tc>
          <w:tcPr>
            <w:tcW w:w="864" w:type="dxa"/>
          </w:tcPr>
          <w:p w14:paraId="7B8948C7" w14:textId="77777777" w:rsidR="00DB4F52" w:rsidRDefault="00DB4F52" w:rsidP="00DB4F52">
            <w:pPr>
              <w:pStyle w:val="TableBodyCopy"/>
            </w:pPr>
          </w:p>
        </w:tc>
        <w:tc>
          <w:tcPr>
            <w:tcW w:w="866" w:type="dxa"/>
          </w:tcPr>
          <w:p w14:paraId="5CBA046C" w14:textId="77777777" w:rsidR="00DB4F52" w:rsidRDefault="00DB4F52" w:rsidP="00DB4F52">
            <w:pPr>
              <w:pStyle w:val="TableBodyCopy"/>
            </w:pPr>
          </w:p>
        </w:tc>
        <w:tc>
          <w:tcPr>
            <w:tcW w:w="864" w:type="dxa"/>
          </w:tcPr>
          <w:p w14:paraId="67488AB5" w14:textId="77777777" w:rsidR="00DB4F52" w:rsidRDefault="00DB4F52" w:rsidP="00DB4F52">
            <w:pPr>
              <w:pStyle w:val="TableBodyCopy"/>
            </w:pPr>
          </w:p>
        </w:tc>
        <w:tc>
          <w:tcPr>
            <w:tcW w:w="864" w:type="dxa"/>
          </w:tcPr>
          <w:p w14:paraId="64FE3C09" w14:textId="77777777" w:rsidR="00DB4F52" w:rsidRDefault="00DB4F52" w:rsidP="00DB4F52">
            <w:pPr>
              <w:pStyle w:val="TableBodyCopy"/>
            </w:pPr>
          </w:p>
        </w:tc>
        <w:tc>
          <w:tcPr>
            <w:tcW w:w="864" w:type="dxa"/>
          </w:tcPr>
          <w:p w14:paraId="08520FE5" w14:textId="77777777" w:rsidR="00DB4F52" w:rsidRDefault="00DB4F52" w:rsidP="00DB4F52">
            <w:pPr>
              <w:pStyle w:val="TableBodyCopy"/>
            </w:pPr>
          </w:p>
        </w:tc>
        <w:tc>
          <w:tcPr>
            <w:tcW w:w="864" w:type="dxa"/>
          </w:tcPr>
          <w:p w14:paraId="4F3889E0" w14:textId="77777777" w:rsidR="00DB4F52" w:rsidRDefault="00DB4F52" w:rsidP="00DB4F52">
            <w:pPr>
              <w:pStyle w:val="TableBodyCopy"/>
            </w:pPr>
          </w:p>
        </w:tc>
        <w:tc>
          <w:tcPr>
            <w:tcW w:w="864" w:type="dxa"/>
          </w:tcPr>
          <w:p w14:paraId="470E2D5E" w14:textId="77777777" w:rsidR="00DB4F52" w:rsidRDefault="00DB4F52" w:rsidP="00DB4F52">
            <w:pPr>
              <w:pStyle w:val="TableBodyCopy"/>
            </w:pPr>
          </w:p>
        </w:tc>
        <w:tc>
          <w:tcPr>
            <w:tcW w:w="864" w:type="dxa"/>
          </w:tcPr>
          <w:p w14:paraId="05EF4492" w14:textId="77777777" w:rsidR="00DB4F52" w:rsidRDefault="00DB4F52" w:rsidP="00DB4F52">
            <w:pPr>
              <w:pStyle w:val="TableBodyCopy"/>
            </w:pPr>
          </w:p>
        </w:tc>
        <w:tc>
          <w:tcPr>
            <w:tcW w:w="864" w:type="dxa"/>
          </w:tcPr>
          <w:p w14:paraId="47264B36" w14:textId="77777777" w:rsidR="00DB4F52" w:rsidRDefault="00DB4F52" w:rsidP="00DB4F52">
            <w:pPr>
              <w:pStyle w:val="TableBodyCopy"/>
            </w:pPr>
          </w:p>
        </w:tc>
        <w:tc>
          <w:tcPr>
            <w:tcW w:w="864" w:type="dxa"/>
          </w:tcPr>
          <w:p w14:paraId="23203CF9" w14:textId="77777777" w:rsidR="00DB4F52" w:rsidRDefault="00DB4F52" w:rsidP="00DB4F52">
            <w:pPr>
              <w:pStyle w:val="TableBodyCopy"/>
            </w:pPr>
          </w:p>
        </w:tc>
        <w:tc>
          <w:tcPr>
            <w:tcW w:w="864" w:type="dxa"/>
          </w:tcPr>
          <w:p w14:paraId="26CFD495" w14:textId="77777777" w:rsidR="00DB4F52" w:rsidRDefault="00DB4F52" w:rsidP="00DB4F52">
            <w:pPr>
              <w:pStyle w:val="TableBodyCopy"/>
            </w:pPr>
          </w:p>
        </w:tc>
      </w:tr>
      <w:tr w:rsidR="00DB4F52" w:rsidRPr="00CC38F7" w14:paraId="6250DB04" w14:textId="77777777" w:rsidTr="73059CA2">
        <w:tblPrEx>
          <w:tblCellMar>
            <w:left w:w="108" w:type="dxa"/>
            <w:right w:w="108" w:type="dxa"/>
          </w:tblCellMar>
        </w:tblPrEx>
        <w:trPr>
          <w:cantSplit/>
          <w:trHeight w:val="395"/>
        </w:trPr>
        <w:tc>
          <w:tcPr>
            <w:tcW w:w="4894" w:type="dxa"/>
          </w:tcPr>
          <w:p w14:paraId="78EE0D1F" w14:textId="6A2153E0" w:rsidR="00DB4F52" w:rsidRPr="000B2ECC" w:rsidRDefault="00DB4F52" w:rsidP="00493148">
            <w:pPr>
              <w:pStyle w:val="TableDescriptivestatements"/>
              <w:numPr>
                <w:ilvl w:val="0"/>
                <w:numId w:val="52"/>
              </w:numPr>
            </w:pPr>
            <w:r w:rsidRPr="00173709">
              <w:t>Uses</w:t>
            </w:r>
            <w:r w:rsidRPr="00493148">
              <w:rPr>
                <w:spacing w:val="-5"/>
              </w:rPr>
              <w:t xml:space="preserve"> </w:t>
            </w:r>
            <w:r w:rsidRPr="00173709">
              <w:t>o</w:t>
            </w:r>
            <w:r w:rsidRPr="00493148">
              <w:rPr>
                <w:spacing w:val="1"/>
              </w:rPr>
              <w:t>p</w:t>
            </w:r>
            <w:r w:rsidRPr="00173709">
              <w:t>e</w:t>
            </w:r>
            <w:r w:rsidRPr="00493148">
              <w:rPr>
                <w:spacing w:val="2"/>
              </w:rPr>
              <w:t>n</w:t>
            </w:r>
            <w:r w:rsidRPr="00173709">
              <w:t>-ended,</w:t>
            </w:r>
            <w:r w:rsidRPr="00493148">
              <w:rPr>
                <w:spacing w:val="-14"/>
              </w:rPr>
              <w:t xml:space="preserve"> </w:t>
            </w:r>
            <w:r w:rsidRPr="00493148">
              <w:rPr>
                <w:spacing w:val="1"/>
              </w:rPr>
              <w:t>pr</w:t>
            </w:r>
            <w:r w:rsidRPr="00173709">
              <w:t>oject-bas</w:t>
            </w:r>
            <w:r w:rsidRPr="00493148">
              <w:rPr>
                <w:spacing w:val="1"/>
              </w:rPr>
              <w:t>e</w:t>
            </w:r>
            <w:r w:rsidRPr="00173709">
              <w:t>d</w:t>
            </w:r>
            <w:r w:rsidRPr="00493148">
              <w:rPr>
                <w:spacing w:val="-15"/>
              </w:rPr>
              <w:t xml:space="preserve"> </w:t>
            </w:r>
            <w:r w:rsidRPr="00173709">
              <w:t>activiti</w:t>
            </w:r>
            <w:r w:rsidRPr="00493148">
              <w:rPr>
                <w:spacing w:val="1"/>
              </w:rPr>
              <w:t>e</w:t>
            </w:r>
            <w:r w:rsidRPr="00173709">
              <w:t>s</w:t>
            </w:r>
            <w:r w:rsidRPr="00493148">
              <w:rPr>
                <w:spacing w:val="-10"/>
              </w:rPr>
              <w:t xml:space="preserve"> </w:t>
            </w:r>
            <w:r w:rsidRPr="00173709">
              <w:t>to</w:t>
            </w:r>
            <w:r w:rsidRPr="00493148">
              <w:rPr>
                <w:spacing w:val="-2"/>
              </w:rPr>
              <w:t xml:space="preserve"> </w:t>
            </w:r>
            <w:r w:rsidRPr="00173709">
              <w:t>engage</w:t>
            </w:r>
            <w:r w:rsidRPr="00493148">
              <w:rPr>
                <w:spacing w:val="-7"/>
              </w:rPr>
              <w:t xml:space="preserve"> </w:t>
            </w:r>
            <w:r w:rsidRPr="00173709">
              <w:t>stu</w:t>
            </w:r>
            <w:r w:rsidRPr="00493148">
              <w:rPr>
                <w:spacing w:val="1"/>
              </w:rPr>
              <w:t>d</w:t>
            </w:r>
            <w:r w:rsidRPr="00173709">
              <w:t>ents</w:t>
            </w:r>
            <w:r w:rsidRPr="00493148">
              <w:rPr>
                <w:spacing w:val="-9"/>
              </w:rPr>
              <w:t xml:space="preserve"> </w:t>
            </w:r>
            <w:r w:rsidRPr="00173709">
              <w:t>in</w:t>
            </w:r>
            <w:r w:rsidRPr="00493148">
              <w:rPr>
                <w:spacing w:val="-2"/>
              </w:rPr>
              <w:t xml:space="preserve"> </w:t>
            </w:r>
            <w:r w:rsidRPr="00173709">
              <w:t>the</w:t>
            </w:r>
            <w:r w:rsidRPr="00493148">
              <w:rPr>
                <w:spacing w:val="-3"/>
              </w:rPr>
              <w:t xml:space="preserve"> </w:t>
            </w:r>
            <w:r w:rsidRPr="00173709">
              <w:t>lear</w:t>
            </w:r>
            <w:r w:rsidRPr="00493148">
              <w:rPr>
                <w:spacing w:val="2"/>
              </w:rPr>
              <w:t>n</w:t>
            </w:r>
            <w:r w:rsidRPr="00173709">
              <w:t>ing proc</w:t>
            </w:r>
            <w:r w:rsidRPr="00493148">
              <w:rPr>
                <w:spacing w:val="1"/>
              </w:rPr>
              <w:t>e</w:t>
            </w:r>
            <w:r w:rsidRPr="00173709">
              <w:t>ss.</w:t>
            </w:r>
          </w:p>
        </w:tc>
        <w:tc>
          <w:tcPr>
            <w:tcW w:w="864" w:type="dxa"/>
          </w:tcPr>
          <w:p w14:paraId="5F7A5014" w14:textId="77777777" w:rsidR="00DB4F52" w:rsidRDefault="00DB4F52" w:rsidP="00DB4F52">
            <w:pPr>
              <w:pStyle w:val="TableBodyCopy"/>
            </w:pPr>
          </w:p>
        </w:tc>
        <w:tc>
          <w:tcPr>
            <w:tcW w:w="866" w:type="dxa"/>
          </w:tcPr>
          <w:p w14:paraId="725EE5CE" w14:textId="77777777" w:rsidR="00DB4F52" w:rsidRDefault="00DB4F52" w:rsidP="00DB4F52">
            <w:pPr>
              <w:pStyle w:val="TableBodyCopy"/>
            </w:pPr>
          </w:p>
        </w:tc>
        <w:tc>
          <w:tcPr>
            <w:tcW w:w="864" w:type="dxa"/>
          </w:tcPr>
          <w:p w14:paraId="3DA3082C" w14:textId="77777777" w:rsidR="00DB4F52" w:rsidRDefault="00DB4F52" w:rsidP="00DB4F52">
            <w:pPr>
              <w:pStyle w:val="TableBodyCopy"/>
            </w:pPr>
          </w:p>
        </w:tc>
        <w:tc>
          <w:tcPr>
            <w:tcW w:w="864" w:type="dxa"/>
          </w:tcPr>
          <w:p w14:paraId="327D4F09" w14:textId="77777777" w:rsidR="00DB4F52" w:rsidRDefault="00DB4F52" w:rsidP="00DB4F52">
            <w:pPr>
              <w:pStyle w:val="TableBodyCopy"/>
            </w:pPr>
          </w:p>
        </w:tc>
        <w:tc>
          <w:tcPr>
            <w:tcW w:w="864" w:type="dxa"/>
          </w:tcPr>
          <w:p w14:paraId="0C4DD7F3" w14:textId="77777777" w:rsidR="00DB4F52" w:rsidRDefault="00DB4F52" w:rsidP="00DB4F52">
            <w:pPr>
              <w:pStyle w:val="TableBodyCopy"/>
            </w:pPr>
          </w:p>
        </w:tc>
        <w:tc>
          <w:tcPr>
            <w:tcW w:w="864" w:type="dxa"/>
          </w:tcPr>
          <w:p w14:paraId="21624A4A" w14:textId="77777777" w:rsidR="00DB4F52" w:rsidRDefault="00DB4F52" w:rsidP="00DB4F52">
            <w:pPr>
              <w:pStyle w:val="TableBodyCopy"/>
            </w:pPr>
          </w:p>
        </w:tc>
        <w:tc>
          <w:tcPr>
            <w:tcW w:w="864" w:type="dxa"/>
          </w:tcPr>
          <w:p w14:paraId="52C8B786" w14:textId="77777777" w:rsidR="00DB4F52" w:rsidRDefault="00DB4F52" w:rsidP="00DB4F52">
            <w:pPr>
              <w:pStyle w:val="TableBodyCopy"/>
            </w:pPr>
          </w:p>
        </w:tc>
        <w:tc>
          <w:tcPr>
            <w:tcW w:w="864" w:type="dxa"/>
          </w:tcPr>
          <w:p w14:paraId="793563D2" w14:textId="77777777" w:rsidR="00DB4F52" w:rsidRDefault="00DB4F52" w:rsidP="00DB4F52">
            <w:pPr>
              <w:pStyle w:val="TableBodyCopy"/>
            </w:pPr>
          </w:p>
        </w:tc>
        <w:tc>
          <w:tcPr>
            <w:tcW w:w="864" w:type="dxa"/>
          </w:tcPr>
          <w:p w14:paraId="10436ED2" w14:textId="77777777" w:rsidR="00DB4F52" w:rsidRDefault="00DB4F52" w:rsidP="00DB4F52">
            <w:pPr>
              <w:pStyle w:val="TableBodyCopy"/>
            </w:pPr>
          </w:p>
        </w:tc>
        <w:tc>
          <w:tcPr>
            <w:tcW w:w="864" w:type="dxa"/>
          </w:tcPr>
          <w:p w14:paraId="05FF27C3" w14:textId="77777777" w:rsidR="00DB4F52" w:rsidRDefault="00DB4F52" w:rsidP="00DB4F52">
            <w:pPr>
              <w:pStyle w:val="TableBodyCopy"/>
            </w:pPr>
          </w:p>
        </w:tc>
        <w:tc>
          <w:tcPr>
            <w:tcW w:w="864" w:type="dxa"/>
          </w:tcPr>
          <w:p w14:paraId="28A52388" w14:textId="77777777" w:rsidR="00DB4F52" w:rsidRDefault="00DB4F52" w:rsidP="00DB4F52">
            <w:pPr>
              <w:pStyle w:val="TableBodyCopy"/>
            </w:pPr>
          </w:p>
        </w:tc>
      </w:tr>
      <w:tr w:rsidR="00DB4F52" w:rsidRPr="00CC38F7" w14:paraId="312E866B" w14:textId="77777777" w:rsidTr="73059CA2">
        <w:tblPrEx>
          <w:tblCellMar>
            <w:left w:w="108" w:type="dxa"/>
            <w:right w:w="108" w:type="dxa"/>
          </w:tblCellMar>
        </w:tblPrEx>
        <w:trPr>
          <w:cantSplit/>
          <w:trHeight w:val="395"/>
        </w:trPr>
        <w:tc>
          <w:tcPr>
            <w:tcW w:w="4894" w:type="dxa"/>
          </w:tcPr>
          <w:p w14:paraId="35684A6B" w14:textId="1B9B99B6" w:rsidR="00DB4F52" w:rsidRPr="000B2ECC" w:rsidRDefault="00DB4F52" w:rsidP="00493148">
            <w:pPr>
              <w:pStyle w:val="TableDescriptivestatements"/>
              <w:numPr>
                <w:ilvl w:val="0"/>
                <w:numId w:val="52"/>
              </w:numPr>
            </w:pPr>
            <w:r w:rsidRPr="00173709">
              <w:t>Understa</w:t>
            </w:r>
            <w:r w:rsidRPr="00493148">
              <w:rPr>
                <w:spacing w:val="2"/>
              </w:rPr>
              <w:t>n</w:t>
            </w:r>
            <w:r w:rsidRPr="00173709">
              <w:t>ds</w:t>
            </w:r>
            <w:r w:rsidRPr="00493148">
              <w:rPr>
                <w:spacing w:val="-14"/>
              </w:rPr>
              <w:t xml:space="preserve"> </w:t>
            </w:r>
            <w:r w:rsidRPr="00173709">
              <w:t>t</w:t>
            </w:r>
            <w:r w:rsidRPr="00493148">
              <w:rPr>
                <w:spacing w:val="1"/>
              </w:rPr>
              <w:t>h</w:t>
            </w:r>
            <w:r w:rsidRPr="00173709">
              <w:t>e</w:t>
            </w:r>
            <w:r w:rsidRPr="00493148">
              <w:rPr>
                <w:spacing w:val="-4"/>
              </w:rPr>
              <w:t xml:space="preserve"> </w:t>
            </w:r>
            <w:r w:rsidRPr="00173709">
              <w:t>im</w:t>
            </w:r>
            <w:r w:rsidRPr="00493148">
              <w:rPr>
                <w:spacing w:val="1"/>
              </w:rPr>
              <w:t>p</w:t>
            </w:r>
            <w:r w:rsidRPr="00173709">
              <w:t>ortance</w:t>
            </w:r>
            <w:r w:rsidRPr="00493148">
              <w:rPr>
                <w:spacing w:val="-12"/>
              </w:rPr>
              <w:t xml:space="preserve"> </w:t>
            </w:r>
            <w:r w:rsidRPr="00493148">
              <w:rPr>
                <w:spacing w:val="1"/>
              </w:rPr>
              <w:t>o</w:t>
            </w:r>
            <w:r w:rsidRPr="00173709">
              <w:t>f</w:t>
            </w:r>
            <w:r w:rsidRPr="00493148">
              <w:rPr>
                <w:spacing w:val="-2"/>
              </w:rPr>
              <w:t xml:space="preserve"> </w:t>
            </w:r>
            <w:r w:rsidRPr="00173709">
              <w:t>participati</w:t>
            </w:r>
            <w:r w:rsidRPr="00493148">
              <w:rPr>
                <w:spacing w:val="-1"/>
              </w:rPr>
              <w:t>n</w:t>
            </w:r>
            <w:r w:rsidRPr="00173709">
              <w:t>g</w:t>
            </w:r>
            <w:r w:rsidRPr="00493148">
              <w:rPr>
                <w:spacing w:val="-14"/>
              </w:rPr>
              <w:t xml:space="preserve"> </w:t>
            </w:r>
            <w:r w:rsidRPr="00173709">
              <w:t>in</w:t>
            </w:r>
            <w:r w:rsidRPr="00493148">
              <w:rPr>
                <w:spacing w:val="-2"/>
              </w:rPr>
              <w:t xml:space="preserve"> </w:t>
            </w:r>
            <w:r w:rsidRPr="00173709">
              <w:t>pr</w:t>
            </w:r>
            <w:r w:rsidRPr="00493148">
              <w:rPr>
                <w:spacing w:val="1"/>
              </w:rPr>
              <w:t>o</w:t>
            </w:r>
            <w:r w:rsidRPr="00173709">
              <w:t>f</w:t>
            </w:r>
            <w:r w:rsidRPr="00493148">
              <w:rPr>
                <w:spacing w:val="1"/>
              </w:rPr>
              <w:t>e</w:t>
            </w:r>
            <w:r w:rsidRPr="00173709">
              <w:t>ssional</w:t>
            </w:r>
            <w:r w:rsidRPr="00493148">
              <w:rPr>
                <w:spacing w:val="-13"/>
              </w:rPr>
              <w:t xml:space="preserve"> </w:t>
            </w:r>
            <w:r w:rsidRPr="00173709">
              <w:t>a</w:t>
            </w:r>
            <w:r w:rsidRPr="00493148">
              <w:rPr>
                <w:spacing w:val="-2"/>
              </w:rPr>
              <w:t>c</w:t>
            </w:r>
            <w:r w:rsidRPr="00173709">
              <w:t>tivities</w:t>
            </w:r>
            <w:r w:rsidRPr="00493148">
              <w:rPr>
                <w:spacing w:val="-10"/>
              </w:rPr>
              <w:t xml:space="preserve"> </w:t>
            </w:r>
            <w:r w:rsidRPr="00173709">
              <w:t>rel</w:t>
            </w:r>
            <w:r w:rsidRPr="00493148">
              <w:rPr>
                <w:spacing w:val="1"/>
              </w:rPr>
              <w:t>a</w:t>
            </w:r>
            <w:r w:rsidRPr="00173709">
              <w:t>ted</w:t>
            </w:r>
            <w:r w:rsidRPr="00493148">
              <w:rPr>
                <w:spacing w:val="-8"/>
              </w:rPr>
              <w:t xml:space="preserve"> </w:t>
            </w:r>
            <w:r w:rsidRPr="00173709">
              <w:t>to engineeri</w:t>
            </w:r>
            <w:r w:rsidRPr="00493148">
              <w:rPr>
                <w:spacing w:val="2"/>
              </w:rPr>
              <w:t>n</w:t>
            </w:r>
            <w:r w:rsidRPr="00173709">
              <w:t>g</w:t>
            </w:r>
            <w:r w:rsidRPr="00493148">
              <w:rPr>
                <w:spacing w:val="-13"/>
              </w:rPr>
              <w:t xml:space="preserve"> </w:t>
            </w:r>
            <w:r w:rsidRPr="00173709">
              <w:t>ed</w:t>
            </w:r>
            <w:r w:rsidRPr="00493148">
              <w:rPr>
                <w:spacing w:val="2"/>
              </w:rPr>
              <w:t>u</w:t>
            </w:r>
            <w:r w:rsidRPr="00173709">
              <w:t>cati</w:t>
            </w:r>
            <w:r w:rsidRPr="00493148">
              <w:rPr>
                <w:spacing w:val="1"/>
              </w:rPr>
              <w:t>o</w:t>
            </w:r>
            <w:r w:rsidRPr="00173709">
              <w:t>n.</w:t>
            </w:r>
          </w:p>
        </w:tc>
        <w:tc>
          <w:tcPr>
            <w:tcW w:w="864" w:type="dxa"/>
          </w:tcPr>
          <w:p w14:paraId="7CFBAB62" w14:textId="77777777" w:rsidR="00DB4F52" w:rsidRDefault="00DB4F52" w:rsidP="00DB4F52">
            <w:pPr>
              <w:pStyle w:val="TableBodyCopy"/>
            </w:pPr>
          </w:p>
        </w:tc>
        <w:tc>
          <w:tcPr>
            <w:tcW w:w="866" w:type="dxa"/>
          </w:tcPr>
          <w:p w14:paraId="5DEAB780" w14:textId="77777777" w:rsidR="00DB4F52" w:rsidRDefault="00DB4F52" w:rsidP="00DB4F52">
            <w:pPr>
              <w:pStyle w:val="TableBodyCopy"/>
            </w:pPr>
          </w:p>
        </w:tc>
        <w:tc>
          <w:tcPr>
            <w:tcW w:w="864" w:type="dxa"/>
          </w:tcPr>
          <w:p w14:paraId="108E8EBB" w14:textId="77777777" w:rsidR="00DB4F52" w:rsidRDefault="00DB4F52" w:rsidP="00DB4F52">
            <w:pPr>
              <w:pStyle w:val="TableBodyCopy"/>
            </w:pPr>
          </w:p>
        </w:tc>
        <w:tc>
          <w:tcPr>
            <w:tcW w:w="864" w:type="dxa"/>
          </w:tcPr>
          <w:p w14:paraId="48065E9F" w14:textId="77777777" w:rsidR="00DB4F52" w:rsidRDefault="00DB4F52" w:rsidP="00DB4F52">
            <w:pPr>
              <w:pStyle w:val="TableBodyCopy"/>
            </w:pPr>
          </w:p>
        </w:tc>
        <w:tc>
          <w:tcPr>
            <w:tcW w:w="864" w:type="dxa"/>
          </w:tcPr>
          <w:p w14:paraId="3768C690" w14:textId="77777777" w:rsidR="00DB4F52" w:rsidRDefault="00DB4F52" w:rsidP="00DB4F52">
            <w:pPr>
              <w:pStyle w:val="TableBodyCopy"/>
            </w:pPr>
          </w:p>
        </w:tc>
        <w:tc>
          <w:tcPr>
            <w:tcW w:w="864" w:type="dxa"/>
          </w:tcPr>
          <w:p w14:paraId="4996631F" w14:textId="77777777" w:rsidR="00DB4F52" w:rsidRDefault="00DB4F52" w:rsidP="00DB4F52">
            <w:pPr>
              <w:pStyle w:val="TableBodyCopy"/>
            </w:pPr>
          </w:p>
        </w:tc>
        <w:tc>
          <w:tcPr>
            <w:tcW w:w="864" w:type="dxa"/>
          </w:tcPr>
          <w:p w14:paraId="296569D0" w14:textId="77777777" w:rsidR="00DB4F52" w:rsidRDefault="00DB4F52" w:rsidP="00DB4F52">
            <w:pPr>
              <w:pStyle w:val="TableBodyCopy"/>
            </w:pPr>
          </w:p>
        </w:tc>
        <w:tc>
          <w:tcPr>
            <w:tcW w:w="864" w:type="dxa"/>
          </w:tcPr>
          <w:p w14:paraId="32992A54" w14:textId="77777777" w:rsidR="00DB4F52" w:rsidRDefault="00DB4F52" w:rsidP="00DB4F52">
            <w:pPr>
              <w:pStyle w:val="TableBodyCopy"/>
            </w:pPr>
          </w:p>
        </w:tc>
        <w:tc>
          <w:tcPr>
            <w:tcW w:w="864" w:type="dxa"/>
          </w:tcPr>
          <w:p w14:paraId="38F9A338" w14:textId="77777777" w:rsidR="00DB4F52" w:rsidRDefault="00DB4F52" w:rsidP="00DB4F52">
            <w:pPr>
              <w:pStyle w:val="TableBodyCopy"/>
            </w:pPr>
          </w:p>
        </w:tc>
        <w:tc>
          <w:tcPr>
            <w:tcW w:w="864" w:type="dxa"/>
          </w:tcPr>
          <w:p w14:paraId="5BF778DA" w14:textId="77777777" w:rsidR="00DB4F52" w:rsidRDefault="00DB4F52" w:rsidP="00DB4F52">
            <w:pPr>
              <w:pStyle w:val="TableBodyCopy"/>
            </w:pPr>
          </w:p>
        </w:tc>
        <w:tc>
          <w:tcPr>
            <w:tcW w:w="864" w:type="dxa"/>
          </w:tcPr>
          <w:p w14:paraId="3FE43769" w14:textId="77777777" w:rsidR="00DB4F52" w:rsidRDefault="00DB4F52" w:rsidP="00DB4F52">
            <w:pPr>
              <w:pStyle w:val="TableBodyCopy"/>
            </w:pPr>
          </w:p>
        </w:tc>
      </w:tr>
      <w:tr w:rsidR="00DB4F52" w:rsidRPr="00CC38F7" w14:paraId="16F06F7E" w14:textId="77777777" w:rsidTr="73059CA2">
        <w:tblPrEx>
          <w:tblCellMar>
            <w:left w:w="108" w:type="dxa"/>
            <w:right w:w="108" w:type="dxa"/>
          </w:tblCellMar>
        </w:tblPrEx>
        <w:trPr>
          <w:cantSplit/>
          <w:trHeight w:val="395"/>
        </w:trPr>
        <w:tc>
          <w:tcPr>
            <w:tcW w:w="4894" w:type="dxa"/>
          </w:tcPr>
          <w:p w14:paraId="65934185" w14:textId="3B648CB8" w:rsidR="00DB4F52" w:rsidRPr="000B2ECC" w:rsidRDefault="00DB4F52" w:rsidP="00493148">
            <w:pPr>
              <w:pStyle w:val="TableDescriptivestatements"/>
              <w:numPr>
                <w:ilvl w:val="0"/>
                <w:numId w:val="52"/>
              </w:numPr>
            </w:pPr>
            <w:r w:rsidRPr="00173709">
              <w:t>Understa</w:t>
            </w:r>
            <w:r w:rsidRPr="00493148">
              <w:rPr>
                <w:spacing w:val="2"/>
              </w:rPr>
              <w:t>n</w:t>
            </w:r>
            <w:r w:rsidRPr="00173709">
              <w:t>ds</w:t>
            </w:r>
            <w:r w:rsidRPr="00493148">
              <w:rPr>
                <w:spacing w:val="-14"/>
              </w:rPr>
              <w:t xml:space="preserve"> </w:t>
            </w:r>
            <w:r w:rsidRPr="00173709">
              <w:t>t</w:t>
            </w:r>
            <w:r w:rsidRPr="00493148">
              <w:rPr>
                <w:spacing w:val="1"/>
              </w:rPr>
              <w:t>h</w:t>
            </w:r>
            <w:r w:rsidRPr="00173709">
              <w:t>e</w:t>
            </w:r>
            <w:r w:rsidRPr="00493148">
              <w:rPr>
                <w:spacing w:val="-4"/>
              </w:rPr>
              <w:t xml:space="preserve"> </w:t>
            </w:r>
            <w:r w:rsidRPr="00173709">
              <w:t>im</w:t>
            </w:r>
            <w:r w:rsidRPr="00493148">
              <w:rPr>
                <w:spacing w:val="1"/>
              </w:rPr>
              <w:t>p</w:t>
            </w:r>
            <w:r w:rsidRPr="00173709">
              <w:t>ortance</w:t>
            </w:r>
            <w:r w:rsidRPr="00493148">
              <w:rPr>
                <w:spacing w:val="-12"/>
              </w:rPr>
              <w:t xml:space="preserve"> </w:t>
            </w:r>
            <w:r w:rsidRPr="00493148">
              <w:rPr>
                <w:spacing w:val="1"/>
              </w:rPr>
              <w:t>o</w:t>
            </w:r>
            <w:r w:rsidRPr="00173709">
              <w:t>f</w:t>
            </w:r>
            <w:r w:rsidRPr="00493148">
              <w:rPr>
                <w:spacing w:val="-2"/>
              </w:rPr>
              <w:t xml:space="preserve"> </w:t>
            </w:r>
            <w:r w:rsidRPr="00173709">
              <w:t>participating</w:t>
            </w:r>
            <w:r w:rsidRPr="00493148">
              <w:rPr>
                <w:spacing w:val="-14"/>
              </w:rPr>
              <w:t xml:space="preserve"> </w:t>
            </w:r>
            <w:r w:rsidRPr="00173709">
              <w:t>in</w:t>
            </w:r>
            <w:r w:rsidRPr="00493148">
              <w:rPr>
                <w:spacing w:val="-1"/>
              </w:rPr>
              <w:t xml:space="preserve"> </w:t>
            </w:r>
            <w:r w:rsidRPr="00173709">
              <w:t>sc</w:t>
            </w:r>
            <w:r w:rsidRPr="00493148">
              <w:rPr>
                <w:spacing w:val="1"/>
              </w:rPr>
              <w:t>h</w:t>
            </w:r>
            <w:r w:rsidRPr="00173709">
              <w:t>ool</w:t>
            </w:r>
            <w:r w:rsidRPr="00493148">
              <w:rPr>
                <w:spacing w:val="-7"/>
              </w:rPr>
              <w:t xml:space="preserve"> </w:t>
            </w:r>
            <w:r w:rsidRPr="00173709">
              <w:t>and</w:t>
            </w:r>
            <w:r w:rsidRPr="00493148">
              <w:rPr>
                <w:spacing w:val="-4"/>
              </w:rPr>
              <w:t xml:space="preserve"> </w:t>
            </w:r>
            <w:r w:rsidRPr="00173709">
              <w:t>community</w:t>
            </w:r>
            <w:r w:rsidRPr="00493148">
              <w:rPr>
                <w:spacing w:val="-12"/>
              </w:rPr>
              <w:t xml:space="preserve"> </w:t>
            </w:r>
            <w:r w:rsidRPr="00173709">
              <w:t>efforts</w:t>
            </w:r>
            <w:r w:rsidRPr="00493148">
              <w:rPr>
                <w:spacing w:val="-7"/>
              </w:rPr>
              <w:t xml:space="preserve"> </w:t>
            </w:r>
            <w:r w:rsidRPr="00173709">
              <w:t>to prom</w:t>
            </w:r>
            <w:r w:rsidRPr="00493148">
              <w:rPr>
                <w:spacing w:val="1"/>
              </w:rPr>
              <w:t>o</w:t>
            </w:r>
            <w:r w:rsidRPr="00173709">
              <w:t>te</w:t>
            </w:r>
            <w:r w:rsidRPr="00493148">
              <w:rPr>
                <w:spacing w:val="-9"/>
              </w:rPr>
              <w:t xml:space="preserve"> </w:t>
            </w:r>
            <w:r w:rsidRPr="00173709">
              <w:t>the</w:t>
            </w:r>
            <w:r w:rsidRPr="00493148">
              <w:rPr>
                <w:spacing w:val="-4"/>
              </w:rPr>
              <w:t xml:space="preserve"> </w:t>
            </w:r>
            <w:r w:rsidRPr="00173709">
              <w:t>understanding</w:t>
            </w:r>
            <w:r w:rsidRPr="00493148">
              <w:rPr>
                <w:spacing w:val="-15"/>
              </w:rPr>
              <w:t xml:space="preserve"> </w:t>
            </w:r>
            <w:r w:rsidRPr="00173709">
              <w:t>of</w:t>
            </w:r>
            <w:r w:rsidRPr="00493148">
              <w:rPr>
                <w:spacing w:val="-1"/>
              </w:rPr>
              <w:t xml:space="preserve"> </w:t>
            </w:r>
            <w:r w:rsidRPr="00173709">
              <w:t>engineering</w:t>
            </w:r>
            <w:r w:rsidRPr="00493148">
              <w:rPr>
                <w:spacing w:val="-13"/>
              </w:rPr>
              <w:t xml:space="preserve"> </w:t>
            </w:r>
            <w:r w:rsidRPr="00173709">
              <w:t>and</w:t>
            </w:r>
            <w:r w:rsidRPr="00493148">
              <w:rPr>
                <w:spacing w:val="-4"/>
              </w:rPr>
              <w:t xml:space="preserve"> </w:t>
            </w:r>
            <w:r w:rsidRPr="00173709">
              <w:t>tec</w:t>
            </w:r>
            <w:r w:rsidRPr="00493148">
              <w:rPr>
                <w:spacing w:val="2"/>
              </w:rPr>
              <w:t>h</w:t>
            </w:r>
            <w:r w:rsidRPr="00173709">
              <w:t>nolo</w:t>
            </w:r>
            <w:r w:rsidRPr="00493148">
              <w:rPr>
                <w:spacing w:val="1"/>
              </w:rPr>
              <w:t>g</w:t>
            </w:r>
            <w:r w:rsidRPr="00173709">
              <w:t>y</w:t>
            </w:r>
            <w:r w:rsidRPr="00493148">
              <w:rPr>
                <w:spacing w:val="-13"/>
              </w:rPr>
              <w:t xml:space="preserve"> </w:t>
            </w:r>
            <w:r w:rsidRPr="00173709">
              <w:t>pr</w:t>
            </w:r>
            <w:r w:rsidRPr="00493148">
              <w:rPr>
                <w:spacing w:val="1"/>
              </w:rPr>
              <w:t>o</w:t>
            </w:r>
            <w:r w:rsidRPr="00173709">
              <w:t>grams</w:t>
            </w:r>
            <w:r w:rsidRPr="00493148">
              <w:rPr>
                <w:spacing w:val="-11"/>
              </w:rPr>
              <w:t xml:space="preserve"> </w:t>
            </w:r>
            <w:r w:rsidRPr="00173709">
              <w:t>in</w:t>
            </w:r>
            <w:r w:rsidRPr="00493148">
              <w:rPr>
                <w:spacing w:val="-1"/>
              </w:rPr>
              <w:t xml:space="preserve"> </w:t>
            </w:r>
            <w:r w:rsidRPr="00173709">
              <w:t>school.</w:t>
            </w:r>
          </w:p>
        </w:tc>
        <w:tc>
          <w:tcPr>
            <w:tcW w:w="864" w:type="dxa"/>
          </w:tcPr>
          <w:p w14:paraId="5D45653B" w14:textId="77777777" w:rsidR="00DB4F52" w:rsidRDefault="00DB4F52" w:rsidP="00DB4F52">
            <w:pPr>
              <w:pStyle w:val="TableBodyCopy"/>
            </w:pPr>
          </w:p>
        </w:tc>
        <w:tc>
          <w:tcPr>
            <w:tcW w:w="866" w:type="dxa"/>
          </w:tcPr>
          <w:p w14:paraId="4A496EB6" w14:textId="77777777" w:rsidR="00DB4F52" w:rsidRDefault="00DB4F52" w:rsidP="00DB4F52">
            <w:pPr>
              <w:pStyle w:val="TableBodyCopy"/>
            </w:pPr>
          </w:p>
        </w:tc>
        <w:tc>
          <w:tcPr>
            <w:tcW w:w="864" w:type="dxa"/>
          </w:tcPr>
          <w:p w14:paraId="7E2913A1" w14:textId="77777777" w:rsidR="00DB4F52" w:rsidRDefault="00DB4F52" w:rsidP="00DB4F52">
            <w:pPr>
              <w:pStyle w:val="TableBodyCopy"/>
            </w:pPr>
          </w:p>
        </w:tc>
        <w:tc>
          <w:tcPr>
            <w:tcW w:w="864" w:type="dxa"/>
          </w:tcPr>
          <w:p w14:paraId="08E30DB0" w14:textId="77777777" w:rsidR="00DB4F52" w:rsidRDefault="00DB4F52" w:rsidP="00DB4F52">
            <w:pPr>
              <w:pStyle w:val="TableBodyCopy"/>
            </w:pPr>
          </w:p>
        </w:tc>
        <w:tc>
          <w:tcPr>
            <w:tcW w:w="864" w:type="dxa"/>
          </w:tcPr>
          <w:p w14:paraId="0990D8B5" w14:textId="77777777" w:rsidR="00DB4F52" w:rsidRDefault="00DB4F52" w:rsidP="00DB4F52">
            <w:pPr>
              <w:pStyle w:val="TableBodyCopy"/>
            </w:pPr>
          </w:p>
        </w:tc>
        <w:tc>
          <w:tcPr>
            <w:tcW w:w="864" w:type="dxa"/>
          </w:tcPr>
          <w:p w14:paraId="14D63AF9" w14:textId="77777777" w:rsidR="00DB4F52" w:rsidRDefault="00DB4F52" w:rsidP="00DB4F52">
            <w:pPr>
              <w:pStyle w:val="TableBodyCopy"/>
            </w:pPr>
          </w:p>
        </w:tc>
        <w:tc>
          <w:tcPr>
            <w:tcW w:w="864" w:type="dxa"/>
          </w:tcPr>
          <w:p w14:paraId="79A1242A" w14:textId="77777777" w:rsidR="00DB4F52" w:rsidRDefault="00DB4F52" w:rsidP="00DB4F52">
            <w:pPr>
              <w:pStyle w:val="TableBodyCopy"/>
            </w:pPr>
          </w:p>
        </w:tc>
        <w:tc>
          <w:tcPr>
            <w:tcW w:w="864" w:type="dxa"/>
          </w:tcPr>
          <w:p w14:paraId="35F56AED" w14:textId="77777777" w:rsidR="00DB4F52" w:rsidRDefault="00DB4F52" w:rsidP="00DB4F52">
            <w:pPr>
              <w:pStyle w:val="TableBodyCopy"/>
            </w:pPr>
          </w:p>
        </w:tc>
        <w:tc>
          <w:tcPr>
            <w:tcW w:w="864" w:type="dxa"/>
          </w:tcPr>
          <w:p w14:paraId="2313CFC1" w14:textId="77777777" w:rsidR="00DB4F52" w:rsidRDefault="00DB4F52" w:rsidP="00DB4F52">
            <w:pPr>
              <w:pStyle w:val="TableBodyCopy"/>
            </w:pPr>
          </w:p>
        </w:tc>
        <w:tc>
          <w:tcPr>
            <w:tcW w:w="864" w:type="dxa"/>
          </w:tcPr>
          <w:p w14:paraId="4A15E7CB" w14:textId="77777777" w:rsidR="00DB4F52" w:rsidRDefault="00DB4F52" w:rsidP="00DB4F52">
            <w:pPr>
              <w:pStyle w:val="TableBodyCopy"/>
            </w:pPr>
          </w:p>
        </w:tc>
        <w:tc>
          <w:tcPr>
            <w:tcW w:w="864" w:type="dxa"/>
          </w:tcPr>
          <w:p w14:paraId="456A37EE" w14:textId="77777777" w:rsidR="00DB4F52" w:rsidRDefault="00DB4F52" w:rsidP="00DB4F52">
            <w:pPr>
              <w:pStyle w:val="TableBodyCopy"/>
            </w:pPr>
          </w:p>
        </w:tc>
      </w:tr>
      <w:tr w:rsidR="00DB4F52" w:rsidRPr="00CC38F7" w14:paraId="34DEC450" w14:textId="77777777" w:rsidTr="73059CA2">
        <w:tblPrEx>
          <w:tblCellMar>
            <w:left w:w="108" w:type="dxa"/>
            <w:right w:w="108" w:type="dxa"/>
          </w:tblCellMar>
        </w:tblPrEx>
        <w:trPr>
          <w:cantSplit/>
          <w:trHeight w:val="395"/>
        </w:trPr>
        <w:tc>
          <w:tcPr>
            <w:tcW w:w="4894" w:type="dxa"/>
          </w:tcPr>
          <w:p w14:paraId="68B37935" w14:textId="1B775220" w:rsidR="00DB4F52" w:rsidRPr="000B2ECC" w:rsidRDefault="00DB4F52" w:rsidP="00493148">
            <w:pPr>
              <w:pStyle w:val="TableDescriptivestatements"/>
              <w:numPr>
                <w:ilvl w:val="0"/>
                <w:numId w:val="52"/>
              </w:numPr>
            </w:pPr>
            <w:r w:rsidRPr="00173709">
              <w:lastRenderedPageBreak/>
              <w:t>Knows</w:t>
            </w:r>
            <w:r w:rsidRPr="00493148">
              <w:rPr>
                <w:spacing w:val="-7"/>
              </w:rPr>
              <w:t xml:space="preserve"> </w:t>
            </w:r>
            <w:r w:rsidRPr="00173709">
              <w:t>str</w:t>
            </w:r>
            <w:r w:rsidRPr="00493148">
              <w:rPr>
                <w:spacing w:val="1"/>
              </w:rPr>
              <w:t>a</w:t>
            </w:r>
            <w:r w:rsidRPr="00173709">
              <w:t>tegi</w:t>
            </w:r>
            <w:r w:rsidRPr="00493148">
              <w:rPr>
                <w:spacing w:val="1"/>
              </w:rPr>
              <w:t>e</w:t>
            </w:r>
            <w:r w:rsidRPr="00173709">
              <w:t>s</w:t>
            </w:r>
            <w:r w:rsidRPr="00493148">
              <w:rPr>
                <w:spacing w:val="-11"/>
              </w:rPr>
              <w:t xml:space="preserve"> </w:t>
            </w:r>
            <w:r w:rsidRPr="00173709">
              <w:t>for</w:t>
            </w:r>
            <w:r w:rsidRPr="00493148">
              <w:rPr>
                <w:spacing w:val="-2"/>
              </w:rPr>
              <w:t xml:space="preserve"> </w:t>
            </w:r>
            <w:r w:rsidRPr="00173709">
              <w:t>providing</w:t>
            </w:r>
            <w:r w:rsidRPr="00493148">
              <w:rPr>
                <w:spacing w:val="-10"/>
              </w:rPr>
              <w:t xml:space="preserve"> </w:t>
            </w:r>
            <w:r w:rsidRPr="00173709">
              <w:t>students</w:t>
            </w:r>
            <w:r w:rsidRPr="00493148">
              <w:rPr>
                <w:spacing w:val="-9"/>
              </w:rPr>
              <w:t xml:space="preserve"> </w:t>
            </w:r>
            <w:r w:rsidRPr="00173709">
              <w:t>with</w:t>
            </w:r>
            <w:r w:rsidRPr="00493148">
              <w:rPr>
                <w:spacing w:val="-5"/>
              </w:rPr>
              <w:t xml:space="preserve"> </w:t>
            </w:r>
            <w:r w:rsidRPr="00173709">
              <w:t>expos</w:t>
            </w:r>
            <w:r w:rsidRPr="00493148">
              <w:rPr>
                <w:spacing w:val="2"/>
              </w:rPr>
              <w:t>u</w:t>
            </w:r>
            <w:r w:rsidRPr="00173709">
              <w:t>re</w:t>
            </w:r>
            <w:r w:rsidRPr="00493148">
              <w:rPr>
                <w:spacing w:val="-10"/>
              </w:rPr>
              <w:t xml:space="preserve"> </w:t>
            </w:r>
            <w:r w:rsidRPr="00173709">
              <w:t>to</w:t>
            </w:r>
            <w:r w:rsidRPr="00493148">
              <w:rPr>
                <w:spacing w:val="-2"/>
              </w:rPr>
              <w:t xml:space="preserve"> </w:t>
            </w:r>
            <w:r w:rsidRPr="00173709">
              <w:t>the</w:t>
            </w:r>
            <w:r w:rsidRPr="00493148">
              <w:rPr>
                <w:spacing w:val="-4"/>
              </w:rPr>
              <w:t xml:space="preserve"> </w:t>
            </w:r>
            <w:r w:rsidRPr="00173709">
              <w:t>e</w:t>
            </w:r>
            <w:r w:rsidRPr="00493148">
              <w:rPr>
                <w:spacing w:val="2"/>
              </w:rPr>
              <w:t>n</w:t>
            </w:r>
            <w:r w:rsidRPr="00173709">
              <w:t>gineering</w:t>
            </w:r>
            <w:r w:rsidRPr="00493148">
              <w:rPr>
                <w:spacing w:val="-12"/>
              </w:rPr>
              <w:t xml:space="preserve"> </w:t>
            </w:r>
            <w:r w:rsidRPr="00173709">
              <w:t>prof</w:t>
            </w:r>
            <w:r w:rsidRPr="00493148">
              <w:rPr>
                <w:spacing w:val="1"/>
              </w:rPr>
              <w:t>e</w:t>
            </w:r>
            <w:r w:rsidRPr="00173709">
              <w:t>ssion through</w:t>
            </w:r>
            <w:r w:rsidRPr="00493148">
              <w:rPr>
                <w:spacing w:val="-8"/>
              </w:rPr>
              <w:t xml:space="preserve"> </w:t>
            </w:r>
            <w:r w:rsidRPr="00173709">
              <w:t>student</w:t>
            </w:r>
            <w:r w:rsidRPr="00493148">
              <w:rPr>
                <w:spacing w:val="-8"/>
              </w:rPr>
              <w:t xml:space="preserve"> </w:t>
            </w:r>
            <w:r w:rsidRPr="00173709">
              <w:t>lea</w:t>
            </w:r>
            <w:r w:rsidRPr="00493148">
              <w:rPr>
                <w:spacing w:val="1"/>
              </w:rPr>
              <w:t>d</w:t>
            </w:r>
            <w:r w:rsidRPr="00173709">
              <w:t>ership</w:t>
            </w:r>
            <w:r w:rsidRPr="00493148">
              <w:rPr>
                <w:spacing w:val="-11"/>
              </w:rPr>
              <w:t xml:space="preserve"> </w:t>
            </w:r>
            <w:r w:rsidRPr="00173709">
              <w:t>d</w:t>
            </w:r>
            <w:r w:rsidRPr="00493148">
              <w:rPr>
                <w:spacing w:val="1"/>
              </w:rPr>
              <w:t>e</w:t>
            </w:r>
            <w:r w:rsidRPr="00173709">
              <w:t>velop</w:t>
            </w:r>
            <w:r w:rsidRPr="00493148">
              <w:rPr>
                <w:spacing w:val="1"/>
              </w:rPr>
              <w:t>m</w:t>
            </w:r>
            <w:r w:rsidRPr="00173709">
              <w:t>ent</w:t>
            </w:r>
            <w:r w:rsidRPr="00493148">
              <w:rPr>
                <w:spacing w:val="-13"/>
              </w:rPr>
              <w:t xml:space="preserve"> </w:t>
            </w:r>
            <w:r w:rsidRPr="00173709">
              <w:t>organizati</w:t>
            </w:r>
            <w:r w:rsidRPr="00493148">
              <w:rPr>
                <w:spacing w:val="1"/>
              </w:rPr>
              <w:t>o</w:t>
            </w:r>
            <w:r w:rsidRPr="00173709">
              <w:t>ns,</w:t>
            </w:r>
            <w:r w:rsidRPr="00493148">
              <w:rPr>
                <w:spacing w:val="-16"/>
              </w:rPr>
              <w:t xml:space="preserve"> </w:t>
            </w:r>
            <w:r w:rsidRPr="00173709">
              <w:t>int</w:t>
            </w:r>
            <w:r w:rsidRPr="00493148">
              <w:rPr>
                <w:spacing w:val="1"/>
              </w:rPr>
              <w:t>e</w:t>
            </w:r>
            <w:r w:rsidRPr="00173709">
              <w:t>rnships</w:t>
            </w:r>
            <w:r w:rsidRPr="00493148">
              <w:rPr>
                <w:spacing w:val="-12"/>
              </w:rPr>
              <w:t xml:space="preserve"> </w:t>
            </w:r>
            <w:r w:rsidRPr="00173709">
              <w:t>and</w:t>
            </w:r>
            <w:r w:rsidRPr="00493148">
              <w:rPr>
                <w:spacing w:val="-4"/>
              </w:rPr>
              <w:t xml:space="preserve"> </w:t>
            </w:r>
            <w:r w:rsidRPr="00493148">
              <w:rPr>
                <w:spacing w:val="1"/>
              </w:rPr>
              <w:t>w</w:t>
            </w:r>
            <w:r w:rsidRPr="00173709">
              <w:t>ork experienc</w:t>
            </w:r>
            <w:r w:rsidRPr="00493148">
              <w:rPr>
                <w:spacing w:val="1"/>
              </w:rPr>
              <w:t>e</w:t>
            </w:r>
            <w:r w:rsidRPr="00173709">
              <w:t>s.</w:t>
            </w:r>
          </w:p>
        </w:tc>
        <w:tc>
          <w:tcPr>
            <w:tcW w:w="864" w:type="dxa"/>
          </w:tcPr>
          <w:p w14:paraId="483DDE70" w14:textId="77777777" w:rsidR="00DB4F52" w:rsidRDefault="00DB4F52" w:rsidP="00DB4F52">
            <w:pPr>
              <w:pStyle w:val="TableBodyCopy"/>
            </w:pPr>
          </w:p>
        </w:tc>
        <w:tc>
          <w:tcPr>
            <w:tcW w:w="866" w:type="dxa"/>
          </w:tcPr>
          <w:p w14:paraId="088B5604" w14:textId="77777777" w:rsidR="00DB4F52" w:rsidRDefault="00DB4F52" w:rsidP="00DB4F52">
            <w:pPr>
              <w:pStyle w:val="TableBodyCopy"/>
            </w:pPr>
          </w:p>
        </w:tc>
        <w:tc>
          <w:tcPr>
            <w:tcW w:w="864" w:type="dxa"/>
          </w:tcPr>
          <w:p w14:paraId="646F9D6F" w14:textId="77777777" w:rsidR="00DB4F52" w:rsidRDefault="00DB4F52" w:rsidP="00DB4F52">
            <w:pPr>
              <w:pStyle w:val="TableBodyCopy"/>
            </w:pPr>
          </w:p>
        </w:tc>
        <w:tc>
          <w:tcPr>
            <w:tcW w:w="864" w:type="dxa"/>
          </w:tcPr>
          <w:p w14:paraId="28F79E31" w14:textId="77777777" w:rsidR="00DB4F52" w:rsidRDefault="00DB4F52" w:rsidP="00DB4F52">
            <w:pPr>
              <w:pStyle w:val="TableBodyCopy"/>
            </w:pPr>
          </w:p>
        </w:tc>
        <w:tc>
          <w:tcPr>
            <w:tcW w:w="864" w:type="dxa"/>
          </w:tcPr>
          <w:p w14:paraId="3E7C82BC" w14:textId="77777777" w:rsidR="00DB4F52" w:rsidRDefault="00DB4F52" w:rsidP="00DB4F52">
            <w:pPr>
              <w:pStyle w:val="TableBodyCopy"/>
            </w:pPr>
          </w:p>
        </w:tc>
        <w:tc>
          <w:tcPr>
            <w:tcW w:w="864" w:type="dxa"/>
          </w:tcPr>
          <w:p w14:paraId="49B04455" w14:textId="77777777" w:rsidR="00DB4F52" w:rsidRDefault="00DB4F52" w:rsidP="00DB4F52">
            <w:pPr>
              <w:pStyle w:val="TableBodyCopy"/>
            </w:pPr>
          </w:p>
        </w:tc>
        <w:tc>
          <w:tcPr>
            <w:tcW w:w="864" w:type="dxa"/>
          </w:tcPr>
          <w:p w14:paraId="0A3A4926" w14:textId="77777777" w:rsidR="00DB4F52" w:rsidRDefault="00DB4F52" w:rsidP="00DB4F52">
            <w:pPr>
              <w:pStyle w:val="TableBodyCopy"/>
            </w:pPr>
          </w:p>
        </w:tc>
        <w:tc>
          <w:tcPr>
            <w:tcW w:w="864" w:type="dxa"/>
          </w:tcPr>
          <w:p w14:paraId="7914E93A" w14:textId="77777777" w:rsidR="00DB4F52" w:rsidRDefault="00DB4F52" w:rsidP="00DB4F52">
            <w:pPr>
              <w:pStyle w:val="TableBodyCopy"/>
            </w:pPr>
          </w:p>
        </w:tc>
        <w:tc>
          <w:tcPr>
            <w:tcW w:w="864" w:type="dxa"/>
          </w:tcPr>
          <w:p w14:paraId="32445FA4" w14:textId="77777777" w:rsidR="00DB4F52" w:rsidRDefault="00DB4F52" w:rsidP="00DB4F52">
            <w:pPr>
              <w:pStyle w:val="TableBodyCopy"/>
            </w:pPr>
          </w:p>
        </w:tc>
        <w:tc>
          <w:tcPr>
            <w:tcW w:w="864" w:type="dxa"/>
          </w:tcPr>
          <w:p w14:paraId="0415DCF1" w14:textId="77777777" w:rsidR="00DB4F52" w:rsidRDefault="00DB4F52" w:rsidP="00DB4F52">
            <w:pPr>
              <w:pStyle w:val="TableBodyCopy"/>
            </w:pPr>
          </w:p>
        </w:tc>
        <w:tc>
          <w:tcPr>
            <w:tcW w:w="864" w:type="dxa"/>
          </w:tcPr>
          <w:p w14:paraId="55C9AC2B" w14:textId="77777777" w:rsidR="00DB4F52" w:rsidRDefault="00DB4F52" w:rsidP="00DB4F52">
            <w:pPr>
              <w:pStyle w:val="TableBodyCopy"/>
            </w:pPr>
          </w:p>
        </w:tc>
      </w:tr>
      <w:tr w:rsidR="00DB4F52" w:rsidRPr="00CC38F7" w14:paraId="09D596B9" w14:textId="77777777" w:rsidTr="73059CA2">
        <w:tblPrEx>
          <w:tblCellMar>
            <w:left w:w="108" w:type="dxa"/>
            <w:right w:w="108" w:type="dxa"/>
          </w:tblCellMar>
        </w:tblPrEx>
        <w:trPr>
          <w:cantSplit/>
          <w:trHeight w:val="395"/>
        </w:trPr>
        <w:tc>
          <w:tcPr>
            <w:tcW w:w="4894" w:type="dxa"/>
          </w:tcPr>
          <w:p w14:paraId="5BE5931D" w14:textId="4B9662F3" w:rsidR="00DB4F52" w:rsidRPr="000B2ECC" w:rsidRDefault="00DB4F52" w:rsidP="00493148">
            <w:pPr>
              <w:pStyle w:val="TableDescriptivestatements"/>
              <w:numPr>
                <w:ilvl w:val="0"/>
                <w:numId w:val="52"/>
              </w:numPr>
            </w:pPr>
            <w:r w:rsidRPr="00173709">
              <w:t>Knows</w:t>
            </w:r>
            <w:r w:rsidRPr="00493148">
              <w:rPr>
                <w:spacing w:val="-7"/>
              </w:rPr>
              <w:t xml:space="preserve"> </w:t>
            </w:r>
            <w:r w:rsidRPr="00493148">
              <w:rPr>
                <w:spacing w:val="1"/>
              </w:rPr>
              <w:t>ho</w:t>
            </w:r>
            <w:r w:rsidRPr="00173709">
              <w:t>w</w:t>
            </w:r>
            <w:r w:rsidRPr="00493148">
              <w:rPr>
                <w:spacing w:val="-5"/>
              </w:rPr>
              <w:t xml:space="preserve"> </w:t>
            </w:r>
            <w:r w:rsidRPr="00173709">
              <w:t>to</w:t>
            </w:r>
            <w:r w:rsidRPr="00493148">
              <w:rPr>
                <w:spacing w:val="-2"/>
              </w:rPr>
              <w:t xml:space="preserve"> </w:t>
            </w:r>
            <w:r w:rsidRPr="00493148">
              <w:rPr>
                <w:spacing w:val="1"/>
              </w:rPr>
              <w:t>u</w:t>
            </w:r>
            <w:r w:rsidRPr="00173709">
              <w:t>se</w:t>
            </w:r>
            <w:r w:rsidRPr="00493148">
              <w:rPr>
                <w:spacing w:val="-4"/>
              </w:rPr>
              <w:t xml:space="preserve"> </w:t>
            </w:r>
            <w:r w:rsidRPr="00173709">
              <w:t>a variety</w:t>
            </w:r>
            <w:r w:rsidRPr="00493148">
              <w:rPr>
                <w:spacing w:val="-8"/>
              </w:rPr>
              <w:t xml:space="preserve"> </w:t>
            </w:r>
            <w:r w:rsidRPr="00173709">
              <w:t>of</w:t>
            </w:r>
            <w:r w:rsidRPr="00493148">
              <w:rPr>
                <w:spacing w:val="-2"/>
              </w:rPr>
              <w:t xml:space="preserve"> </w:t>
            </w:r>
            <w:r w:rsidRPr="00173709">
              <w:t>resources</w:t>
            </w:r>
            <w:r w:rsidRPr="00493148">
              <w:rPr>
                <w:spacing w:val="-13"/>
              </w:rPr>
              <w:t xml:space="preserve"> </w:t>
            </w:r>
            <w:r w:rsidRPr="00173709">
              <w:t>to</w:t>
            </w:r>
            <w:r w:rsidRPr="00493148">
              <w:rPr>
                <w:spacing w:val="-2"/>
              </w:rPr>
              <w:t xml:space="preserve"> </w:t>
            </w:r>
            <w:r w:rsidRPr="00173709">
              <w:t>enha</w:t>
            </w:r>
            <w:r w:rsidRPr="00493148">
              <w:rPr>
                <w:spacing w:val="2"/>
              </w:rPr>
              <w:t>n</w:t>
            </w:r>
            <w:r w:rsidRPr="00173709">
              <w:t>ce</w:t>
            </w:r>
            <w:r w:rsidRPr="00493148">
              <w:rPr>
                <w:spacing w:val="-8"/>
              </w:rPr>
              <w:t xml:space="preserve"> </w:t>
            </w:r>
            <w:r w:rsidRPr="00173709">
              <w:t>instr</w:t>
            </w:r>
            <w:r w:rsidRPr="00493148">
              <w:rPr>
                <w:spacing w:val="1"/>
              </w:rPr>
              <w:t>u</w:t>
            </w:r>
            <w:r w:rsidRPr="00173709">
              <w:t>ction</w:t>
            </w:r>
            <w:r w:rsidRPr="00493148">
              <w:rPr>
                <w:spacing w:val="-11"/>
              </w:rPr>
              <w:t xml:space="preserve"> </w:t>
            </w:r>
            <w:r w:rsidRPr="00173709">
              <w:t>and</w:t>
            </w:r>
            <w:r w:rsidRPr="00493148">
              <w:rPr>
                <w:spacing w:val="-4"/>
              </w:rPr>
              <w:t xml:space="preserve"> </w:t>
            </w:r>
            <w:r w:rsidRPr="00493148">
              <w:rPr>
                <w:spacing w:val="1"/>
              </w:rPr>
              <w:t>a</w:t>
            </w:r>
            <w:r w:rsidRPr="00173709">
              <w:t xml:space="preserve">ssessment. </w:t>
            </w:r>
          </w:p>
        </w:tc>
        <w:tc>
          <w:tcPr>
            <w:tcW w:w="864" w:type="dxa"/>
          </w:tcPr>
          <w:p w14:paraId="1149A3DE" w14:textId="77777777" w:rsidR="00DB4F52" w:rsidRDefault="00DB4F52" w:rsidP="00DB4F52">
            <w:pPr>
              <w:pStyle w:val="TableBodyCopy"/>
            </w:pPr>
          </w:p>
        </w:tc>
        <w:tc>
          <w:tcPr>
            <w:tcW w:w="866" w:type="dxa"/>
          </w:tcPr>
          <w:p w14:paraId="51203771" w14:textId="77777777" w:rsidR="00DB4F52" w:rsidRDefault="00DB4F52" w:rsidP="00DB4F52">
            <w:pPr>
              <w:pStyle w:val="TableBodyCopy"/>
            </w:pPr>
          </w:p>
        </w:tc>
        <w:tc>
          <w:tcPr>
            <w:tcW w:w="864" w:type="dxa"/>
          </w:tcPr>
          <w:p w14:paraId="5BFBC1F1" w14:textId="77777777" w:rsidR="00DB4F52" w:rsidRDefault="00DB4F52" w:rsidP="00DB4F52">
            <w:pPr>
              <w:pStyle w:val="TableBodyCopy"/>
            </w:pPr>
          </w:p>
        </w:tc>
        <w:tc>
          <w:tcPr>
            <w:tcW w:w="864" w:type="dxa"/>
          </w:tcPr>
          <w:p w14:paraId="644C16DC" w14:textId="77777777" w:rsidR="00DB4F52" w:rsidRDefault="00DB4F52" w:rsidP="00DB4F52">
            <w:pPr>
              <w:pStyle w:val="TableBodyCopy"/>
            </w:pPr>
          </w:p>
        </w:tc>
        <w:tc>
          <w:tcPr>
            <w:tcW w:w="864" w:type="dxa"/>
          </w:tcPr>
          <w:p w14:paraId="5615EDBB" w14:textId="77777777" w:rsidR="00DB4F52" w:rsidRDefault="00DB4F52" w:rsidP="00DB4F52">
            <w:pPr>
              <w:pStyle w:val="TableBodyCopy"/>
            </w:pPr>
          </w:p>
        </w:tc>
        <w:tc>
          <w:tcPr>
            <w:tcW w:w="864" w:type="dxa"/>
          </w:tcPr>
          <w:p w14:paraId="224E09C9" w14:textId="77777777" w:rsidR="00DB4F52" w:rsidRDefault="00DB4F52" w:rsidP="00DB4F52">
            <w:pPr>
              <w:pStyle w:val="TableBodyCopy"/>
            </w:pPr>
          </w:p>
        </w:tc>
        <w:tc>
          <w:tcPr>
            <w:tcW w:w="864" w:type="dxa"/>
          </w:tcPr>
          <w:p w14:paraId="26DA183F" w14:textId="77777777" w:rsidR="00DB4F52" w:rsidRDefault="00DB4F52" w:rsidP="00DB4F52">
            <w:pPr>
              <w:pStyle w:val="TableBodyCopy"/>
            </w:pPr>
          </w:p>
        </w:tc>
        <w:tc>
          <w:tcPr>
            <w:tcW w:w="864" w:type="dxa"/>
          </w:tcPr>
          <w:p w14:paraId="17E0F385" w14:textId="77777777" w:rsidR="00DB4F52" w:rsidRDefault="00DB4F52" w:rsidP="00DB4F52">
            <w:pPr>
              <w:pStyle w:val="TableBodyCopy"/>
            </w:pPr>
          </w:p>
        </w:tc>
        <w:tc>
          <w:tcPr>
            <w:tcW w:w="864" w:type="dxa"/>
          </w:tcPr>
          <w:p w14:paraId="2BEAE57F" w14:textId="77777777" w:rsidR="00DB4F52" w:rsidRDefault="00DB4F52" w:rsidP="00DB4F52">
            <w:pPr>
              <w:pStyle w:val="TableBodyCopy"/>
            </w:pPr>
          </w:p>
        </w:tc>
        <w:tc>
          <w:tcPr>
            <w:tcW w:w="864" w:type="dxa"/>
          </w:tcPr>
          <w:p w14:paraId="6D730B1B" w14:textId="77777777" w:rsidR="00DB4F52" w:rsidRDefault="00DB4F52" w:rsidP="00DB4F52">
            <w:pPr>
              <w:pStyle w:val="TableBodyCopy"/>
            </w:pPr>
          </w:p>
        </w:tc>
        <w:tc>
          <w:tcPr>
            <w:tcW w:w="864" w:type="dxa"/>
          </w:tcPr>
          <w:p w14:paraId="717E0012" w14:textId="77777777" w:rsidR="00DB4F52" w:rsidRDefault="00DB4F52" w:rsidP="00DB4F52">
            <w:pPr>
              <w:pStyle w:val="TableBodyCopy"/>
            </w:pPr>
          </w:p>
        </w:tc>
      </w:tr>
      <w:tr w:rsidR="00DB4F52" w:rsidRPr="00CC38F7" w14:paraId="52EEA7DB" w14:textId="77777777" w:rsidTr="73059CA2">
        <w:tblPrEx>
          <w:tblCellMar>
            <w:left w:w="108" w:type="dxa"/>
            <w:right w:w="108" w:type="dxa"/>
          </w:tblCellMar>
        </w:tblPrEx>
        <w:trPr>
          <w:cantSplit/>
          <w:trHeight w:val="395"/>
        </w:trPr>
        <w:tc>
          <w:tcPr>
            <w:tcW w:w="4894" w:type="dxa"/>
          </w:tcPr>
          <w:p w14:paraId="6B0144F4" w14:textId="635EEF7F" w:rsidR="00DB4F52" w:rsidRPr="000B2ECC" w:rsidRDefault="00DB4F52" w:rsidP="00493148">
            <w:pPr>
              <w:pStyle w:val="TableDescriptivestatements"/>
              <w:numPr>
                <w:ilvl w:val="0"/>
                <w:numId w:val="52"/>
              </w:numPr>
            </w:pPr>
            <w:r w:rsidRPr="00173709">
              <w:t>Knows</w:t>
            </w:r>
            <w:r w:rsidRPr="00493148">
              <w:rPr>
                <w:spacing w:val="-7"/>
              </w:rPr>
              <w:t xml:space="preserve"> </w:t>
            </w:r>
            <w:r w:rsidRPr="00493148">
              <w:rPr>
                <w:spacing w:val="1"/>
              </w:rPr>
              <w:t>ho</w:t>
            </w:r>
            <w:r w:rsidRPr="00173709">
              <w:t>w</w:t>
            </w:r>
            <w:r w:rsidRPr="00493148">
              <w:rPr>
                <w:spacing w:val="-5"/>
              </w:rPr>
              <w:t xml:space="preserve"> </w:t>
            </w:r>
            <w:r w:rsidRPr="00173709">
              <w:t>to</w:t>
            </w:r>
            <w:r w:rsidRPr="00493148">
              <w:rPr>
                <w:spacing w:val="-2"/>
              </w:rPr>
              <w:t xml:space="preserve"> </w:t>
            </w:r>
            <w:r w:rsidRPr="00173709">
              <w:t>effectively</w:t>
            </w:r>
            <w:r w:rsidRPr="00493148">
              <w:rPr>
                <w:spacing w:val="-11"/>
              </w:rPr>
              <w:t xml:space="preserve"> </w:t>
            </w:r>
            <w:r w:rsidRPr="00493148">
              <w:rPr>
                <w:spacing w:val="1"/>
              </w:rPr>
              <w:t>u</w:t>
            </w:r>
            <w:r w:rsidRPr="00173709">
              <w:t>ti</w:t>
            </w:r>
            <w:r w:rsidRPr="00493148">
              <w:rPr>
                <w:spacing w:val="1"/>
              </w:rPr>
              <w:t>l</w:t>
            </w:r>
            <w:r w:rsidRPr="00173709">
              <w:t>ize</w:t>
            </w:r>
            <w:r w:rsidRPr="00493148">
              <w:rPr>
                <w:spacing w:val="-7"/>
              </w:rPr>
              <w:t xml:space="preserve"> </w:t>
            </w:r>
            <w:r w:rsidRPr="00173709">
              <w:t>lab</w:t>
            </w:r>
            <w:r w:rsidRPr="00493148">
              <w:rPr>
                <w:spacing w:val="1"/>
              </w:rPr>
              <w:t>o</w:t>
            </w:r>
            <w:r w:rsidRPr="00173709">
              <w:t>ratory</w:t>
            </w:r>
            <w:r w:rsidRPr="00493148">
              <w:rPr>
                <w:spacing w:val="-11"/>
              </w:rPr>
              <w:t xml:space="preserve"> </w:t>
            </w:r>
            <w:r w:rsidRPr="00173709">
              <w:t>and</w:t>
            </w:r>
            <w:r w:rsidRPr="00493148">
              <w:rPr>
                <w:spacing w:val="-3"/>
              </w:rPr>
              <w:t xml:space="preserve"> </w:t>
            </w:r>
            <w:r w:rsidRPr="00173709">
              <w:t>fi</w:t>
            </w:r>
            <w:r w:rsidRPr="00493148">
              <w:rPr>
                <w:spacing w:val="1"/>
              </w:rPr>
              <w:t>e</w:t>
            </w:r>
            <w:r w:rsidRPr="00173709">
              <w:t>ld</w:t>
            </w:r>
            <w:r w:rsidRPr="00493148">
              <w:rPr>
                <w:spacing w:val="-4"/>
              </w:rPr>
              <w:t xml:space="preserve"> </w:t>
            </w:r>
            <w:r w:rsidRPr="00173709">
              <w:t>experience</w:t>
            </w:r>
            <w:r w:rsidRPr="00493148">
              <w:rPr>
                <w:spacing w:val="-11"/>
              </w:rPr>
              <w:t xml:space="preserve"> </w:t>
            </w:r>
            <w:r w:rsidRPr="00173709">
              <w:t>to</w:t>
            </w:r>
            <w:r w:rsidRPr="00493148">
              <w:rPr>
                <w:spacing w:val="-1"/>
              </w:rPr>
              <w:t xml:space="preserve"> </w:t>
            </w:r>
            <w:r w:rsidRPr="00173709">
              <w:t>facilitate learning.</w:t>
            </w:r>
          </w:p>
        </w:tc>
        <w:tc>
          <w:tcPr>
            <w:tcW w:w="864" w:type="dxa"/>
          </w:tcPr>
          <w:p w14:paraId="2ABF2453" w14:textId="77777777" w:rsidR="00DB4F52" w:rsidRDefault="00DB4F52" w:rsidP="00DB4F52">
            <w:pPr>
              <w:pStyle w:val="TableBodyCopy"/>
            </w:pPr>
          </w:p>
        </w:tc>
        <w:tc>
          <w:tcPr>
            <w:tcW w:w="866" w:type="dxa"/>
          </w:tcPr>
          <w:p w14:paraId="01E15C59" w14:textId="77777777" w:rsidR="00DB4F52" w:rsidRDefault="00DB4F52" w:rsidP="00DB4F52">
            <w:pPr>
              <w:pStyle w:val="TableBodyCopy"/>
            </w:pPr>
          </w:p>
        </w:tc>
        <w:tc>
          <w:tcPr>
            <w:tcW w:w="864" w:type="dxa"/>
          </w:tcPr>
          <w:p w14:paraId="3DA06DCA" w14:textId="77777777" w:rsidR="00DB4F52" w:rsidRDefault="00DB4F52" w:rsidP="00DB4F52">
            <w:pPr>
              <w:pStyle w:val="TableBodyCopy"/>
            </w:pPr>
          </w:p>
        </w:tc>
        <w:tc>
          <w:tcPr>
            <w:tcW w:w="864" w:type="dxa"/>
          </w:tcPr>
          <w:p w14:paraId="4EA0C5B6" w14:textId="77777777" w:rsidR="00DB4F52" w:rsidRDefault="00DB4F52" w:rsidP="00DB4F52">
            <w:pPr>
              <w:pStyle w:val="TableBodyCopy"/>
            </w:pPr>
          </w:p>
        </w:tc>
        <w:tc>
          <w:tcPr>
            <w:tcW w:w="864" w:type="dxa"/>
          </w:tcPr>
          <w:p w14:paraId="08CDB41B" w14:textId="77777777" w:rsidR="00DB4F52" w:rsidRDefault="00DB4F52" w:rsidP="00DB4F52">
            <w:pPr>
              <w:pStyle w:val="TableBodyCopy"/>
            </w:pPr>
          </w:p>
        </w:tc>
        <w:tc>
          <w:tcPr>
            <w:tcW w:w="864" w:type="dxa"/>
          </w:tcPr>
          <w:p w14:paraId="5683333E" w14:textId="77777777" w:rsidR="00DB4F52" w:rsidRDefault="00DB4F52" w:rsidP="00DB4F52">
            <w:pPr>
              <w:pStyle w:val="TableBodyCopy"/>
            </w:pPr>
          </w:p>
        </w:tc>
        <w:tc>
          <w:tcPr>
            <w:tcW w:w="864" w:type="dxa"/>
          </w:tcPr>
          <w:p w14:paraId="0251BDA6" w14:textId="77777777" w:rsidR="00DB4F52" w:rsidRDefault="00DB4F52" w:rsidP="00DB4F52">
            <w:pPr>
              <w:pStyle w:val="TableBodyCopy"/>
            </w:pPr>
          </w:p>
        </w:tc>
        <w:tc>
          <w:tcPr>
            <w:tcW w:w="864" w:type="dxa"/>
          </w:tcPr>
          <w:p w14:paraId="14E540E8" w14:textId="77777777" w:rsidR="00DB4F52" w:rsidRDefault="00DB4F52" w:rsidP="00DB4F52">
            <w:pPr>
              <w:pStyle w:val="TableBodyCopy"/>
            </w:pPr>
          </w:p>
        </w:tc>
        <w:tc>
          <w:tcPr>
            <w:tcW w:w="864" w:type="dxa"/>
          </w:tcPr>
          <w:p w14:paraId="39F7AF38" w14:textId="77777777" w:rsidR="00DB4F52" w:rsidRDefault="00DB4F52" w:rsidP="00DB4F52">
            <w:pPr>
              <w:pStyle w:val="TableBodyCopy"/>
            </w:pPr>
          </w:p>
        </w:tc>
        <w:tc>
          <w:tcPr>
            <w:tcW w:w="864" w:type="dxa"/>
          </w:tcPr>
          <w:p w14:paraId="6E09C4E4" w14:textId="77777777" w:rsidR="00DB4F52" w:rsidRDefault="00DB4F52" w:rsidP="00DB4F52">
            <w:pPr>
              <w:pStyle w:val="TableBodyCopy"/>
            </w:pPr>
          </w:p>
        </w:tc>
        <w:tc>
          <w:tcPr>
            <w:tcW w:w="864" w:type="dxa"/>
          </w:tcPr>
          <w:p w14:paraId="07D35EF6" w14:textId="77777777" w:rsidR="00DB4F52" w:rsidRDefault="00DB4F52" w:rsidP="00DB4F52">
            <w:pPr>
              <w:pStyle w:val="TableBodyCopy"/>
            </w:pPr>
          </w:p>
        </w:tc>
      </w:tr>
      <w:tr w:rsidR="00DB4F52" w:rsidRPr="00CC38F7" w14:paraId="32D710BB" w14:textId="77777777" w:rsidTr="73059CA2">
        <w:tblPrEx>
          <w:tblCellMar>
            <w:left w:w="108" w:type="dxa"/>
            <w:right w:w="108" w:type="dxa"/>
          </w:tblCellMar>
        </w:tblPrEx>
        <w:trPr>
          <w:cantSplit/>
          <w:trHeight w:val="395"/>
        </w:trPr>
        <w:tc>
          <w:tcPr>
            <w:tcW w:w="4894" w:type="dxa"/>
          </w:tcPr>
          <w:p w14:paraId="5CBD5A7D" w14:textId="4C16D891" w:rsidR="00DB4F52" w:rsidRPr="000B2ECC" w:rsidRDefault="00DB4F52" w:rsidP="00493148">
            <w:pPr>
              <w:pStyle w:val="TableDescriptivestatements"/>
              <w:numPr>
                <w:ilvl w:val="0"/>
                <w:numId w:val="52"/>
              </w:numPr>
            </w:pPr>
            <w:r w:rsidRPr="00173709">
              <w:t>Knows</w:t>
            </w:r>
            <w:r w:rsidRPr="00493148">
              <w:rPr>
                <w:spacing w:val="-7"/>
              </w:rPr>
              <w:t xml:space="preserve"> </w:t>
            </w:r>
            <w:r w:rsidRPr="00173709">
              <w:t>a</w:t>
            </w:r>
            <w:r w:rsidRPr="00493148">
              <w:rPr>
                <w:spacing w:val="2"/>
              </w:rPr>
              <w:t>n</w:t>
            </w:r>
            <w:r w:rsidRPr="00173709">
              <w:t>d</w:t>
            </w:r>
            <w:r w:rsidRPr="00493148">
              <w:rPr>
                <w:spacing w:val="-4"/>
              </w:rPr>
              <w:t xml:space="preserve"> </w:t>
            </w:r>
            <w:r w:rsidRPr="00173709">
              <w:t>understa</w:t>
            </w:r>
            <w:r w:rsidRPr="00493148">
              <w:rPr>
                <w:spacing w:val="2"/>
              </w:rPr>
              <w:t>n</w:t>
            </w:r>
            <w:r w:rsidRPr="00173709">
              <w:t>ds</w:t>
            </w:r>
            <w:r w:rsidRPr="00493148">
              <w:rPr>
                <w:spacing w:val="-14"/>
              </w:rPr>
              <w:t xml:space="preserve"> </w:t>
            </w:r>
            <w:r w:rsidRPr="00173709">
              <w:t>t</w:t>
            </w:r>
            <w:r w:rsidRPr="00493148">
              <w:rPr>
                <w:spacing w:val="1"/>
              </w:rPr>
              <w:t>h</w:t>
            </w:r>
            <w:r w:rsidRPr="00173709">
              <w:t>e</w:t>
            </w:r>
            <w:r w:rsidRPr="00493148">
              <w:rPr>
                <w:spacing w:val="-4"/>
              </w:rPr>
              <w:t xml:space="preserve"> </w:t>
            </w:r>
            <w:r w:rsidRPr="00173709">
              <w:t>rel</w:t>
            </w:r>
            <w:r w:rsidRPr="00493148">
              <w:rPr>
                <w:spacing w:val="1"/>
              </w:rPr>
              <w:t>a</w:t>
            </w:r>
            <w:r w:rsidRPr="00173709">
              <w:t>tions</w:t>
            </w:r>
            <w:r w:rsidRPr="00493148">
              <w:rPr>
                <w:spacing w:val="1"/>
              </w:rPr>
              <w:t>h</w:t>
            </w:r>
            <w:r w:rsidRPr="00173709">
              <w:t>ip</w:t>
            </w:r>
            <w:r w:rsidRPr="00493148">
              <w:rPr>
                <w:spacing w:val="-12"/>
              </w:rPr>
              <w:t xml:space="preserve"> </w:t>
            </w:r>
            <w:r w:rsidRPr="00173709">
              <w:t>b</w:t>
            </w:r>
            <w:r w:rsidRPr="00493148">
              <w:rPr>
                <w:spacing w:val="1"/>
              </w:rPr>
              <w:t>e</w:t>
            </w:r>
            <w:r w:rsidRPr="00173709">
              <w:t>tween</w:t>
            </w:r>
            <w:r w:rsidRPr="00493148">
              <w:rPr>
                <w:spacing w:val="-9"/>
              </w:rPr>
              <w:t xml:space="preserve"> </w:t>
            </w:r>
            <w:r w:rsidRPr="00173709">
              <w:t>i</w:t>
            </w:r>
            <w:r w:rsidRPr="00493148">
              <w:rPr>
                <w:spacing w:val="1"/>
              </w:rPr>
              <w:t>n</w:t>
            </w:r>
            <w:r w:rsidRPr="00173709">
              <w:t>s</w:t>
            </w:r>
            <w:r w:rsidRPr="00493148">
              <w:rPr>
                <w:spacing w:val="1"/>
              </w:rPr>
              <w:t>t</w:t>
            </w:r>
            <w:r w:rsidRPr="00173709">
              <w:t>ruct</w:t>
            </w:r>
            <w:r w:rsidRPr="00493148">
              <w:rPr>
                <w:spacing w:val="1"/>
              </w:rPr>
              <w:t>i</w:t>
            </w:r>
            <w:r w:rsidRPr="00173709">
              <w:t>on</w:t>
            </w:r>
            <w:r w:rsidRPr="00493148">
              <w:rPr>
                <w:spacing w:val="-12"/>
              </w:rPr>
              <w:t xml:space="preserve"> </w:t>
            </w:r>
            <w:r w:rsidRPr="00173709">
              <w:t>a</w:t>
            </w:r>
            <w:r w:rsidRPr="00493148">
              <w:rPr>
                <w:spacing w:val="2"/>
              </w:rPr>
              <w:t>n</w:t>
            </w:r>
            <w:r w:rsidRPr="00173709">
              <w:t>d</w:t>
            </w:r>
            <w:r w:rsidRPr="00493148">
              <w:rPr>
                <w:spacing w:val="-4"/>
              </w:rPr>
              <w:t xml:space="preserve"> </w:t>
            </w:r>
            <w:r w:rsidRPr="00173709">
              <w:t>a</w:t>
            </w:r>
            <w:r w:rsidRPr="00493148">
              <w:rPr>
                <w:spacing w:val="1"/>
              </w:rPr>
              <w:t>s</w:t>
            </w:r>
            <w:r w:rsidRPr="00173709">
              <w:t>s</w:t>
            </w:r>
            <w:r w:rsidRPr="00493148">
              <w:rPr>
                <w:spacing w:val="1"/>
              </w:rPr>
              <w:t>e</w:t>
            </w:r>
            <w:r w:rsidRPr="00173709">
              <w:t>ss</w:t>
            </w:r>
            <w:r w:rsidRPr="00493148">
              <w:rPr>
                <w:spacing w:val="1"/>
              </w:rPr>
              <w:t>m</w:t>
            </w:r>
            <w:r w:rsidRPr="00173709">
              <w:t xml:space="preserve">ent. </w:t>
            </w:r>
          </w:p>
        </w:tc>
        <w:tc>
          <w:tcPr>
            <w:tcW w:w="864" w:type="dxa"/>
          </w:tcPr>
          <w:p w14:paraId="67455DBA" w14:textId="77777777" w:rsidR="00DB4F52" w:rsidRDefault="00DB4F52" w:rsidP="00DB4F52">
            <w:pPr>
              <w:pStyle w:val="TableBodyCopy"/>
            </w:pPr>
          </w:p>
        </w:tc>
        <w:tc>
          <w:tcPr>
            <w:tcW w:w="866" w:type="dxa"/>
          </w:tcPr>
          <w:p w14:paraId="6B298D1F" w14:textId="77777777" w:rsidR="00DB4F52" w:rsidRDefault="00DB4F52" w:rsidP="00DB4F52">
            <w:pPr>
              <w:pStyle w:val="TableBodyCopy"/>
            </w:pPr>
          </w:p>
        </w:tc>
        <w:tc>
          <w:tcPr>
            <w:tcW w:w="864" w:type="dxa"/>
          </w:tcPr>
          <w:p w14:paraId="3417D553" w14:textId="77777777" w:rsidR="00DB4F52" w:rsidRDefault="00DB4F52" w:rsidP="00DB4F52">
            <w:pPr>
              <w:pStyle w:val="TableBodyCopy"/>
            </w:pPr>
          </w:p>
        </w:tc>
        <w:tc>
          <w:tcPr>
            <w:tcW w:w="864" w:type="dxa"/>
          </w:tcPr>
          <w:p w14:paraId="115F9CC2" w14:textId="77777777" w:rsidR="00DB4F52" w:rsidRDefault="00DB4F52" w:rsidP="00DB4F52">
            <w:pPr>
              <w:pStyle w:val="TableBodyCopy"/>
            </w:pPr>
          </w:p>
        </w:tc>
        <w:tc>
          <w:tcPr>
            <w:tcW w:w="864" w:type="dxa"/>
          </w:tcPr>
          <w:p w14:paraId="1C0D7C85" w14:textId="77777777" w:rsidR="00DB4F52" w:rsidRDefault="00DB4F52" w:rsidP="00DB4F52">
            <w:pPr>
              <w:pStyle w:val="TableBodyCopy"/>
            </w:pPr>
          </w:p>
        </w:tc>
        <w:tc>
          <w:tcPr>
            <w:tcW w:w="864" w:type="dxa"/>
          </w:tcPr>
          <w:p w14:paraId="4C6EBD14" w14:textId="77777777" w:rsidR="00DB4F52" w:rsidRDefault="00DB4F52" w:rsidP="00DB4F52">
            <w:pPr>
              <w:pStyle w:val="TableBodyCopy"/>
            </w:pPr>
          </w:p>
        </w:tc>
        <w:tc>
          <w:tcPr>
            <w:tcW w:w="864" w:type="dxa"/>
          </w:tcPr>
          <w:p w14:paraId="4F587C09" w14:textId="77777777" w:rsidR="00DB4F52" w:rsidRDefault="00DB4F52" w:rsidP="00DB4F52">
            <w:pPr>
              <w:pStyle w:val="TableBodyCopy"/>
            </w:pPr>
          </w:p>
        </w:tc>
        <w:tc>
          <w:tcPr>
            <w:tcW w:w="864" w:type="dxa"/>
          </w:tcPr>
          <w:p w14:paraId="109B41F6" w14:textId="77777777" w:rsidR="00DB4F52" w:rsidRDefault="00DB4F52" w:rsidP="00DB4F52">
            <w:pPr>
              <w:pStyle w:val="TableBodyCopy"/>
            </w:pPr>
          </w:p>
        </w:tc>
        <w:tc>
          <w:tcPr>
            <w:tcW w:w="864" w:type="dxa"/>
          </w:tcPr>
          <w:p w14:paraId="2F3E21EE" w14:textId="77777777" w:rsidR="00DB4F52" w:rsidRDefault="00DB4F52" w:rsidP="00DB4F52">
            <w:pPr>
              <w:pStyle w:val="TableBodyCopy"/>
            </w:pPr>
          </w:p>
        </w:tc>
        <w:tc>
          <w:tcPr>
            <w:tcW w:w="864" w:type="dxa"/>
          </w:tcPr>
          <w:p w14:paraId="7DA87DB3" w14:textId="77777777" w:rsidR="00DB4F52" w:rsidRDefault="00DB4F52" w:rsidP="00DB4F52">
            <w:pPr>
              <w:pStyle w:val="TableBodyCopy"/>
            </w:pPr>
          </w:p>
        </w:tc>
        <w:tc>
          <w:tcPr>
            <w:tcW w:w="864" w:type="dxa"/>
          </w:tcPr>
          <w:p w14:paraId="43EB3EDA" w14:textId="77777777" w:rsidR="00DB4F52" w:rsidRDefault="00DB4F52" w:rsidP="00DB4F52">
            <w:pPr>
              <w:pStyle w:val="TableBodyCopy"/>
            </w:pPr>
          </w:p>
        </w:tc>
      </w:tr>
      <w:tr w:rsidR="00DB4F52" w:rsidRPr="00CC38F7" w14:paraId="7CF39D26" w14:textId="77777777" w:rsidTr="73059CA2">
        <w:tblPrEx>
          <w:tblCellMar>
            <w:left w:w="108" w:type="dxa"/>
            <w:right w:w="108" w:type="dxa"/>
          </w:tblCellMar>
        </w:tblPrEx>
        <w:trPr>
          <w:cantSplit/>
          <w:trHeight w:val="395"/>
        </w:trPr>
        <w:tc>
          <w:tcPr>
            <w:tcW w:w="4894" w:type="dxa"/>
          </w:tcPr>
          <w:p w14:paraId="55BC1DAD" w14:textId="237F0F10" w:rsidR="00DB4F52" w:rsidRPr="000B2ECC" w:rsidRDefault="00DB4F52" w:rsidP="00493148">
            <w:pPr>
              <w:pStyle w:val="TableDescriptivestatements"/>
              <w:numPr>
                <w:ilvl w:val="0"/>
                <w:numId w:val="52"/>
              </w:numPr>
            </w:pPr>
            <w:r w:rsidRPr="00173709">
              <w:t>Knows</w:t>
            </w:r>
            <w:r w:rsidRPr="00493148">
              <w:rPr>
                <w:spacing w:val="-7"/>
              </w:rPr>
              <w:t xml:space="preserve"> </w:t>
            </w:r>
            <w:r w:rsidRPr="00173709">
              <w:t>state</w:t>
            </w:r>
            <w:r w:rsidRPr="00493148">
              <w:rPr>
                <w:spacing w:val="-6"/>
              </w:rPr>
              <w:t xml:space="preserve"> </w:t>
            </w:r>
            <w:r w:rsidRPr="00173709">
              <w:t>and</w:t>
            </w:r>
            <w:r w:rsidRPr="00493148">
              <w:rPr>
                <w:spacing w:val="-4"/>
              </w:rPr>
              <w:t xml:space="preserve"> </w:t>
            </w:r>
            <w:r w:rsidRPr="00493148">
              <w:rPr>
                <w:spacing w:val="1"/>
              </w:rPr>
              <w:t>n</w:t>
            </w:r>
            <w:r w:rsidRPr="00173709">
              <w:t>ational</w:t>
            </w:r>
            <w:r w:rsidRPr="00493148">
              <w:rPr>
                <w:spacing w:val="-9"/>
              </w:rPr>
              <w:t xml:space="preserve"> </w:t>
            </w:r>
            <w:r w:rsidRPr="00173709">
              <w:t>stan</w:t>
            </w:r>
            <w:r w:rsidRPr="00493148">
              <w:rPr>
                <w:spacing w:val="1"/>
              </w:rPr>
              <w:t>d</w:t>
            </w:r>
            <w:r w:rsidRPr="00173709">
              <w:t>ards</w:t>
            </w:r>
            <w:r w:rsidRPr="00493148">
              <w:rPr>
                <w:spacing w:val="-11"/>
              </w:rPr>
              <w:t xml:space="preserve"> </w:t>
            </w:r>
            <w:r w:rsidRPr="00173709">
              <w:t>rel</w:t>
            </w:r>
            <w:r w:rsidRPr="00493148">
              <w:rPr>
                <w:spacing w:val="1"/>
              </w:rPr>
              <w:t>a</w:t>
            </w:r>
            <w:r w:rsidRPr="00173709">
              <w:t>t</w:t>
            </w:r>
            <w:r w:rsidRPr="00493148">
              <w:rPr>
                <w:spacing w:val="1"/>
              </w:rPr>
              <w:t>e</w:t>
            </w:r>
            <w:r w:rsidRPr="00173709">
              <w:t>d</w:t>
            </w:r>
            <w:r w:rsidRPr="00493148">
              <w:rPr>
                <w:spacing w:val="-8"/>
              </w:rPr>
              <w:t xml:space="preserve"> </w:t>
            </w:r>
            <w:r w:rsidRPr="00173709">
              <w:t>to</w:t>
            </w:r>
            <w:r w:rsidRPr="00493148">
              <w:rPr>
                <w:spacing w:val="-2"/>
              </w:rPr>
              <w:t xml:space="preserve"> </w:t>
            </w:r>
            <w:r w:rsidRPr="00173709">
              <w:t>engi</w:t>
            </w:r>
            <w:r w:rsidRPr="00493148">
              <w:rPr>
                <w:spacing w:val="1"/>
              </w:rPr>
              <w:t>n</w:t>
            </w:r>
            <w:r w:rsidRPr="00173709">
              <w:t>eering</w:t>
            </w:r>
            <w:r w:rsidRPr="00493148">
              <w:rPr>
                <w:spacing w:val="-13"/>
              </w:rPr>
              <w:t xml:space="preserve"> </w:t>
            </w:r>
            <w:r w:rsidRPr="00173709">
              <w:t>ed</w:t>
            </w:r>
            <w:r w:rsidRPr="00493148">
              <w:rPr>
                <w:spacing w:val="2"/>
              </w:rPr>
              <w:t>u</w:t>
            </w:r>
            <w:r w:rsidRPr="00173709">
              <w:t>cation.</w:t>
            </w:r>
          </w:p>
        </w:tc>
        <w:tc>
          <w:tcPr>
            <w:tcW w:w="864" w:type="dxa"/>
          </w:tcPr>
          <w:p w14:paraId="2CCB6232" w14:textId="77777777" w:rsidR="00DB4F52" w:rsidRDefault="00DB4F52" w:rsidP="00DB4F52">
            <w:pPr>
              <w:pStyle w:val="TableBodyCopy"/>
            </w:pPr>
          </w:p>
        </w:tc>
        <w:tc>
          <w:tcPr>
            <w:tcW w:w="866" w:type="dxa"/>
          </w:tcPr>
          <w:p w14:paraId="1182E4AB" w14:textId="77777777" w:rsidR="00DB4F52" w:rsidRDefault="00DB4F52" w:rsidP="00DB4F52">
            <w:pPr>
              <w:pStyle w:val="TableBodyCopy"/>
            </w:pPr>
          </w:p>
        </w:tc>
        <w:tc>
          <w:tcPr>
            <w:tcW w:w="864" w:type="dxa"/>
          </w:tcPr>
          <w:p w14:paraId="658B390E" w14:textId="77777777" w:rsidR="00DB4F52" w:rsidRDefault="00DB4F52" w:rsidP="00DB4F52">
            <w:pPr>
              <w:pStyle w:val="TableBodyCopy"/>
            </w:pPr>
          </w:p>
        </w:tc>
        <w:tc>
          <w:tcPr>
            <w:tcW w:w="864" w:type="dxa"/>
          </w:tcPr>
          <w:p w14:paraId="2918AC1F" w14:textId="77777777" w:rsidR="00DB4F52" w:rsidRDefault="00DB4F52" w:rsidP="00DB4F52">
            <w:pPr>
              <w:pStyle w:val="TableBodyCopy"/>
            </w:pPr>
          </w:p>
        </w:tc>
        <w:tc>
          <w:tcPr>
            <w:tcW w:w="864" w:type="dxa"/>
          </w:tcPr>
          <w:p w14:paraId="328FF987" w14:textId="77777777" w:rsidR="00DB4F52" w:rsidRDefault="00DB4F52" w:rsidP="00DB4F52">
            <w:pPr>
              <w:pStyle w:val="TableBodyCopy"/>
            </w:pPr>
          </w:p>
        </w:tc>
        <w:tc>
          <w:tcPr>
            <w:tcW w:w="864" w:type="dxa"/>
          </w:tcPr>
          <w:p w14:paraId="586488D5" w14:textId="77777777" w:rsidR="00DB4F52" w:rsidRDefault="00DB4F52" w:rsidP="00DB4F52">
            <w:pPr>
              <w:pStyle w:val="TableBodyCopy"/>
            </w:pPr>
          </w:p>
        </w:tc>
        <w:tc>
          <w:tcPr>
            <w:tcW w:w="864" w:type="dxa"/>
          </w:tcPr>
          <w:p w14:paraId="23E23696" w14:textId="77777777" w:rsidR="00DB4F52" w:rsidRDefault="00DB4F52" w:rsidP="00DB4F52">
            <w:pPr>
              <w:pStyle w:val="TableBodyCopy"/>
            </w:pPr>
          </w:p>
        </w:tc>
        <w:tc>
          <w:tcPr>
            <w:tcW w:w="864" w:type="dxa"/>
          </w:tcPr>
          <w:p w14:paraId="3854DEDA" w14:textId="77777777" w:rsidR="00DB4F52" w:rsidRDefault="00DB4F52" w:rsidP="00DB4F52">
            <w:pPr>
              <w:pStyle w:val="TableBodyCopy"/>
            </w:pPr>
          </w:p>
        </w:tc>
        <w:tc>
          <w:tcPr>
            <w:tcW w:w="864" w:type="dxa"/>
          </w:tcPr>
          <w:p w14:paraId="2AF61A2D" w14:textId="77777777" w:rsidR="00DB4F52" w:rsidRDefault="00DB4F52" w:rsidP="00DB4F52">
            <w:pPr>
              <w:pStyle w:val="TableBodyCopy"/>
            </w:pPr>
          </w:p>
        </w:tc>
        <w:tc>
          <w:tcPr>
            <w:tcW w:w="864" w:type="dxa"/>
          </w:tcPr>
          <w:p w14:paraId="3E57070A" w14:textId="77777777" w:rsidR="00DB4F52" w:rsidRDefault="00DB4F52" w:rsidP="00DB4F52">
            <w:pPr>
              <w:pStyle w:val="TableBodyCopy"/>
            </w:pPr>
          </w:p>
        </w:tc>
        <w:tc>
          <w:tcPr>
            <w:tcW w:w="864" w:type="dxa"/>
          </w:tcPr>
          <w:p w14:paraId="2BB5EA8B" w14:textId="77777777" w:rsidR="00DB4F52" w:rsidRDefault="00DB4F52" w:rsidP="00DB4F52">
            <w:pPr>
              <w:pStyle w:val="TableBodyCopy"/>
            </w:pPr>
          </w:p>
        </w:tc>
      </w:tr>
    </w:tbl>
    <w:p w14:paraId="3A9CC045" w14:textId="77777777" w:rsidR="0017558A" w:rsidRPr="00CC38F7" w:rsidRDefault="0017558A"/>
    <w:sectPr w:rsidR="0017558A" w:rsidRPr="00CC38F7" w:rsidSect="00951605">
      <w:footerReference w:type="default" r:id="rId12"/>
      <w:headerReference w:type="first" r:id="rId13"/>
      <w:footerReference w:type="first" r:id="rId14"/>
      <w:pgSz w:w="15840" w:h="12240" w:orient="landscape" w:code="1"/>
      <w:pgMar w:top="1440" w:right="720" w:bottom="1008" w:left="720" w:header="720"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FFAC78" w14:textId="77777777" w:rsidR="005E1ED7" w:rsidRDefault="005E1ED7">
      <w:r>
        <w:separator/>
      </w:r>
    </w:p>
  </w:endnote>
  <w:endnote w:type="continuationSeparator" w:id="0">
    <w:p w14:paraId="4A4750E7" w14:textId="77777777" w:rsidR="005E1ED7" w:rsidRDefault="005E1E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Verdana">
    <w:panose1 w:val="020B0604030504040204"/>
    <w:charset w:val="00"/>
    <w:family w:val="swiss"/>
    <w:pitch w:val="variable"/>
    <w:sig w:usb0="A0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HelveticaNeueLT Std">
    <w:panose1 w:val="00000000000000000000"/>
    <w:charset w:val="00"/>
    <w:family w:val="swiss"/>
    <w:notTrueType/>
    <w:pitch w:val="variable"/>
    <w:sig w:usb0="800000AF" w:usb1="4000204A"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yriad Pro Light">
    <w:altName w:val="Segoe UI Light"/>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A" w14:textId="57195F70" w:rsidR="00C37322" w:rsidRPr="00204377" w:rsidRDefault="00C37322" w:rsidP="00311F2D">
    <w:pPr>
      <w:pStyle w:val="Footer"/>
      <w:rPr>
        <w:rFonts w:ascii="Verdana" w:hAnsi="Verdana"/>
        <w:sz w:val="20"/>
        <w:szCs w:val="20"/>
      </w:rPr>
    </w:pPr>
    <w:r w:rsidRPr="00E72E66">
      <w:rPr>
        <w:rFonts w:ascii="Verdana" w:hAnsi="Verdana"/>
        <w:sz w:val="20"/>
        <w:szCs w:val="20"/>
      </w:rPr>
      <w:t>Mathematics/Physical Science/Engineering 6</w:t>
    </w:r>
    <w:r>
      <w:rPr>
        <w:rFonts w:ascii="Verdana" w:hAnsi="Verdana"/>
        <w:sz w:val="20"/>
        <w:szCs w:val="20"/>
      </w:rPr>
      <w:t>–12</w:t>
    </w:r>
    <w:r w:rsidRPr="00204377">
      <w:rPr>
        <w:rFonts w:ascii="Verdana" w:hAnsi="Verdana"/>
        <w:sz w:val="20"/>
        <w:szCs w:val="20"/>
      </w:rPr>
      <w:t xml:space="preserve"> Curriculum Crosswalk</w:t>
    </w:r>
    <w:r w:rsidRPr="00204377">
      <w:rPr>
        <w:rFonts w:ascii="Verdana" w:hAnsi="Verdana"/>
        <w:sz w:val="20"/>
        <w:szCs w:val="20"/>
      </w:rPr>
      <w:tab/>
    </w:r>
    <w:r w:rsidRPr="004E51F5">
      <w:rPr>
        <w:rFonts w:ascii="Verdana" w:hAnsi="Verdana"/>
        <w:sz w:val="20"/>
        <w:szCs w:val="20"/>
      </w:rPr>
      <w:t xml:space="preserve">Page </w:t>
    </w:r>
    <w:r w:rsidRPr="004E51F5">
      <w:rPr>
        <w:rFonts w:ascii="Verdana" w:hAnsi="Verdana"/>
        <w:b/>
        <w:bCs/>
        <w:sz w:val="20"/>
        <w:szCs w:val="20"/>
      </w:rPr>
      <w:fldChar w:fldCharType="begin"/>
    </w:r>
    <w:r w:rsidRPr="004E51F5">
      <w:rPr>
        <w:rFonts w:ascii="Verdana" w:hAnsi="Verdana"/>
        <w:b/>
        <w:bCs/>
        <w:sz w:val="20"/>
        <w:szCs w:val="20"/>
      </w:rPr>
      <w:instrText xml:space="preserve"> PAGE  \* Arabic  \* MERGEFORMAT </w:instrText>
    </w:r>
    <w:r w:rsidRPr="004E51F5">
      <w:rPr>
        <w:rFonts w:ascii="Verdana" w:hAnsi="Verdana"/>
        <w:b/>
        <w:bCs/>
        <w:sz w:val="20"/>
        <w:szCs w:val="20"/>
      </w:rPr>
      <w:fldChar w:fldCharType="separate"/>
    </w:r>
    <w:r w:rsidR="00DB4F52">
      <w:rPr>
        <w:rFonts w:ascii="Verdana" w:hAnsi="Verdana"/>
        <w:b/>
        <w:bCs/>
        <w:noProof/>
        <w:sz w:val="20"/>
        <w:szCs w:val="20"/>
      </w:rPr>
      <w:t>57</w:t>
    </w:r>
    <w:r w:rsidRPr="004E51F5">
      <w:rPr>
        <w:rFonts w:ascii="Verdana" w:hAnsi="Verdana"/>
        <w:b/>
        <w:bCs/>
        <w:sz w:val="20"/>
        <w:szCs w:val="20"/>
      </w:rPr>
      <w:fldChar w:fldCharType="end"/>
    </w:r>
    <w:r w:rsidRPr="004E51F5">
      <w:rPr>
        <w:rFonts w:ascii="Verdana" w:hAnsi="Verdana"/>
        <w:sz w:val="20"/>
        <w:szCs w:val="20"/>
      </w:rPr>
      <w:t xml:space="preserve"> of </w:t>
    </w:r>
    <w:r w:rsidRPr="004E51F5">
      <w:rPr>
        <w:rFonts w:ascii="Verdana" w:hAnsi="Verdana"/>
        <w:b/>
        <w:bCs/>
        <w:sz w:val="20"/>
        <w:szCs w:val="20"/>
      </w:rPr>
      <w:fldChar w:fldCharType="begin"/>
    </w:r>
    <w:r w:rsidRPr="004E51F5">
      <w:rPr>
        <w:rFonts w:ascii="Verdana" w:hAnsi="Verdana"/>
        <w:b/>
        <w:bCs/>
        <w:sz w:val="20"/>
        <w:szCs w:val="20"/>
      </w:rPr>
      <w:instrText xml:space="preserve"> NUMPAGES  \* Arabic  \* MERGEFORMAT </w:instrText>
    </w:r>
    <w:r w:rsidRPr="004E51F5">
      <w:rPr>
        <w:rFonts w:ascii="Verdana" w:hAnsi="Verdana"/>
        <w:b/>
        <w:bCs/>
        <w:sz w:val="20"/>
        <w:szCs w:val="20"/>
      </w:rPr>
      <w:fldChar w:fldCharType="separate"/>
    </w:r>
    <w:r w:rsidR="00DB4F52">
      <w:rPr>
        <w:rFonts w:ascii="Verdana" w:hAnsi="Verdana"/>
        <w:b/>
        <w:bCs/>
        <w:noProof/>
        <w:sz w:val="20"/>
        <w:szCs w:val="20"/>
      </w:rPr>
      <w:t>57</w:t>
    </w:r>
    <w:r w:rsidRPr="004E51F5">
      <w:rPr>
        <w:rFonts w:ascii="Verdana" w:hAnsi="Verdana"/>
        <w:b/>
        <w:bCs/>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F" w14:textId="4DFDF008" w:rsidR="00C37322" w:rsidRDefault="001339E6" w:rsidP="00006196">
    <w:pPr>
      <w:pStyle w:val="Copyright"/>
    </w:pPr>
    <w:r w:rsidRPr="00B04261">
      <w:t>Copyright © 20</w:t>
    </w:r>
    <w:r>
      <w:t>25</w:t>
    </w:r>
    <w:r w:rsidRPr="00B04261">
      <w:t xml:space="preserve"> by Texas Education Agency (TEA). All rights reserved. The Texas Education Agency logo and TEA are registered trademarks of the Texas Education Agency. Texas Examinations of Educator Standards, TExES, the TExES logo, Texas Test of Sign Communication, TASC, Texas Test of Sign Communication–American Sign Language and TASC–ASL are trademarks of Texas Education Agenc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E6AE89" w14:textId="77777777" w:rsidR="005E1ED7" w:rsidRDefault="005E1ED7">
      <w:r>
        <w:separator/>
      </w:r>
    </w:p>
  </w:footnote>
  <w:footnote w:type="continuationSeparator" w:id="0">
    <w:p w14:paraId="3663BDA0" w14:textId="77777777" w:rsidR="005E1ED7" w:rsidRDefault="005E1E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B" w14:textId="0EB13201" w:rsidR="00C37322" w:rsidRDefault="001339E6" w:rsidP="00B04261">
    <w:pPr>
      <w:pStyle w:val="Header"/>
      <w:jc w:val="center"/>
    </w:pPr>
    <w:r w:rsidRPr="004318ED">
      <w:rPr>
        <w:rFonts w:ascii="Arial" w:hAnsi="Arial" w:cs="Arial"/>
        <w:b/>
        <w:i/>
        <w:noProof/>
        <w:sz w:val="28"/>
        <w:szCs w:val="28"/>
      </w:rPr>
      <w:drawing>
        <wp:inline distT="0" distB="0" distL="0" distR="0" wp14:anchorId="3ED8160C" wp14:editId="02D2A15B">
          <wp:extent cx="2389226" cy="730041"/>
          <wp:effectExtent l="0" t="0" r="0" b="0"/>
          <wp:docPr id="13" name="Picture 13" descr="A close-up of a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close-up of a logo&#10;&#10;AI-generated content may be incorrect."/>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2389226" cy="730041"/>
                  </a:xfrm>
                  <a:prstGeom prst="rect">
                    <a:avLst/>
                  </a:prstGeom>
                  <a:noFill/>
                  <a:ln>
                    <a:noFill/>
                  </a:ln>
                </pic:spPr>
              </pic:pic>
            </a:graphicData>
          </a:graphic>
        </wp:inline>
      </w:drawing>
    </w:r>
  </w:p>
  <w:p w14:paraId="3A9CC04C" w14:textId="77777777" w:rsidR="00C37322" w:rsidRDefault="00C37322" w:rsidP="00B04261">
    <w:pPr>
      <w:pStyle w:val="Header"/>
      <w:jc w:val="center"/>
    </w:pPr>
  </w:p>
  <w:p w14:paraId="3A9CC04D" w14:textId="71125ACC" w:rsidR="00C37322" w:rsidRPr="00D10202" w:rsidRDefault="00C37322" w:rsidP="00B04261">
    <w:pPr>
      <w:pStyle w:val="Header"/>
      <w:tabs>
        <w:tab w:val="clear" w:pos="4680"/>
        <w:tab w:val="clear" w:pos="9360"/>
        <w:tab w:val="left" w:pos="495"/>
        <w:tab w:val="center" w:pos="6480"/>
      </w:tabs>
      <w:jc w:val="center"/>
      <w:rPr>
        <w:rFonts w:ascii="Verdana" w:hAnsi="Verdana" w:cs="Arial"/>
        <w:b/>
        <w:sz w:val="24"/>
        <w:szCs w:val="24"/>
      </w:rPr>
    </w:pPr>
    <w:r w:rsidRPr="00D10202">
      <w:rPr>
        <w:rFonts w:ascii="Verdana" w:hAnsi="Verdana" w:cs="Arial"/>
        <w:b/>
        <w:i/>
        <w:sz w:val="24"/>
        <w:szCs w:val="24"/>
      </w:rPr>
      <w:t>TExES</w:t>
    </w:r>
    <w:r w:rsidRPr="00D10202">
      <w:rPr>
        <w:rFonts w:ascii="Verdana" w:hAnsi="Verdana" w:cs="Arial"/>
        <w:b/>
        <w:sz w:val="24"/>
        <w:szCs w:val="24"/>
        <w:vertAlign w:val="superscript"/>
      </w:rPr>
      <w:t>®</w:t>
    </w:r>
    <w:r w:rsidRPr="00D10202">
      <w:rPr>
        <w:rFonts w:ascii="Verdana" w:hAnsi="Verdana" w:cs="Arial"/>
        <w:b/>
        <w:sz w:val="24"/>
        <w:szCs w:val="24"/>
      </w:rPr>
      <w:t xml:space="preserve"> </w:t>
    </w:r>
    <w:r w:rsidRPr="00E72E66">
      <w:rPr>
        <w:rFonts w:ascii="Verdana" w:hAnsi="Verdana" w:cs="Arial"/>
        <w:b/>
        <w:sz w:val="24"/>
        <w:szCs w:val="24"/>
      </w:rPr>
      <w:t>Mathematics/Physical Science/Engineering 6</w:t>
    </w:r>
    <w:r>
      <w:rPr>
        <w:rFonts w:ascii="Verdana" w:hAnsi="Verdana" w:cs="Arial"/>
        <w:b/>
        <w:sz w:val="24"/>
        <w:szCs w:val="24"/>
      </w:rPr>
      <w:t>–12</w:t>
    </w:r>
    <w:r w:rsidRPr="00D10202">
      <w:rPr>
        <w:rFonts w:ascii="Verdana" w:hAnsi="Verdana" w:cs="Arial"/>
        <w:b/>
        <w:sz w:val="24"/>
        <w:szCs w:val="24"/>
      </w:rPr>
      <w:t xml:space="preserve"> </w:t>
    </w:r>
    <w:r>
      <w:rPr>
        <w:rFonts w:ascii="Verdana" w:hAnsi="Verdana" w:cs="Arial"/>
        <w:b/>
        <w:sz w:val="24"/>
        <w:szCs w:val="24"/>
      </w:rPr>
      <w:br/>
    </w:r>
    <w:r w:rsidRPr="00D10202">
      <w:rPr>
        <w:rFonts w:ascii="Verdana" w:hAnsi="Verdana" w:cs="Arial"/>
        <w:b/>
        <w:sz w:val="24"/>
        <w:szCs w:val="24"/>
      </w:rPr>
      <w:t>Curriculum Crosswalk</w:t>
    </w:r>
  </w:p>
  <w:p w14:paraId="3A9CC04E" w14:textId="77777777" w:rsidR="00C37322" w:rsidRDefault="00C37322" w:rsidP="00B04261">
    <w:pPr>
      <w:pStyle w:val="Header"/>
      <w:tabs>
        <w:tab w:val="clear" w:pos="4680"/>
        <w:tab w:val="clear" w:pos="9360"/>
        <w:tab w:val="left" w:pos="495"/>
        <w:tab w:val="center" w:pos="6480"/>
      </w:tabs>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2E27220"/>
    <w:multiLevelType w:val="hybridMultilevel"/>
    <w:tmpl w:val="C17663C0"/>
    <w:lvl w:ilvl="0" w:tplc="2EA4C95C">
      <w:start w:val="1"/>
      <w:numFmt w:val="upperLetter"/>
      <w:pStyle w:val="TableDescriptivestatements"/>
      <w:lvlText w:val="%1."/>
      <w:lvlJc w:val="left"/>
      <w:pPr>
        <w:ind w:left="720" w:hanging="360"/>
      </w:pPr>
      <w:rPr>
        <w:rFonts w:ascii="Verdana" w:hAnsi="Verdana" w:hint="default"/>
        <w:b w:val="0"/>
        <w:i w:val="0"/>
        <w:caps w:val="0"/>
        <w:strike w:val="0"/>
        <w:dstrike w:val="0"/>
        <w:vanish w:val="0"/>
        <w:webHidden w:val="0"/>
        <w:color w:val="000000"/>
        <w:sz w:val="18"/>
        <w:szCs w:val="18"/>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603342547">
    <w:abstractNumId w:val="0"/>
  </w:num>
  <w:num w:numId="2" w16cid:durableId="1051924717">
    <w:abstractNumId w:val="0"/>
    <w:lvlOverride w:ilvl="0">
      <w:startOverride w:val="1"/>
    </w:lvlOverride>
  </w:num>
  <w:num w:numId="3" w16cid:durableId="2135056926">
    <w:abstractNumId w:val="0"/>
    <w:lvlOverride w:ilvl="0">
      <w:startOverride w:val="1"/>
    </w:lvlOverride>
  </w:num>
  <w:num w:numId="4" w16cid:durableId="1903632382">
    <w:abstractNumId w:val="0"/>
    <w:lvlOverride w:ilvl="0">
      <w:startOverride w:val="1"/>
    </w:lvlOverride>
  </w:num>
  <w:num w:numId="5" w16cid:durableId="1141381027">
    <w:abstractNumId w:val="0"/>
    <w:lvlOverride w:ilvl="0">
      <w:startOverride w:val="1"/>
    </w:lvlOverride>
  </w:num>
  <w:num w:numId="6" w16cid:durableId="1699155674">
    <w:abstractNumId w:val="0"/>
    <w:lvlOverride w:ilvl="0">
      <w:startOverride w:val="1"/>
    </w:lvlOverride>
  </w:num>
  <w:num w:numId="7" w16cid:durableId="1957255377">
    <w:abstractNumId w:val="0"/>
    <w:lvlOverride w:ilvl="0">
      <w:startOverride w:val="1"/>
    </w:lvlOverride>
  </w:num>
  <w:num w:numId="8" w16cid:durableId="1018966547">
    <w:abstractNumId w:val="0"/>
    <w:lvlOverride w:ilvl="0">
      <w:startOverride w:val="1"/>
    </w:lvlOverride>
  </w:num>
  <w:num w:numId="9" w16cid:durableId="804933978">
    <w:abstractNumId w:val="0"/>
    <w:lvlOverride w:ilvl="0">
      <w:startOverride w:val="1"/>
    </w:lvlOverride>
  </w:num>
  <w:num w:numId="10" w16cid:durableId="847255010">
    <w:abstractNumId w:val="0"/>
    <w:lvlOverride w:ilvl="0">
      <w:startOverride w:val="1"/>
    </w:lvlOverride>
  </w:num>
  <w:num w:numId="11" w16cid:durableId="763964711">
    <w:abstractNumId w:val="0"/>
    <w:lvlOverride w:ilvl="0">
      <w:startOverride w:val="1"/>
    </w:lvlOverride>
  </w:num>
  <w:num w:numId="12" w16cid:durableId="967249185">
    <w:abstractNumId w:val="0"/>
    <w:lvlOverride w:ilvl="0">
      <w:startOverride w:val="1"/>
    </w:lvlOverride>
  </w:num>
  <w:num w:numId="13" w16cid:durableId="1902406192">
    <w:abstractNumId w:val="0"/>
    <w:lvlOverride w:ilvl="0">
      <w:startOverride w:val="1"/>
    </w:lvlOverride>
  </w:num>
  <w:num w:numId="14" w16cid:durableId="477527927">
    <w:abstractNumId w:val="0"/>
    <w:lvlOverride w:ilvl="0">
      <w:startOverride w:val="1"/>
    </w:lvlOverride>
  </w:num>
  <w:num w:numId="15" w16cid:durableId="1812094135">
    <w:abstractNumId w:val="0"/>
    <w:lvlOverride w:ilvl="0">
      <w:startOverride w:val="1"/>
    </w:lvlOverride>
  </w:num>
  <w:num w:numId="16" w16cid:durableId="1724408210">
    <w:abstractNumId w:val="0"/>
    <w:lvlOverride w:ilvl="0">
      <w:startOverride w:val="1"/>
    </w:lvlOverride>
  </w:num>
  <w:num w:numId="17" w16cid:durableId="414279607">
    <w:abstractNumId w:val="0"/>
    <w:lvlOverride w:ilvl="0">
      <w:startOverride w:val="1"/>
    </w:lvlOverride>
  </w:num>
  <w:num w:numId="18" w16cid:durableId="949555364">
    <w:abstractNumId w:val="0"/>
    <w:lvlOverride w:ilvl="0">
      <w:startOverride w:val="1"/>
    </w:lvlOverride>
  </w:num>
  <w:num w:numId="19" w16cid:durableId="1793210526">
    <w:abstractNumId w:val="0"/>
    <w:lvlOverride w:ilvl="0">
      <w:startOverride w:val="1"/>
    </w:lvlOverride>
  </w:num>
  <w:num w:numId="20" w16cid:durableId="835223370">
    <w:abstractNumId w:val="0"/>
    <w:lvlOverride w:ilvl="0">
      <w:startOverride w:val="1"/>
    </w:lvlOverride>
  </w:num>
  <w:num w:numId="21" w16cid:durableId="1290236716">
    <w:abstractNumId w:val="0"/>
    <w:lvlOverride w:ilvl="0">
      <w:startOverride w:val="1"/>
    </w:lvlOverride>
  </w:num>
  <w:num w:numId="22" w16cid:durableId="621962721">
    <w:abstractNumId w:val="0"/>
    <w:lvlOverride w:ilvl="0">
      <w:startOverride w:val="1"/>
    </w:lvlOverride>
  </w:num>
  <w:num w:numId="23" w16cid:durableId="2000190386">
    <w:abstractNumId w:val="0"/>
    <w:lvlOverride w:ilvl="0">
      <w:startOverride w:val="1"/>
    </w:lvlOverride>
  </w:num>
  <w:num w:numId="24" w16cid:durableId="604579023">
    <w:abstractNumId w:val="0"/>
    <w:lvlOverride w:ilvl="0">
      <w:startOverride w:val="1"/>
    </w:lvlOverride>
  </w:num>
  <w:num w:numId="25" w16cid:durableId="1991786530">
    <w:abstractNumId w:val="0"/>
    <w:lvlOverride w:ilvl="0">
      <w:startOverride w:val="1"/>
    </w:lvlOverride>
  </w:num>
  <w:num w:numId="26" w16cid:durableId="330718271">
    <w:abstractNumId w:val="0"/>
    <w:lvlOverride w:ilvl="0">
      <w:startOverride w:val="1"/>
    </w:lvlOverride>
  </w:num>
  <w:num w:numId="27" w16cid:durableId="1981227271">
    <w:abstractNumId w:val="0"/>
    <w:lvlOverride w:ilvl="0">
      <w:startOverride w:val="1"/>
    </w:lvlOverride>
  </w:num>
  <w:num w:numId="28" w16cid:durableId="2062436909">
    <w:abstractNumId w:val="0"/>
    <w:lvlOverride w:ilvl="0">
      <w:startOverride w:val="1"/>
    </w:lvlOverride>
  </w:num>
  <w:num w:numId="29" w16cid:durableId="369112136">
    <w:abstractNumId w:val="0"/>
    <w:lvlOverride w:ilvl="0">
      <w:startOverride w:val="1"/>
    </w:lvlOverride>
  </w:num>
  <w:num w:numId="30" w16cid:durableId="426970211">
    <w:abstractNumId w:val="0"/>
    <w:lvlOverride w:ilvl="0">
      <w:startOverride w:val="1"/>
    </w:lvlOverride>
  </w:num>
  <w:num w:numId="31" w16cid:durableId="178396918">
    <w:abstractNumId w:val="0"/>
    <w:lvlOverride w:ilvl="0">
      <w:startOverride w:val="1"/>
    </w:lvlOverride>
  </w:num>
  <w:num w:numId="32" w16cid:durableId="1223829391">
    <w:abstractNumId w:val="0"/>
    <w:lvlOverride w:ilvl="0">
      <w:startOverride w:val="1"/>
    </w:lvlOverride>
  </w:num>
  <w:num w:numId="33" w16cid:durableId="910501226">
    <w:abstractNumId w:val="0"/>
    <w:lvlOverride w:ilvl="0">
      <w:startOverride w:val="1"/>
    </w:lvlOverride>
  </w:num>
  <w:num w:numId="34" w16cid:durableId="351423056">
    <w:abstractNumId w:val="0"/>
    <w:lvlOverride w:ilvl="0">
      <w:startOverride w:val="1"/>
    </w:lvlOverride>
  </w:num>
  <w:num w:numId="35" w16cid:durableId="372926149">
    <w:abstractNumId w:val="0"/>
    <w:lvlOverride w:ilvl="0">
      <w:startOverride w:val="1"/>
    </w:lvlOverride>
  </w:num>
  <w:num w:numId="36" w16cid:durableId="405960225">
    <w:abstractNumId w:val="0"/>
    <w:lvlOverride w:ilvl="0">
      <w:startOverride w:val="1"/>
    </w:lvlOverride>
  </w:num>
  <w:num w:numId="37" w16cid:durableId="1348676900">
    <w:abstractNumId w:val="0"/>
    <w:lvlOverride w:ilvl="0">
      <w:startOverride w:val="1"/>
    </w:lvlOverride>
  </w:num>
  <w:num w:numId="38" w16cid:durableId="11303433">
    <w:abstractNumId w:val="0"/>
    <w:lvlOverride w:ilvl="0">
      <w:startOverride w:val="1"/>
    </w:lvlOverride>
  </w:num>
  <w:num w:numId="39" w16cid:durableId="1029600254">
    <w:abstractNumId w:val="0"/>
    <w:lvlOverride w:ilvl="0">
      <w:startOverride w:val="1"/>
    </w:lvlOverride>
  </w:num>
  <w:num w:numId="40" w16cid:durableId="1627155243">
    <w:abstractNumId w:val="0"/>
    <w:lvlOverride w:ilvl="0">
      <w:startOverride w:val="1"/>
    </w:lvlOverride>
  </w:num>
  <w:num w:numId="41" w16cid:durableId="2111004049">
    <w:abstractNumId w:val="0"/>
    <w:lvlOverride w:ilvl="0">
      <w:startOverride w:val="1"/>
    </w:lvlOverride>
  </w:num>
  <w:num w:numId="42" w16cid:durableId="1366174007">
    <w:abstractNumId w:val="0"/>
    <w:lvlOverride w:ilvl="0">
      <w:startOverride w:val="1"/>
    </w:lvlOverride>
  </w:num>
  <w:num w:numId="43" w16cid:durableId="1738624949">
    <w:abstractNumId w:val="0"/>
    <w:lvlOverride w:ilvl="0">
      <w:startOverride w:val="1"/>
    </w:lvlOverride>
  </w:num>
  <w:num w:numId="44" w16cid:durableId="1338846075">
    <w:abstractNumId w:val="0"/>
    <w:lvlOverride w:ilvl="0">
      <w:startOverride w:val="1"/>
    </w:lvlOverride>
  </w:num>
  <w:num w:numId="45" w16cid:durableId="2024045730">
    <w:abstractNumId w:val="0"/>
    <w:lvlOverride w:ilvl="0">
      <w:startOverride w:val="1"/>
    </w:lvlOverride>
  </w:num>
  <w:num w:numId="46" w16cid:durableId="346910718">
    <w:abstractNumId w:val="0"/>
    <w:lvlOverride w:ilvl="0">
      <w:startOverride w:val="1"/>
    </w:lvlOverride>
  </w:num>
  <w:num w:numId="47" w16cid:durableId="710299981">
    <w:abstractNumId w:val="0"/>
    <w:lvlOverride w:ilvl="0">
      <w:startOverride w:val="1"/>
    </w:lvlOverride>
  </w:num>
  <w:num w:numId="48" w16cid:durableId="1601454864">
    <w:abstractNumId w:val="0"/>
    <w:lvlOverride w:ilvl="0">
      <w:startOverride w:val="1"/>
    </w:lvlOverride>
  </w:num>
  <w:num w:numId="49" w16cid:durableId="479274578">
    <w:abstractNumId w:val="0"/>
  </w:num>
  <w:num w:numId="50" w16cid:durableId="304163772">
    <w:abstractNumId w:val="0"/>
    <w:lvlOverride w:ilvl="0">
      <w:startOverride w:val="1"/>
    </w:lvlOverride>
  </w:num>
  <w:num w:numId="51" w16cid:durableId="1675766286">
    <w:abstractNumId w:val="0"/>
    <w:lvlOverride w:ilvl="0">
      <w:startOverride w:val="1"/>
    </w:lvlOverride>
  </w:num>
  <w:num w:numId="52" w16cid:durableId="1207795575">
    <w:abstractNumId w:val="0"/>
    <w:lvlOverride w:ilvl="0">
      <w:startOverride w:val="1"/>
    </w:lvlOverride>
  </w:num>
  <w:num w:numId="53" w16cid:durableId="1374117162">
    <w:abstractNumId w:val="0"/>
    <w:lvlOverride w:ilvl="0">
      <w:startOverride w:val="1"/>
    </w:lvlOverride>
  </w:num>
  <w:num w:numId="54" w16cid:durableId="449473567">
    <w:abstractNumId w:val="0"/>
    <w:lvlOverride w:ilvl="0">
      <w:startOverride w:val="1"/>
    </w:lvlOverride>
  </w:num>
  <w:num w:numId="55" w16cid:durableId="822429946">
    <w:abstractNumId w:val="0"/>
  </w:num>
  <w:num w:numId="56" w16cid:durableId="2007900311">
    <w:abstractNumId w:val="0"/>
  </w:num>
  <w:num w:numId="57" w16cid:durableId="1275945797">
    <w:abstractNumId w:val="0"/>
  </w:num>
  <w:num w:numId="58" w16cid:durableId="1169172249">
    <w:abstractNumId w:val="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18ED"/>
    <w:rsid w:val="00000AC6"/>
    <w:rsid w:val="0000367C"/>
    <w:rsid w:val="00003DAB"/>
    <w:rsid w:val="00006196"/>
    <w:rsid w:val="000206F5"/>
    <w:rsid w:val="00023611"/>
    <w:rsid w:val="0002434D"/>
    <w:rsid w:val="000276E7"/>
    <w:rsid w:val="00027D53"/>
    <w:rsid w:val="00040FAB"/>
    <w:rsid w:val="000469EA"/>
    <w:rsid w:val="00052807"/>
    <w:rsid w:val="0005555C"/>
    <w:rsid w:val="0006209F"/>
    <w:rsid w:val="00071B18"/>
    <w:rsid w:val="00072BE3"/>
    <w:rsid w:val="00076CD7"/>
    <w:rsid w:val="00083B47"/>
    <w:rsid w:val="000840A6"/>
    <w:rsid w:val="00096D3D"/>
    <w:rsid w:val="000C070D"/>
    <w:rsid w:val="000C1846"/>
    <w:rsid w:val="000C2715"/>
    <w:rsid w:val="000C4584"/>
    <w:rsid w:val="000C68DE"/>
    <w:rsid w:val="000E388E"/>
    <w:rsid w:val="000E6797"/>
    <w:rsid w:val="000F052D"/>
    <w:rsid w:val="000F13A9"/>
    <w:rsid w:val="001339E6"/>
    <w:rsid w:val="001415F3"/>
    <w:rsid w:val="00163286"/>
    <w:rsid w:val="00164C7C"/>
    <w:rsid w:val="00165904"/>
    <w:rsid w:val="00165CA4"/>
    <w:rsid w:val="00167687"/>
    <w:rsid w:val="0017558A"/>
    <w:rsid w:val="001804F5"/>
    <w:rsid w:val="00184C1A"/>
    <w:rsid w:val="00187DEA"/>
    <w:rsid w:val="001961F8"/>
    <w:rsid w:val="001B1D86"/>
    <w:rsid w:val="001B4737"/>
    <w:rsid w:val="001B5554"/>
    <w:rsid w:val="001C54DB"/>
    <w:rsid w:val="001C5C27"/>
    <w:rsid w:val="001E0B30"/>
    <w:rsid w:val="001E26A2"/>
    <w:rsid w:val="001E629D"/>
    <w:rsid w:val="001F40CA"/>
    <w:rsid w:val="00202022"/>
    <w:rsid w:val="00202AC3"/>
    <w:rsid w:val="002032C1"/>
    <w:rsid w:val="00204377"/>
    <w:rsid w:val="00204908"/>
    <w:rsid w:val="00214214"/>
    <w:rsid w:val="00220931"/>
    <w:rsid w:val="00223327"/>
    <w:rsid w:val="002240FE"/>
    <w:rsid w:val="00241D01"/>
    <w:rsid w:val="00243A7F"/>
    <w:rsid w:val="0024444E"/>
    <w:rsid w:val="00247421"/>
    <w:rsid w:val="00264FE1"/>
    <w:rsid w:val="00277D4D"/>
    <w:rsid w:val="002826F8"/>
    <w:rsid w:val="00282D2D"/>
    <w:rsid w:val="00290C66"/>
    <w:rsid w:val="00294675"/>
    <w:rsid w:val="002952E4"/>
    <w:rsid w:val="00296790"/>
    <w:rsid w:val="002B0463"/>
    <w:rsid w:val="002B167C"/>
    <w:rsid w:val="002B7258"/>
    <w:rsid w:val="002C5498"/>
    <w:rsid w:val="002C6BD9"/>
    <w:rsid w:val="002C71FB"/>
    <w:rsid w:val="002E5859"/>
    <w:rsid w:val="002F7973"/>
    <w:rsid w:val="002F7E80"/>
    <w:rsid w:val="003109CC"/>
    <w:rsid w:val="00311F2D"/>
    <w:rsid w:val="0031623E"/>
    <w:rsid w:val="00322169"/>
    <w:rsid w:val="00334974"/>
    <w:rsid w:val="00337C04"/>
    <w:rsid w:val="003642A1"/>
    <w:rsid w:val="00381F7A"/>
    <w:rsid w:val="003A0BBD"/>
    <w:rsid w:val="003A1559"/>
    <w:rsid w:val="003A4B4E"/>
    <w:rsid w:val="003C0968"/>
    <w:rsid w:val="003C0E54"/>
    <w:rsid w:val="003F1AD4"/>
    <w:rsid w:val="003F287F"/>
    <w:rsid w:val="003F2D56"/>
    <w:rsid w:val="003F4726"/>
    <w:rsid w:val="00402A01"/>
    <w:rsid w:val="004031F3"/>
    <w:rsid w:val="004155EA"/>
    <w:rsid w:val="00420727"/>
    <w:rsid w:val="00424312"/>
    <w:rsid w:val="0042776B"/>
    <w:rsid w:val="004318ED"/>
    <w:rsid w:val="0043388C"/>
    <w:rsid w:val="00434615"/>
    <w:rsid w:val="00435A63"/>
    <w:rsid w:val="00436184"/>
    <w:rsid w:val="00451541"/>
    <w:rsid w:val="004634E7"/>
    <w:rsid w:val="00465A25"/>
    <w:rsid w:val="00473320"/>
    <w:rsid w:val="00474E89"/>
    <w:rsid w:val="00482EB9"/>
    <w:rsid w:val="004834F6"/>
    <w:rsid w:val="00484141"/>
    <w:rsid w:val="00486DBA"/>
    <w:rsid w:val="0048757E"/>
    <w:rsid w:val="00487A60"/>
    <w:rsid w:val="00493148"/>
    <w:rsid w:val="0049473A"/>
    <w:rsid w:val="00495F6C"/>
    <w:rsid w:val="004A2FE7"/>
    <w:rsid w:val="004B1384"/>
    <w:rsid w:val="004C14B8"/>
    <w:rsid w:val="004D66F8"/>
    <w:rsid w:val="004E51F5"/>
    <w:rsid w:val="004E5ADA"/>
    <w:rsid w:val="004F49BB"/>
    <w:rsid w:val="004F7324"/>
    <w:rsid w:val="004F7E35"/>
    <w:rsid w:val="005013A9"/>
    <w:rsid w:val="00504B48"/>
    <w:rsid w:val="00514A93"/>
    <w:rsid w:val="00537AD8"/>
    <w:rsid w:val="00542C5A"/>
    <w:rsid w:val="00547CF0"/>
    <w:rsid w:val="00552E04"/>
    <w:rsid w:val="00560A11"/>
    <w:rsid w:val="00562945"/>
    <w:rsid w:val="00562CB3"/>
    <w:rsid w:val="005635AB"/>
    <w:rsid w:val="00563A13"/>
    <w:rsid w:val="00573A11"/>
    <w:rsid w:val="00577A46"/>
    <w:rsid w:val="00583548"/>
    <w:rsid w:val="00585531"/>
    <w:rsid w:val="005904D6"/>
    <w:rsid w:val="005910A0"/>
    <w:rsid w:val="00591E24"/>
    <w:rsid w:val="005A4B45"/>
    <w:rsid w:val="005B3AEF"/>
    <w:rsid w:val="005B4C8F"/>
    <w:rsid w:val="005B565B"/>
    <w:rsid w:val="005C453E"/>
    <w:rsid w:val="005C5BBB"/>
    <w:rsid w:val="005E1ED7"/>
    <w:rsid w:val="005E2C43"/>
    <w:rsid w:val="005F2329"/>
    <w:rsid w:val="005F27C3"/>
    <w:rsid w:val="005F3718"/>
    <w:rsid w:val="005F521F"/>
    <w:rsid w:val="005F6611"/>
    <w:rsid w:val="005F66FE"/>
    <w:rsid w:val="005F71CC"/>
    <w:rsid w:val="00605988"/>
    <w:rsid w:val="00607088"/>
    <w:rsid w:val="00610290"/>
    <w:rsid w:val="00615016"/>
    <w:rsid w:val="00626BA4"/>
    <w:rsid w:val="00635023"/>
    <w:rsid w:val="006352B9"/>
    <w:rsid w:val="00641BE3"/>
    <w:rsid w:val="00646987"/>
    <w:rsid w:val="006555D4"/>
    <w:rsid w:val="00660114"/>
    <w:rsid w:val="00666352"/>
    <w:rsid w:val="006761AC"/>
    <w:rsid w:val="00691B4C"/>
    <w:rsid w:val="00692242"/>
    <w:rsid w:val="00695B7A"/>
    <w:rsid w:val="00697E70"/>
    <w:rsid w:val="006A42DE"/>
    <w:rsid w:val="006B12F3"/>
    <w:rsid w:val="006C11F4"/>
    <w:rsid w:val="006C3501"/>
    <w:rsid w:val="006D075E"/>
    <w:rsid w:val="006D0E58"/>
    <w:rsid w:val="006D34F0"/>
    <w:rsid w:val="006E5263"/>
    <w:rsid w:val="006E60AD"/>
    <w:rsid w:val="00710796"/>
    <w:rsid w:val="0071467D"/>
    <w:rsid w:val="0073185B"/>
    <w:rsid w:val="007374A9"/>
    <w:rsid w:val="007509DB"/>
    <w:rsid w:val="007564B6"/>
    <w:rsid w:val="00770F48"/>
    <w:rsid w:val="007727AF"/>
    <w:rsid w:val="00775129"/>
    <w:rsid w:val="00775E6D"/>
    <w:rsid w:val="00780355"/>
    <w:rsid w:val="007817AC"/>
    <w:rsid w:val="00790FEF"/>
    <w:rsid w:val="00792342"/>
    <w:rsid w:val="007A06C7"/>
    <w:rsid w:val="007A294B"/>
    <w:rsid w:val="007A2E25"/>
    <w:rsid w:val="007A76DA"/>
    <w:rsid w:val="007B2724"/>
    <w:rsid w:val="007B31FA"/>
    <w:rsid w:val="007B489C"/>
    <w:rsid w:val="007C05EA"/>
    <w:rsid w:val="007C4265"/>
    <w:rsid w:val="007C6B9C"/>
    <w:rsid w:val="007D5519"/>
    <w:rsid w:val="007D60F1"/>
    <w:rsid w:val="007E733F"/>
    <w:rsid w:val="00814C28"/>
    <w:rsid w:val="00816EE7"/>
    <w:rsid w:val="008171F3"/>
    <w:rsid w:val="0081782B"/>
    <w:rsid w:val="008240AF"/>
    <w:rsid w:val="008265C7"/>
    <w:rsid w:val="00832B0F"/>
    <w:rsid w:val="00833712"/>
    <w:rsid w:val="00835C34"/>
    <w:rsid w:val="00842CC2"/>
    <w:rsid w:val="008437CF"/>
    <w:rsid w:val="00857A9A"/>
    <w:rsid w:val="008610F0"/>
    <w:rsid w:val="008630B6"/>
    <w:rsid w:val="00875AA0"/>
    <w:rsid w:val="0087600A"/>
    <w:rsid w:val="0087696B"/>
    <w:rsid w:val="00880F79"/>
    <w:rsid w:val="008906C7"/>
    <w:rsid w:val="008928F3"/>
    <w:rsid w:val="00897219"/>
    <w:rsid w:val="008A0ADC"/>
    <w:rsid w:val="008A2B84"/>
    <w:rsid w:val="008A47D1"/>
    <w:rsid w:val="008B2ADA"/>
    <w:rsid w:val="008B3BD3"/>
    <w:rsid w:val="008B49C5"/>
    <w:rsid w:val="008B737F"/>
    <w:rsid w:val="008C4869"/>
    <w:rsid w:val="008D0BDA"/>
    <w:rsid w:val="008D5994"/>
    <w:rsid w:val="008D5D76"/>
    <w:rsid w:val="008F196C"/>
    <w:rsid w:val="008F1B83"/>
    <w:rsid w:val="009020D0"/>
    <w:rsid w:val="00907EB3"/>
    <w:rsid w:val="00920443"/>
    <w:rsid w:val="00920678"/>
    <w:rsid w:val="00926F2A"/>
    <w:rsid w:val="00941DAC"/>
    <w:rsid w:val="00951605"/>
    <w:rsid w:val="00962D6A"/>
    <w:rsid w:val="00970CB3"/>
    <w:rsid w:val="0098227E"/>
    <w:rsid w:val="00991F1A"/>
    <w:rsid w:val="00993750"/>
    <w:rsid w:val="009B412A"/>
    <w:rsid w:val="009B5ABB"/>
    <w:rsid w:val="009C54A5"/>
    <w:rsid w:val="009D0C1E"/>
    <w:rsid w:val="009D29DF"/>
    <w:rsid w:val="009D4C3D"/>
    <w:rsid w:val="009F64EA"/>
    <w:rsid w:val="009F7925"/>
    <w:rsid w:val="00A01D84"/>
    <w:rsid w:val="00A02E06"/>
    <w:rsid w:val="00A03F97"/>
    <w:rsid w:val="00A16FF8"/>
    <w:rsid w:val="00A1729B"/>
    <w:rsid w:val="00A17ACD"/>
    <w:rsid w:val="00A216F6"/>
    <w:rsid w:val="00A30A82"/>
    <w:rsid w:val="00A3681D"/>
    <w:rsid w:val="00A444DB"/>
    <w:rsid w:val="00A50527"/>
    <w:rsid w:val="00A62304"/>
    <w:rsid w:val="00A639EC"/>
    <w:rsid w:val="00A65218"/>
    <w:rsid w:val="00A75D31"/>
    <w:rsid w:val="00A842BF"/>
    <w:rsid w:val="00A85247"/>
    <w:rsid w:val="00AA04BD"/>
    <w:rsid w:val="00AB2441"/>
    <w:rsid w:val="00AB5F6A"/>
    <w:rsid w:val="00AB674C"/>
    <w:rsid w:val="00AB7E61"/>
    <w:rsid w:val="00AB7EA0"/>
    <w:rsid w:val="00AC18F1"/>
    <w:rsid w:val="00AF72F8"/>
    <w:rsid w:val="00B02900"/>
    <w:rsid w:val="00B04261"/>
    <w:rsid w:val="00B134CA"/>
    <w:rsid w:val="00B2042D"/>
    <w:rsid w:val="00B2214C"/>
    <w:rsid w:val="00B2585F"/>
    <w:rsid w:val="00B2768B"/>
    <w:rsid w:val="00B45FDB"/>
    <w:rsid w:val="00B57F8E"/>
    <w:rsid w:val="00B71274"/>
    <w:rsid w:val="00B74AC6"/>
    <w:rsid w:val="00B8667A"/>
    <w:rsid w:val="00B86D1E"/>
    <w:rsid w:val="00B91111"/>
    <w:rsid w:val="00B93F16"/>
    <w:rsid w:val="00B97C3D"/>
    <w:rsid w:val="00BA5E6A"/>
    <w:rsid w:val="00BB2766"/>
    <w:rsid w:val="00BB69CD"/>
    <w:rsid w:val="00BD4435"/>
    <w:rsid w:val="00BD6918"/>
    <w:rsid w:val="00BF1844"/>
    <w:rsid w:val="00BF26B9"/>
    <w:rsid w:val="00BF57CD"/>
    <w:rsid w:val="00BF6AB4"/>
    <w:rsid w:val="00BF7ACF"/>
    <w:rsid w:val="00C00B26"/>
    <w:rsid w:val="00C114B1"/>
    <w:rsid w:val="00C1323F"/>
    <w:rsid w:val="00C133AC"/>
    <w:rsid w:val="00C34E87"/>
    <w:rsid w:val="00C37322"/>
    <w:rsid w:val="00C37D95"/>
    <w:rsid w:val="00C42800"/>
    <w:rsid w:val="00C46582"/>
    <w:rsid w:val="00C5234C"/>
    <w:rsid w:val="00C5579C"/>
    <w:rsid w:val="00C6354D"/>
    <w:rsid w:val="00C7073B"/>
    <w:rsid w:val="00C7603E"/>
    <w:rsid w:val="00C76C81"/>
    <w:rsid w:val="00C80E8A"/>
    <w:rsid w:val="00C85899"/>
    <w:rsid w:val="00C868D9"/>
    <w:rsid w:val="00CA5580"/>
    <w:rsid w:val="00CB04F3"/>
    <w:rsid w:val="00CB1B37"/>
    <w:rsid w:val="00CB2797"/>
    <w:rsid w:val="00CB3E5A"/>
    <w:rsid w:val="00CB5AF4"/>
    <w:rsid w:val="00CC38F7"/>
    <w:rsid w:val="00CD0ECE"/>
    <w:rsid w:val="00CE1ADB"/>
    <w:rsid w:val="00CF2439"/>
    <w:rsid w:val="00CF5DC6"/>
    <w:rsid w:val="00D038F5"/>
    <w:rsid w:val="00D055C5"/>
    <w:rsid w:val="00D10202"/>
    <w:rsid w:val="00D11E7D"/>
    <w:rsid w:val="00D15D3D"/>
    <w:rsid w:val="00D218DE"/>
    <w:rsid w:val="00D249C2"/>
    <w:rsid w:val="00D257C7"/>
    <w:rsid w:val="00D27AFF"/>
    <w:rsid w:val="00D3561E"/>
    <w:rsid w:val="00D40E02"/>
    <w:rsid w:val="00D50C1E"/>
    <w:rsid w:val="00D52812"/>
    <w:rsid w:val="00D556E9"/>
    <w:rsid w:val="00D65ADB"/>
    <w:rsid w:val="00D76EC4"/>
    <w:rsid w:val="00D8325F"/>
    <w:rsid w:val="00D9136C"/>
    <w:rsid w:val="00D95673"/>
    <w:rsid w:val="00D97719"/>
    <w:rsid w:val="00DA08FD"/>
    <w:rsid w:val="00DB250E"/>
    <w:rsid w:val="00DB3DF0"/>
    <w:rsid w:val="00DB4F52"/>
    <w:rsid w:val="00DC68C0"/>
    <w:rsid w:val="00DE053D"/>
    <w:rsid w:val="00DF2D08"/>
    <w:rsid w:val="00E01B28"/>
    <w:rsid w:val="00E02F54"/>
    <w:rsid w:val="00E04E0D"/>
    <w:rsid w:val="00E12D91"/>
    <w:rsid w:val="00E15791"/>
    <w:rsid w:val="00E330F0"/>
    <w:rsid w:val="00E40C65"/>
    <w:rsid w:val="00E42656"/>
    <w:rsid w:val="00E42FFE"/>
    <w:rsid w:val="00E47DB0"/>
    <w:rsid w:val="00E502FD"/>
    <w:rsid w:val="00E505B1"/>
    <w:rsid w:val="00E51B60"/>
    <w:rsid w:val="00E61DD3"/>
    <w:rsid w:val="00E62EA6"/>
    <w:rsid w:val="00E72E66"/>
    <w:rsid w:val="00E744EB"/>
    <w:rsid w:val="00E87394"/>
    <w:rsid w:val="00E92230"/>
    <w:rsid w:val="00E93D8B"/>
    <w:rsid w:val="00E957DB"/>
    <w:rsid w:val="00EA4118"/>
    <w:rsid w:val="00EB14EC"/>
    <w:rsid w:val="00EB4437"/>
    <w:rsid w:val="00ED0927"/>
    <w:rsid w:val="00ED1995"/>
    <w:rsid w:val="00ED1A67"/>
    <w:rsid w:val="00EE3B32"/>
    <w:rsid w:val="00EE5DED"/>
    <w:rsid w:val="00EF1893"/>
    <w:rsid w:val="00EF1C7A"/>
    <w:rsid w:val="00EF6A53"/>
    <w:rsid w:val="00EF6AE5"/>
    <w:rsid w:val="00EF7A44"/>
    <w:rsid w:val="00F10605"/>
    <w:rsid w:val="00F11DDE"/>
    <w:rsid w:val="00F2009F"/>
    <w:rsid w:val="00F202FA"/>
    <w:rsid w:val="00F24F3E"/>
    <w:rsid w:val="00F31FEC"/>
    <w:rsid w:val="00F33ACA"/>
    <w:rsid w:val="00F358F7"/>
    <w:rsid w:val="00F35CE7"/>
    <w:rsid w:val="00F41987"/>
    <w:rsid w:val="00F41B32"/>
    <w:rsid w:val="00F54DC7"/>
    <w:rsid w:val="00F61320"/>
    <w:rsid w:val="00F8159D"/>
    <w:rsid w:val="00F950A6"/>
    <w:rsid w:val="00F96BBE"/>
    <w:rsid w:val="00FD0124"/>
    <w:rsid w:val="00FD4455"/>
    <w:rsid w:val="00FD45EC"/>
    <w:rsid w:val="00FD4F70"/>
    <w:rsid w:val="00FD7518"/>
    <w:rsid w:val="00FF0881"/>
    <w:rsid w:val="00FF5BDD"/>
    <w:rsid w:val="0EA9A259"/>
    <w:rsid w:val="0F1A0062"/>
    <w:rsid w:val="30779562"/>
    <w:rsid w:val="497A352D"/>
    <w:rsid w:val="56A359B7"/>
    <w:rsid w:val="5C48FB09"/>
    <w:rsid w:val="64361BEE"/>
    <w:rsid w:val="689A7F68"/>
    <w:rsid w:val="690D84EE"/>
    <w:rsid w:val="73059CA2"/>
    <w:rsid w:val="7C1089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3A9CB975"/>
  <w15:chartTrackingRefBased/>
  <w15:docId w15:val="{86F1B344-AAEF-4E3F-9B52-2C8FB0545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rPr>
  </w:style>
  <w:style w:type="paragraph" w:styleId="Heading1">
    <w:name w:val="heading 1"/>
    <w:basedOn w:val="Normal"/>
    <w:next w:val="Normal"/>
    <w:link w:val="Heading1Char"/>
    <w:autoRedefine/>
    <w:uiPriority w:val="9"/>
    <w:qFormat/>
    <w:rsid w:val="00FF5BDD"/>
    <w:pPr>
      <w:keepNext/>
      <w:keepLines/>
      <w:shd w:val="clear" w:color="auto" w:fill="BFBFBF" w:themeFill="background1" w:themeFillShade="BF"/>
      <w:tabs>
        <w:tab w:val="center" w:pos="9540"/>
      </w:tabs>
      <w:spacing w:line="440" w:lineRule="exact"/>
      <w:ind w:left="14" w:right="14"/>
      <w:outlineLvl w:val="0"/>
    </w:pPr>
    <w:rPr>
      <w:rFonts w:ascii="Verdana" w:eastAsiaTheme="majorEastAsia" w:hAnsi="Verdana" w:cstheme="majorBidi"/>
      <w:b/>
      <w:sz w:val="20"/>
      <w:szCs w:val="32"/>
    </w:rPr>
  </w:style>
  <w:style w:type="paragraph" w:styleId="Heading3">
    <w:name w:val="heading 3"/>
    <w:basedOn w:val="Normal"/>
    <w:next w:val="Normal"/>
    <w:link w:val="Heading3Char"/>
    <w:uiPriority w:val="9"/>
    <w:unhideWhenUsed/>
    <w:qFormat/>
    <w:rsid w:val="00880F79"/>
    <w:pPr>
      <w:keepNext/>
      <w:keepLines/>
      <w:widowControl w:val="0"/>
      <w:spacing w:after="240"/>
      <w:outlineLvl w:val="2"/>
    </w:pPr>
    <w:rPr>
      <w:rFonts w:ascii="Verdana" w:eastAsiaTheme="majorEastAsia" w:hAnsi="Verdana" w:cstheme="majorBidi"/>
      <w:b/>
      <w:bCs/>
      <w:color w:val="1F497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318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Title Header"/>
    <w:basedOn w:val="Normal"/>
    <w:link w:val="HeaderChar"/>
    <w:uiPriority w:val="99"/>
    <w:unhideWhenUsed/>
    <w:rsid w:val="004318ED"/>
    <w:pPr>
      <w:tabs>
        <w:tab w:val="center" w:pos="4680"/>
        <w:tab w:val="right" w:pos="9360"/>
      </w:tabs>
    </w:pPr>
  </w:style>
  <w:style w:type="character" w:customStyle="1" w:styleId="HeaderChar">
    <w:name w:val="Header Char"/>
    <w:aliases w:val="Title Header Char"/>
    <w:basedOn w:val="DefaultParagraphFont"/>
    <w:link w:val="Header"/>
    <w:uiPriority w:val="99"/>
    <w:rsid w:val="004318ED"/>
    <w:rPr>
      <w:sz w:val="22"/>
      <w:szCs w:val="22"/>
    </w:rPr>
  </w:style>
  <w:style w:type="paragraph" w:styleId="Footer">
    <w:name w:val="footer"/>
    <w:basedOn w:val="Normal"/>
    <w:link w:val="FooterChar"/>
    <w:uiPriority w:val="99"/>
    <w:unhideWhenUsed/>
    <w:rsid w:val="00204377"/>
    <w:pPr>
      <w:tabs>
        <w:tab w:val="right" w:pos="14400"/>
      </w:tabs>
    </w:pPr>
  </w:style>
  <w:style w:type="character" w:customStyle="1" w:styleId="FooterChar">
    <w:name w:val="Footer Char"/>
    <w:basedOn w:val="DefaultParagraphFont"/>
    <w:link w:val="Footer"/>
    <w:uiPriority w:val="99"/>
    <w:rsid w:val="00204377"/>
    <w:rPr>
      <w:sz w:val="22"/>
      <w:szCs w:val="22"/>
    </w:rPr>
  </w:style>
  <w:style w:type="paragraph" w:customStyle="1" w:styleId="Default">
    <w:name w:val="Default"/>
    <w:rsid w:val="004318ED"/>
    <w:pPr>
      <w:autoSpaceDE w:val="0"/>
      <w:autoSpaceDN w:val="0"/>
      <w:adjustRightInd w:val="0"/>
    </w:pPr>
    <w:rPr>
      <w:rFonts w:ascii="HelveticaNeueLT Std" w:hAnsi="HelveticaNeueLT Std" w:cs="HelveticaNeueLT Std"/>
      <w:color w:val="000000"/>
      <w:sz w:val="24"/>
      <w:szCs w:val="24"/>
    </w:rPr>
  </w:style>
  <w:style w:type="paragraph" w:styleId="ListParagraph">
    <w:name w:val="List Paragraph"/>
    <w:basedOn w:val="Normal"/>
    <w:uiPriority w:val="34"/>
    <w:qFormat/>
    <w:rsid w:val="002240FE"/>
    <w:pPr>
      <w:ind w:left="720"/>
      <w:contextualSpacing/>
    </w:pPr>
  </w:style>
  <w:style w:type="character" w:customStyle="1" w:styleId="Heading3Char">
    <w:name w:val="Heading 3 Char"/>
    <w:basedOn w:val="DefaultParagraphFont"/>
    <w:link w:val="Heading3"/>
    <w:uiPriority w:val="9"/>
    <w:rsid w:val="00880F79"/>
    <w:rPr>
      <w:rFonts w:ascii="Verdana" w:eastAsiaTheme="majorEastAsia" w:hAnsi="Verdana" w:cstheme="majorBidi"/>
      <w:b/>
      <w:bCs/>
      <w:color w:val="1F497D"/>
      <w:sz w:val="22"/>
      <w:szCs w:val="22"/>
    </w:rPr>
  </w:style>
  <w:style w:type="paragraph" w:customStyle="1" w:styleId="TableBodyCopy">
    <w:name w:val="Table Body Copy"/>
    <w:basedOn w:val="Normal"/>
    <w:link w:val="TableBodyCopyChar"/>
    <w:autoRedefine/>
    <w:qFormat/>
    <w:rsid w:val="009020D0"/>
    <w:pPr>
      <w:widowControl w:val="0"/>
      <w:tabs>
        <w:tab w:val="left" w:pos="1440"/>
      </w:tabs>
      <w:spacing w:before="80" w:after="80"/>
    </w:pPr>
    <w:rPr>
      <w:rFonts w:ascii="Verdana" w:eastAsia="Times New Roman" w:hAnsi="Verdana"/>
      <w:sz w:val="18"/>
      <w:szCs w:val="18"/>
    </w:rPr>
  </w:style>
  <w:style w:type="character" w:customStyle="1" w:styleId="TableBodyCopyChar">
    <w:name w:val="Table Body Copy Char"/>
    <w:basedOn w:val="DefaultParagraphFont"/>
    <w:link w:val="TableBodyCopy"/>
    <w:locked/>
    <w:rsid w:val="009020D0"/>
    <w:rPr>
      <w:rFonts w:ascii="Verdana" w:eastAsia="Times New Roman" w:hAnsi="Verdana"/>
      <w:sz w:val="18"/>
      <w:szCs w:val="18"/>
    </w:rPr>
  </w:style>
  <w:style w:type="paragraph" w:customStyle="1" w:styleId="BodyCopyIndented">
    <w:name w:val="Body Copy Indented"/>
    <w:basedOn w:val="Normal"/>
    <w:qFormat/>
    <w:rsid w:val="00880F79"/>
    <w:pPr>
      <w:widowControl w:val="0"/>
      <w:ind w:left="360"/>
    </w:pPr>
    <w:rPr>
      <w:rFonts w:ascii="Verdana" w:eastAsia="Verdana" w:hAnsi="Verdana" w:cs="Verdana"/>
    </w:rPr>
  </w:style>
  <w:style w:type="paragraph" w:customStyle="1" w:styleId="TableDescriptivestatements">
    <w:name w:val="Table Descriptive statements"/>
    <w:basedOn w:val="Descriptivestatements"/>
    <w:autoRedefine/>
    <w:qFormat/>
    <w:rsid w:val="00493148"/>
    <w:pPr>
      <w:numPr>
        <w:numId w:val="1"/>
      </w:numPr>
      <w:tabs>
        <w:tab w:val="clear" w:pos="720"/>
      </w:tabs>
      <w:spacing w:before="80" w:after="80"/>
    </w:pPr>
    <w:rPr>
      <w:rFonts w:eastAsia="Arial" w:cs="Arial"/>
      <w:color w:val="000000" w:themeColor="text1"/>
      <w:sz w:val="18"/>
      <w:szCs w:val="18"/>
    </w:rPr>
  </w:style>
  <w:style w:type="paragraph" w:styleId="BalloonText">
    <w:name w:val="Balloon Text"/>
    <w:basedOn w:val="Normal"/>
    <w:link w:val="BalloonTextChar"/>
    <w:uiPriority w:val="99"/>
    <w:semiHidden/>
    <w:unhideWhenUsed/>
    <w:rsid w:val="00FD445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4455"/>
    <w:rPr>
      <w:rFonts w:ascii="Segoe UI" w:hAnsi="Segoe UI" w:cs="Segoe UI"/>
      <w:sz w:val="18"/>
      <w:szCs w:val="18"/>
    </w:rPr>
  </w:style>
  <w:style w:type="paragraph" w:customStyle="1" w:styleId="RowHeader1">
    <w:name w:val="Row Header 1"/>
    <w:basedOn w:val="Normal"/>
    <w:qFormat/>
    <w:rsid w:val="009020D0"/>
    <w:pPr>
      <w:spacing w:before="40" w:after="40"/>
      <w:ind w:firstLine="7385"/>
    </w:pPr>
    <w:rPr>
      <w:b/>
      <w:sz w:val="28"/>
    </w:rPr>
  </w:style>
  <w:style w:type="paragraph" w:customStyle="1" w:styleId="RowHeader2">
    <w:name w:val="Row Header 2"/>
    <w:basedOn w:val="Normal"/>
    <w:qFormat/>
    <w:rsid w:val="009020D0"/>
    <w:pPr>
      <w:autoSpaceDE w:val="0"/>
      <w:autoSpaceDN w:val="0"/>
      <w:adjustRightInd w:val="0"/>
      <w:spacing w:before="40" w:after="40"/>
    </w:pPr>
    <w:rPr>
      <w:b/>
      <w:sz w:val="28"/>
    </w:rPr>
  </w:style>
  <w:style w:type="paragraph" w:customStyle="1" w:styleId="RowHeader3">
    <w:name w:val="Row Header 3"/>
    <w:basedOn w:val="Heading3"/>
    <w:qFormat/>
    <w:rsid w:val="00A30A82"/>
    <w:pPr>
      <w:spacing w:before="120" w:after="120"/>
    </w:pPr>
    <w:rPr>
      <w:sz w:val="20"/>
      <w:szCs w:val="20"/>
    </w:rPr>
  </w:style>
  <w:style w:type="paragraph" w:customStyle="1" w:styleId="DomainHeader">
    <w:name w:val="Domain Header"/>
    <w:basedOn w:val="RowHeader3"/>
    <w:qFormat/>
    <w:rsid w:val="00A30A82"/>
    <w:pPr>
      <w:outlineLvl w:val="9"/>
    </w:pPr>
  </w:style>
  <w:style w:type="paragraph" w:customStyle="1" w:styleId="Copyright">
    <w:name w:val="Copyright"/>
    <w:basedOn w:val="Footer"/>
    <w:autoRedefine/>
    <w:qFormat/>
    <w:rsid w:val="00006196"/>
    <w:pPr>
      <w:jc w:val="center"/>
    </w:pPr>
    <w:rPr>
      <w:rFonts w:ascii="Verdana" w:hAnsi="Verdana"/>
      <w:sz w:val="16"/>
    </w:rPr>
  </w:style>
  <w:style w:type="character" w:customStyle="1" w:styleId="Heading1Char">
    <w:name w:val="Heading 1 Char"/>
    <w:basedOn w:val="DefaultParagraphFont"/>
    <w:link w:val="Heading1"/>
    <w:uiPriority w:val="9"/>
    <w:rsid w:val="00FF5BDD"/>
    <w:rPr>
      <w:rFonts w:ascii="Verdana" w:eastAsiaTheme="majorEastAsia" w:hAnsi="Verdana" w:cstheme="majorBidi"/>
      <w:b/>
      <w:szCs w:val="32"/>
      <w:shd w:val="clear" w:color="auto" w:fill="BFBFBF" w:themeFill="background1" w:themeFillShade="BF"/>
    </w:rPr>
  </w:style>
  <w:style w:type="paragraph" w:customStyle="1" w:styleId="Descriptivestatements">
    <w:name w:val="Descriptive statements"/>
    <w:basedOn w:val="Normal"/>
    <w:qFormat/>
    <w:rsid w:val="005B4C8F"/>
    <w:pPr>
      <w:widowControl w:val="0"/>
      <w:tabs>
        <w:tab w:val="left" w:pos="720"/>
      </w:tabs>
      <w:spacing w:after="120"/>
      <w:ind w:left="720" w:hanging="360"/>
    </w:pPr>
    <w:rPr>
      <w:rFonts w:ascii="Verdana" w:eastAsia="Verdana" w:hAnsi="Verdana" w:cs="Verdana"/>
    </w:rPr>
  </w:style>
  <w:style w:type="paragraph" w:customStyle="1" w:styleId="BodyCopy">
    <w:name w:val="Body Copy"/>
    <w:basedOn w:val="Normal"/>
    <w:link w:val="BodyCopyChar"/>
    <w:autoRedefine/>
    <w:qFormat/>
    <w:rsid w:val="008B3BD3"/>
    <w:pPr>
      <w:widowControl w:val="0"/>
      <w:tabs>
        <w:tab w:val="left" w:pos="1530"/>
      </w:tabs>
    </w:pPr>
    <w:rPr>
      <w:rFonts w:ascii="Verdana" w:eastAsia="Times New Roman" w:hAnsi="Verdana"/>
    </w:rPr>
  </w:style>
  <w:style w:type="character" w:customStyle="1" w:styleId="BodyCopyChar">
    <w:name w:val="Body Copy Char"/>
    <w:basedOn w:val="DefaultParagraphFont"/>
    <w:link w:val="BodyCopy"/>
    <w:locked/>
    <w:rsid w:val="008B3BD3"/>
    <w:rPr>
      <w:rFonts w:ascii="Verdana" w:eastAsia="Times New Roman" w:hAnsi="Verdana"/>
      <w:sz w:val="22"/>
      <w:szCs w:val="22"/>
    </w:rPr>
  </w:style>
  <w:style w:type="character" w:styleId="CommentReference">
    <w:name w:val="annotation reference"/>
    <w:basedOn w:val="DefaultParagraphFont"/>
    <w:uiPriority w:val="99"/>
    <w:semiHidden/>
    <w:unhideWhenUsed/>
    <w:rsid w:val="00C114B1"/>
    <w:rPr>
      <w:sz w:val="16"/>
      <w:szCs w:val="16"/>
    </w:rPr>
  </w:style>
  <w:style w:type="paragraph" w:styleId="CommentText">
    <w:name w:val="annotation text"/>
    <w:basedOn w:val="Normal"/>
    <w:link w:val="CommentTextChar"/>
    <w:uiPriority w:val="99"/>
    <w:semiHidden/>
    <w:unhideWhenUsed/>
    <w:rsid w:val="00C114B1"/>
    <w:rPr>
      <w:sz w:val="20"/>
      <w:szCs w:val="20"/>
    </w:rPr>
  </w:style>
  <w:style w:type="character" w:customStyle="1" w:styleId="CommentTextChar">
    <w:name w:val="Comment Text Char"/>
    <w:basedOn w:val="DefaultParagraphFont"/>
    <w:link w:val="CommentText"/>
    <w:uiPriority w:val="99"/>
    <w:semiHidden/>
    <w:rsid w:val="00C114B1"/>
  </w:style>
  <w:style w:type="paragraph" w:styleId="CommentSubject">
    <w:name w:val="annotation subject"/>
    <w:basedOn w:val="CommentText"/>
    <w:next w:val="CommentText"/>
    <w:link w:val="CommentSubjectChar"/>
    <w:uiPriority w:val="99"/>
    <w:semiHidden/>
    <w:unhideWhenUsed/>
    <w:rsid w:val="00C114B1"/>
    <w:rPr>
      <w:b/>
      <w:bCs/>
    </w:rPr>
  </w:style>
  <w:style w:type="character" w:customStyle="1" w:styleId="CommentSubjectChar">
    <w:name w:val="Comment Subject Char"/>
    <w:basedOn w:val="CommentTextChar"/>
    <w:link w:val="CommentSubject"/>
    <w:uiPriority w:val="99"/>
    <w:semiHidden/>
    <w:rsid w:val="00C114B1"/>
    <w:rPr>
      <w:b/>
      <w:bCs/>
    </w:rPr>
  </w:style>
  <w:style w:type="paragraph" w:styleId="Revision">
    <w:name w:val="Revision"/>
    <w:hidden/>
    <w:uiPriority w:val="99"/>
    <w:semiHidden/>
    <w:rsid w:val="00542C5A"/>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0E9C2D9B264CF44BE4469A1C87BBCD6" ma:contentTypeVersion="0" ma:contentTypeDescription="Create a new document." ma:contentTypeScope="" ma:versionID="16c2514155a0d1a85ee15f9208fbc29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A4B9F5D-7D2C-4838-8779-406323E834B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02A7612-52E9-4074-B35A-D0AEA00C4D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30E39801-B113-46EB-8B00-DD31AAE9587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Pages>
  <Words>10002</Words>
  <Characters>57018</Characters>
  <Application>Microsoft Office Word</Application>
  <DocSecurity>0</DocSecurity>
  <Lines>475</Lines>
  <Paragraphs>133</Paragraphs>
  <ScaleCrop>false</ScaleCrop>
  <Company>ETS</Company>
  <LinksUpToDate>false</LinksUpToDate>
  <CharactersWithSpaces>66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rian O'Neil</cp:lastModifiedBy>
  <cp:revision>24</cp:revision>
  <cp:lastPrinted>2025-09-19T18:29:00Z</cp:lastPrinted>
  <dcterms:created xsi:type="dcterms:W3CDTF">2017-09-14T16:15:00Z</dcterms:created>
  <dcterms:modified xsi:type="dcterms:W3CDTF">2025-09-19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9C2D9B264CF44BE4469A1C87BBCD6</vt:lpwstr>
  </property>
</Properties>
</file>